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drawings/drawing2.xml" ContentType="application/vnd.openxmlformats-officedocument.drawingml.chartshapes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drawings/drawing3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handoutMasterIdLst>
    <p:handoutMasterId r:id="rId18"/>
  </p:handoutMasterIdLst>
  <p:sldIdLst>
    <p:sldId id="257" r:id="rId2"/>
    <p:sldId id="273" r:id="rId3"/>
    <p:sldId id="267" r:id="rId4"/>
    <p:sldId id="256" r:id="rId5"/>
    <p:sldId id="271" r:id="rId6"/>
    <p:sldId id="269" r:id="rId7"/>
    <p:sldId id="275" r:id="rId8"/>
    <p:sldId id="277" r:id="rId9"/>
    <p:sldId id="274" r:id="rId10"/>
    <p:sldId id="278" r:id="rId11"/>
    <p:sldId id="261" r:id="rId12"/>
    <p:sldId id="259" r:id="rId13"/>
    <p:sldId id="263" r:id="rId14"/>
    <p:sldId id="272" r:id="rId15"/>
    <p:sldId id="268" r:id="rId16"/>
  </p:sldIdLst>
  <p:sldSz cx="9144000" cy="6858000" type="screen4x3"/>
  <p:notesSz cx="9926638" cy="67976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1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85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F:\MCMD\Opt_scan\Book1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2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Book2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Book2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Book2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D:\2015_project\Preliminary%20works\Projest_2.xlsx" TargetMode="Externa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chartUserShapes" Target="../drawings/drawing2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D:\2015_project\Preliminary%20works\Projest_2.xlsx" TargetMode="External"/><Relationship Id="rId2" Type="http://schemas.microsoft.com/office/2011/relationships/chartColorStyle" Target="colors7.xml"/><Relationship Id="rId1" Type="http://schemas.microsoft.com/office/2011/relationships/chartStyle" Target="style7.xml"/><Relationship Id="rId4" Type="http://schemas.openxmlformats.org/officeDocument/2006/relationships/chartUserShapes" Target="../drawings/drawing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317920624695777"/>
          <c:y val="5.9943321161916183E-2"/>
          <c:w val="0.86611351706036743"/>
          <c:h val="0.89351851851851849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4!$B$1</c:f>
              <c:strCache>
                <c:ptCount val="1"/>
                <c:pt idx="0">
                  <c:v>DF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4!$A$2:$A$74</c:f>
              <c:numCache>
                <c:formatCode>General</c:formatCode>
                <c:ptCount val="73"/>
                <c:pt idx="0">
                  <c:v>4</c:v>
                </c:pt>
                <c:pt idx="1">
                  <c:v>9</c:v>
                </c:pt>
                <c:pt idx="2">
                  <c:v>14</c:v>
                </c:pt>
                <c:pt idx="3">
                  <c:v>19</c:v>
                </c:pt>
                <c:pt idx="4">
                  <c:v>24</c:v>
                </c:pt>
                <c:pt idx="5">
                  <c:v>29</c:v>
                </c:pt>
                <c:pt idx="6">
                  <c:v>34</c:v>
                </c:pt>
                <c:pt idx="7">
                  <c:v>39</c:v>
                </c:pt>
                <c:pt idx="8">
                  <c:v>44</c:v>
                </c:pt>
                <c:pt idx="9">
                  <c:v>49</c:v>
                </c:pt>
                <c:pt idx="10">
                  <c:v>54</c:v>
                </c:pt>
                <c:pt idx="11">
                  <c:v>59</c:v>
                </c:pt>
                <c:pt idx="12">
                  <c:v>64</c:v>
                </c:pt>
                <c:pt idx="13">
                  <c:v>69</c:v>
                </c:pt>
                <c:pt idx="14">
                  <c:v>74</c:v>
                </c:pt>
                <c:pt idx="15">
                  <c:v>79</c:v>
                </c:pt>
                <c:pt idx="16">
                  <c:v>84</c:v>
                </c:pt>
                <c:pt idx="17">
                  <c:v>89</c:v>
                </c:pt>
                <c:pt idx="18">
                  <c:v>94</c:v>
                </c:pt>
                <c:pt idx="19">
                  <c:v>99</c:v>
                </c:pt>
                <c:pt idx="20">
                  <c:v>104</c:v>
                </c:pt>
                <c:pt idx="21">
                  <c:v>109</c:v>
                </c:pt>
                <c:pt idx="22">
                  <c:v>114</c:v>
                </c:pt>
                <c:pt idx="23">
                  <c:v>119</c:v>
                </c:pt>
                <c:pt idx="24">
                  <c:v>124</c:v>
                </c:pt>
                <c:pt idx="25">
                  <c:v>129</c:v>
                </c:pt>
                <c:pt idx="26">
                  <c:v>134</c:v>
                </c:pt>
                <c:pt idx="27">
                  <c:v>139</c:v>
                </c:pt>
                <c:pt idx="28">
                  <c:v>144</c:v>
                </c:pt>
                <c:pt idx="29">
                  <c:v>149</c:v>
                </c:pt>
                <c:pt idx="30">
                  <c:v>154</c:v>
                </c:pt>
                <c:pt idx="31">
                  <c:v>159</c:v>
                </c:pt>
                <c:pt idx="32">
                  <c:v>164</c:v>
                </c:pt>
                <c:pt idx="33">
                  <c:v>169</c:v>
                </c:pt>
                <c:pt idx="34">
                  <c:v>174</c:v>
                </c:pt>
                <c:pt idx="35">
                  <c:v>179</c:v>
                </c:pt>
                <c:pt idx="36">
                  <c:v>184</c:v>
                </c:pt>
                <c:pt idx="37">
                  <c:v>189</c:v>
                </c:pt>
                <c:pt idx="38">
                  <c:v>194</c:v>
                </c:pt>
                <c:pt idx="39">
                  <c:v>199</c:v>
                </c:pt>
                <c:pt idx="40">
                  <c:v>204</c:v>
                </c:pt>
                <c:pt idx="41">
                  <c:v>209</c:v>
                </c:pt>
                <c:pt idx="42">
                  <c:v>214</c:v>
                </c:pt>
                <c:pt idx="43">
                  <c:v>219</c:v>
                </c:pt>
                <c:pt idx="44">
                  <c:v>224</c:v>
                </c:pt>
                <c:pt idx="45">
                  <c:v>229</c:v>
                </c:pt>
                <c:pt idx="46">
                  <c:v>234</c:v>
                </c:pt>
                <c:pt idx="47">
                  <c:v>239</c:v>
                </c:pt>
                <c:pt idx="48">
                  <c:v>244</c:v>
                </c:pt>
                <c:pt idx="49">
                  <c:v>249</c:v>
                </c:pt>
                <c:pt idx="50">
                  <c:v>254</c:v>
                </c:pt>
                <c:pt idx="51">
                  <c:v>259</c:v>
                </c:pt>
                <c:pt idx="52">
                  <c:v>264</c:v>
                </c:pt>
                <c:pt idx="53">
                  <c:v>269</c:v>
                </c:pt>
                <c:pt idx="54">
                  <c:v>274</c:v>
                </c:pt>
                <c:pt idx="55">
                  <c:v>279</c:v>
                </c:pt>
                <c:pt idx="56">
                  <c:v>284</c:v>
                </c:pt>
                <c:pt idx="57">
                  <c:v>289</c:v>
                </c:pt>
                <c:pt idx="58">
                  <c:v>294</c:v>
                </c:pt>
                <c:pt idx="59">
                  <c:v>299</c:v>
                </c:pt>
                <c:pt idx="60">
                  <c:v>304</c:v>
                </c:pt>
                <c:pt idx="61">
                  <c:v>309</c:v>
                </c:pt>
                <c:pt idx="62">
                  <c:v>314</c:v>
                </c:pt>
                <c:pt idx="63">
                  <c:v>319</c:v>
                </c:pt>
                <c:pt idx="64">
                  <c:v>324</c:v>
                </c:pt>
                <c:pt idx="65">
                  <c:v>329</c:v>
                </c:pt>
                <c:pt idx="66">
                  <c:v>334</c:v>
                </c:pt>
                <c:pt idx="67">
                  <c:v>339</c:v>
                </c:pt>
                <c:pt idx="68">
                  <c:v>344</c:v>
                </c:pt>
                <c:pt idx="69">
                  <c:v>349</c:v>
                </c:pt>
                <c:pt idx="70">
                  <c:v>354</c:v>
                </c:pt>
                <c:pt idx="71">
                  <c:v>359</c:v>
                </c:pt>
                <c:pt idx="72">
                  <c:v>360</c:v>
                </c:pt>
              </c:numCache>
            </c:numRef>
          </c:xVal>
          <c:yVal>
            <c:numRef>
              <c:f>Sheet4!$B$2:$B$74</c:f>
              <c:numCache>
                <c:formatCode>0.00</c:formatCode>
                <c:ptCount val="73"/>
                <c:pt idx="0">
                  <c:v>0</c:v>
                </c:pt>
                <c:pt idx="1">
                  <c:v>0.63231672668859573</c:v>
                </c:pt>
                <c:pt idx="2">
                  <c:v>1.3267318428717727</c:v>
                </c:pt>
                <c:pt idx="3">
                  <c:v>2.0804529291885592</c:v>
                </c:pt>
                <c:pt idx="4">
                  <c:v>0.97788020856007962</c:v>
                </c:pt>
                <c:pt idx="5">
                  <c:v>1.0697476725278876</c:v>
                </c:pt>
                <c:pt idx="6">
                  <c:v>1.2709273786049424</c:v>
                </c:pt>
                <c:pt idx="7">
                  <c:v>1.5046874037597899</c:v>
                </c:pt>
                <c:pt idx="8">
                  <c:v>1.6222514022804306</c:v>
                </c:pt>
                <c:pt idx="9">
                  <c:v>1.6692895518130353</c:v>
                </c:pt>
                <c:pt idx="10">
                  <c:v>1.678325695847293</c:v>
                </c:pt>
                <c:pt idx="11">
                  <c:v>1.7232805122393755</c:v>
                </c:pt>
                <c:pt idx="12">
                  <c:v>1.8585591180588086</c:v>
                </c:pt>
                <c:pt idx="13">
                  <c:v>1.9943773824783055</c:v>
                </c:pt>
                <c:pt idx="14">
                  <c:v>2.221310098838976</c:v>
                </c:pt>
                <c:pt idx="15">
                  <c:v>2.5356675084100608</c:v>
                </c:pt>
                <c:pt idx="16">
                  <c:v>2.9423943900618292</c:v>
                </c:pt>
                <c:pt idx="17">
                  <c:v>3.1243973904503286</c:v>
                </c:pt>
                <c:pt idx="18">
                  <c:v>3.1954754481057055</c:v>
                </c:pt>
                <c:pt idx="19">
                  <c:v>3.1885226373546494</c:v>
                </c:pt>
                <c:pt idx="20">
                  <c:v>3.0524659190886698</c:v>
                </c:pt>
                <c:pt idx="21">
                  <c:v>2.9191074939656914</c:v>
                </c:pt>
                <c:pt idx="22">
                  <c:v>2.5481549574712745</c:v>
                </c:pt>
                <c:pt idx="23">
                  <c:v>2.1523718501975826</c:v>
                </c:pt>
                <c:pt idx="24">
                  <c:v>1.7095380431813305</c:v>
                </c:pt>
                <c:pt idx="25">
                  <c:v>1.3087913319364544</c:v>
                </c:pt>
                <c:pt idx="26">
                  <c:v>1.0497175532757297</c:v>
                </c:pt>
                <c:pt idx="27">
                  <c:v>0.9191766480763135</c:v>
                </c:pt>
                <c:pt idx="28">
                  <c:v>0.85443016627855517</c:v>
                </c:pt>
                <c:pt idx="29">
                  <c:v>0.84080692414375102</c:v>
                </c:pt>
                <c:pt idx="30">
                  <c:v>0.92700169777724561</c:v>
                </c:pt>
                <c:pt idx="31">
                  <c:v>0.92924190847087629</c:v>
                </c:pt>
                <c:pt idx="32">
                  <c:v>2.4855671199186417E-2</c:v>
                </c:pt>
                <c:pt idx="33">
                  <c:v>-0.2809864276941107</c:v>
                </c:pt>
                <c:pt idx="34">
                  <c:v>-0.56907626880142748</c:v>
                </c:pt>
                <c:pt idx="35">
                  <c:v>-0.68638298808931264</c:v>
                </c:pt>
                <c:pt idx="36">
                  <c:v>-0.6293737046654746</c:v>
                </c:pt>
                <c:pt idx="37">
                  <c:v>-0.50114203610042751</c:v>
                </c:pt>
                <c:pt idx="38">
                  <c:v>-0.17997614312143922</c:v>
                </c:pt>
                <c:pt idx="39">
                  <c:v>0.27465485197917133</c:v>
                </c:pt>
                <c:pt idx="40">
                  <c:v>0.25831449160045167</c:v>
                </c:pt>
                <c:pt idx="41">
                  <c:v>0.51641562963165366</c:v>
                </c:pt>
                <c:pt idx="42">
                  <c:v>0.75662018253372254</c:v>
                </c:pt>
                <c:pt idx="43">
                  <c:v>0.97516936534980225</c:v>
                </c:pt>
                <c:pt idx="44">
                  <c:v>1.0679467188973535</c:v>
                </c:pt>
                <c:pt idx="45">
                  <c:v>1.0813189569757196</c:v>
                </c:pt>
                <c:pt idx="46">
                  <c:v>1.0604856249997829</c:v>
                </c:pt>
                <c:pt idx="47">
                  <c:v>1.048933165795545</c:v>
                </c:pt>
                <c:pt idx="48">
                  <c:v>1.0092870840770933</c:v>
                </c:pt>
                <c:pt idx="49">
                  <c:v>0.5692394213881744</c:v>
                </c:pt>
                <c:pt idx="50">
                  <c:v>6.0165658873529537E-2</c:v>
                </c:pt>
                <c:pt idx="51">
                  <c:v>-0.39046182239010474</c:v>
                </c:pt>
                <c:pt idx="52">
                  <c:v>-0.95155616393749143</c:v>
                </c:pt>
                <c:pt idx="53">
                  <c:v>-1.3548254655286656</c:v>
                </c:pt>
                <c:pt idx="54">
                  <c:v>-1.5204253544886659</c:v>
                </c:pt>
                <c:pt idx="55">
                  <c:v>-1.4908633584083713</c:v>
                </c:pt>
                <c:pt idx="56">
                  <c:v>-1.3242343529453864</c:v>
                </c:pt>
                <c:pt idx="57">
                  <c:v>-0.99912769703652204</c:v>
                </c:pt>
                <c:pt idx="58">
                  <c:v>-1.4501818850106178</c:v>
                </c:pt>
                <c:pt idx="59">
                  <c:v>-1.4701931790191816</c:v>
                </c:pt>
                <c:pt idx="60">
                  <c:v>-1.3723957454843048</c:v>
                </c:pt>
                <c:pt idx="61">
                  <c:v>-1.3146648254873821</c:v>
                </c:pt>
                <c:pt idx="62">
                  <c:v>-1.1821974644151942</c:v>
                </c:pt>
                <c:pt idx="63">
                  <c:v>-0.95560987861429114</c:v>
                </c:pt>
                <c:pt idx="64">
                  <c:v>-0.62358178740792025</c:v>
                </c:pt>
                <c:pt idx="65">
                  <c:v>-0.49023591235221831</c:v>
                </c:pt>
                <c:pt idx="66">
                  <c:v>-1.0518887378859427</c:v>
                </c:pt>
                <c:pt idx="67">
                  <c:v>-1.2032629752039747</c:v>
                </c:pt>
                <c:pt idx="68">
                  <c:v>-1.272113372375677</c:v>
                </c:pt>
                <c:pt idx="69">
                  <c:v>-1.2666665855352108</c:v>
                </c:pt>
                <c:pt idx="70">
                  <c:v>-1.1594188514655708</c:v>
                </c:pt>
                <c:pt idx="71">
                  <c:v>-0.8977534565178098</c:v>
                </c:pt>
                <c:pt idx="72" formatCode="General">
                  <c:v>-0.48830945662212571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4!$C$1</c:f>
              <c:strCache>
                <c:ptCount val="1"/>
                <c:pt idx="0">
                  <c:v>v1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4!$A$2:$A$73</c:f>
              <c:numCache>
                <c:formatCode>General</c:formatCode>
                <c:ptCount val="72"/>
                <c:pt idx="0">
                  <c:v>4</c:v>
                </c:pt>
                <c:pt idx="1">
                  <c:v>9</c:v>
                </c:pt>
                <c:pt idx="2">
                  <c:v>14</c:v>
                </c:pt>
                <c:pt idx="3">
                  <c:v>19</c:v>
                </c:pt>
                <c:pt idx="4">
                  <c:v>24</c:v>
                </c:pt>
                <c:pt idx="5">
                  <c:v>29</c:v>
                </c:pt>
                <c:pt idx="6">
                  <c:v>34</c:v>
                </c:pt>
                <c:pt idx="7">
                  <c:v>39</c:v>
                </c:pt>
                <c:pt idx="8">
                  <c:v>44</c:v>
                </c:pt>
                <c:pt idx="9">
                  <c:v>49</c:v>
                </c:pt>
                <c:pt idx="10">
                  <c:v>54</c:v>
                </c:pt>
                <c:pt idx="11">
                  <c:v>59</c:v>
                </c:pt>
                <c:pt idx="12">
                  <c:v>64</c:v>
                </c:pt>
                <c:pt idx="13">
                  <c:v>69</c:v>
                </c:pt>
                <c:pt idx="14">
                  <c:v>74</c:v>
                </c:pt>
                <c:pt idx="15">
                  <c:v>79</c:v>
                </c:pt>
                <c:pt idx="16">
                  <c:v>84</c:v>
                </c:pt>
                <c:pt idx="17">
                  <c:v>89</c:v>
                </c:pt>
                <c:pt idx="18">
                  <c:v>94</c:v>
                </c:pt>
                <c:pt idx="19">
                  <c:v>99</c:v>
                </c:pt>
                <c:pt idx="20">
                  <c:v>104</c:v>
                </c:pt>
                <c:pt idx="21">
                  <c:v>109</c:v>
                </c:pt>
                <c:pt idx="22">
                  <c:v>114</c:v>
                </c:pt>
                <c:pt idx="23">
                  <c:v>119</c:v>
                </c:pt>
                <c:pt idx="24">
                  <c:v>124</c:v>
                </c:pt>
                <c:pt idx="25">
                  <c:v>129</c:v>
                </c:pt>
                <c:pt idx="26">
                  <c:v>134</c:v>
                </c:pt>
                <c:pt idx="27">
                  <c:v>139</c:v>
                </c:pt>
                <c:pt idx="28">
                  <c:v>144</c:v>
                </c:pt>
                <c:pt idx="29">
                  <c:v>149</c:v>
                </c:pt>
                <c:pt idx="30">
                  <c:v>154</c:v>
                </c:pt>
                <c:pt idx="31">
                  <c:v>159</c:v>
                </c:pt>
                <c:pt idx="32">
                  <c:v>164</c:v>
                </c:pt>
                <c:pt idx="33">
                  <c:v>169</c:v>
                </c:pt>
                <c:pt idx="34">
                  <c:v>174</c:v>
                </c:pt>
                <c:pt idx="35">
                  <c:v>179</c:v>
                </c:pt>
                <c:pt idx="36">
                  <c:v>184</c:v>
                </c:pt>
                <c:pt idx="37">
                  <c:v>189</c:v>
                </c:pt>
                <c:pt idx="38">
                  <c:v>194</c:v>
                </c:pt>
                <c:pt idx="39">
                  <c:v>199</c:v>
                </c:pt>
                <c:pt idx="40">
                  <c:v>204</c:v>
                </c:pt>
                <c:pt idx="41">
                  <c:v>209</c:v>
                </c:pt>
                <c:pt idx="42">
                  <c:v>214</c:v>
                </c:pt>
                <c:pt idx="43">
                  <c:v>219</c:v>
                </c:pt>
                <c:pt idx="44">
                  <c:v>224</c:v>
                </c:pt>
                <c:pt idx="45">
                  <c:v>229</c:v>
                </c:pt>
                <c:pt idx="46">
                  <c:v>234</c:v>
                </c:pt>
                <c:pt idx="47">
                  <c:v>239</c:v>
                </c:pt>
                <c:pt idx="48">
                  <c:v>244</c:v>
                </c:pt>
                <c:pt idx="49">
                  <c:v>249</c:v>
                </c:pt>
                <c:pt idx="50">
                  <c:v>254</c:v>
                </c:pt>
                <c:pt idx="51">
                  <c:v>259</c:v>
                </c:pt>
                <c:pt idx="52">
                  <c:v>264</c:v>
                </c:pt>
                <c:pt idx="53">
                  <c:v>269</c:v>
                </c:pt>
                <c:pt idx="54">
                  <c:v>274</c:v>
                </c:pt>
                <c:pt idx="55">
                  <c:v>279</c:v>
                </c:pt>
                <c:pt idx="56">
                  <c:v>284</c:v>
                </c:pt>
                <c:pt idx="57">
                  <c:v>289</c:v>
                </c:pt>
                <c:pt idx="58">
                  <c:v>294</c:v>
                </c:pt>
                <c:pt idx="59">
                  <c:v>299</c:v>
                </c:pt>
                <c:pt idx="60">
                  <c:v>304</c:v>
                </c:pt>
                <c:pt idx="61">
                  <c:v>309</c:v>
                </c:pt>
                <c:pt idx="62">
                  <c:v>314</c:v>
                </c:pt>
                <c:pt idx="63">
                  <c:v>319</c:v>
                </c:pt>
                <c:pt idx="64">
                  <c:v>324</c:v>
                </c:pt>
                <c:pt idx="65">
                  <c:v>329</c:v>
                </c:pt>
                <c:pt idx="66">
                  <c:v>334</c:v>
                </c:pt>
                <c:pt idx="67">
                  <c:v>339</c:v>
                </c:pt>
                <c:pt idx="68">
                  <c:v>344</c:v>
                </c:pt>
                <c:pt idx="69">
                  <c:v>349</c:v>
                </c:pt>
                <c:pt idx="70">
                  <c:v>354</c:v>
                </c:pt>
                <c:pt idx="71">
                  <c:v>359</c:v>
                </c:pt>
              </c:numCache>
            </c:numRef>
          </c:xVal>
          <c:yVal>
            <c:numRef>
              <c:f>Sheet4!$H$2:$H$73</c:f>
              <c:numCache>
                <c:formatCode>0.00E+00</c:formatCode>
                <c:ptCount val="72"/>
                <c:pt idx="0">
                  <c:v>0</c:v>
                </c:pt>
                <c:pt idx="1">
                  <c:v>0.36200000000000188</c:v>
                </c:pt>
                <c:pt idx="2">
                  <c:v>1.0159999999999982</c:v>
                </c:pt>
                <c:pt idx="3">
                  <c:v>1.8239999999999981</c:v>
                </c:pt>
                <c:pt idx="4">
                  <c:v>1.4390000000000001</c:v>
                </c:pt>
                <c:pt idx="5">
                  <c:v>-0.21300000000000097</c:v>
                </c:pt>
                <c:pt idx="6">
                  <c:v>-0.11399999999999721</c:v>
                </c:pt>
                <c:pt idx="7">
                  <c:v>9.100000000000108E-2</c:v>
                </c:pt>
                <c:pt idx="8">
                  <c:v>0.36899999999999977</c:v>
                </c:pt>
                <c:pt idx="9">
                  <c:v>0.66700000000000159</c:v>
                </c:pt>
                <c:pt idx="10">
                  <c:v>0.88400000000000034</c:v>
                </c:pt>
                <c:pt idx="11">
                  <c:v>0.97700000000000387</c:v>
                </c:pt>
                <c:pt idx="12">
                  <c:v>1.0399999999999991</c:v>
                </c:pt>
                <c:pt idx="13">
                  <c:v>1.1679999999999993</c:v>
                </c:pt>
                <c:pt idx="14">
                  <c:v>1.3909999999999982</c:v>
                </c:pt>
                <c:pt idx="15">
                  <c:v>1.7109999999999985</c:v>
                </c:pt>
                <c:pt idx="16">
                  <c:v>2.1099999999999994</c:v>
                </c:pt>
                <c:pt idx="17">
                  <c:v>2.5380000000000038</c:v>
                </c:pt>
                <c:pt idx="18">
                  <c:v>2.9260000000000019</c:v>
                </c:pt>
                <c:pt idx="19">
                  <c:v>3.2270000000000039</c:v>
                </c:pt>
                <c:pt idx="20">
                  <c:v>3.4140000000000015</c:v>
                </c:pt>
                <c:pt idx="21">
                  <c:v>3.4740000000000038</c:v>
                </c:pt>
                <c:pt idx="22">
                  <c:v>3.4089999999999989</c:v>
                </c:pt>
                <c:pt idx="23">
                  <c:v>3.2370000000000019</c:v>
                </c:pt>
                <c:pt idx="24">
                  <c:v>2.9840000000000018</c:v>
                </c:pt>
                <c:pt idx="25">
                  <c:v>2.6700000000000017</c:v>
                </c:pt>
                <c:pt idx="26">
                  <c:v>2.3130000000000024</c:v>
                </c:pt>
                <c:pt idx="27">
                  <c:v>1.9280000000000044</c:v>
                </c:pt>
                <c:pt idx="28">
                  <c:v>1.5290000000000035</c:v>
                </c:pt>
                <c:pt idx="29">
                  <c:v>1.1289999999999978</c:v>
                </c:pt>
                <c:pt idx="30">
                  <c:v>0.7569999999999979</c:v>
                </c:pt>
                <c:pt idx="31">
                  <c:v>0.41799999999999926</c:v>
                </c:pt>
                <c:pt idx="32">
                  <c:v>5.700000000000216E-2</c:v>
                </c:pt>
                <c:pt idx="33">
                  <c:v>-0.45100000000000051</c:v>
                </c:pt>
                <c:pt idx="34">
                  <c:v>-1.0120000000000005</c:v>
                </c:pt>
                <c:pt idx="35">
                  <c:v>-1.3859999999999957</c:v>
                </c:pt>
                <c:pt idx="36">
                  <c:v>-1.5549999999999997</c:v>
                </c:pt>
                <c:pt idx="37">
                  <c:v>-1.4849999999999994</c:v>
                </c:pt>
                <c:pt idx="38">
                  <c:v>-1.1700000000000017</c:v>
                </c:pt>
                <c:pt idx="39">
                  <c:v>-0.66100000000000136</c:v>
                </c:pt>
                <c:pt idx="40">
                  <c:v>-5.5999999999997385E-2</c:v>
                </c:pt>
                <c:pt idx="41">
                  <c:v>0.53500000000000369</c:v>
                </c:pt>
                <c:pt idx="42">
                  <c:v>1.0249999999999986</c:v>
                </c:pt>
                <c:pt idx="43">
                  <c:v>1.3460000000000036</c:v>
                </c:pt>
                <c:pt idx="44">
                  <c:v>1.4450000000000003</c:v>
                </c:pt>
                <c:pt idx="45">
                  <c:v>1.2740000000000009</c:v>
                </c:pt>
                <c:pt idx="46">
                  <c:v>0.84499999999999886</c:v>
                </c:pt>
                <c:pt idx="47">
                  <c:v>0.34300000000000352</c:v>
                </c:pt>
                <c:pt idx="48">
                  <c:v>-0.17300000000000182</c:v>
                </c:pt>
                <c:pt idx="49">
                  <c:v>-0.6839999999999975</c:v>
                </c:pt>
                <c:pt idx="50">
                  <c:v>-1.1340000000000003</c:v>
                </c:pt>
                <c:pt idx="51">
                  <c:v>-1.4859999999999971</c:v>
                </c:pt>
                <c:pt idx="52">
                  <c:v>-1.911999999999999</c:v>
                </c:pt>
                <c:pt idx="53">
                  <c:v>-2.3170000000000002</c:v>
                </c:pt>
                <c:pt idx="54">
                  <c:v>-2.3960000000000008</c:v>
                </c:pt>
                <c:pt idx="55">
                  <c:v>-2.2010000000000005</c:v>
                </c:pt>
                <c:pt idx="56">
                  <c:v>-1.8059999999999974</c:v>
                </c:pt>
                <c:pt idx="57">
                  <c:v>-1.5349999999999966</c:v>
                </c:pt>
                <c:pt idx="58">
                  <c:v>-2.6929999999999978</c:v>
                </c:pt>
                <c:pt idx="59">
                  <c:v>-2.9239999999999995</c:v>
                </c:pt>
                <c:pt idx="60">
                  <c:v>-2.6299999999999955</c:v>
                </c:pt>
                <c:pt idx="61">
                  <c:v>-2.2629999999999981</c:v>
                </c:pt>
                <c:pt idx="62">
                  <c:v>-1.8810000000000002</c:v>
                </c:pt>
                <c:pt idx="63">
                  <c:v>-1.5249999999999986</c:v>
                </c:pt>
                <c:pt idx="64">
                  <c:v>-1.2119999999999962</c:v>
                </c:pt>
                <c:pt idx="65">
                  <c:v>-0.93500000000000227</c:v>
                </c:pt>
                <c:pt idx="66">
                  <c:v>-0.6980000000000004</c:v>
                </c:pt>
                <c:pt idx="67">
                  <c:v>-0.6109999999999971</c:v>
                </c:pt>
                <c:pt idx="68">
                  <c:v>-0.73100000000000165</c:v>
                </c:pt>
                <c:pt idx="69">
                  <c:v>-0.67199999999999704</c:v>
                </c:pt>
                <c:pt idx="70">
                  <c:v>-0.40899999999999892</c:v>
                </c:pt>
                <c:pt idx="71">
                  <c:v>-6.0999999999999943E-2</c:v>
                </c:pt>
              </c:numCache>
            </c:numRef>
          </c:yVal>
          <c:smooth val="0"/>
        </c:ser>
        <c:ser>
          <c:idx val="2"/>
          <c:order val="2"/>
          <c:tx>
            <c:v>3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4!$A$2:$A$73</c:f>
              <c:numCache>
                <c:formatCode>General</c:formatCode>
                <c:ptCount val="72"/>
                <c:pt idx="0">
                  <c:v>4</c:v>
                </c:pt>
                <c:pt idx="1">
                  <c:v>9</c:v>
                </c:pt>
                <c:pt idx="2">
                  <c:v>14</c:v>
                </c:pt>
                <c:pt idx="3">
                  <c:v>19</c:v>
                </c:pt>
                <c:pt idx="4">
                  <c:v>24</c:v>
                </c:pt>
                <c:pt idx="5">
                  <c:v>29</c:v>
                </c:pt>
                <c:pt idx="6">
                  <c:v>34</c:v>
                </c:pt>
                <c:pt idx="7">
                  <c:v>39</c:v>
                </c:pt>
                <c:pt idx="8">
                  <c:v>44</c:v>
                </c:pt>
                <c:pt idx="9">
                  <c:v>49</c:v>
                </c:pt>
                <c:pt idx="10">
                  <c:v>54</c:v>
                </c:pt>
                <c:pt idx="11">
                  <c:v>59</c:v>
                </c:pt>
                <c:pt idx="12">
                  <c:v>64</c:v>
                </c:pt>
                <c:pt idx="13">
                  <c:v>69</c:v>
                </c:pt>
                <c:pt idx="14">
                  <c:v>74</c:v>
                </c:pt>
                <c:pt idx="15">
                  <c:v>79</c:v>
                </c:pt>
                <c:pt idx="16">
                  <c:v>84</c:v>
                </c:pt>
                <c:pt idx="17">
                  <c:v>89</c:v>
                </c:pt>
                <c:pt idx="18">
                  <c:v>94</c:v>
                </c:pt>
                <c:pt idx="19">
                  <c:v>99</c:v>
                </c:pt>
                <c:pt idx="20">
                  <c:v>104</c:v>
                </c:pt>
                <c:pt idx="21">
                  <c:v>109</c:v>
                </c:pt>
                <c:pt idx="22">
                  <c:v>114</c:v>
                </c:pt>
                <c:pt idx="23">
                  <c:v>119</c:v>
                </c:pt>
                <c:pt idx="24">
                  <c:v>124</c:v>
                </c:pt>
                <c:pt idx="25">
                  <c:v>129</c:v>
                </c:pt>
                <c:pt idx="26">
                  <c:v>134</c:v>
                </c:pt>
                <c:pt idx="27">
                  <c:v>139</c:v>
                </c:pt>
                <c:pt idx="28">
                  <c:v>144</c:v>
                </c:pt>
                <c:pt idx="29">
                  <c:v>149</c:v>
                </c:pt>
                <c:pt idx="30">
                  <c:v>154</c:v>
                </c:pt>
                <c:pt idx="31">
                  <c:v>159</c:v>
                </c:pt>
                <c:pt idx="32">
                  <c:v>164</c:v>
                </c:pt>
                <c:pt idx="33">
                  <c:v>169</c:v>
                </c:pt>
                <c:pt idx="34">
                  <c:v>174</c:v>
                </c:pt>
                <c:pt idx="35">
                  <c:v>179</c:v>
                </c:pt>
                <c:pt idx="36">
                  <c:v>184</c:v>
                </c:pt>
                <c:pt idx="37">
                  <c:v>189</c:v>
                </c:pt>
                <c:pt idx="38">
                  <c:v>194</c:v>
                </c:pt>
                <c:pt idx="39">
                  <c:v>199</c:v>
                </c:pt>
                <c:pt idx="40">
                  <c:v>204</c:v>
                </c:pt>
                <c:pt idx="41">
                  <c:v>209</c:v>
                </c:pt>
                <c:pt idx="42">
                  <c:v>214</c:v>
                </c:pt>
                <c:pt idx="43">
                  <c:v>219</c:v>
                </c:pt>
                <c:pt idx="44">
                  <c:v>224</c:v>
                </c:pt>
                <c:pt idx="45">
                  <c:v>229</c:v>
                </c:pt>
                <c:pt idx="46">
                  <c:v>234</c:v>
                </c:pt>
                <c:pt idx="47">
                  <c:v>239</c:v>
                </c:pt>
                <c:pt idx="48">
                  <c:v>244</c:v>
                </c:pt>
                <c:pt idx="49">
                  <c:v>249</c:v>
                </c:pt>
                <c:pt idx="50">
                  <c:v>254</c:v>
                </c:pt>
                <c:pt idx="51">
                  <c:v>259</c:v>
                </c:pt>
                <c:pt idx="52">
                  <c:v>264</c:v>
                </c:pt>
                <c:pt idx="53">
                  <c:v>269</c:v>
                </c:pt>
                <c:pt idx="54">
                  <c:v>274</c:v>
                </c:pt>
                <c:pt idx="55">
                  <c:v>279</c:v>
                </c:pt>
                <c:pt idx="56">
                  <c:v>284</c:v>
                </c:pt>
                <c:pt idx="57">
                  <c:v>289</c:v>
                </c:pt>
                <c:pt idx="58">
                  <c:v>294</c:v>
                </c:pt>
                <c:pt idx="59">
                  <c:v>299</c:v>
                </c:pt>
                <c:pt idx="60">
                  <c:v>304</c:v>
                </c:pt>
                <c:pt idx="61">
                  <c:v>309</c:v>
                </c:pt>
                <c:pt idx="62">
                  <c:v>314</c:v>
                </c:pt>
                <c:pt idx="63">
                  <c:v>319</c:v>
                </c:pt>
                <c:pt idx="64">
                  <c:v>324</c:v>
                </c:pt>
                <c:pt idx="65">
                  <c:v>329</c:v>
                </c:pt>
                <c:pt idx="66">
                  <c:v>334</c:v>
                </c:pt>
                <c:pt idx="67">
                  <c:v>339</c:v>
                </c:pt>
                <c:pt idx="68">
                  <c:v>344</c:v>
                </c:pt>
                <c:pt idx="69">
                  <c:v>349</c:v>
                </c:pt>
                <c:pt idx="70">
                  <c:v>354</c:v>
                </c:pt>
                <c:pt idx="71">
                  <c:v>359</c:v>
                </c:pt>
              </c:numCache>
            </c:numRef>
          </c:xVal>
          <c:yVal>
            <c:numRef>
              <c:f>Sheet4!$I$2:$I$73</c:f>
              <c:numCache>
                <c:formatCode>0.00E+00</c:formatCode>
                <c:ptCount val="72"/>
                <c:pt idx="0">
                  <c:v>0</c:v>
                </c:pt>
                <c:pt idx="1">
                  <c:v>0.26109999999999989</c:v>
                </c:pt>
                <c:pt idx="2">
                  <c:v>0.71319999999999961</c:v>
                </c:pt>
                <c:pt idx="3">
                  <c:v>1.2374999999999998</c:v>
                </c:pt>
                <c:pt idx="4">
                  <c:v>1.3899999999999997</c:v>
                </c:pt>
                <c:pt idx="5">
                  <c:v>-0.96180000000000021</c:v>
                </c:pt>
                <c:pt idx="6">
                  <c:v>-1.4101000000000004</c:v>
                </c:pt>
                <c:pt idx="7">
                  <c:v>-1.5771000000000002</c:v>
                </c:pt>
                <c:pt idx="8">
                  <c:v>-1.7344000000000004</c:v>
                </c:pt>
                <c:pt idx="9">
                  <c:v>-1.9744000000000002</c:v>
                </c:pt>
                <c:pt idx="10">
                  <c:v>-2.3487</c:v>
                </c:pt>
                <c:pt idx="11">
                  <c:v>-2.7719</c:v>
                </c:pt>
                <c:pt idx="12">
                  <c:v>-3.1280000000000001</c:v>
                </c:pt>
                <c:pt idx="13">
                  <c:v>-3.3559000000000001</c:v>
                </c:pt>
                <c:pt idx="14">
                  <c:v>-3.4416000000000002</c:v>
                </c:pt>
                <c:pt idx="15">
                  <c:v>-3.3817000000000004</c:v>
                </c:pt>
                <c:pt idx="16">
                  <c:v>-3.1867000000000001</c:v>
                </c:pt>
                <c:pt idx="17">
                  <c:v>-2.9065000000000003</c:v>
                </c:pt>
                <c:pt idx="18">
                  <c:v>-2.6053000000000002</c:v>
                </c:pt>
                <c:pt idx="19">
                  <c:v>-2.3252000000000002</c:v>
                </c:pt>
                <c:pt idx="20">
                  <c:v>-2.0943000000000001</c:v>
                </c:pt>
                <c:pt idx="21">
                  <c:v>-1.9337000000000004</c:v>
                </c:pt>
                <c:pt idx="22">
                  <c:v>-1.8568000000000002</c:v>
                </c:pt>
                <c:pt idx="23">
                  <c:v>-1.8677000000000001</c:v>
                </c:pt>
                <c:pt idx="24">
                  <c:v>-1.9614000000000003</c:v>
                </c:pt>
                <c:pt idx="25">
                  <c:v>-2.1279000000000003</c:v>
                </c:pt>
                <c:pt idx="26">
                  <c:v>-2.3535000000000004</c:v>
                </c:pt>
                <c:pt idx="27">
                  <c:v>-2.6199000000000003</c:v>
                </c:pt>
                <c:pt idx="28">
                  <c:v>-2.9061000000000003</c:v>
                </c:pt>
                <c:pt idx="29">
                  <c:v>-3.1859000000000002</c:v>
                </c:pt>
                <c:pt idx="30">
                  <c:v>-3.4401000000000002</c:v>
                </c:pt>
                <c:pt idx="31">
                  <c:v>-3.7222</c:v>
                </c:pt>
                <c:pt idx="32">
                  <c:v>-4.22844</c:v>
                </c:pt>
                <c:pt idx="33">
                  <c:v>-4.8805900000000007</c:v>
                </c:pt>
                <c:pt idx="34">
                  <c:v>-5.3638599999999999</c:v>
                </c:pt>
                <c:pt idx="35">
                  <c:v>-5.7072400000000005</c:v>
                </c:pt>
                <c:pt idx="36">
                  <c:v>-5.9230499999999999</c:v>
                </c:pt>
                <c:pt idx="37">
                  <c:v>-6.0003700000000002</c:v>
                </c:pt>
                <c:pt idx="38">
                  <c:v>-5.9285700000000006</c:v>
                </c:pt>
                <c:pt idx="39">
                  <c:v>-5.7204200000000007</c:v>
                </c:pt>
                <c:pt idx="40">
                  <c:v>-5.4225500000000002</c:v>
                </c:pt>
                <c:pt idx="41">
                  <c:v>-5.1001280000000007</c:v>
                </c:pt>
                <c:pt idx="42">
                  <c:v>-4.8180800000000001</c:v>
                </c:pt>
                <c:pt idx="43">
                  <c:v>-4.6707000000000001</c:v>
                </c:pt>
                <c:pt idx="44">
                  <c:v>-4.89283</c:v>
                </c:pt>
                <c:pt idx="45">
                  <c:v>-5.3299700000000003</c:v>
                </c:pt>
                <c:pt idx="46">
                  <c:v>-5.2071900000000007</c:v>
                </c:pt>
                <c:pt idx="47">
                  <c:v>-4.9904270000000004</c:v>
                </c:pt>
                <c:pt idx="48">
                  <c:v>-4.83927</c:v>
                </c:pt>
                <c:pt idx="49">
                  <c:v>-4.7779300000000005</c:v>
                </c:pt>
                <c:pt idx="50">
                  <c:v>-4.7797100000000006</c:v>
                </c:pt>
                <c:pt idx="51">
                  <c:v>-4.7885800000000005</c:v>
                </c:pt>
                <c:pt idx="52">
                  <c:v>-4.7591600000000005</c:v>
                </c:pt>
                <c:pt idx="53">
                  <c:v>-4.7015600000000006</c:v>
                </c:pt>
                <c:pt idx="54">
                  <c:v>-4.9081100000000006</c:v>
                </c:pt>
                <c:pt idx="55">
                  <c:v>-5.0971580000000003</c:v>
                </c:pt>
                <c:pt idx="56">
                  <c:v>-5.1950500000000002</c:v>
                </c:pt>
                <c:pt idx="57">
                  <c:v>-5.1362399999999999</c:v>
                </c:pt>
                <c:pt idx="58">
                  <c:v>-4.8981500000000002</c:v>
                </c:pt>
                <c:pt idx="59">
                  <c:v>-4.51119</c:v>
                </c:pt>
                <c:pt idx="60">
                  <c:v>-4.0240499999999999</c:v>
                </c:pt>
                <c:pt idx="61">
                  <c:v>-3.4902000000000002</c:v>
                </c:pt>
                <c:pt idx="62">
                  <c:v>-2.9785000000000004</c:v>
                </c:pt>
                <c:pt idx="63">
                  <c:v>-2.5566000000000004</c:v>
                </c:pt>
                <c:pt idx="64">
                  <c:v>-2.2360000000000002</c:v>
                </c:pt>
                <c:pt idx="65">
                  <c:v>-1.9380000000000002</c:v>
                </c:pt>
                <c:pt idx="66">
                  <c:v>-1.5720000000000001</c:v>
                </c:pt>
                <c:pt idx="67">
                  <c:v>-1.1423000000000001</c:v>
                </c:pt>
                <c:pt idx="68">
                  <c:v>-0.77160000000000029</c:v>
                </c:pt>
                <c:pt idx="69">
                  <c:v>-0.55160000000000053</c:v>
                </c:pt>
                <c:pt idx="70">
                  <c:v>-0.26759999999999984</c:v>
                </c:pt>
                <c:pt idx="71">
                  <c:v>2.349999999999941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861995056"/>
        <c:axId val="-1861994512"/>
      </c:scatterChart>
      <c:valAx>
        <c:axId val="-1861995056"/>
        <c:scaling>
          <c:orientation val="minMax"/>
          <c:max val="36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 baseline="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tation of </a:t>
                </a:r>
                <a:r>
                  <a:rPr lang="en-US" b="1" baseline="0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2-c9 </a:t>
                </a:r>
                <a:r>
                  <a:rPr lang="en-US" b="1" baseline="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propylene around </a:t>
                </a:r>
                <a:r>
                  <a:rPr lang="en-US" b="1" baseline="0" dirty="0" err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r</a:t>
                </a:r>
                <a:r>
                  <a:rPr lang="en-US" b="1" baseline="0" dirty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enter </a:t>
                </a:r>
                <a:endParaRPr lang="en-US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layout>
            <c:manualLayout>
              <c:xMode val="edge"/>
              <c:yMode val="edge"/>
              <c:x val="0.28436760407480566"/>
              <c:y val="0.8825369684088141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out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861994512"/>
        <c:crosses val="autoZero"/>
        <c:crossBetween val="midCat"/>
        <c:majorUnit val="90"/>
      </c:valAx>
      <c:valAx>
        <c:axId val="-1861994512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b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ve Energy</a:t>
                </a:r>
                <a:r>
                  <a:rPr lang="en-US" b="1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</a:t>
                </a:r>
                <a:r>
                  <a:rPr lang="en-US" b="1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cal/mol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en-US"/>
          </a:p>
        </c:txPr>
        <c:crossAx val="-186199505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035354643503858"/>
          <c:y val="0.16227579029617756"/>
          <c:w val="0.83690172397748486"/>
          <c:h val="0.80218738102861975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B$1:$B$1001</c:f>
              <c:numCache>
                <c:formatCode>General</c:formatCode>
                <c:ptCount val="100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2</c:v>
                </c:pt>
                <c:pt idx="4">
                  <c:v>0.2</c:v>
                </c:pt>
                <c:pt idx="5">
                  <c:v>0.25</c:v>
                </c:pt>
                <c:pt idx="6">
                  <c:v>0.30000000000000004</c:v>
                </c:pt>
                <c:pt idx="7">
                  <c:v>0.35000000000000003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09</c:v>
                </c:pt>
                <c:pt idx="13">
                  <c:v>0.65</c:v>
                </c:pt>
                <c:pt idx="14">
                  <c:v>0.70000000000000007</c:v>
                </c:pt>
                <c:pt idx="15">
                  <c:v>0.75</c:v>
                </c:pt>
                <c:pt idx="16">
                  <c:v>0.8</c:v>
                </c:pt>
                <c:pt idx="17">
                  <c:v>0.85000000000000009</c:v>
                </c:pt>
                <c:pt idx="18">
                  <c:v>0.9</c:v>
                </c:pt>
                <c:pt idx="19">
                  <c:v>0.95000000000000007</c:v>
                </c:pt>
                <c:pt idx="20">
                  <c:v>1</c:v>
                </c:pt>
                <c:pt idx="21">
                  <c:v>1.05</c:v>
                </c:pt>
                <c:pt idx="22">
                  <c:v>1.1000000000000001</c:v>
                </c:pt>
                <c:pt idx="23">
                  <c:v>1.1500000000000001</c:v>
                </c:pt>
                <c:pt idx="24">
                  <c:v>1.2000000000000002</c:v>
                </c:pt>
                <c:pt idx="25">
                  <c:v>1.25</c:v>
                </c:pt>
                <c:pt idx="26">
                  <c:v>1.3</c:v>
                </c:pt>
                <c:pt idx="27">
                  <c:v>1.35</c:v>
                </c:pt>
                <c:pt idx="28">
                  <c:v>1.4000000000000001</c:v>
                </c:pt>
                <c:pt idx="29">
                  <c:v>1.4500000000000002</c:v>
                </c:pt>
                <c:pt idx="30">
                  <c:v>1.5</c:v>
                </c:pt>
                <c:pt idx="31">
                  <c:v>1.55</c:v>
                </c:pt>
                <c:pt idx="32">
                  <c:v>1.6</c:v>
                </c:pt>
                <c:pt idx="33">
                  <c:v>1.6500000000000001</c:v>
                </c:pt>
                <c:pt idx="34">
                  <c:v>1.7000000000000002</c:v>
                </c:pt>
                <c:pt idx="35">
                  <c:v>1.75</c:v>
                </c:pt>
                <c:pt idx="36">
                  <c:v>1.8</c:v>
                </c:pt>
                <c:pt idx="37">
                  <c:v>1.85</c:v>
                </c:pt>
                <c:pt idx="38">
                  <c:v>1.9000000000000001</c:v>
                </c:pt>
                <c:pt idx="39">
                  <c:v>1.9500000000000002</c:v>
                </c:pt>
                <c:pt idx="40">
                  <c:v>2</c:v>
                </c:pt>
                <c:pt idx="41">
                  <c:v>2.0500000000000003</c:v>
                </c:pt>
                <c:pt idx="42">
                  <c:v>2.1</c:v>
                </c:pt>
                <c:pt idx="43">
                  <c:v>2.15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3000000000000003</c:v>
                </c:pt>
                <c:pt idx="47">
                  <c:v>2.35</c:v>
                </c:pt>
                <c:pt idx="48">
                  <c:v>2.4000000000000004</c:v>
                </c:pt>
                <c:pt idx="49">
                  <c:v>2.4500000000000002</c:v>
                </c:pt>
                <c:pt idx="50">
                  <c:v>2.5</c:v>
                </c:pt>
                <c:pt idx="51">
                  <c:v>2.5500000000000003</c:v>
                </c:pt>
                <c:pt idx="52">
                  <c:v>2.6</c:v>
                </c:pt>
                <c:pt idx="53">
                  <c:v>2.6500000000000004</c:v>
                </c:pt>
                <c:pt idx="54">
                  <c:v>2.7</c:v>
                </c:pt>
                <c:pt idx="55">
                  <c:v>2.75</c:v>
                </c:pt>
                <c:pt idx="56">
                  <c:v>2.8000000000000003</c:v>
                </c:pt>
                <c:pt idx="57">
                  <c:v>2.85</c:v>
                </c:pt>
                <c:pt idx="58">
                  <c:v>2.9000000000000004</c:v>
                </c:pt>
                <c:pt idx="59">
                  <c:v>2.95</c:v>
                </c:pt>
                <c:pt idx="60">
                  <c:v>3</c:v>
                </c:pt>
                <c:pt idx="61">
                  <c:v>3.0500000000000003</c:v>
                </c:pt>
                <c:pt idx="62">
                  <c:v>3.1</c:v>
                </c:pt>
                <c:pt idx="63">
                  <c:v>3.1500000000000004</c:v>
                </c:pt>
                <c:pt idx="64">
                  <c:v>3.2</c:v>
                </c:pt>
                <c:pt idx="65">
                  <c:v>3.25</c:v>
                </c:pt>
                <c:pt idx="66">
                  <c:v>3.3000000000000003</c:v>
                </c:pt>
                <c:pt idx="67">
                  <c:v>3.35</c:v>
                </c:pt>
                <c:pt idx="68">
                  <c:v>3.4000000000000004</c:v>
                </c:pt>
                <c:pt idx="69">
                  <c:v>3.45</c:v>
                </c:pt>
                <c:pt idx="70">
                  <c:v>3.5</c:v>
                </c:pt>
                <c:pt idx="71">
                  <c:v>3.5500000000000003</c:v>
                </c:pt>
                <c:pt idx="72">
                  <c:v>3.6</c:v>
                </c:pt>
                <c:pt idx="73">
                  <c:v>3.6500000000000004</c:v>
                </c:pt>
                <c:pt idx="74">
                  <c:v>3.7</c:v>
                </c:pt>
                <c:pt idx="75">
                  <c:v>3.75</c:v>
                </c:pt>
                <c:pt idx="76">
                  <c:v>3.8000000000000003</c:v>
                </c:pt>
                <c:pt idx="77">
                  <c:v>3.85</c:v>
                </c:pt>
                <c:pt idx="78">
                  <c:v>3.9000000000000004</c:v>
                </c:pt>
                <c:pt idx="79">
                  <c:v>3.95</c:v>
                </c:pt>
                <c:pt idx="80">
                  <c:v>4</c:v>
                </c:pt>
                <c:pt idx="81">
                  <c:v>4.05</c:v>
                </c:pt>
                <c:pt idx="82">
                  <c:v>4.1000000000000005</c:v>
                </c:pt>
                <c:pt idx="83">
                  <c:v>4.1500000000000004</c:v>
                </c:pt>
                <c:pt idx="84">
                  <c:v>4.2</c:v>
                </c:pt>
                <c:pt idx="85">
                  <c:v>4.25</c:v>
                </c:pt>
                <c:pt idx="86">
                  <c:v>4.3</c:v>
                </c:pt>
                <c:pt idx="87">
                  <c:v>4.3500000000000005</c:v>
                </c:pt>
                <c:pt idx="88">
                  <c:v>4.4000000000000004</c:v>
                </c:pt>
                <c:pt idx="89">
                  <c:v>4.45</c:v>
                </c:pt>
                <c:pt idx="90">
                  <c:v>4.5</c:v>
                </c:pt>
                <c:pt idx="91">
                  <c:v>4.55</c:v>
                </c:pt>
                <c:pt idx="92">
                  <c:v>4.6000000000000005</c:v>
                </c:pt>
                <c:pt idx="93">
                  <c:v>4.6500000000000004</c:v>
                </c:pt>
                <c:pt idx="94">
                  <c:v>4.7</c:v>
                </c:pt>
                <c:pt idx="95">
                  <c:v>4.75</c:v>
                </c:pt>
                <c:pt idx="96">
                  <c:v>4.8000000000000007</c:v>
                </c:pt>
                <c:pt idx="97">
                  <c:v>4.8500000000000005</c:v>
                </c:pt>
                <c:pt idx="98">
                  <c:v>4.9000000000000004</c:v>
                </c:pt>
                <c:pt idx="99">
                  <c:v>4.95</c:v>
                </c:pt>
                <c:pt idx="100">
                  <c:v>5</c:v>
                </c:pt>
                <c:pt idx="101">
                  <c:v>5.0500000000000007</c:v>
                </c:pt>
                <c:pt idx="102">
                  <c:v>5.1000000000000005</c:v>
                </c:pt>
                <c:pt idx="103">
                  <c:v>5.15</c:v>
                </c:pt>
                <c:pt idx="104">
                  <c:v>5.2</c:v>
                </c:pt>
                <c:pt idx="105">
                  <c:v>5.25</c:v>
                </c:pt>
                <c:pt idx="106">
                  <c:v>5.3000000000000007</c:v>
                </c:pt>
                <c:pt idx="107">
                  <c:v>5.3500000000000005</c:v>
                </c:pt>
                <c:pt idx="108">
                  <c:v>5.4</c:v>
                </c:pt>
                <c:pt idx="109">
                  <c:v>5.45</c:v>
                </c:pt>
                <c:pt idx="110">
                  <c:v>5.5</c:v>
                </c:pt>
                <c:pt idx="111">
                  <c:v>5.5500000000000007</c:v>
                </c:pt>
                <c:pt idx="112">
                  <c:v>5.6000000000000005</c:v>
                </c:pt>
                <c:pt idx="113">
                  <c:v>5.65</c:v>
                </c:pt>
                <c:pt idx="114">
                  <c:v>5.7</c:v>
                </c:pt>
                <c:pt idx="115">
                  <c:v>5.75</c:v>
                </c:pt>
                <c:pt idx="116">
                  <c:v>5.8000000000000007</c:v>
                </c:pt>
                <c:pt idx="117">
                  <c:v>5.8500000000000005</c:v>
                </c:pt>
                <c:pt idx="118">
                  <c:v>5.9</c:v>
                </c:pt>
                <c:pt idx="119">
                  <c:v>5.95</c:v>
                </c:pt>
                <c:pt idx="120">
                  <c:v>6</c:v>
                </c:pt>
                <c:pt idx="121">
                  <c:v>6.0500000000000007</c:v>
                </c:pt>
                <c:pt idx="122">
                  <c:v>6.1000000000000005</c:v>
                </c:pt>
                <c:pt idx="123">
                  <c:v>6.15</c:v>
                </c:pt>
                <c:pt idx="124">
                  <c:v>6.2</c:v>
                </c:pt>
                <c:pt idx="125">
                  <c:v>6.25</c:v>
                </c:pt>
                <c:pt idx="126">
                  <c:v>6.3000000000000007</c:v>
                </c:pt>
                <c:pt idx="127">
                  <c:v>6.3500000000000005</c:v>
                </c:pt>
                <c:pt idx="128">
                  <c:v>6.4</c:v>
                </c:pt>
                <c:pt idx="129">
                  <c:v>6.45</c:v>
                </c:pt>
                <c:pt idx="130">
                  <c:v>6.5</c:v>
                </c:pt>
                <c:pt idx="131">
                  <c:v>6.5500000000000007</c:v>
                </c:pt>
                <c:pt idx="132">
                  <c:v>6.6000000000000005</c:v>
                </c:pt>
                <c:pt idx="133">
                  <c:v>6.65</c:v>
                </c:pt>
                <c:pt idx="134">
                  <c:v>6.7</c:v>
                </c:pt>
                <c:pt idx="135">
                  <c:v>6.75</c:v>
                </c:pt>
                <c:pt idx="136">
                  <c:v>6.8000000000000007</c:v>
                </c:pt>
                <c:pt idx="137">
                  <c:v>6.8500000000000005</c:v>
                </c:pt>
                <c:pt idx="138">
                  <c:v>6.9</c:v>
                </c:pt>
                <c:pt idx="139">
                  <c:v>6.95</c:v>
                </c:pt>
                <c:pt idx="140">
                  <c:v>7</c:v>
                </c:pt>
                <c:pt idx="141">
                  <c:v>7.0500000000000007</c:v>
                </c:pt>
                <c:pt idx="142">
                  <c:v>7.1000000000000005</c:v>
                </c:pt>
                <c:pt idx="143">
                  <c:v>7.15</c:v>
                </c:pt>
                <c:pt idx="144">
                  <c:v>7.2</c:v>
                </c:pt>
                <c:pt idx="145">
                  <c:v>7.25</c:v>
                </c:pt>
                <c:pt idx="146">
                  <c:v>7.3000000000000007</c:v>
                </c:pt>
                <c:pt idx="147">
                  <c:v>7.3500000000000005</c:v>
                </c:pt>
                <c:pt idx="148">
                  <c:v>7.4</c:v>
                </c:pt>
                <c:pt idx="149">
                  <c:v>7.45</c:v>
                </c:pt>
                <c:pt idx="150">
                  <c:v>7.5</c:v>
                </c:pt>
                <c:pt idx="151">
                  <c:v>7.5500000000000007</c:v>
                </c:pt>
                <c:pt idx="152">
                  <c:v>7.6000000000000005</c:v>
                </c:pt>
                <c:pt idx="153">
                  <c:v>7.65</c:v>
                </c:pt>
                <c:pt idx="154">
                  <c:v>7.7</c:v>
                </c:pt>
                <c:pt idx="155">
                  <c:v>7.75</c:v>
                </c:pt>
                <c:pt idx="156">
                  <c:v>7.8000000000000007</c:v>
                </c:pt>
                <c:pt idx="157">
                  <c:v>7.8500000000000005</c:v>
                </c:pt>
                <c:pt idx="158">
                  <c:v>7.9</c:v>
                </c:pt>
                <c:pt idx="159">
                  <c:v>7.95</c:v>
                </c:pt>
                <c:pt idx="160">
                  <c:v>8</c:v>
                </c:pt>
                <c:pt idx="161">
                  <c:v>8.0500000000000007</c:v>
                </c:pt>
                <c:pt idx="162">
                  <c:v>8.1</c:v>
                </c:pt>
                <c:pt idx="163">
                  <c:v>8.15</c:v>
                </c:pt>
                <c:pt idx="164">
                  <c:v>8.2000000000000011</c:v>
                </c:pt>
                <c:pt idx="165">
                  <c:v>8.25</c:v>
                </c:pt>
                <c:pt idx="166">
                  <c:v>8.3000000000000007</c:v>
                </c:pt>
                <c:pt idx="167">
                  <c:v>8.35</c:v>
                </c:pt>
                <c:pt idx="168">
                  <c:v>8.4</c:v>
                </c:pt>
                <c:pt idx="169">
                  <c:v>8.4500000000000011</c:v>
                </c:pt>
                <c:pt idx="170">
                  <c:v>8.5</c:v>
                </c:pt>
                <c:pt idx="171">
                  <c:v>8.5500000000000007</c:v>
                </c:pt>
                <c:pt idx="172">
                  <c:v>8.6</c:v>
                </c:pt>
                <c:pt idx="173">
                  <c:v>8.65</c:v>
                </c:pt>
                <c:pt idx="174">
                  <c:v>8.7000000000000011</c:v>
                </c:pt>
                <c:pt idx="175">
                  <c:v>8.75</c:v>
                </c:pt>
                <c:pt idx="176">
                  <c:v>8.8000000000000007</c:v>
                </c:pt>
                <c:pt idx="177">
                  <c:v>8.85</c:v>
                </c:pt>
                <c:pt idx="178">
                  <c:v>8.9</c:v>
                </c:pt>
                <c:pt idx="179">
                  <c:v>8.9500000000000011</c:v>
                </c:pt>
                <c:pt idx="180">
                  <c:v>9</c:v>
                </c:pt>
                <c:pt idx="181">
                  <c:v>9.0500000000000007</c:v>
                </c:pt>
                <c:pt idx="182">
                  <c:v>9.1</c:v>
                </c:pt>
                <c:pt idx="183">
                  <c:v>9.15</c:v>
                </c:pt>
                <c:pt idx="184">
                  <c:v>9.2000000000000011</c:v>
                </c:pt>
                <c:pt idx="185">
                  <c:v>9.25</c:v>
                </c:pt>
                <c:pt idx="186">
                  <c:v>9.3000000000000007</c:v>
                </c:pt>
                <c:pt idx="187">
                  <c:v>9.35</c:v>
                </c:pt>
                <c:pt idx="188">
                  <c:v>9.4</c:v>
                </c:pt>
                <c:pt idx="189">
                  <c:v>9.4500000000000011</c:v>
                </c:pt>
                <c:pt idx="190">
                  <c:v>9.5</c:v>
                </c:pt>
                <c:pt idx="191">
                  <c:v>9.5500000000000007</c:v>
                </c:pt>
                <c:pt idx="192">
                  <c:v>9.6000000000000014</c:v>
                </c:pt>
                <c:pt idx="193">
                  <c:v>9.65</c:v>
                </c:pt>
                <c:pt idx="194">
                  <c:v>9.7000000000000011</c:v>
                </c:pt>
                <c:pt idx="195">
                  <c:v>9.75</c:v>
                </c:pt>
                <c:pt idx="196">
                  <c:v>9.8000000000000007</c:v>
                </c:pt>
                <c:pt idx="197">
                  <c:v>9.8500000000000014</c:v>
                </c:pt>
                <c:pt idx="198">
                  <c:v>9.9</c:v>
                </c:pt>
                <c:pt idx="199">
                  <c:v>9.9500000000000011</c:v>
                </c:pt>
                <c:pt idx="200">
                  <c:v>10</c:v>
                </c:pt>
                <c:pt idx="201">
                  <c:v>10.050000000000001</c:v>
                </c:pt>
                <c:pt idx="202">
                  <c:v>10.100000000000001</c:v>
                </c:pt>
                <c:pt idx="203">
                  <c:v>10.15</c:v>
                </c:pt>
                <c:pt idx="204">
                  <c:v>10.200000000000001</c:v>
                </c:pt>
                <c:pt idx="205">
                  <c:v>10.25</c:v>
                </c:pt>
                <c:pt idx="206">
                  <c:v>10.3</c:v>
                </c:pt>
                <c:pt idx="207">
                  <c:v>10.350000000000001</c:v>
                </c:pt>
                <c:pt idx="208">
                  <c:v>10.4</c:v>
                </c:pt>
                <c:pt idx="209">
                  <c:v>10.450000000000001</c:v>
                </c:pt>
                <c:pt idx="210">
                  <c:v>10.5</c:v>
                </c:pt>
                <c:pt idx="211">
                  <c:v>10.55</c:v>
                </c:pt>
                <c:pt idx="212">
                  <c:v>10.600000000000001</c:v>
                </c:pt>
                <c:pt idx="213">
                  <c:v>10.65</c:v>
                </c:pt>
                <c:pt idx="214">
                  <c:v>10.700000000000001</c:v>
                </c:pt>
                <c:pt idx="215">
                  <c:v>10.75</c:v>
                </c:pt>
                <c:pt idx="216">
                  <c:v>10.8</c:v>
                </c:pt>
                <c:pt idx="217">
                  <c:v>10.850000000000001</c:v>
                </c:pt>
                <c:pt idx="218">
                  <c:v>10.9</c:v>
                </c:pt>
                <c:pt idx="219">
                  <c:v>10.950000000000001</c:v>
                </c:pt>
                <c:pt idx="220">
                  <c:v>11</c:v>
                </c:pt>
                <c:pt idx="221">
                  <c:v>11.05</c:v>
                </c:pt>
                <c:pt idx="222">
                  <c:v>11.100000000000001</c:v>
                </c:pt>
                <c:pt idx="223">
                  <c:v>11.15</c:v>
                </c:pt>
                <c:pt idx="224">
                  <c:v>11.200000000000001</c:v>
                </c:pt>
                <c:pt idx="225">
                  <c:v>11.25</c:v>
                </c:pt>
                <c:pt idx="226">
                  <c:v>11.3</c:v>
                </c:pt>
                <c:pt idx="227">
                  <c:v>11.350000000000001</c:v>
                </c:pt>
                <c:pt idx="228">
                  <c:v>11.4</c:v>
                </c:pt>
                <c:pt idx="229">
                  <c:v>11.450000000000001</c:v>
                </c:pt>
                <c:pt idx="230">
                  <c:v>11.5</c:v>
                </c:pt>
                <c:pt idx="231">
                  <c:v>11.55</c:v>
                </c:pt>
                <c:pt idx="232">
                  <c:v>11.600000000000001</c:v>
                </c:pt>
                <c:pt idx="233">
                  <c:v>11.65</c:v>
                </c:pt>
                <c:pt idx="234">
                  <c:v>11.700000000000001</c:v>
                </c:pt>
                <c:pt idx="235">
                  <c:v>11.75</c:v>
                </c:pt>
                <c:pt idx="236">
                  <c:v>11.8</c:v>
                </c:pt>
                <c:pt idx="237">
                  <c:v>11.850000000000001</c:v>
                </c:pt>
                <c:pt idx="238">
                  <c:v>11.9</c:v>
                </c:pt>
                <c:pt idx="239">
                  <c:v>11.950000000000001</c:v>
                </c:pt>
                <c:pt idx="240">
                  <c:v>12</c:v>
                </c:pt>
                <c:pt idx="241">
                  <c:v>12.05</c:v>
                </c:pt>
                <c:pt idx="242">
                  <c:v>12.100000000000001</c:v>
                </c:pt>
                <c:pt idx="243">
                  <c:v>12.15</c:v>
                </c:pt>
                <c:pt idx="244">
                  <c:v>12.200000000000001</c:v>
                </c:pt>
                <c:pt idx="245">
                  <c:v>12.25</c:v>
                </c:pt>
                <c:pt idx="246">
                  <c:v>12.3</c:v>
                </c:pt>
                <c:pt idx="247">
                  <c:v>12.350000000000001</c:v>
                </c:pt>
                <c:pt idx="248">
                  <c:v>12.4</c:v>
                </c:pt>
                <c:pt idx="249">
                  <c:v>12.450000000000001</c:v>
                </c:pt>
                <c:pt idx="250">
                  <c:v>12.5</c:v>
                </c:pt>
                <c:pt idx="251">
                  <c:v>12.55</c:v>
                </c:pt>
                <c:pt idx="252">
                  <c:v>12.600000000000001</c:v>
                </c:pt>
                <c:pt idx="253">
                  <c:v>12.65</c:v>
                </c:pt>
                <c:pt idx="254">
                  <c:v>12.700000000000001</c:v>
                </c:pt>
                <c:pt idx="255">
                  <c:v>12.75</c:v>
                </c:pt>
                <c:pt idx="256">
                  <c:v>12.8</c:v>
                </c:pt>
                <c:pt idx="257">
                  <c:v>12.850000000000001</c:v>
                </c:pt>
                <c:pt idx="258">
                  <c:v>12.9</c:v>
                </c:pt>
                <c:pt idx="259">
                  <c:v>12.950000000000001</c:v>
                </c:pt>
                <c:pt idx="260">
                  <c:v>13</c:v>
                </c:pt>
                <c:pt idx="261">
                  <c:v>13.05</c:v>
                </c:pt>
                <c:pt idx="262">
                  <c:v>13.100000000000001</c:v>
                </c:pt>
                <c:pt idx="263">
                  <c:v>13.15</c:v>
                </c:pt>
                <c:pt idx="264">
                  <c:v>13.200000000000001</c:v>
                </c:pt>
                <c:pt idx="265">
                  <c:v>13.25</c:v>
                </c:pt>
                <c:pt idx="266">
                  <c:v>13.3</c:v>
                </c:pt>
                <c:pt idx="267">
                  <c:v>13.350000000000001</c:v>
                </c:pt>
                <c:pt idx="268">
                  <c:v>13.4</c:v>
                </c:pt>
                <c:pt idx="269">
                  <c:v>13.450000000000001</c:v>
                </c:pt>
                <c:pt idx="270">
                  <c:v>13.5</c:v>
                </c:pt>
                <c:pt idx="271">
                  <c:v>13.55</c:v>
                </c:pt>
                <c:pt idx="272">
                  <c:v>13.600000000000001</c:v>
                </c:pt>
                <c:pt idx="273">
                  <c:v>13.65</c:v>
                </c:pt>
                <c:pt idx="274">
                  <c:v>13.700000000000001</c:v>
                </c:pt>
                <c:pt idx="275">
                  <c:v>13.75</c:v>
                </c:pt>
                <c:pt idx="276">
                  <c:v>13.8</c:v>
                </c:pt>
                <c:pt idx="277">
                  <c:v>13.850000000000001</c:v>
                </c:pt>
                <c:pt idx="278">
                  <c:v>13.9</c:v>
                </c:pt>
                <c:pt idx="279">
                  <c:v>13.950000000000001</c:v>
                </c:pt>
                <c:pt idx="280">
                  <c:v>14</c:v>
                </c:pt>
                <c:pt idx="281">
                  <c:v>14.05</c:v>
                </c:pt>
                <c:pt idx="282">
                  <c:v>14.100000000000001</c:v>
                </c:pt>
                <c:pt idx="283">
                  <c:v>14.15</c:v>
                </c:pt>
                <c:pt idx="284">
                  <c:v>14.200000000000001</c:v>
                </c:pt>
                <c:pt idx="285">
                  <c:v>14.25</c:v>
                </c:pt>
                <c:pt idx="286">
                  <c:v>14.3</c:v>
                </c:pt>
                <c:pt idx="287">
                  <c:v>14.350000000000001</c:v>
                </c:pt>
                <c:pt idx="288">
                  <c:v>14.4</c:v>
                </c:pt>
                <c:pt idx="289">
                  <c:v>14.450000000000001</c:v>
                </c:pt>
                <c:pt idx="290">
                  <c:v>14.5</c:v>
                </c:pt>
                <c:pt idx="291">
                  <c:v>14.55</c:v>
                </c:pt>
                <c:pt idx="292">
                  <c:v>14.600000000000001</c:v>
                </c:pt>
                <c:pt idx="293">
                  <c:v>14.65</c:v>
                </c:pt>
                <c:pt idx="294">
                  <c:v>14.700000000000001</c:v>
                </c:pt>
                <c:pt idx="295">
                  <c:v>14.75</c:v>
                </c:pt>
                <c:pt idx="296">
                  <c:v>14.8</c:v>
                </c:pt>
                <c:pt idx="297">
                  <c:v>14.850000000000001</c:v>
                </c:pt>
                <c:pt idx="298">
                  <c:v>14.9</c:v>
                </c:pt>
                <c:pt idx="299">
                  <c:v>14.950000000000001</c:v>
                </c:pt>
                <c:pt idx="300">
                  <c:v>15</c:v>
                </c:pt>
                <c:pt idx="301">
                  <c:v>15.05</c:v>
                </c:pt>
                <c:pt idx="302">
                  <c:v>15.100000000000001</c:v>
                </c:pt>
                <c:pt idx="303">
                  <c:v>15.15</c:v>
                </c:pt>
                <c:pt idx="304">
                  <c:v>15.200000000000001</c:v>
                </c:pt>
                <c:pt idx="305">
                  <c:v>15.25</c:v>
                </c:pt>
                <c:pt idx="306">
                  <c:v>15.3</c:v>
                </c:pt>
                <c:pt idx="307">
                  <c:v>15.350000000000001</c:v>
                </c:pt>
                <c:pt idx="308">
                  <c:v>15.4</c:v>
                </c:pt>
                <c:pt idx="309">
                  <c:v>15.450000000000001</c:v>
                </c:pt>
                <c:pt idx="310">
                  <c:v>15.5</c:v>
                </c:pt>
                <c:pt idx="311">
                  <c:v>15.55</c:v>
                </c:pt>
                <c:pt idx="312">
                  <c:v>15.600000000000001</c:v>
                </c:pt>
                <c:pt idx="313">
                  <c:v>15.65</c:v>
                </c:pt>
                <c:pt idx="314">
                  <c:v>15.700000000000001</c:v>
                </c:pt>
                <c:pt idx="315">
                  <c:v>15.75</c:v>
                </c:pt>
                <c:pt idx="316">
                  <c:v>15.8</c:v>
                </c:pt>
                <c:pt idx="317">
                  <c:v>15.850000000000001</c:v>
                </c:pt>
                <c:pt idx="318">
                  <c:v>15.9</c:v>
                </c:pt>
                <c:pt idx="319">
                  <c:v>15.950000000000001</c:v>
                </c:pt>
                <c:pt idx="320">
                  <c:v>16</c:v>
                </c:pt>
                <c:pt idx="321">
                  <c:v>16.05</c:v>
                </c:pt>
                <c:pt idx="322">
                  <c:v>16.100000000000001</c:v>
                </c:pt>
                <c:pt idx="323">
                  <c:v>16.150000000000002</c:v>
                </c:pt>
                <c:pt idx="324">
                  <c:v>16.2</c:v>
                </c:pt>
                <c:pt idx="325">
                  <c:v>16.25</c:v>
                </c:pt>
                <c:pt idx="326">
                  <c:v>16.3</c:v>
                </c:pt>
                <c:pt idx="327">
                  <c:v>16.350000000000001</c:v>
                </c:pt>
                <c:pt idx="328">
                  <c:v>16.400000000000002</c:v>
                </c:pt>
                <c:pt idx="329">
                  <c:v>16.45</c:v>
                </c:pt>
                <c:pt idx="330">
                  <c:v>16.5</c:v>
                </c:pt>
                <c:pt idx="331">
                  <c:v>16.55</c:v>
                </c:pt>
                <c:pt idx="332">
                  <c:v>16.600000000000001</c:v>
                </c:pt>
                <c:pt idx="333">
                  <c:v>16.650000000000002</c:v>
                </c:pt>
                <c:pt idx="334">
                  <c:v>16.7</c:v>
                </c:pt>
                <c:pt idx="335">
                  <c:v>16.75</c:v>
                </c:pt>
                <c:pt idx="336">
                  <c:v>16.8</c:v>
                </c:pt>
                <c:pt idx="337">
                  <c:v>16.850000000000001</c:v>
                </c:pt>
                <c:pt idx="338">
                  <c:v>16.900000000000002</c:v>
                </c:pt>
                <c:pt idx="339">
                  <c:v>16.95</c:v>
                </c:pt>
                <c:pt idx="340">
                  <c:v>17</c:v>
                </c:pt>
                <c:pt idx="341">
                  <c:v>17.05</c:v>
                </c:pt>
                <c:pt idx="342">
                  <c:v>17.100000000000001</c:v>
                </c:pt>
                <c:pt idx="343">
                  <c:v>17.150000000000002</c:v>
                </c:pt>
                <c:pt idx="344">
                  <c:v>17.2</c:v>
                </c:pt>
                <c:pt idx="345">
                  <c:v>17.25</c:v>
                </c:pt>
                <c:pt idx="346">
                  <c:v>17.3</c:v>
                </c:pt>
                <c:pt idx="347">
                  <c:v>17.350000000000001</c:v>
                </c:pt>
                <c:pt idx="348">
                  <c:v>17.400000000000002</c:v>
                </c:pt>
                <c:pt idx="349">
                  <c:v>17.45</c:v>
                </c:pt>
                <c:pt idx="350">
                  <c:v>17.5</c:v>
                </c:pt>
                <c:pt idx="351">
                  <c:v>17.55</c:v>
                </c:pt>
                <c:pt idx="352">
                  <c:v>17.600000000000001</c:v>
                </c:pt>
                <c:pt idx="353">
                  <c:v>17.650000000000002</c:v>
                </c:pt>
                <c:pt idx="354">
                  <c:v>17.7</c:v>
                </c:pt>
                <c:pt idx="355">
                  <c:v>17.75</c:v>
                </c:pt>
                <c:pt idx="356">
                  <c:v>17.8</c:v>
                </c:pt>
                <c:pt idx="357">
                  <c:v>17.850000000000001</c:v>
                </c:pt>
                <c:pt idx="358">
                  <c:v>17.900000000000002</c:v>
                </c:pt>
                <c:pt idx="359">
                  <c:v>17.95</c:v>
                </c:pt>
                <c:pt idx="360">
                  <c:v>18</c:v>
                </c:pt>
                <c:pt idx="361">
                  <c:v>18.05</c:v>
                </c:pt>
                <c:pt idx="362">
                  <c:v>18.100000000000001</c:v>
                </c:pt>
                <c:pt idx="363">
                  <c:v>18.150000000000002</c:v>
                </c:pt>
                <c:pt idx="364">
                  <c:v>18.2</c:v>
                </c:pt>
                <c:pt idx="365">
                  <c:v>18.25</c:v>
                </c:pt>
                <c:pt idx="366">
                  <c:v>18.3</c:v>
                </c:pt>
                <c:pt idx="367">
                  <c:v>18.350000000000001</c:v>
                </c:pt>
                <c:pt idx="368">
                  <c:v>18.400000000000002</c:v>
                </c:pt>
                <c:pt idx="369">
                  <c:v>18.45</c:v>
                </c:pt>
                <c:pt idx="370">
                  <c:v>18.5</c:v>
                </c:pt>
                <c:pt idx="371">
                  <c:v>18.55</c:v>
                </c:pt>
                <c:pt idx="372">
                  <c:v>18.600000000000001</c:v>
                </c:pt>
                <c:pt idx="373">
                  <c:v>18.650000000000002</c:v>
                </c:pt>
                <c:pt idx="374">
                  <c:v>18.7</c:v>
                </c:pt>
                <c:pt idx="375">
                  <c:v>18.75</c:v>
                </c:pt>
                <c:pt idx="376">
                  <c:v>18.8</c:v>
                </c:pt>
                <c:pt idx="377">
                  <c:v>18.850000000000001</c:v>
                </c:pt>
                <c:pt idx="378">
                  <c:v>18.900000000000002</c:v>
                </c:pt>
                <c:pt idx="379">
                  <c:v>18.95</c:v>
                </c:pt>
                <c:pt idx="380">
                  <c:v>19</c:v>
                </c:pt>
                <c:pt idx="381">
                  <c:v>19.05</c:v>
                </c:pt>
                <c:pt idx="382">
                  <c:v>19.100000000000001</c:v>
                </c:pt>
                <c:pt idx="383">
                  <c:v>19.150000000000002</c:v>
                </c:pt>
                <c:pt idx="384">
                  <c:v>19.200000000000003</c:v>
                </c:pt>
                <c:pt idx="385">
                  <c:v>19.25</c:v>
                </c:pt>
                <c:pt idx="386">
                  <c:v>19.3</c:v>
                </c:pt>
                <c:pt idx="387">
                  <c:v>19.350000000000001</c:v>
                </c:pt>
                <c:pt idx="388">
                  <c:v>19.400000000000002</c:v>
                </c:pt>
                <c:pt idx="389">
                  <c:v>19.450000000000003</c:v>
                </c:pt>
                <c:pt idx="390">
                  <c:v>19.5</c:v>
                </c:pt>
                <c:pt idx="391">
                  <c:v>19.55</c:v>
                </c:pt>
                <c:pt idx="392">
                  <c:v>19.600000000000001</c:v>
                </c:pt>
                <c:pt idx="393">
                  <c:v>19.650000000000002</c:v>
                </c:pt>
                <c:pt idx="394">
                  <c:v>19.700000000000003</c:v>
                </c:pt>
                <c:pt idx="395">
                  <c:v>19.75</c:v>
                </c:pt>
                <c:pt idx="396">
                  <c:v>19.8</c:v>
                </c:pt>
                <c:pt idx="397">
                  <c:v>19.850000000000001</c:v>
                </c:pt>
                <c:pt idx="398">
                  <c:v>19.900000000000002</c:v>
                </c:pt>
                <c:pt idx="399">
                  <c:v>19.950000000000003</c:v>
                </c:pt>
                <c:pt idx="400">
                  <c:v>20</c:v>
                </c:pt>
                <c:pt idx="401">
                  <c:v>20.05</c:v>
                </c:pt>
                <c:pt idx="402">
                  <c:v>20.100000000000001</c:v>
                </c:pt>
                <c:pt idx="403">
                  <c:v>20.150000000000002</c:v>
                </c:pt>
                <c:pt idx="404">
                  <c:v>20.200000000000003</c:v>
                </c:pt>
                <c:pt idx="405">
                  <c:v>20.25</c:v>
                </c:pt>
                <c:pt idx="406">
                  <c:v>20.3</c:v>
                </c:pt>
                <c:pt idx="407">
                  <c:v>20.350000000000001</c:v>
                </c:pt>
                <c:pt idx="408">
                  <c:v>20.400000000000002</c:v>
                </c:pt>
                <c:pt idx="409">
                  <c:v>20.450000000000003</c:v>
                </c:pt>
                <c:pt idx="410">
                  <c:v>20.5</c:v>
                </c:pt>
                <c:pt idx="411">
                  <c:v>20.55</c:v>
                </c:pt>
                <c:pt idx="412">
                  <c:v>20.6</c:v>
                </c:pt>
                <c:pt idx="413">
                  <c:v>20.650000000000002</c:v>
                </c:pt>
                <c:pt idx="414">
                  <c:v>20.700000000000003</c:v>
                </c:pt>
                <c:pt idx="415">
                  <c:v>20.75</c:v>
                </c:pt>
                <c:pt idx="416">
                  <c:v>20.8</c:v>
                </c:pt>
                <c:pt idx="417">
                  <c:v>20.85</c:v>
                </c:pt>
                <c:pt idx="418">
                  <c:v>20.900000000000002</c:v>
                </c:pt>
                <c:pt idx="419">
                  <c:v>20.950000000000003</c:v>
                </c:pt>
                <c:pt idx="420">
                  <c:v>21</c:v>
                </c:pt>
                <c:pt idx="421">
                  <c:v>21.05</c:v>
                </c:pt>
                <c:pt idx="422">
                  <c:v>21.1</c:v>
                </c:pt>
                <c:pt idx="423">
                  <c:v>21.150000000000002</c:v>
                </c:pt>
                <c:pt idx="424">
                  <c:v>21.200000000000003</c:v>
                </c:pt>
                <c:pt idx="425">
                  <c:v>21.25</c:v>
                </c:pt>
                <c:pt idx="426">
                  <c:v>21.3</c:v>
                </c:pt>
                <c:pt idx="427">
                  <c:v>21.35</c:v>
                </c:pt>
                <c:pt idx="428">
                  <c:v>21.400000000000002</c:v>
                </c:pt>
                <c:pt idx="429">
                  <c:v>21.450000000000003</c:v>
                </c:pt>
                <c:pt idx="430">
                  <c:v>21.5</c:v>
                </c:pt>
                <c:pt idx="431">
                  <c:v>21.55</c:v>
                </c:pt>
                <c:pt idx="432">
                  <c:v>21.6</c:v>
                </c:pt>
                <c:pt idx="433">
                  <c:v>21.650000000000002</c:v>
                </c:pt>
                <c:pt idx="434">
                  <c:v>21.700000000000003</c:v>
                </c:pt>
                <c:pt idx="435">
                  <c:v>21.75</c:v>
                </c:pt>
                <c:pt idx="436">
                  <c:v>21.8</c:v>
                </c:pt>
                <c:pt idx="437">
                  <c:v>21.85</c:v>
                </c:pt>
                <c:pt idx="438">
                  <c:v>21.900000000000002</c:v>
                </c:pt>
                <c:pt idx="439">
                  <c:v>21.950000000000003</c:v>
                </c:pt>
                <c:pt idx="440">
                  <c:v>22</c:v>
                </c:pt>
                <c:pt idx="441">
                  <c:v>22.05</c:v>
                </c:pt>
                <c:pt idx="442">
                  <c:v>22.1</c:v>
                </c:pt>
                <c:pt idx="443">
                  <c:v>22.150000000000002</c:v>
                </c:pt>
                <c:pt idx="444">
                  <c:v>22.200000000000003</c:v>
                </c:pt>
                <c:pt idx="445">
                  <c:v>22.25</c:v>
                </c:pt>
                <c:pt idx="446">
                  <c:v>22.3</c:v>
                </c:pt>
                <c:pt idx="447">
                  <c:v>22.35</c:v>
                </c:pt>
                <c:pt idx="448">
                  <c:v>22.400000000000002</c:v>
                </c:pt>
                <c:pt idx="449">
                  <c:v>22.450000000000003</c:v>
                </c:pt>
                <c:pt idx="450">
                  <c:v>22.5</c:v>
                </c:pt>
                <c:pt idx="451">
                  <c:v>22.55</c:v>
                </c:pt>
                <c:pt idx="452">
                  <c:v>22.6</c:v>
                </c:pt>
                <c:pt idx="453">
                  <c:v>22.650000000000002</c:v>
                </c:pt>
                <c:pt idx="454">
                  <c:v>22.700000000000003</c:v>
                </c:pt>
                <c:pt idx="455">
                  <c:v>22.75</c:v>
                </c:pt>
                <c:pt idx="456">
                  <c:v>22.8</c:v>
                </c:pt>
                <c:pt idx="457">
                  <c:v>22.85</c:v>
                </c:pt>
                <c:pt idx="458">
                  <c:v>22.900000000000002</c:v>
                </c:pt>
                <c:pt idx="459">
                  <c:v>22.950000000000003</c:v>
                </c:pt>
                <c:pt idx="460">
                  <c:v>23</c:v>
                </c:pt>
                <c:pt idx="461">
                  <c:v>23.05</c:v>
                </c:pt>
                <c:pt idx="462">
                  <c:v>23.1</c:v>
                </c:pt>
                <c:pt idx="463">
                  <c:v>23.150000000000002</c:v>
                </c:pt>
                <c:pt idx="464">
                  <c:v>23.200000000000003</c:v>
                </c:pt>
                <c:pt idx="465">
                  <c:v>23.25</c:v>
                </c:pt>
                <c:pt idx="466">
                  <c:v>23.3</c:v>
                </c:pt>
                <c:pt idx="467">
                  <c:v>23.35</c:v>
                </c:pt>
                <c:pt idx="468">
                  <c:v>23.400000000000002</c:v>
                </c:pt>
                <c:pt idx="469">
                  <c:v>23.450000000000003</c:v>
                </c:pt>
                <c:pt idx="470">
                  <c:v>23.5</c:v>
                </c:pt>
                <c:pt idx="471">
                  <c:v>23.55</c:v>
                </c:pt>
                <c:pt idx="472">
                  <c:v>23.6</c:v>
                </c:pt>
                <c:pt idx="473">
                  <c:v>23.650000000000002</c:v>
                </c:pt>
                <c:pt idx="474">
                  <c:v>23.700000000000003</c:v>
                </c:pt>
                <c:pt idx="475">
                  <c:v>23.75</c:v>
                </c:pt>
                <c:pt idx="476">
                  <c:v>23.8</c:v>
                </c:pt>
                <c:pt idx="477">
                  <c:v>23.85</c:v>
                </c:pt>
                <c:pt idx="478">
                  <c:v>23.900000000000002</c:v>
                </c:pt>
                <c:pt idx="479">
                  <c:v>23.950000000000003</c:v>
                </c:pt>
                <c:pt idx="480">
                  <c:v>24</c:v>
                </c:pt>
                <c:pt idx="481">
                  <c:v>24.05</c:v>
                </c:pt>
                <c:pt idx="482">
                  <c:v>24.1</c:v>
                </c:pt>
                <c:pt idx="483">
                  <c:v>24.150000000000002</c:v>
                </c:pt>
                <c:pt idx="484">
                  <c:v>24.200000000000003</c:v>
                </c:pt>
                <c:pt idx="485">
                  <c:v>24.25</c:v>
                </c:pt>
                <c:pt idx="486">
                  <c:v>24.3</c:v>
                </c:pt>
                <c:pt idx="487">
                  <c:v>24.35</c:v>
                </c:pt>
                <c:pt idx="488">
                  <c:v>24.400000000000002</c:v>
                </c:pt>
                <c:pt idx="489">
                  <c:v>24.450000000000003</c:v>
                </c:pt>
                <c:pt idx="490">
                  <c:v>24.5</c:v>
                </c:pt>
                <c:pt idx="491">
                  <c:v>24.55</c:v>
                </c:pt>
                <c:pt idx="492">
                  <c:v>24.6</c:v>
                </c:pt>
                <c:pt idx="493">
                  <c:v>24.650000000000002</c:v>
                </c:pt>
                <c:pt idx="494">
                  <c:v>24.700000000000003</c:v>
                </c:pt>
                <c:pt idx="495">
                  <c:v>24.75</c:v>
                </c:pt>
                <c:pt idx="496">
                  <c:v>24.8</c:v>
                </c:pt>
                <c:pt idx="497">
                  <c:v>24.85</c:v>
                </c:pt>
                <c:pt idx="498">
                  <c:v>24.900000000000002</c:v>
                </c:pt>
                <c:pt idx="499">
                  <c:v>24.950000000000003</c:v>
                </c:pt>
                <c:pt idx="500">
                  <c:v>25</c:v>
                </c:pt>
                <c:pt idx="501">
                  <c:v>25.05</c:v>
                </c:pt>
                <c:pt idx="502">
                  <c:v>25.1</c:v>
                </c:pt>
                <c:pt idx="503">
                  <c:v>25.150000000000002</c:v>
                </c:pt>
                <c:pt idx="504">
                  <c:v>25.200000000000003</c:v>
                </c:pt>
                <c:pt idx="505">
                  <c:v>25.25</c:v>
                </c:pt>
                <c:pt idx="506">
                  <c:v>25.3</c:v>
                </c:pt>
                <c:pt idx="507">
                  <c:v>25.35</c:v>
                </c:pt>
                <c:pt idx="508">
                  <c:v>25.400000000000002</c:v>
                </c:pt>
                <c:pt idx="509">
                  <c:v>25.450000000000003</c:v>
                </c:pt>
                <c:pt idx="510">
                  <c:v>25.5</c:v>
                </c:pt>
                <c:pt idx="511">
                  <c:v>25.55</c:v>
                </c:pt>
                <c:pt idx="512">
                  <c:v>25.6</c:v>
                </c:pt>
                <c:pt idx="513">
                  <c:v>25.650000000000002</c:v>
                </c:pt>
                <c:pt idx="514">
                  <c:v>25.700000000000003</c:v>
                </c:pt>
                <c:pt idx="515">
                  <c:v>25.75</c:v>
                </c:pt>
                <c:pt idx="516">
                  <c:v>25.8</c:v>
                </c:pt>
                <c:pt idx="517">
                  <c:v>25.85</c:v>
                </c:pt>
                <c:pt idx="518">
                  <c:v>25.900000000000002</c:v>
                </c:pt>
                <c:pt idx="519">
                  <c:v>25.950000000000003</c:v>
                </c:pt>
                <c:pt idx="520">
                  <c:v>26</c:v>
                </c:pt>
                <c:pt idx="521">
                  <c:v>26.05</c:v>
                </c:pt>
                <c:pt idx="522">
                  <c:v>26.1</c:v>
                </c:pt>
                <c:pt idx="523">
                  <c:v>26.150000000000002</c:v>
                </c:pt>
                <c:pt idx="524">
                  <c:v>26.200000000000003</c:v>
                </c:pt>
                <c:pt idx="525">
                  <c:v>26.25</c:v>
                </c:pt>
                <c:pt idx="526">
                  <c:v>26.3</c:v>
                </c:pt>
                <c:pt idx="527">
                  <c:v>26.35</c:v>
                </c:pt>
                <c:pt idx="528">
                  <c:v>26.400000000000002</c:v>
                </c:pt>
                <c:pt idx="529">
                  <c:v>26.450000000000003</c:v>
                </c:pt>
                <c:pt idx="530">
                  <c:v>26.5</c:v>
                </c:pt>
                <c:pt idx="531">
                  <c:v>26.55</c:v>
                </c:pt>
                <c:pt idx="532">
                  <c:v>26.6</c:v>
                </c:pt>
                <c:pt idx="533">
                  <c:v>26.650000000000002</c:v>
                </c:pt>
                <c:pt idx="534">
                  <c:v>26.700000000000003</c:v>
                </c:pt>
                <c:pt idx="535">
                  <c:v>26.75</c:v>
                </c:pt>
                <c:pt idx="536">
                  <c:v>26.8</c:v>
                </c:pt>
                <c:pt idx="537">
                  <c:v>26.85</c:v>
                </c:pt>
                <c:pt idx="538">
                  <c:v>26.900000000000002</c:v>
                </c:pt>
                <c:pt idx="539">
                  <c:v>26.950000000000003</c:v>
                </c:pt>
                <c:pt idx="540">
                  <c:v>27</c:v>
                </c:pt>
                <c:pt idx="541">
                  <c:v>27.05</c:v>
                </c:pt>
                <c:pt idx="542">
                  <c:v>27.1</c:v>
                </c:pt>
                <c:pt idx="543">
                  <c:v>27.150000000000002</c:v>
                </c:pt>
                <c:pt idx="544">
                  <c:v>27.200000000000003</c:v>
                </c:pt>
                <c:pt idx="545">
                  <c:v>27.25</c:v>
                </c:pt>
                <c:pt idx="546">
                  <c:v>27.3</c:v>
                </c:pt>
                <c:pt idx="547">
                  <c:v>27.35</c:v>
                </c:pt>
                <c:pt idx="548">
                  <c:v>27.400000000000002</c:v>
                </c:pt>
                <c:pt idx="549">
                  <c:v>27.450000000000003</c:v>
                </c:pt>
                <c:pt idx="550">
                  <c:v>27.5</c:v>
                </c:pt>
                <c:pt idx="551">
                  <c:v>27.55</c:v>
                </c:pt>
                <c:pt idx="552">
                  <c:v>27.6</c:v>
                </c:pt>
                <c:pt idx="553">
                  <c:v>27.650000000000002</c:v>
                </c:pt>
                <c:pt idx="554">
                  <c:v>27.700000000000003</c:v>
                </c:pt>
                <c:pt idx="555">
                  <c:v>27.75</c:v>
                </c:pt>
                <c:pt idx="556">
                  <c:v>27.8</c:v>
                </c:pt>
                <c:pt idx="557">
                  <c:v>27.85</c:v>
                </c:pt>
                <c:pt idx="558">
                  <c:v>27.900000000000002</c:v>
                </c:pt>
                <c:pt idx="559">
                  <c:v>27.950000000000003</c:v>
                </c:pt>
                <c:pt idx="560">
                  <c:v>28</c:v>
                </c:pt>
                <c:pt idx="561">
                  <c:v>28.05</c:v>
                </c:pt>
                <c:pt idx="562">
                  <c:v>28.1</c:v>
                </c:pt>
                <c:pt idx="563">
                  <c:v>28.150000000000002</c:v>
                </c:pt>
                <c:pt idx="564">
                  <c:v>28.200000000000003</c:v>
                </c:pt>
                <c:pt idx="565">
                  <c:v>28.25</c:v>
                </c:pt>
                <c:pt idx="566">
                  <c:v>28.3</c:v>
                </c:pt>
                <c:pt idx="567">
                  <c:v>28.35</c:v>
                </c:pt>
                <c:pt idx="568">
                  <c:v>28.400000000000002</c:v>
                </c:pt>
                <c:pt idx="569">
                  <c:v>28.450000000000003</c:v>
                </c:pt>
                <c:pt idx="570">
                  <c:v>28.5</c:v>
                </c:pt>
                <c:pt idx="571">
                  <c:v>28.55</c:v>
                </c:pt>
                <c:pt idx="572">
                  <c:v>28.6</c:v>
                </c:pt>
                <c:pt idx="573">
                  <c:v>28.650000000000002</c:v>
                </c:pt>
                <c:pt idx="574">
                  <c:v>28.700000000000003</c:v>
                </c:pt>
                <c:pt idx="575">
                  <c:v>28.75</c:v>
                </c:pt>
                <c:pt idx="576">
                  <c:v>28.8</c:v>
                </c:pt>
                <c:pt idx="577">
                  <c:v>28.85</c:v>
                </c:pt>
                <c:pt idx="578">
                  <c:v>28.900000000000002</c:v>
                </c:pt>
                <c:pt idx="579">
                  <c:v>28.950000000000003</c:v>
                </c:pt>
                <c:pt idx="580">
                  <c:v>29</c:v>
                </c:pt>
                <c:pt idx="581">
                  <c:v>29.05</c:v>
                </c:pt>
                <c:pt idx="582">
                  <c:v>29.1</c:v>
                </c:pt>
                <c:pt idx="583">
                  <c:v>29.150000000000002</c:v>
                </c:pt>
                <c:pt idx="584">
                  <c:v>29.200000000000003</c:v>
                </c:pt>
                <c:pt idx="585">
                  <c:v>29.25</c:v>
                </c:pt>
                <c:pt idx="586">
                  <c:v>29.3</c:v>
                </c:pt>
                <c:pt idx="587">
                  <c:v>29.35</c:v>
                </c:pt>
                <c:pt idx="588">
                  <c:v>29.400000000000002</c:v>
                </c:pt>
                <c:pt idx="589">
                  <c:v>29.450000000000003</c:v>
                </c:pt>
                <c:pt idx="590">
                  <c:v>29.5</c:v>
                </c:pt>
                <c:pt idx="591">
                  <c:v>29.55</c:v>
                </c:pt>
                <c:pt idx="592">
                  <c:v>29.6</c:v>
                </c:pt>
                <c:pt idx="593">
                  <c:v>29.650000000000002</c:v>
                </c:pt>
                <c:pt idx="594">
                  <c:v>29.700000000000003</c:v>
                </c:pt>
                <c:pt idx="595">
                  <c:v>29.75</c:v>
                </c:pt>
                <c:pt idx="596">
                  <c:v>29.8</c:v>
                </c:pt>
                <c:pt idx="597">
                  <c:v>29.85</c:v>
                </c:pt>
                <c:pt idx="598">
                  <c:v>29.900000000000002</c:v>
                </c:pt>
                <c:pt idx="599">
                  <c:v>29.950000000000003</c:v>
                </c:pt>
                <c:pt idx="600">
                  <c:v>30</c:v>
                </c:pt>
                <c:pt idx="601">
                  <c:v>30.05</c:v>
                </c:pt>
                <c:pt idx="602">
                  <c:v>30.1</c:v>
                </c:pt>
                <c:pt idx="603">
                  <c:v>30.150000000000002</c:v>
                </c:pt>
                <c:pt idx="604">
                  <c:v>30.200000000000003</c:v>
                </c:pt>
                <c:pt idx="605">
                  <c:v>30.25</c:v>
                </c:pt>
                <c:pt idx="606">
                  <c:v>30.3</c:v>
                </c:pt>
                <c:pt idx="607">
                  <c:v>30.35</c:v>
                </c:pt>
                <c:pt idx="608">
                  <c:v>30.400000000000002</c:v>
                </c:pt>
                <c:pt idx="609">
                  <c:v>30.450000000000003</c:v>
                </c:pt>
                <c:pt idx="610">
                  <c:v>30.5</c:v>
                </c:pt>
                <c:pt idx="611">
                  <c:v>30.55</c:v>
                </c:pt>
                <c:pt idx="612">
                  <c:v>30.6</c:v>
                </c:pt>
                <c:pt idx="613">
                  <c:v>30.650000000000002</c:v>
                </c:pt>
                <c:pt idx="614">
                  <c:v>30.700000000000003</c:v>
                </c:pt>
                <c:pt idx="615">
                  <c:v>30.75</c:v>
                </c:pt>
                <c:pt idx="616">
                  <c:v>30.8</c:v>
                </c:pt>
                <c:pt idx="617">
                  <c:v>30.85</c:v>
                </c:pt>
                <c:pt idx="618">
                  <c:v>30.900000000000002</c:v>
                </c:pt>
                <c:pt idx="619">
                  <c:v>30.950000000000003</c:v>
                </c:pt>
                <c:pt idx="620">
                  <c:v>31</c:v>
                </c:pt>
                <c:pt idx="621">
                  <c:v>31.05</c:v>
                </c:pt>
                <c:pt idx="622">
                  <c:v>31.1</c:v>
                </c:pt>
                <c:pt idx="623">
                  <c:v>31.150000000000002</c:v>
                </c:pt>
                <c:pt idx="624">
                  <c:v>31.200000000000003</c:v>
                </c:pt>
                <c:pt idx="625">
                  <c:v>31.25</c:v>
                </c:pt>
                <c:pt idx="626">
                  <c:v>31.3</c:v>
                </c:pt>
                <c:pt idx="627">
                  <c:v>31.35</c:v>
                </c:pt>
                <c:pt idx="628">
                  <c:v>31.400000000000002</c:v>
                </c:pt>
                <c:pt idx="629">
                  <c:v>31.450000000000003</c:v>
                </c:pt>
                <c:pt idx="630">
                  <c:v>31.5</c:v>
                </c:pt>
                <c:pt idx="631">
                  <c:v>31.55</c:v>
                </c:pt>
                <c:pt idx="632">
                  <c:v>31.6</c:v>
                </c:pt>
                <c:pt idx="633">
                  <c:v>31.650000000000002</c:v>
                </c:pt>
                <c:pt idx="634">
                  <c:v>31.700000000000003</c:v>
                </c:pt>
                <c:pt idx="635">
                  <c:v>31.75</c:v>
                </c:pt>
                <c:pt idx="636">
                  <c:v>31.8</c:v>
                </c:pt>
                <c:pt idx="637">
                  <c:v>31.85</c:v>
                </c:pt>
                <c:pt idx="638">
                  <c:v>31.900000000000002</c:v>
                </c:pt>
                <c:pt idx="639">
                  <c:v>31.950000000000003</c:v>
                </c:pt>
                <c:pt idx="640">
                  <c:v>32</c:v>
                </c:pt>
                <c:pt idx="641">
                  <c:v>32.050000000000004</c:v>
                </c:pt>
                <c:pt idx="642">
                  <c:v>32.1</c:v>
                </c:pt>
                <c:pt idx="643">
                  <c:v>32.15</c:v>
                </c:pt>
                <c:pt idx="644">
                  <c:v>32.200000000000003</c:v>
                </c:pt>
                <c:pt idx="645">
                  <c:v>32.25</c:v>
                </c:pt>
                <c:pt idx="646">
                  <c:v>32.300000000000004</c:v>
                </c:pt>
                <c:pt idx="647">
                  <c:v>32.35</c:v>
                </c:pt>
                <c:pt idx="648">
                  <c:v>32.4</c:v>
                </c:pt>
                <c:pt idx="649">
                  <c:v>32.450000000000003</c:v>
                </c:pt>
                <c:pt idx="650">
                  <c:v>32.5</c:v>
                </c:pt>
                <c:pt idx="651">
                  <c:v>32.550000000000004</c:v>
                </c:pt>
                <c:pt idx="652">
                  <c:v>32.6</c:v>
                </c:pt>
                <c:pt idx="653">
                  <c:v>32.65</c:v>
                </c:pt>
                <c:pt idx="654">
                  <c:v>32.700000000000003</c:v>
                </c:pt>
                <c:pt idx="655">
                  <c:v>32.75</c:v>
                </c:pt>
                <c:pt idx="656">
                  <c:v>32.800000000000004</c:v>
                </c:pt>
                <c:pt idx="657">
                  <c:v>32.85</c:v>
                </c:pt>
                <c:pt idx="658">
                  <c:v>32.9</c:v>
                </c:pt>
                <c:pt idx="659">
                  <c:v>32.950000000000003</c:v>
                </c:pt>
                <c:pt idx="660">
                  <c:v>33</c:v>
                </c:pt>
                <c:pt idx="661">
                  <c:v>33.050000000000004</c:v>
                </c:pt>
                <c:pt idx="662">
                  <c:v>33.1</c:v>
                </c:pt>
                <c:pt idx="663">
                  <c:v>33.15</c:v>
                </c:pt>
                <c:pt idx="664">
                  <c:v>33.200000000000003</c:v>
                </c:pt>
                <c:pt idx="665">
                  <c:v>33.25</c:v>
                </c:pt>
                <c:pt idx="666">
                  <c:v>33.300000000000004</c:v>
                </c:pt>
                <c:pt idx="667">
                  <c:v>33.35</c:v>
                </c:pt>
                <c:pt idx="668">
                  <c:v>33.4</c:v>
                </c:pt>
                <c:pt idx="669">
                  <c:v>33.450000000000003</c:v>
                </c:pt>
                <c:pt idx="670">
                  <c:v>33.5</c:v>
                </c:pt>
                <c:pt idx="671">
                  <c:v>33.550000000000004</c:v>
                </c:pt>
                <c:pt idx="672">
                  <c:v>33.6</c:v>
                </c:pt>
                <c:pt idx="673">
                  <c:v>33.65</c:v>
                </c:pt>
                <c:pt idx="674">
                  <c:v>33.700000000000003</c:v>
                </c:pt>
                <c:pt idx="675">
                  <c:v>33.75</c:v>
                </c:pt>
                <c:pt idx="676">
                  <c:v>33.800000000000004</c:v>
                </c:pt>
                <c:pt idx="677">
                  <c:v>33.85</c:v>
                </c:pt>
                <c:pt idx="678">
                  <c:v>33.9</c:v>
                </c:pt>
                <c:pt idx="679">
                  <c:v>33.950000000000003</c:v>
                </c:pt>
                <c:pt idx="680">
                  <c:v>34</c:v>
                </c:pt>
                <c:pt idx="681">
                  <c:v>34.050000000000004</c:v>
                </c:pt>
                <c:pt idx="682">
                  <c:v>34.1</c:v>
                </c:pt>
                <c:pt idx="683">
                  <c:v>34.15</c:v>
                </c:pt>
                <c:pt idx="684">
                  <c:v>34.200000000000003</c:v>
                </c:pt>
                <c:pt idx="685">
                  <c:v>34.25</c:v>
                </c:pt>
                <c:pt idx="686">
                  <c:v>34.300000000000004</c:v>
                </c:pt>
                <c:pt idx="687">
                  <c:v>34.35</c:v>
                </c:pt>
                <c:pt idx="688">
                  <c:v>34.4</c:v>
                </c:pt>
                <c:pt idx="689">
                  <c:v>34.450000000000003</c:v>
                </c:pt>
                <c:pt idx="690">
                  <c:v>34.5</c:v>
                </c:pt>
                <c:pt idx="691">
                  <c:v>34.550000000000004</c:v>
                </c:pt>
                <c:pt idx="692">
                  <c:v>34.6</c:v>
                </c:pt>
                <c:pt idx="693">
                  <c:v>34.65</c:v>
                </c:pt>
                <c:pt idx="694">
                  <c:v>34.700000000000003</c:v>
                </c:pt>
                <c:pt idx="695">
                  <c:v>34.75</c:v>
                </c:pt>
                <c:pt idx="696">
                  <c:v>34.800000000000004</c:v>
                </c:pt>
                <c:pt idx="697">
                  <c:v>34.85</c:v>
                </c:pt>
                <c:pt idx="698">
                  <c:v>34.9</c:v>
                </c:pt>
                <c:pt idx="699">
                  <c:v>34.950000000000003</c:v>
                </c:pt>
                <c:pt idx="700">
                  <c:v>35</c:v>
                </c:pt>
                <c:pt idx="701">
                  <c:v>35.050000000000004</c:v>
                </c:pt>
                <c:pt idx="702">
                  <c:v>35.1</c:v>
                </c:pt>
                <c:pt idx="703">
                  <c:v>35.15</c:v>
                </c:pt>
                <c:pt idx="704">
                  <c:v>35.200000000000003</c:v>
                </c:pt>
                <c:pt idx="705">
                  <c:v>35.25</c:v>
                </c:pt>
                <c:pt idx="706">
                  <c:v>35.300000000000004</c:v>
                </c:pt>
                <c:pt idx="707">
                  <c:v>35.35</c:v>
                </c:pt>
                <c:pt idx="708">
                  <c:v>35.4</c:v>
                </c:pt>
                <c:pt idx="709">
                  <c:v>35.450000000000003</c:v>
                </c:pt>
                <c:pt idx="710">
                  <c:v>35.5</c:v>
                </c:pt>
                <c:pt idx="711">
                  <c:v>35.550000000000004</c:v>
                </c:pt>
                <c:pt idx="712">
                  <c:v>35.6</c:v>
                </c:pt>
                <c:pt idx="713">
                  <c:v>35.65</c:v>
                </c:pt>
                <c:pt idx="714">
                  <c:v>35.700000000000003</c:v>
                </c:pt>
                <c:pt idx="715">
                  <c:v>35.75</c:v>
                </c:pt>
                <c:pt idx="716">
                  <c:v>35.800000000000004</c:v>
                </c:pt>
                <c:pt idx="717">
                  <c:v>35.85</c:v>
                </c:pt>
                <c:pt idx="718">
                  <c:v>35.9</c:v>
                </c:pt>
                <c:pt idx="719">
                  <c:v>35.950000000000003</c:v>
                </c:pt>
                <c:pt idx="720">
                  <c:v>36</c:v>
                </c:pt>
                <c:pt idx="721">
                  <c:v>36.050000000000004</c:v>
                </c:pt>
                <c:pt idx="722">
                  <c:v>36.1</c:v>
                </c:pt>
                <c:pt idx="723">
                  <c:v>36.15</c:v>
                </c:pt>
                <c:pt idx="724">
                  <c:v>36.200000000000003</c:v>
                </c:pt>
                <c:pt idx="725">
                  <c:v>36.25</c:v>
                </c:pt>
                <c:pt idx="726">
                  <c:v>36.300000000000004</c:v>
                </c:pt>
                <c:pt idx="727">
                  <c:v>36.35</c:v>
                </c:pt>
                <c:pt idx="728">
                  <c:v>36.4</c:v>
                </c:pt>
                <c:pt idx="729">
                  <c:v>36.450000000000003</c:v>
                </c:pt>
                <c:pt idx="730">
                  <c:v>36.5</c:v>
                </c:pt>
                <c:pt idx="731">
                  <c:v>36.550000000000004</c:v>
                </c:pt>
                <c:pt idx="732">
                  <c:v>36.6</c:v>
                </c:pt>
                <c:pt idx="733">
                  <c:v>36.65</c:v>
                </c:pt>
                <c:pt idx="734">
                  <c:v>36.700000000000003</c:v>
                </c:pt>
                <c:pt idx="735">
                  <c:v>36.75</c:v>
                </c:pt>
                <c:pt idx="736">
                  <c:v>36.800000000000004</c:v>
                </c:pt>
                <c:pt idx="737">
                  <c:v>36.85</c:v>
                </c:pt>
                <c:pt idx="738">
                  <c:v>36.9</c:v>
                </c:pt>
                <c:pt idx="739">
                  <c:v>36.950000000000003</c:v>
                </c:pt>
                <c:pt idx="740">
                  <c:v>37</c:v>
                </c:pt>
                <c:pt idx="741">
                  <c:v>37.050000000000004</c:v>
                </c:pt>
                <c:pt idx="742">
                  <c:v>37.1</c:v>
                </c:pt>
                <c:pt idx="743">
                  <c:v>37.15</c:v>
                </c:pt>
                <c:pt idx="744">
                  <c:v>37.200000000000003</c:v>
                </c:pt>
                <c:pt idx="745">
                  <c:v>37.25</c:v>
                </c:pt>
                <c:pt idx="746">
                  <c:v>37.300000000000004</c:v>
                </c:pt>
                <c:pt idx="747">
                  <c:v>37.35</c:v>
                </c:pt>
                <c:pt idx="748">
                  <c:v>37.4</c:v>
                </c:pt>
                <c:pt idx="749">
                  <c:v>37.450000000000003</c:v>
                </c:pt>
                <c:pt idx="750">
                  <c:v>37.5</c:v>
                </c:pt>
                <c:pt idx="751">
                  <c:v>37.550000000000004</c:v>
                </c:pt>
                <c:pt idx="752">
                  <c:v>37.6</c:v>
                </c:pt>
                <c:pt idx="753">
                  <c:v>37.65</c:v>
                </c:pt>
                <c:pt idx="754">
                  <c:v>37.700000000000003</c:v>
                </c:pt>
                <c:pt idx="755">
                  <c:v>37.75</c:v>
                </c:pt>
                <c:pt idx="756">
                  <c:v>37.800000000000004</c:v>
                </c:pt>
                <c:pt idx="757">
                  <c:v>37.85</c:v>
                </c:pt>
                <c:pt idx="758">
                  <c:v>37.9</c:v>
                </c:pt>
                <c:pt idx="759">
                  <c:v>37.950000000000003</c:v>
                </c:pt>
                <c:pt idx="760">
                  <c:v>38</c:v>
                </c:pt>
                <c:pt idx="761">
                  <c:v>38.050000000000004</c:v>
                </c:pt>
                <c:pt idx="762">
                  <c:v>38.1</c:v>
                </c:pt>
                <c:pt idx="763">
                  <c:v>38.15</c:v>
                </c:pt>
                <c:pt idx="764">
                  <c:v>38.200000000000003</c:v>
                </c:pt>
                <c:pt idx="765">
                  <c:v>38.25</c:v>
                </c:pt>
                <c:pt idx="766">
                  <c:v>38.300000000000004</c:v>
                </c:pt>
                <c:pt idx="767">
                  <c:v>38.35</c:v>
                </c:pt>
                <c:pt idx="768">
                  <c:v>38.400000000000006</c:v>
                </c:pt>
                <c:pt idx="769">
                  <c:v>38.450000000000003</c:v>
                </c:pt>
                <c:pt idx="770">
                  <c:v>38.5</c:v>
                </c:pt>
                <c:pt idx="771">
                  <c:v>38.550000000000004</c:v>
                </c:pt>
                <c:pt idx="772">
                  <c:v>38.6</c:v>
                </c:pt>
                <c:pt idx="773">
                  <c:v>38.650000000000006</c:v>
                </c:pt>
                <c:pt idx="774">
                  <c:v>38.700000000000003</c:v>
                </c:pt>
                <c:pt idx="775">
                  <c:v>38.75</c:v>
                </c:pt>
                <c:pt idx="776">
                  <c:v>38.800000000000004</c:v>
                </c:pt>
                <c:pt idx="777">
                  <c:v>38.85</c:v>
                </c:pt>
                <c:pt idx="778">
                  <c:v>38.900000000000006</c:v>
                </c:pt>
                <c:pt idx="779">
                  <c:v>38.950000000000003</c:v>
                </c:pt>
                <c:pt idx="780">
                  <c:v>39</c:v>
                </c:pt>
                <c:pt idx="781">
                  <c:v>39.050000000000004</c:v>
                </c:pt>
                <c:pt idx="782">
                  <c:v>39.1</c:v>
                </c:pt>
                <c:pt idx="783">
                  <c:v>39.150000000000006</c:v>
                </c:pt>
                <c:pt idx="784">
                  <c:v>39.200000000000003</c:v>
                </c:pt>
                <c:pt idx="785">
                  <c:v>39.25</c:v>
                </c:pt>
                <c:pt idx="786">
                  <c:v>39.300000000000004</c:v>
                </c:pt>
                <c:pt idx="787">
                  <c:v>39.35</c:v>
                </c:pt>
                <c:pt idx="788">
                  <c:v>39.400000000000006</c:v>
                </c:pt>
                <c:pt idx="789">
                  <c:v>39.450000000000003</c:v>
                </c:pt>
                <c:pt idx="790">
                  <c:v>39.5</c:v>
                </c:pt>
                <c:pt idx="791">
                  <c:v>39.550000000000004</c:v>
                </c:pt>
                <c:pt idx="792">
                  <c:v>39.6</c:v>
                </c:pt>
                <c:pt idx="793">
                  <c:v>39.650000000000006</c:v>
                </c:pt>
                <c:pt idx="794">
                  <c:v>39.700000000000003</c:v>
                </c:pt>
                <c:pt idx="795">
                  <c:v>39.75</c:v>
                </c:pt>
                <c:pt idx="796">
                  <c:v>39.800000000000004</c:v>
                </c:pt>
                <c:pt idx="797">
                  <c:v>39.85</c:v>
                </c:pt>
                <c:pt idx="798">
                  <c:v>39.900000000000006</c:v>
                </c:pt>
                <c:pt idx="799">
                  <c:v>39.950000000000003</c:v>
                </c:pt>
                <c:pt idx="800">
                  <c:v>40</c:v>
                </c:pt>
                <c:pt idx="801">
                  <c:v>40.050000000000004</c:v>
                </c:pt>
                <c:pt idx="802">
                  <c:v>40.1</c:v>
                </c:pt>
                <c:pt idx="803">
                  <c:v>40.150000000000006</c:v>
                </c:pt>
                <c:pt idx="804">
                  <c:v>40.200000000000003</c:v>
                </c:pt>
                <c:pt idx="805">
                  <c:v>40.25</c:v>
                </c:pt>
                <c:pt idx="806">
                  <c:v>40.300000000000004</c:v>
                </c:pt>
                <c:pt idx="807">
                  <c:v>40.35</c:v>
                </c:pt>
                <c:pt idx="808">
                  <c:v>40.400000000000006</c:v>
                </c:pt>
                <c:pt idx="809">
                  <c:v>40.450000000000003</c:v>
                </c:pt>
                <c:pt idx="810">
                  <c:v>40.5</c:v>
                </c:pt>
                <c:pt idx="811">
                  <c:v>40.550000000000004</c:v>
                </c:pt>
                <c:pt idx="812">
                  <c:v>40.6</c:v>
                </c:pt>
                <c:pt idx="813">
                  <c:v>40.650000000000006</c:v>
                </c:pt>
                <c:pt idx="814">
                  <c:v>40.700000000000003</c:v>
                </c:pt>
                <c:pt idx="815">
                  <c:v>40.75</c:v>
                </c:pt>
                <c:pt idx="816">
                  <c:v>40.800000000000004</c:v>
                </c:pt>
                <c:pt idx="817">
                  <c:v>40.85</c:v>
                </c:pt>
                <c:pt idx="818">
                  <c:v>40.900000000000006</c:v>
                </c:pt>
                <c:pt idx="819">
                  <c:v>40.950000000000003</c:v>
                </c:pt>
                <c:pt idx="820">
                  <c:v>41</c:v>
                </c:pt>
                <c:pt idx="821">
                  <c:v>41.050000000000004</c:v>
                </c:pt>
                <c:pt idx="822">
                  <c:v>41.1</c:v>
                </c:pt>
                <c:pt idx="823">
                  <c:v>41.150000000000006</c:v>
                </c:pt>
                <c:pt idx="824">
                  <c:v>41.2</c:v>
                </c:pt>
                <c:pt idx="825">
                  <c:v>41.25</c:v>
                </c:pt>
                <c:pt idx="826">
                  <c:v>41.300000000000004</c:v>
                </c:pt>
                <c:pt idx="827">
                  <c:v>41.35</c:v>
                </c:pt>
                <c:pt idx="828">
                  <c:v>41.400000000000006</c:v>
                </c:pt>
                <c:pt idx="829">
                  <c:v>41.45</c:v>
                </c:pt>
                <c:pt idx="830">
                  <c:v>41.5</c:v>
                </c:pt>
                <c:pt idx="831">
                  <c:v>41.550000000000004</c:v>
                </c:pt>
                <c:pt idx="832">
                  <c:v>41.6</c:v>
                </c:pt>
                <c:pt idx="833">
                  <c:v>41.650000000000006</c:v>
                </c:pt>
                <c:pt idx="834">
                  <c:v>41.7</c:v>
                </c:pt>
                <c:pt idx="835">
                  <c:v>41.75</c:v>
                </c:pt>
                <c:pt idx="836">
                  <c:v>41.800000000000004</c:v>
                </c:pt>
                <c:pt idx="837">
                  <c:v>41.85</c:v>
                </c:pt>
                <c:pt idx="838">
                  <c:v>41.900000000000006</c:v>
                </c:pt>
                <c:pt idx="839">
                  <c:v>41.95</c:v>
                </c:pt>
                <c:pt idx="840">
                  <c:v>42</c:v>
                </c:pt>
                <c:pt idx="841">
                  <c:v>42.050000000000004</c:v>
                </c:pt>
                <c:pt idx="842">
                  <c:v>42.1</c:v>
                </c:pt>
                <c:pt idx="843">
                  <c:v>42.150000000000006</c:v>
                </c:pt>
                <c:pt idx="844">
                  <c:v>42.2</c:v>
                </c:pt>
                <c:pt idx="845">
                  <c:v>42.25</c:v>
                </c:pt>
                <c:pt idx="846">
                  <c:v>42.300000000000004</c:v>
                </c:pt>
                <c:pt idx="847">
                  <c:v>42.35</c:v>
                </c:pt>
                <c:pt idx="848">
                  <c:v>42.400000000000006</c:v>
                </c:pt>
                <c:pt idx="849">
                  <c:v>42.45</c:v>
                </c:pt>
                <c:pt idx="850">
                  <c:v>42.5</c:v>
                </c:pt>
                <c:pt idx="851">
                  <c:v>42.550000000000004</c:v>
                </c:pt>
                <c:pt idx="852">
                  <c:v>42.6</c:v>
                </c:pt>
                <c:pt idx="853">
                  <c:v>42.650000000000006</c:v>
                </c:pt>
                <c:pt idx="854">
                  <c:v>42.7</c:v>
                </c:pt>
                <c:pt idx="855">
                  <c:v>42.75</c:v>
                </c:pt>
                <c:pt idx="856">
                  <c:v>42.800000000000004</c:v>
                </c:pt>
                <c:pt idx="857">
                  <c:v>42.85</c:v>
                </c:pt>
                <c:pt idx="858">
                  <c:v>42.900000000000006</c:v>
                </c:pt>
                <c:pt idx="859">
                  <c:v>42.95</c:v>
                </c:pt>
                <c:pt idx="860">
                  <c:v>43</c:v>
                </c:pt>
                <c:pt idx="861">
                  <c:v>43.050000000000004</c:v>
                </c:pt>
                <c:pt idx="862">
                  <c:v>43.1</c:v>
                </c:pt>
                <c:pt idx="863">
                  <c:v>43.150000000000006</c:v>
                </c:pt>
                <c:pt idx="864">
                  <c:v>43.2</c:v>
                </c:pt>
                <c:pt idx="865">
                  <c:v>43.25</c:v>
                </c:pt>
                <c:pt idx="866">
                  <c:v>43.300000000000004</c:v>
                </c:pt>
                <c:pt idx="867">
                  <c:v>43.35</c:v>
                </c:pt>
                <c:pt idx="868">
                  <c:v>43.400000000000006</c:v>
                </c:pt>
                <c:pt idx="869">
                  <c:v>43.45</c:v>
                </c:pt>
                <c:pt idx="870">
                  <c:v>43.5</c:v>
                </c:pt>
                <c:pt idx="871">
                  <c:v>43.550000000000004</c:v>
                </c:pt>
                <c:pt idx="872">
                  <c:v>43.6</c:v>
                </c:pt>
                <c:pt idx="873">
                  <c:v>43.650000000000006</c:v>
                </c:pt>
                <c:pt idx="874">
                  <c:v>43.7</c:v>
                </c:pt>
                <c:pt idx="875">
                  <c:v>43.75</c:v>
                </c:pt>
                <c:pt idx="876">
                  <c:v>43.800000000000004</c:v>
                </c:pt>
                <c:pt idx="877">
                  <c:v>43.85</c:v>
                </c:pt>
                <c:pt idx="878">
                  <c:v>43.900000000000006</c:v>
                </c:pt>
                <c:pt idx="879">
                  <c:v>43.95</c:v>
                </c:pt>
                <c:pt idx="880">
                  <c:v>44</c:v>
                </c:pt>
                <c:pt idx="881">
                  <c:v>44.050000000000004</c:v>
                </c:pt>
                <c:pt idx="882">
                  <c:v>44.1</c:v>
                </c:pt>
                <c:pt idx="883">
                  <c:v>44.150000000000006</c:v>
                </c:pt>
                <c:pt idx="884">
                  <c:v>44.2</c:v>
                </c:pt>
                <c:pt idx="885">
                  <c:v>44.25</c:v>
                </c:pt>
                <c:pt idx="886">
                  <c:v>44.300000000000004</c:v>
                </c:pt>
                <c:pt idx="887">
                  <c:v>44.35</c:v>
                </c:pt>
                <c:pt idx="888">
                  <c:v>44.400000000000006</c:v>
                </c:pt>
                <c:pt idx="889">
                  <c:v>44.45</c:v>
                </c:pt>
                <c:pt idx="890">
                  <c:v>44.5</c:v>
                </c:pt>
                <c:pt idx="891">
                  <c:v>44.550000000000004</c:v>
                </c:pt>
                <c:pt idx="892">
                  <c:v>44.6</c:v>
                </c:pt>
                <c:pt idx="893">
                  <c:v>44.650000000000006</c:v>
                </c:pt>
                <c:pt idx="894">
                  <c:v>44.7</c:v>
                </c:pt>
                <c:pt idx="895">
                  <c:v>44.75</c:v>
                </c:pt>
                <c:pt idx="896">
                  <c:v>44.800000000000004</c:v>
                </c:pt>
                <c:pt idx="897">
                  <c:v>44.85</c:v>
                </c:pt>
                <c:pt idx="898">
                  <c:v>44.900000000000006</c:v>
                </c:pt>
                <c:pt idx="899">
                  <c:v>44.95</c:v>
                </c:pt>
                <c:pt idx="900">
                  <c:v>45</c:v>
                </c:pt>
                <c:pt idx="901">
                  <c:v>45.050000000000004</c:v>
                </c:pt>
                <c:pt idx="902">
                  <c:v>45.1</c:v>
                </c:pt>
                <c:pt idx="903">
                  <c:v>45.150000000000006</c:v>
                </c:pt>
                <c:pt idx="904">
                  <c:v>45.2</c:v>
                </c:pt>
                <c:pt idx="905">
                  <c:v>45.25</c:v>
                </c:pt>
                <c:pt idx="906">
                  <c:v>45.300000000000004</c:v>
                </c:pt>
                <c:pt idx="907">
                  <c:v>45.35</c:v>
                </c:pt>
                <c:pt idx="908">
                  <c:v>45.400000000000006</c:v>
                </c:pt>
                <c:pt idx="909">
                  <c:v>45.45</c:v>
                </c:pt>
                <c:pt idx="910">
                  <c:v>45.5</c:v>
                </c:pt>
                <c:pt idx="911">
                  <c:v>45.550000000000004</c:v>
                </c:pt>
                <c:pt idx="912">
                  <c:v>45.6</c:v>
                </c:pt>
                <c:pt idx="913">
                  <c:v>45.650000000000006</c:v>
                </c:pt>
                <c:pt idx="914">
                  <c:v>45.7</c:v>
                </c:pt>
                <c:pt idx="915">
                  <c:v>45.75</c:v>
                </c:pt>
                <c:pt idx="916">
                  <c:v>45.800000000000004</c:v>
                </c:pt>
                <c:pt idx="917">
                  <c:v>45.85</c:v>
                </c:pt>
                <c:pt idx="918">
                  <c:v>45.900000000000006</c:v>
                </c:pt>
                <c:pt idx="919">
                  <c:v>45.95</c:v>
                </c:pt>
                <c:pt idx="920">
                  <c:v>46</c:v>
                </c:pt>
                <c:pt idx="921">
                  <c:v>46.050000000000004</c:v>
                </c:pt>
                <c:pt idx="922">
                  <c:v>46.1</c:v>
                </c:pt>
                <c:pt idx="923">
                  <c:v>46.150000000000006</c:v>
                </c:pt>
                <c:pt idx="924">
                  <c:v>46.2</c:v>
                </c:pt>
                <c:pt idx="925">
                  <c:v>46.25</c:v>
                </c:pt>
                <c:pt idx="926">
                  <c:v>46.300000000000004</c:v>
                </c:pt>
                <c:pt idx="927">
                  <c:v>46.35</c:v>
                </c:pt>
                <c:pt idx="928">
                  <c:v>46.400000000000006</c:v>
                </c:pt>
                <c:pt idx="929">
                  <c:v>46.45</c:v>
                </c:pt>
                <c:pt idx="930">
                  <c:v>46.5</c:v>
                </c:pt>
                <c:pt idx="931">
                  <c:v>46.550000000000004</c:v>
                </c:pt>
                <c:pt idx="932">
                  <c:v>46.6</c:v>
                </c:pt>
                <c:pt idx="933">
                  <c:v>46.650000000000006</c:v>
                </c:pt>
                <c:pt idx="934">
                  <c:v>46.7</c:v>
                </c:pt>
                <c:pt idx="935">
                  <c:v>46.75</c:v>
                </c:pt>
                <c:pt idx="936">
                  <c:v>46.800000000000004</c:v>
                </c:pt>
                <c:pt idx="937">
                  <c:v>46.85</c:v>
                </c:pt>
                <c:pt idx="938">
                  <c:v>46.900000000000006</c:v>
                </c:pt>
                <c:pt idx="939">
                  <c:v>46.95</c:v>
                </c:pt>
                <c:pt idx="940">
                  <c:v>47</c:v>
                </c:pt>
                <c:pt idx="941">
                  <c:v>47.050000000000004</c:v>
                </c:pt>
                <c:pt idx="942">
                  <c:v>47.1</c:v>
                </c:pt>
                <c:pt idx="943">
                  <c:v>47.150000000000006</c:v>
                </c:pt>
                <c:pt idx="944">
                  <c:v>47.2</c:v>
                </c:pt>
                <c:pt idx="945">
                  <c:v>47.25</c:v>
                </c:pt>
                <c:pt idx="946">
                  <c:v>47.300000000000004</c:v>
                </c:pt>
                <c:pt idx="947">
                  <c:v>47.35</c:v>
                </c:pt>
                <c:pt idx="948">
                  <c:v>47.400000000000006</c:v>
                </c:pt>
                <c:pt idx="949">
                  <c:v>47.45</c:v>
                </c:pt>
                <c:pt idx="950">
                  <c:v>47.5</c:v>
                </c:pt>
                <c:pt idx="951">
                  <c:v>47.550000000000004</c:v>
                </c:pt>
                <c:pt idx="952">
                  <c:v>47.6</c:v>
                </c:pt>
                <c:pt idx="953">
                  <c:v>47.650000000000006</c:v>
                </c:pt>
                <c:pt idx="954">
                  <c:v>47.7</c:v>
                </c:pt>
                <c:pt idx="955">
                  <c:v>47.75</c:v>
                </c:pt>
                <c:pt idx="956">
                  <c:v>47.800000000000004</c:v>
                </c:pt>
                <c:pt idx="957">
                  <c:v>47.85</c:v>
                </c:pt>
                <c:pt idx="958">
                  <c:v>47.900000000000006</c:v>
                </c:pt>
                <c:pt idx="959">
                  <c:v>47.95</c:v>
                </c:pt>
                <c:pt idx="960">
                  <c:v>48</c:v>
                </c:pt>
                <c:pt idx="961">
                  <c:v>48.050000000000004</c:v>
                </c:pt>
                <c:pt idx="962">
                  <c:v>48.1</c:v>
                </c:pt>
                <c:pt idx="963">
                  <c:v>48.150000000000006</c:v>
                </c:pt>
                <c:pt idx="964">
                  <c:v>48.2</c:v>
                </c:pt>
                <c:pt idx="965">
                  <c:v>48.25</c:v>
                </c:pt>
                <c:pt idx="966">
                  <c:v>48.300000000000004</c:v>
                </c:pt>
                <c:pt idx="967">
                  <c:v>48.35</c:v>
                </c:pt>
                <c:pt idx="968">
                  <c:v>48.400000000000006</c:v>
                </c:pt>
                <c:pt idx="969">
                  <c:v>48.45</c:v>
                </c:pt>
                <c:pt idx="970">
                  <c:v>48.5</c:v>
                </c:pt>
                <c:pt idx="971">
                  <c:v>48.550000000000004</c:v>
                </c:pt>
                <c:pt idx="972">
                  <c:v>48.6</c:v>
                </c:pt>
                <c:pt idx="973">
                  <c:v>48.650000000000006</c:v>
                </c:pt>
                <c:pt idx="974">
                  <c:v>48.7</c:v>
                </c:pt>
                <c:pt idx="975">
                  <c:v>48.75</c:v>
                </c:pt>
                <c:pt idx="976">
                  <c:v>48.800000000000004</c:v>
                </c:pt>
                <c:pt idx="977">
                  <c:v>48.85</c:v>
                </c:pt>
                <c:pt idx="978">
                  <c:v>48.900000000000006</c:v>
                </c:pt>
                <c:pt idx="979">
                  <c:v>48.95</c:v>
                </c:pt>
                <c:pt idx="980">
                  <c:v>49</c:v>
                </c:pt>
                <c:pt idx="981">
                  <c:v>49.050000000000004</c:v>
                </c:pt>
                <c:pt idx="982">
                  <c:v>49.1</c:v>
                </c:pt>
                <c:pt idx="983">
                  <c:v>49.150000000000006</c:v>
                </c:pt>
                <c:pt idx="984">
                  <c:v>49.2</c:v>
                </c:pt>
                <c:pt idx="985">
                  <c:v>49.25</c:v>
                </c:pt>
                <c:pt idx="986">
                  <c:v>49.300000000000004</c:v>
                </c:pt>
                <c:pt idx="987">
                  <c:v>49.35</c:v>
                </c:pt>
                <c:pt idx="988">
                  <c:v>49.400000000000006</c:v>
                </c:pt>
                <c:pt idx="989">
                  <c:v>49.45</c:v>
                </c:pt>
                <c:pt idx="990">
                  <c:v>49.5</c:v>
                </c:pt>
                <c:pt idx="991">
                  <c:v>49.550000000000004</c:v>
                </c:pt>
                <c:pt idx="992">
                  <c:v>49.6</c:v>
                </c:pt>
                <c:pt idx="993">
                  <c:v>49.650000000000006</c:v>
                </c:pt>
                <c:pt idx="994">
                  <c:v>49.7</c:v>
                </c:pt>
                <c:pt idx="995">
                  <c:v>49.75</c:v>
                </c:pt>
                <c:pt idx="996">
                  <c:v>49.800000000000004</c:v>
                </c:pt>
                <c:pt idx="997">
                  <c:v>49.85</c:v>
                </c:pt>
                <c:pt idx="998">
                  <c:v>49.900000000000006</c:v>
                </c:pt>
                <c:pt idx="999">
                  <c:v>49.95</c:v>
                </c:pt>
                <c:pt idx="1000">
                  <c:v>50</c:v>
                </c:pt>
              </c:numCache>
            </c:numRef>
          </c:xVal>
          <c:yVal>
            <c:numRef>
              <c:f>Sheet1!$D$1:$D$1001</c:f>
              <c:numCache>
                <c:formatCode>General</c:formatCode>
                <c:ptCount val="1001"/>
                <c:pt idx="0">
                  <c:v>-16.292915000000001</c:v>
                </c:pt>
                <c:pt idx="1">
                  <c:v>-157.83154300000001</c:v>
                </c:pt>
                <c:pt idx="2">
                  <c:v>-155.740341</c:v>
                </c:pt>
                <c:pt idx="3">
                  <c:v>-160.432388</c:v>
                </c:pt>
                <c:pt idx="4">
                  <c:v>-163.36166399999999</c:v>
                </c:pt>
                <c:pt idx="5">
                  <c:v>-153.44429</c:v>
                </c:pt>
                <c:pt idx="6">
                  <c:v>-170.01486199999999</c:v>
                </c:pt>
                <c:pt idx="7">
                  <c:v>-179.05398600000001</c:v>
                </c:pt>
                <c:pt idx="8">
                  <c:v>-179.706345</c:v>
                </c:pt>
                <c:pt idx="9">
                  <c:v>-174.738495</c:v>
                </c:pt>
                <c:pt idx="10">
                  <c:v>-172.925873</c:v>
                </c:pt>
                <c:pt idx="11">
                  <c:v>-168.02458200000001</c:v>
                </c:pt>
                <c:pt idx="12">
                  <c:v>-146.78166200000001</c:v>
                </c:pt>
                <c:pt idx="13">
                  <c:v>-151.90730300000001</c:v>
                </c:pt>
                <c:pt idx="14">
                  <c:v>-155.48010300000001</c:v>
                </c:pt>
                <c:pt idx="15">
                  <c:v>-165.36526499999999</c:v>
                </c:pt>
                <c:pt idx="16">
                  <c:v>-166.11665300000001</c:v>
                </c:pt>
                <c:pt idx="17">
                  <c:v>-156.50608800000001</c:v>
                </c:pt>
                <c:pt idx="18">
                  <c:v>-172.547989</c:v>
                </c:pt>
                <c:pt idx="19">
                  <c:v>-170.381531</c:v>
                </c:pt>
                <c:pt idx="20">
                  <c:v>-164.716599</c:v>
                </c:pt>
                <c:pt idx="21">
                  <c:v>-161.70782500000001</c:v>
                </c:pt>
                <c:pt idx="22">
                  <c:v>-158.22946200000001</c:v>
                </c:pt>
                <c:pt idx="23">
                  <c:v>-158.32212799999999</c:v>
                </c:pt>
                <c:pt idx="24">
                  <c:v>-157.30517599999999</c:v>
                </c:pt>
                <c:pt idx="25">
                  <c:v>-148.38871800000001</c:v>
                </c:pt>
                <c:pt idx="26">
                  <c:v>-145.57797199999999</c:v>
                </c:pt>
                <c:pt idx="27">
                  <c:v>-146.19439700000001</c:v>
                </c:pt>
                <c:pt idx="28">
                  <c:v>-161.338043</c:v>
                </c:pt>
                <c:pt idx="29">
                  <c:v>-171.41419999999999</c:v>
                </c:pt>
                <c:pt idx="30">
                  <c:v>-172.97306800000001</c:v>
                </c:pt>
                <c:pt idx="31">
                  <c:v>-168.345474</c:v>
                </c:pt>
                <c:pt idx="32">
                  <c:v>-159.70204200000001</c:v>
                </c:pt>
                <c:pt idx="33">
                  <c:v>-155.54789700000001</c:v>
                </c:pt>
                <c:pt idx="34">
                  <c:v>-163.13095100000001</c:v>
                </c:pt>
                <c:pt idx="35">
                  <c:v>-167.170197</c:v>
                </c:pt>
                <c:pt idx="36">
                  <c:v>-175.13806199999999</c:v>
                </c:pt>
                <c:pt idx="37">
                  <c:v>-170.85032699999999</c:v>
                </c:pt>
                <c:pt idx="38">
                  <c:v>-158.734421</c:v>
                </c:pt>
                <c:pt idx="39">
                  <c:v>-148.64915500000001</c:v>
                </c:pt>
                <c:pt idx="40">
                  <c:v>-151.748245</c:v>
                </c:pt>
                <c:pt idx="41">
                  <c:v>-150.894882</c:v>
                </c:pt>
                <c:pt idx="42">
                  <c:v>-155.74897799999999</c:v>
                </c:pt>
                <c:pt idx="43">
                  <c:v>-162.63064600000001</c:v>
                </c:pt>
                <c:pt idx="44">
                  <c:v>-157.72485399999999</c:v>
                </c:pt>
                <c:pt idx="45">
                  <c:v>-166.97160299999999</c:v>
                </c:pt>
                <c:pt idx="46">
                  <c:v>-159.51963799999999</c:v>
                </c:pt>
                <c:pt idx="47">
                  <c:v>-155.50357099999999</c:v>
                </c:pt>
                <c:pt idx="48">
                  <c:v>-163.36821</c:v>
                </c:pt>
                <c:pt idx="49">
                  <c:v>-168.366623</c:v>
                </c:pt>
                <c:pt idx="50">
                  <c:v>-164.729218</c:v>
                </c:pt>
                <c:pt idx="51">
                  <c:v>-169.70983899999999</c:v>
                </c:pt>
                <c:pt idx="52">
                  <c:v>-165.44122300000001</c:v>
                </c:pt>
                <c:pt idx="53">
                  <c:v>-151.832291</c:v>
                </c:pt>
                <c:pt idx="54">
                  <c:v>-148.981537</c:v>
                </c:pt>
                <c:pt idx="55">
                  <c:v>-144.064697</c:v>
                </c:pt>
                <c:pt idx="56">
                  <c:v>-143.336624</c:v>
                </c:pt>
                <c:pt idx="57">
                  <c:v>-152.766006</c:v>
                </c:pt>
                <c:pt idx="58">
                  <c:v>-164.03774999999999</c:v>
                </c:pt>
                <c:pt idx="59">
                  <c:v>-160.19769299999999</c:v>
                </c:pt>
                <c:pt idx="60">
                  <c:v>-170.68962099999999</c:v>
                </c:pt>
                <c:pt idx="61">
                  <c:v>-161.18026699999999</c:v>
                </c:pt>
                <c:pt idx="62">
                  <c:v>-143.83201600000001</c:v>
                </c:pt>
                <c:pt idx="63">
                  <c:v>-149.327316</c:v>
                </c:pt>
                <c:pt idx="64">
                  <c:v>-161.49868799999999</c:v>
                </c:pt>
                <c:pt idx="65">
                  <c:v>-161.84571800000001</c:v>
                </c:pt>
                <c:pt idx="66">
                  <c:v>-158.334351</c:v>
                </c:pt>
                <c:pt idx="67">
                  <c:v>-158.04560900000001</c:v>
                </c:pt>
                <c:pt idx="68">
                  <c:v>-151.17678799999999</c:v>
                </c:pt>
                <c:pt idx="69">
                  <c:v>-158.55621300000001</c:v>
                </c:pt>
                <c:pt idx="70">
                  <c:v>-155.89863600000001</c:v>
                </c:pt>
                <c:pt idx="71">
                  <c:v>-150.09596300000001</c:v>
                </c:pt>
                <c:pt idx="72">
                  <c:v>-164.82292200000001</c:v>
                </c:pt>
                <c:pt idx="73">
                  <c:v>-166.020264</c:v>
                </c:pt>
                <c:pt idx="74">
                  <c:v>-161.18795800000001</c:v>
                </c:pt>
                <c:pt idx="75">
                  <c:v>-160.20519999999999</c:v>
                </c:pt>
                <c:pt idx="76">
                  <c:v>-158.81007399999999</c:v>
                </c:pt>
                <c:pt idx="77">
                  <c:v>-164.26542699999999</c:v>
                </c:pt>
                <c:pt idx="78">
                  <c:v>-160.24259900000001</c:v>
                </c:pt>
                <c:pt idx="79">
                  <c:v>-156.42332500000001</c:v>
                </c:pt>
                <c:pt idx="80">
                  <c:v>-154.716644</c:v>
                </c:pt>
                <c:pt idx="81">
                  <c:v>-150.742874</c:v>
                </c:pt>
                <c:pt idx="82">
                  <c:v>-158.58355700000001</c:v>
                </c:pt>
                <c:pt idx="83">
                  <c:v>-155.15437299999999</c:v>
                </c:pt>
                <c:pt idx="84">
                  <c:v>-150.76915</c:v>
                </c:pt>
                <c:pt idx="85">
                  <c:v>-152.471924</c:v>
                </c:pt>
                <c:pt idx="86">
                  <c:v>-154.46444700000001</c:v>
                </c:pt>
                <c:pt idx="87">
                  <c:v>-146.42996199999999</c:v>
                </c:pt>
                <c:pt idx="88">
                  <c:v>-138.597748</c:v>
                </c:pt>
                <c:pt idx="89">
                  <c:v>-151.84651199999999</c:v>
                </c:pt>
                <c:pt idx="90">
                  <c:v>-154.39408900000001</c:v>
                </c:pt>
                <c:pt idx="91">
                  <c:v>-133.91810599999999</c:v>
                </c:pt>
                <c:pt idx="92">
                  <c:v>-141.94644199999999</c:v>
                </c:pt>
                <c:pt idx="93">
                  <c:v>-144.878998</c:v>
                </c:pt>
                <c:pt idx="94">
                  <c:v>-138.56063800000001</c:v>
                </c:pt>
                <c:pt idx="95">
                  <c:v>-154.47879</c:v>
                </c:pt>
                <c:pt idx="96">
                  <c:v>-157.91078200000001</c:v>
                </c:pt>
                <c:pt idx="97">
                  <c:v>-158.85476700000001</c:v>
                </c:pt>
                <c:pt idx="98">
                  <c:v>-170.846161</c:v>
                </c:pt>
                <c:pt idx="99">
                  <c:v>-163.02153000000001</c:v>
                </c:pt>
                <c:pt idx="100">
                  <c:v>-146.06333900000001</c:v>
                </c:pt>
                <c:pt idx="101">
                  <c:v>-152.08590699999999</c:v>
                </c:pt>
                <c:pt idx="102">
                  <c:v>-162.13935900000001</c:v>
                </c:pt>
                <c:pt idx="103">
                  <c:v>-150.68145799999999</c:v>
                </c:pt>
                <c:pt idx="104">
                  <c:v>-134.952271</c:v>
                </c:pt>
                <c:pt idx="105">
                  <c:v>-128.30928</c:v>
                </c:pt>
                <c:pt idx="106">
                  <c:v>-137.26332099999999</c:v>
                </c:pt>
                <c:pt idx="107">
                  <c:v>-139.21463</c:v>
                </c:pt>
                <c:pt idx="108">
                  <c:v>-138.23039199999999</c:v>
                </c:pt>
                <c:pt idx="109">
                  <c:v>-143.23940999999999</c:v>
                </c:pt>
                <c:pt idx="110">
                  <c:v>-154.654663</c:v>
                </c:pt>
                <c:pt idx="111">
                  <c:v>-153.45352199999999</c:v>
                </c:pt>
                <c:pt idx="112">
                  <c:v>-151.14309700000001</c:v>
                </c:pt>
                <c:pt idx="113">
                  <c:v>-146.914963</c:v>
                </c:pt>
                <c:pt idx="114">
                  <c:v>-143.60905500000001</c:v>
                </c:pt>
                <c:pt idx="115">
                  <c:v>-156.13635300000001</c:v>
                </c:pt>
                <c:pt idx="116">
                  <c:v>-145.24676500000001</c:v>
                </c:pt>
                <c:pt idx="117">
                  <c:v>-140.97950700000001</c:v>
                </c:pt>
                <c:pt idx="118">
                  <c:v>-131.729446</c:v>
                </c:pt>
                <c:pt idx="119">
                  <c:v>-132.91734299999999</c:v>
                </c:pt>
                <c:pt idx="120">
                  <c:v>-128.19052099999999</c:v>
                </c:pt>
                <c:pt idx="121">
                  <c:v>-127.955788</c:v>
                </c:pt>
                <c:pt idx="122">
                  <c:v>-129.08049</c:v>
                </c:pt>
                <c:pt idx="123">
                  <c:v>-128.087143</c:v>
                </c:pt>
                <c:pt idx="124">
                  <c:v>-135.06669600000001</c:v>
                </c:pt>
                <c:pt idx="125">
                  <c:v>-129.884399</c:v>
                </c:pt>
                <c:pt idx="126">
                  <c:v>-127.28755200000001</c:v>
                </c:pt>
                <c:pt idx="127">
                  <c:v>-128.88973999999999</c:v>
                </c:pt>
                <c:pt idx="128">
                  <c:v>-128.27799999999999</c:v>
                </c:pt>
                <c:pt idx="129">
                  <c:v>-118.669563</c:v>
                </c:pt>
                <c:pt idx="130">
                  <c:v>-106.84245300000001</c:v>
                </c:pt>
                <c:pt idx="131">
                  <c:v>-102.41468</c:v>
                </c:pt>
                <c:pt idx="132">
                  <c:v>-106.57730100000001</c:v>
                </c:pt>
                <c:pt idx="133">
                  <c:v>-94.855103</c:v>
                </c:pt>
                <c:pt idx="134">
                  <c:v>-85.090018999999998</c:v>
                </c:pt>
                <c:pt idx="135">
                  <c:v>-74.173644999999993</c:v>
                </c:pt>
                <c:pt idx="136">
                  <c:v>-69.554580999999999</c:v>
                </c:pt>
                <c:pt idx="137">
                  <c:v>-50.850140000000003</c:v>
                </c:pt>
                <c:pt idx="138">
                  <c:v>-51.194336</c:v>
                </c:pt>
                <c:pt idx="139">
                  <c:v>-63.117752000000003</c:v>
                </c:pt>
                <c:pt idx="140">
                  <c:v>-72.142296000000002</c:v>
                </c:pt>
                <c:pt idx="141">
                  <c:v>-76.000945999999999</c:v>
                </c:pt>
                <c:pt idx="142">
                  <c:v>-82.147934000000006</c:v>
                </c:pt>
                <c:pt idx="143">
                  <c:v>-85.451340000000002</c:v>
                </c:pt>
                <c:pt idx="144">
                  <c:v>-77.761864000000003</c:v>
                </c:pt>
                <c:pt idx="145">
                  <c:v>-71.631675999999999</c:v>
                </c:pt>
                <c:pt idx="146">
                  <c:v>-57.190041000000001</c:v>
                </c:pt>
                <c:pt idx="147">
                  <c:v>-46.918339000000003</c:v>
                </c:pt>
                <c:pt idx="148">
                  <c:v>-50.19191</c:v>
                </c:pt>
                <c:pt idx="149">
                  <c:v>-44.915576999999999</c:v>
                </c:pt>
                <c:pt idx="150">
                  <c:v>-48.205635000000001</c:v>
                </c:pt>
                <c:pt idx="151">
                  <c:v>-53.319823999999997</c:v>
                </c:pt>
                <c:pt idx="152">
                  <c:v>-62.566662000000001</c:v>
                </c:pt>
                <c:pt idx="153">
                  <c:v>-75.863770000000002</c:v>
                </c:pt>
                <c:pt idx="154">
                  <c:v>-84.022942</c:v>
                </c:pt>
                <c:pt idx="155">
                  <c:v>-82.596778999999998</c:v>
                </c:pt>
                <c:pt idx="156">
                  <c:v>-77.059073999999995</c:v>
                </c:pt>
                <c:pt idx="157">
                  <c:v>-70.809241999999998</c:v>
                </c:pt>
                <c:pt idx="158">
                  <c:v>-64.249504000000002</c:v>
                </c:pt>
                <c:pt idx="159">
                  <c:v>-61.715156999999998</c:v>
                </c:pt>
                <c:pt idx="160">
                  <c:v>-62.346747999999998</c:v>
                </c:pt>
                <c:pt idx="161">
                  <c:v>-69.765777999999997</c:v>
                </c:pt>
                <c:pt idx="162">
                  <c:v>-71.216605999999999</c:v>
                </c:pt>
                <c:pt idx="163">
                  <c:v>-77.395325</c:v>
                </c:pt>
                <c:pt idx="164">
                  <c:v>-72.982108999999994</c:v>
                </c:pt>
                <c:pt idx="165">
                  <c:v>-74.196990999999997</c:v>
                </c:pt>
                <c:pt idx="166">
                  <c:v>-76.737717000000004</c:v>
                </c:pt>
                <c:pt idx="167">
                  <c:v>-66.911552</c:v>
                </c:pt>
                <c:pt idx="168">
                  <c:v>-65.074043000000003</c:v>
                </c:pt>
                <c:pt idx="169">
                  <c:v>-55.389277999999997</c:v>
                </c:pt>
                <c:pt idx="170">
                  <c:v>-62.994576000000002</c:v>
                </c:pt>
                <c:pt idx="171">
                  <c:v>-67.637032000000005</c:v>
                </c:pt>
                <c:pt idx="172">
                  <c:v>-68.472603000000007</c:v>
                </c:pt>
                <c:pt idx="173">
                  <c:v>-66.828896</c:v>
                </c:pt>
                <c:pt idx="174">
                  <c:v>-64.235930999999994</c:v>
                </c:pt>
                <c:pt idx="175">
                  <c:v>-61.809348999999997</c:v>
                </c:pt>
                <c:pt idx="176">
                  <c:v>-61.605541000000002</c:v>
                </c:pt>
                <c:pt idx="177">
                  <c:v>-65.375809000000004</c:v>
                </c:pt>
                <c:pt idx="178">
                  <c:v>-65.931168</c:v>
                </c:pt>
                <c:pt idx="179">
                  <c:v>-59.671050999999999</c:v>
                </c:pt>
                <c:pt idx="180">
                  <c:v>-58.414985999999999</c:v>
                </c:pt>
                <c:pt idx="181">
                  <c:v>-53.398361000000001</c:v>
                </c:pt>
                <c:pt idx="182">
                  <c:v>-51.416331999999997</c:v>
                </c:pt>
                <c:pt idx="183">
                  <c:v>-52.028320000000001</c:v>
                </c:pt>
                <c:pt idx="184">
                  <c:v>-65.346480999999997</c:v>
                </c:pt>
                <c:pt idx="185">
                  <c:v>-71.016105999999994</c:v>
                </c:pt>
                <c:pt idx="186">
                  <c:v>-69.158493000000007</c:v>
                </c:pt>
                <c:pt idx="187">
                  <c:v>-61.143870999999997</c:v>
                </c:pt>
                <c:pt idx="188">
                  <c:v>-66.698905999999994</c:v>
                </c:pt>
                <c:pt idx="189">
                  <c:v>-73.517128</c:v>
                </c:pt>
                <c:pt idx="190">
                  <c:v>-63.805911999999999</c:v>
                </c:pt>
                <c:pt idx="191">
                  <c:v>-52.557200999999999</c:v>
                </c:pt>
                <c:pt idx="192">
                  <c:v>-45.047127000000003</c:v>
                </c:pt>
                <c:pt idx="193">
                  <c:v>-48.719433000000002</c:v>
                </c:pt>
                <c:pt idx="194">
                  <c:v>-61.818176000000001</c:v>
                </c:pt>
                <c:pt idx="195">
                  <c:v>-67.400786999999994</c:v>
                </c:pt>
                <c:pt idx="196">
                  <c:v>-79.253997999999996</c:v>
                </c:pt>
                <c:pt idx="197">
                  <c:v>-79.564835000000002</c:v>
                </c:pt>
                <c:pt idx="198">
                  <c:v>-76.789008999999993</c:v>
                </c:pt>
                <c:pt idx="199">
                  <c:v>-70.264160000000004</c:v>
                </c:pt>
                <c:pt idx="200">
                  <c:v>-69.765533000000005</c:v>
                </c:pt>
                <c:pt idx="201">
                  <c:v>-69.526161000000002</c:v>
                </c:pt>
                <c:pt idx="202">
                  <c:v>-67.126830999999996</c:v>
                </c:pt>
                <c:pt idx="203">
                  <c:v>-66.792282</c:v>
                </c:pt>
                <c:pt idx="204">
                  <c:v>-63.282665000000001</c:v>
                </c:pt>
                <c:pt idx="205">
                  <c:v>-63.424458000000001</c:v>
                </c:pt>
                <c:pt idx="206">
                  <c:v>-57.121361</c:v>
                </c:pt>
                <c:pt idx="207">
                  <c:v>-68.529151999999996</c:v>
                </c:pt>
                <c:pt idx="208">
                  <c:v>-72.771850999999998</c:v>
                </c:pt>
                <c:pt idx="209">
                  <c:v>-66.778747999999993</c:v>
                </c:pt>
                <c:pt idx="210">
                  <c:v>-62.488982999999998</c:v>
                </c:pt>
                <c:pt idx="211">
                  <c:v>-65.163482999999999</c:v>
                </c:pt>
                <c:pt idx="212">
                  <c:v>-69.485725000000002</c:v>
                </c:pt>
                <c:pt idx="213">
                  <c:v>-65.122467</c:v>
                </c:pt>
                <c:pt idx="214">
                  <c:v>-60.467441999999998</c:v>
                </c:pt>
                <c:pt idx="215">
                  <c:v>-62.099159</c:v>
                </c:pt>
                <c:pt idx="216">
                  <c:v>-66.359290999999999</c:v>
                </c:pt>
                <c:pt idx="217">
                  <c:v>-72.610786000000004</c:v>
                </c:pt>
                <c:pt idx="218">
                  <c:v>-71.325478000000004</c:v>
                </c:pt>
                <c:pt idx="219">
                  <c:v>-74.130668999999997</c:v>
                </c:pt>
                <c:pt idx="220">
                  <c:v>-73.644919999999999</c:v>
                </c:pt>
                <c:pt idx="221">
                  <c:v>-78.169769000000002</c:v>
                </c:pt>
                <c:pt idx="222">
                  <c:v>-68.092360999999997</c:v>
                </c:pt>
                <c:pt idx="223">
                  <c:v>-63.670592999999997</c:v>
                </c:pt>
                <c:pt idx="224">
                  <c:v>-69.520531000000005</c:v>
                </c:pt>
                <c:pt idx="225">
                  <c:v>-72.048400999999998</c:v>
                </c:pt>
                <c:pt idx="226">
                  <c:v>-75.084487999999993</c:v>
                </c:pt>
                <c:pt idx="227">
                  <c:v>-80.084198000000001</c:v>
                </c:pt>
                <c:pt idx="228">
                  <c:v>-74.925156000000001</c:v>
                </c:pt>
                <c:pt idx="229">
                  <c:v>-63.133411000000002</c:v>
                </c:pt>
                <c:pt idx="230">
                  <c:v>-55.308064000000002</c:v>
                </c:pt>
                <c:pt idx="231">
                  <c:v>-58.725239000000002</c:v>
                </c:pt>
                <c:pt idx="232">
                  <c:v>-61.031433</c:v>
                </c:pt>
                <c:pt idx="233">
                  <c:v>-66.104622000000006</c:v>
                </c:pt>
                <c:pt idx="234">
                  <c:v>-72.947211999999993</c:v>
                </c:pt>
                <c:pt idx="235">
                  <c:v>-72.030272999999994</c:v>
                </c:pt>
                <c:pt idx="236">
                  <c:v>-73.347213999999994</c:v>
                </c:pt>
                <c:pt idx="237">
                  <c:v>-64.902725000000004</c:v>
                </c:pt>
                <c:pt idx="238">
                  <c:v>-64.612778000000006</c:v>
                </c:pt>
                <c:pt idx="239">
                  <c:v>-63.570072000000003</c:v>
                </c:pt>
                <c:pt idx="240">
                  <c:v>-48.934502000000002</c:v>
                </c:pt>
                <c:pt idx="241">
                  <c:v>-54.013652999999998</c:v>
                </c:pt>
                <c:pt idx="242">
                  <c:v>-66.977669000000006</c:v>
                </c:pt>
                <c:pt idx="243">
                  <c:v>-76.201729</c:v>
                </c:pt>
                <c:pt idx="244">
                  <c:v>-77.150458999999998</c:v>
                </c:pt>
                <c:pt idx="245">
                  <c:v>-70.360106999999999</c:v>
                </c:pt>
                <c:pt idx="246">
                  <c:v>-72.968177999999995</c:v>
                </c:pt>
                <c:pt idx="247">
                  <c:v>-66.832153000000005</c:v>
                </c:pt>
                <c:pt idx="248">
                  <c:v>-64.09787</c:v>
                </c:pt>
                <c:pt idx="249">
                  <c:v>-60.551250000000003</c:v>
                </c:pt>
                <c:pt idx="250">
                  <c:v>-66.731003000000001</c:v>
                </c:pt>
                <c:pt idx="251">
                  <c:v>-83.445296999999997</c:v>
                </c:pt>
                <c:pt idx="252">
                  <c:v>-79.043769999999995</c:v>
                </c:pt>
                <c:pt idx="253">
                  <c:v>-68.524322999999995</c:v>
                </c:pt>
                <c:pt idx="254">
                  <c:v>-56.194598999999997</c:v>
                </c:pt>
                <c:pt idx="255">
                  <c:v>-55.841239999999999</c:v>
                </c:pt>
                <c:pt idx="256">
                  <c:v>-59.902687</c:v>
                </c:pt>
                <c:pt idx="257">
                  <c:v>-58.233981999999997</c:v>
                </c:pt>
                <c:pt idx="258">
                  <c:v>-62.619929999999997</c:v>
                </c:pt>
                <c:pt idx="259">
                  <c:v>-71.797089</c:v>
                </c:pt>
                <c:pt idx="260">
                  <c:v>-84.347274999999996</c:v>
                </c:pt>
                <c:pt idx="261">
                  <c:v>-81.670029</c:v>
                </c:pt>
                <c:pt idx="262">
                  <c:v>-75.755959000000004</c:v>
                </c:pt>
                <c:pt idx="263">
                  <c:v>-78.717560000000006</c:v>
                </c:pt>
                <c:pt idx="264">
                  <c:v>-83.387626999999995</c:v>
                </c:pt>
                <c:pt idx="265">
                  <c:v>-78.856696999999997</c:v>
                </c:pt>
                <c:pt idx="266">
                  <c:v>-71.150169000000005</c:v>
                </c:pt>
                <c:pt idx="267">
                  <c:v>-77.469772000000006</c:v>
                </c:pt>
                <c:pt idx="268">
                  <c:v>-84.285469000000006</c:v>
                </c:pt>
                <c:pt idx="269">
                  <c:v>-87.099495000000005</c:v>
                </c:pt>
                <c:pt idx="270">
                  <c:v>-75.991028</c:v>
                </c:pt>
                <c:pt idx="271">
                  <c:v>-84.298079999999999</c:v>
                </c:pt>
                <c:pt idx="272">
                  <c:v>-89.738006999999996</c:v>
                </c:pt>
                <c:pt idx="273">
                  <c:v>-81.663345000000007</c:v>
                </c:pt>
                <c:pt idx="274">
                  <c:v>-81.440421999999998</c:v>
                </c:pt>
                <c:pt idx="275">
                  <c:v>-81.267357000000004</c:v>
                </c:pt>
                <c:pt idx="276">
                  <c:v>-88.496178</c:v>
                </c:pt>
                <c:pt idx="277">
                  <c:v>-85.818436000000005</c:v>
                </c:pt>
                <c:pt idx="278">
                  <c:v>-88.348228000000006</c:v>
                </c:pt>
                <c:pt idx="279">
                  <c:v>-84.351912999999996</c:v>
                </c:pt>
                <c:pt idx="280">
                  <c:v>-93.191070999999994</c:v>
                </c:pt>
                <c:pt idx="281">
                  <c:v>-97.986282000000003</c:v>
                </c:pt>
                <c:pt idx="282">
                  <c:v>-87.865905999999995</c:v>
                </c:pt>
                <c:pt idx="283">
                  <c:v>-83.852478000000005</c:v>
                </c:pt>
                <c:pt idx="284">
                  <c:v>-76.707297999999994</c:v>
                </c:pt>
                <c:pt idx="285">
                  <c:v>-89.732833999999997</c:v>
                </c:pt>
                <c:pt idx="286">
                  <c:v>-94.436317000000003</c:v>
                </c:pt>
                <c:pt idx="287">
                  <c:v>-96.821228000000005</c:v>
                </c:pt>
                <c:pt idx="288">
                  <c:v>-95.573043999999996</c:v>
                </c:pt>
                <c:pt idx="289">
                  <c:v>-88.848090999999997</c:v>
                </c:pt>
                <c:pt idx="290">
                  <c:v>-88.165199000000001</c:v>
                </c:pt>
                <c:pt idx="291">
                  <c:v>-79.343345999999997</c:v>
                </c:pt>
                <c:pt idx="292">
                  <c:v>-82.456055000000006</c:v>
                </c:pt>
                <c:pt idx="293">
                  <c:v>-86.156043999999994</c:v>
                </c:pt>
                <c:pt idx="294">
                  <c:v>-102.50739299999999</c:v>
                </c:pt>
                <c:pt idx="295">
                  <c:v>-102.05405399999999</c:v>
                </c:pt>
                <c:pt idx="296">
                  <c:v>-94.486130000000003</c:v>
                </c:pt>
                <c:pt idx="297">
                  <c:v>-91.33287</c:v>
                </c:pt>
                <c:pt idx="298">
                  <c:v>-85.314835000000002</c:v>
                </c:pt>
                <c:pt idx="299">
                  <c:v>-83.138976999999997</c:v>
                </c:pt>
                <c:pt idx="300">
                  <c:v>-84.960220000000007</c:v>
                </c:pt>
                <c:pt idx="301">
                  <c:v>-96.063750999999996</c:v>
                </c:pt>
                <c:pt idx="302">
                  <c:v>-102.097122</c:v>
                </c:pt>
                <c:pt idx="303">
                  <c:v>-106.703819</c:v>
                </c:pt>
                <c:pt idx="304">
                  <c:v>-104.547218</c:v>
                </c:pt>
                <c:pt idx="305">
                  <c:v>-103.88462800000001</c:v>
                </c:pt>
                <c:pt idx="306">
                  <c:v>-96.064025999999998</c:v>
                </c:pt>
                <c:pt idx="307">
                  <c:v>-89.733788000000004</c:v>
                </c:pt>
                <c:pt idx="308">
                  <c:v>-99.296584999999993</c:v>
                </c:pt>
                <c:pt idx="309">
                  <c:v>-96.639296999999999</c:v>
                </c:pt>
                <c:pt idx="310">
                  <c:v>-94.625145000000003</c:v>
                </c:pt>
                <c:pt idx="311">
                  <c:v>-87.148643000000007</c:v>
                </c:pt>
                <c:pt idx="312">
                  <c:v>-83.346626000000001</c:v>
                </c:pt>
                <c:pt idx="313">
                  <c:v>-76.929344</c:v>
                </c:pt>
                <c:pt idx="314">
                  <c:v>-90.607613000000001</c:v>
                </c:pt>
                <c:pt idx="315">
                  <c:v>-91.214027000000002</c:v>
                </c:pt>
                <c:pt idx="316">
                  <c:v>-89.739654999999999</c:v>
                </c:pt>
                <c:pt idx="317">
                  <c:v>-93.840332000000004</c:v>
                </c:pt>
                <c:pt idx="318">
                  <c:v>-94.831001000000001</c:v>
                </c:pt>
                <c:pt idx="319">
                  <c:v>-95.716537000000002</c:v>
                </c:pt>
                <c:pt idx="320">
                  <c:v>-89.333663999999999</c:v>
                </c:pt>
                <c:pt idx="321">
                  <c:v>-91.062515000000005</c:v>
                </c:pt>
                <c:pt idx="322">
                  <c:v>-92.218552000000003</c:v>
                </c:pt>
                <c:pt idx="323">
                  <c:v>-98.611098999999996</c:v>
                </c:pt>
                <c:pt idx="324">
                  <c:v>-100.891037</c:v>
                </c:pt>
                <c:pt idx="325">
                  <c:v>-92.138312999999997</c:v>
                </c:pt>
                <c:pt idx="326">
                  <c:v>-91.191565999999995</c:v>
                </c:pt>
                <c:pt idx="327">
                  <c:v>-84.030997999999997</c:v>
                </c:pt>
                <c:pt idx="328">
                  <c:v>-87.498549999999994</c:v>
                </c:pt>
                <c:pt idx="329">
                  <c:v>-90.330971000000005</c:v>
                </c:pt>
                <c:pt idx="330">
                  <c:v>-92.072128000000006</c:v>
                </c:pt>
                <c:pt idx="331">
                  <c:v>-88.614151000000007</c:v>
                </c:pt>
                <c:pt idx="332">
                  <c:v>-85.302498</c:v>
                </c:pt>
                <c:pt idx="333">
                  <c:v>-89.810196000000005</c:v>
                </c:pt>
                <c:pt idx="334">
                  <c:v>-90.382416000000006</c:v>
                </c:pt>
                <c:pt idx="335">
                  <c:v>-97.356894999999994</c:v>
                </c:pt>
                <c:pt idx="336">
                  <c:v>-100.21727799999999</c:v>
                </c:pt>
                <c:pt idx="337">
                  <c:v>-100.528862</c:v>
                </c:pt>
                <c:pt idx="338">
                  <c:v>-99.070762999999999</c:v>
                </c:pt>
                <c:pt idx="339">
                  <c:v>-86.202499000000003</c:v>
                </c:pt>
                <c:pt idx="340">
                  <c:v>-90.967224000000002</c:v>
                </c:pt>
                <c:pt idx="341">
                  <c:v>-85.910140999999996</c:v>
                </c:pt>
                <c:pt idx="342">
                  <c:v>-92.919121000000004</c:v>
                </c:pt>
                <c:pt idx="343">
                  <c:v>-86.899719000000005</c:v>
                </c:pt>
                <c:pt idx="344">
                  <c:v>-83.960907000000006</c:v>
                </c:pt>
                <c:pt idx="345">
                  <c:v>-77.825683999999995</c:v>
                </c:pt>
                <c:pt idx="346">
                  <c:v>-77.798148999999995</c:v>
                </c:pt>
                <c:pt idx="347">
                  <c:v>-82.817627000000002</c:v>
                </c:pt>
                <c:pt idx="348">
                  <c:v>-100.133377</c:v>
                </c:pt>
                <c:pt idx="349">
                  <c:v>-100.851257</c:v>
                </c:pt>
                <c:pt idx="350">
                  <c:v>-93.609673000000001</c:v>
                </c:pt>
                <c:pt idx="351">
                  <c:v>-90.913460000000001</c:v>
                </c:pt>
                <c:pt idx="352">
                  <c:v>-79.037909999999997</c:v>
                </c:pt>
                <c:pt idx="353">
                  <c:v>-72.467842000000005</c:v>
                </c:pt>
                <c:pt idx="354">
                  <c:v>-73.004600999999994</c:v>
                </c:pt>
                <c:pt idx="355">
                  <c:v>-78.349936999999997</c:v>
                </c:pt>
                <c:pt idx="356">
                  <c:v>-81.408493000000007</c:v>
                </c:pt>
                <c:pt idx="357">
                  <c:v>-76.847510999999997</c:v>
                </c:pt>
                <c:pt idx="358">
                  <c:v>-74.860252000000003</c:v>
                </c:pt>
                <c:pt idx="359">
                  <c:v>-79.318068999999994</c:v>
                </c:pt>
                <c:pt idx="360">
                  <c:v>-81.582085000000006</c:v>
                </c:pt>
                <c:pt idx="361">
                  <c:v>-85.819984000000005</c:v>
                </c:pt>
                <c:pt idx="362">
                  <c:v>-80.782036000000005</c:v>
                </c:pt>
                <c:pt idx="363">
                  <c:v>-81.869049000000004</c:v>
                </c:pt>
                <c:pt idx="364">
                  <c:v>-79.425055999999998</c:v>
                </c:pt>
                <c:pt idx="365">
                  <c:v>-80.796431999999996</c:v>
                </c:pt>
                <c:pt idx="366">
                  <c:v>-80.437408000000005</c:v>
                </c:pt>
                <c:pt idx="367">
                  <c:v>-76.667664000000002</c:v>
                </c:pt>
                <c:pt idx="368">
                  <c:v>-86.834564</c:v>
                </c:pt>
                <c:pt idx="369">
                  <c:v>-86.041327999999993</c:v>
                </c:pt>
                <c:pt idx="370">
                  <c:v>-91.432304000000002</c:v>
                </c:pt>
                <c:pt idx="371">
                  <c:v>-91.145622000000003</c:v>
                </c:pt>
                <c:pt idx="372">
                  <c:v>-74.303855999999996</c:v>
                </c:pt>
                <c:pt idx="373">
                  <c:v>-72.707710000000006</c:v>
                </c:pt>
                <c:pt idx="374">
                  <c:v>-76.596999999999994</c:v>
                </c:pt>
                <c:pt idx="375">
                  <c:v>-81.548454000000007</c:v>
                </c:pt>
                <c:pt idx="376">
                  <c:v>-78.382019</c:v>
                </c:pt>
                <c:pt idx="377">
                  <c:v>-75.705269000000001</c:v>
                </c:pt>
                <c:pt idx="378">
                  <c:v>-81.196731999999997</c:v>
                </c:pt>
                <c:pt idx="379">
                  <c:v>-70.293830999999997</c:v>
                </c:pt>
                <c:pt idx="380">
                  <c:v>-73.685378999999998</c:v>
                </c:pt>
                <c:pt idx="381">
                  <c:v>-80.339568999999997</c:v>
                </c:pt>
                <c:pt idx="382">
                  <c:v>-78.447226999999998</c:v>
                </c:pt>
                <c:pt idx="383">
                  <c:v>-75.712181000000001</c:v>
                </c:pt>
                <c:pt idx="384">
                  <c:v>-74.188186999999999</c:v>
                </c:pt>
                <c:pt idx="385">
                  <c:v>-80.191208000000003</c:v>
                </c:pt>
                <c:pt idx="386">
                  <c:v>-76.552031999999997</c:v>
                </c:pt>
                <c:pt idx="387">
                  <c:v>-70.200423999999998</c:v>
                </c:pt>
                <c:pt idx="388">
                  <c:v>-70.199554000000006</c:v>
                </c:pt>
                <c:pt idx="389">
                  <c:v>-71.517264999999995</c:v>
                </c:pt>
                <c:pt idx="390">
                  <c:v>-72.448853</c:v>
                </c:pt>
                <c:pt idx="391">
                  <c:v>-69.145645000000002</c:v>
                </c:pt>
                <c:pt idx="392">
                  <c:v>-71.494026000000005</c:v>
                </c:pt>
                <c:pt idx="393">
                  <c:v>-84.221725000000006</c:v>
                </c:pt>
                <c:pt idx="394">
                  <c:v>-79.366577000000007</c:v>
                </c:pt>
                <c:pt idx="395">
                  <c:v>-72.285590999999997</c:v>
                </c:pt>
                <c:pt idx="396">
                  <c:v>-68.837776000000005</c:v>
                </c:pt>
                <c:pt idx="397">
                  <c:v>-67.327171000000007</c:v>
                </c:pt>
                <c:pt idx="398">
                  <c:v>-67.804298000000003</c:v>
                </c:pt>
                <c:pt idx="399">
                  <c:v>-70.890381000000005</c:v>
                </c:pt>
                <c:pt idx="400">
                  <c:v>-75.476241999999999</c:v>
                </c:pt>
                <c:pt idx="401">
                  <c:v>-76.059974999999994</c:v>
                </c:pt>
                <c:pt idx="402">
                  <c:v>-84.151488999999998</c:v>
                </c:pt>
                <c:pt idx="403">
                  <c:v>-81.422675999999996</c:v>
                </c:pt>
                <c:pt idx="404">
                  <c:v>-78.630561999999998</c:v>
                </c:pt>
                <c:pt idx="405">
                  <c:v>-66.254478000000006</c:v>
                </c:pt>
                <c:pt idx="406">
                  <c:v>-64.693320999999997</c:v>
                </c:pt>
                <c:pt idx="407">
                  <c:v>-72.316947999999996</c:v>
                </c:pt>
                <c:pt idx="408">
                  <c:v>-72.971969999999999</c:v>
                </c:pt>
                <c:pt idx="409">
                  <c:v>-75.460509999999999</c:v>
                </c:pt>
                <c:pt idx="410">
                  <c:v>-80.359283000000005</c:v>
                </c:pt>
                <c:pt idx="411">
                  <c:v>-86.787589999999994</c:v>
                </c:pt>
                <c:pt idx="412">
                  <c:v>-83.232872</c:v>
                </c:pt>
                <c:pt idx="413">
                  <c:v>-80.321404000000001</c:v>
                </c:pt>
                <c:pt idx="414">
                  <c:v>-78.014037999999999</c:v>
                </c:pt>
                <c:pt idx="415">
                  <c:v>-81.514565000000005</c:v>
                </c:pt>
                <c:pt idx="416">
                  <c:v>-78.579468000000006</c:v>
                </c:pt>
                <c:pt idx="417">
                  <c:v>-69.798385999999994</c:v>
                </c:pt>
                <c:pt idx="418">
                  <c:v>-71.379081999999997</c:v>
                </c:pt>
                <c:pt idx="419">
                  <c:v>-76.495025999999996</c:v>
                </c:pt>
                <c:pt idx="420">
                  <c:v>-80.545417999999998</c:v>
                </c:pt>
                <c:pt idx="421">
                  <c:v>-79.326301999999998</c:v>
                </c:pt>
                <c:pt idx="422">
                  <c:v>-83.419632000000007</c:v>
                </c:pt>
                <c:pt idx="423">
                  <c:v>-88.724434000000002</c:v>
                </c:pt>
                <c:pt idx="424">
                  <c:v>-102.140373</c:v>
                </c:pt>
                <c:pt idx="425">
                  <c:v>-104.197487</c:v>
                </c:pt>
                <c:pt idx="426">
                  <c:v>-113.627365</c:v>
                </c:pt>
                <c:pt idx="427">
                  <c:v>-130.492065</c:v>
                </c:pt>
                <c:pt idx="428">
                  <c:v>-145.216858</c:v>
                </c:pt>
                <c:pt idx="429">
                  <c:v>-145.70263700000001</c:v>
                </c:pt>
                <c:pt idx="430">
                  <c:v>-140.13561999999999</c:v>
                </c:pt>
                <c:pt idx="431">
                  <c:v>-138.104614</c:v>
                </c:pt>
                <c:pt idx="432">
                  <c:v>-132.662857</c:v>
                </c:pt>
                <c:pt idx="433">
                  <c:v>-126.876007</c:v>
                </c:pt>
                <c:pt idx="434">
                  <c:v>-120.732697</c:v>
                </c:pt>
                <c:pt idx="435">
                  <c:v>-123.104416</c:v>
                </c:pt>
                <c:pt idx="436">
                  <c:v>-124.29155</c:v>
                </c:pt>
                <c:pt idx="437">
                  <c:v>-121.691536</c:v>
                </c:pt>
                <c:pt idx="438">
                  <c:v>-121.550972</c:v>
                </c:pt>
                <c:pt idx="439">
                  <c:v>-124.288391</c:v>
                </c:pt>
                <c:pt idx="440">
                  <c:v>-132.35754399999999</c:v>
                </c:pt>
                <c:pt idx="441">
                  <c:v>-130.71211199999999</c:v>
                </c:pt>
                <c:pt idx="442">
                  <c:v>-127.752945</c:v>
                </c:pt>
                <c:pt idx="443">
                  <c:v>-126.884315</c:v>
                </c:pt>
                <c:pt idx="444">
                  <c:v>-113.977165</c:v>
                </c:pt>
                <c:pt idx="445">
                  <c:v>-110.245819</c:v>
                </c:pt>
                <c:pt idx="446">
                  <c:v>-106.906761</c:v>
                </c:pt>
                <c:pt idx="447">
                  <c:v>-98.030235000000005</c:v>
                </c:pt>
                <c:pt idx="448">
                  <c:v>-89.618561</c:v>
                </c:pt>
                <c:pt idx="449">
                  <c:v>-77.158676</c:v>
                </c:pt>
                <c:pt idx="450">
                  <c:v>-82.720130999999995</c:v>
                </c:pt>
                <c:pt idx="451">
                  <c:v>-86.008324000000002</c:v>
                </c:pt>
                <c:pt idx="452">
                  <c:v>-76.053612000000001</c:v>
                </c:pt>
                <c:pt idx="453">
                  <c:v>-64.397902999999999</c:v>
                </c:pt>
                <c:pt idx="454">
                  <c:v>-71.130584999999996</c:v>
                </c:pt>
                <c:pt idx="455">
                  <c:v>-82.123810000000006</c:v>
                </c:pt>
                <c:pt idx="456">
                  <c:v>-80.798591999999999</c:v>
                </c:pt>
                <c:pt idx="457">
                  <c:v>-68.597633000000002</c:v>
                </c:pt>
                <c:pt idx="458">
                  <c:v>-54.767730999999998</c:v>
                </c:pt>
                <c:pt idx="459">
                  <c:v>-53.821621</c:v>
                </c:pt>
                <c:pt idx="460">
                  <c:v>-74.353256000000002</c:v>
                </c:pt>
                <c:pt idx="461">
                  <c:v>-82.806488000000002</c:v>
                </c:pt>
                <c:pt idx="462">
                  <c:v>-72.547225999999995</c:v>
                </c:pt>
                <c:pt idx="463">
                  <c:v>-70.157760999999994</c:v>
                </c:pt>
                <c:pt idx="464">
                  <c:v>-77.410942000000006</c:v>
                </c:pt>
                <c:pt idx="465">
                  <c:v>-79.915595999999994</c:v>
                </c:pt>
                <c:pt idx="466">
                  <c:v>-61.328819000000003</c:v>
                </c:pt>
                <c:pt idx="467">
                  <c:v>-57.820084000000001</c:v>
                </c:pt>
                <c:pt idx="468">
                  <c:v>-70.622467</c:v>
                </c:pt>
                <c:pt idx="469">
                  <c:v>-74.711067</c:v>
                </c:pt>
                <c:pt idx="470">
                  <c:v>-68.303946999999994</c:v>
                </c:pt>
                <c:pt idx="471">
                  <c:v>-73.631653</c:v>
                </c:pt>
                <c:pt idx="472">
                  <c:v>-72.866707000000005</c:v>
                </c:pt>
                <c:pt idx="473">
                  <c:v>-63.804496999999998</c:v>
                </c:pt>
                <c:pt idx="474">
                  <c:v>-48.669567000000001</c:v>
                </c:pt>
                <c:pt idx="475">
                  <c:v>-46.764271000000001</c:v>
                </c:pt>
                <c:pt idx="476">
                  <c:v>-57.766308000000002</c:v>
                </c:pt>
                <c:pt idx="477">
                  <c:v>-72.241264000000001</c:v>
                </c:pt>
                <c:pt idx="478">
                  <c:v>-66.226050999999998</c:v>
                </c:pt>
                <c:pt idx="479">
                  <c:v>-67.897621000000001</c:v>
                </c:pt>
                <c:pt idx="480">
                  <c:v>-72.753082000000006</c:v>
                </c:pt>
                <c:pt idx="481">
                  <c:v>-79.590873999999999</c:v>
                </c:pt>
                <c:pt idx="482">
                  <c:v>-68.549025999999998</c:v>
                </c:pt>
                <c:pt idx="483">
                  <c:v>-63.883204999999997</c:v>
                </c:pt>
                <c:pt idx="484">
                  <c:v>-56.759265999999997</c:v>
                </c:pt>
                <c:pt idx="485">
                  <c:v>-63.430430999999999</c:v>
                </c:pt>
                <c:pt idx="486">
                  <c:v>-71.561126999999999</c:v>
                </c:pt>
                <c:pt idx="487">
                  <c:v>-78.249222000000003</c:v>
                </c:pt>
                <c:pt idx="488">
                  <c:v>-79.247223000000005</c:v>
                </c:pt>
                <c:pt idx="489">
                  <c:v>-77.973038000000003</c:v>
                </c:pt>
                <c:pt idx="490">
                  <c:v>-76.492355000000003</c:v>
                </c:pt>
                <c:pt idx="491">
                  <c:v>-56.663193</c:v>
                </c:pt>
                <c:pt idx="492">
                  <c:v>-49.642398999999997</c:v>
                </c:pt>
                <c:pt idx="493">
                  <c:v>-50.026592000000001</c:v>
                </c:pt>
                <c:pt idx="494">
                  <c:v>-46.580410000000001</c:v>
                </c:pt>
                <c:pt idx="495">
                  <c:v>-57.923332000000002</c:v>
                </c:pt>
                <c:pt idx="496">
                  <c:v>-67.085907000000006</c:v>
                </c:pt>
                <c:pt idx="497">
                  <c:v>-68.463577000000001</c:v>
                </c:pt>
                <c:pt idx="498">
                  <c:v>-66.731087000000002</c:v>
                </c:pt>
                <c:pt idx="499">
                  <c:v>-65.663726999999994</c:v>
                </c:pt>
                <c:pt idx="500">
                  <c:v>-70.060401999999996</c:v>
                </c:pt>
                <c:pt idx="501">
                  <c:v>-67.816993999999994</c:v>
                </c:pt>
                <c:pt idx="502">
                  <c:v>-68.211060000000003</c:v>
                </c:pt>
                <c:pt idx="503">
                  <c:v>-59.631659999999997</c:v>
                </c:pt>
                <c:pt idx="504">
                  <c:v>-57.666179999999997</c:v>
                </c:pt>
                <c:pt idx="505">
                  <c:v>-61.428528</c:v>
                </c:pt>
                <c:pt idx="506">
                  <c:v>-70.825783000000001</c:v>
                </c:pt>
                <c:pt idx="507">
                  <c:v>-57.218189000000002</c:v>
                </c:pt>
                <c:pt idx="508">
                  <c:v>-56.834690000000002</c:v>
                </c:pt>
                <c:pt idx="509">
                  <c:v>-52.347183000000001</c:v>
                </c:pt>
                <c:pt idx="510">
                  <c:v>-52.226832999999999</c:v>
                </c:pt>
                <c:pt idx="511">
                  <c:v>-66.719116</c:v>
                </c:pt>
                <c:pt idx="512">
                  <c:v>-77.691040000000001</c:v>
                </c:pt>
                <c:pt idx="513">
                  <c:v>-70.543312</c:v>
                </c:pt>
                <c:pt idx="514">
                  <c:v>-60.590587999999997</c:v>
                </c:pt>
                <c:pt idx="515">
                  <c:v>-55.542766999999998</c:v>
                </c:pt>
                <c:pt idx="516">
                  <c:v>-63.631390000000003</c:v>
                </c:pt>
                <c:pt idx="517">
                  <c:v>-64.619133000000005</c:v>
                </c:pt>
                <c:pt idx="518">
                  <c:v>-68.977210999999997</c:v>
                </c:pt>
                <c:pt idx="519">
                  <c:v>-63.387946999999997</c:v>
                </c:pt>
                <c:pt idx="520">
                  <c:v>-71.449759999999998</c:v>
                </c:pt>
                <c:pt idx="521">
                  <c:v>-72.062302000000003</c:v>
                </c:pt>
                <c:pt idx="522">
                  <c:v>-59.937378000000002</c:v>
                </c:pt>
                <c:pt idx="523">
                  <c:v>-55.936436</c:v>
                </c:pt>
                <c:pt idx="524">
                  <c:v>-62.825370999999997</c:v>
                </c:pt>
                <c:pt idx="525">
                  <c:v>-79.053696000000002</c:v>
                </c:pt>
                <c:pt idx="526">
                  <c:v>-71.990143000000003</c:v>
                </c:pt>
                <c:pt idx="527">
                  <c:v>-70.647209000000004</c:v>
                </c:pt>
                <c:pt idx="528">
                  <c:v>-68.124077</c:v>
                </c:pt>
                <c:pt idx="529">
                  <c:v>-77.275940000000006</c:v>
                </c:pt>
                <c:pt idx="530">
                  <c:v>-72.066192999999998</c:v>
                </c:pt>
                <c:pt idx="531">
                  <c:v>-65.244392000000005</c:v>
                </c:pt>
                <c:pt idx="532">
                  <c:v>-59.037005999999998</c:v>
                </c:pt>
                <c:pt idx="533">
                  <c:v>-65.995582999999996</c:v>
                </c:pt>
                <c:pt idx="534">
                  <c:v>-70.559471000000002</c:v>
                </c:pt>
                <c:pt idx="535">
                  <c:v>-82.915938999999995</c:v>
                </c:pt>
                <c:pt idx="536">
                  <c:v>-84.897957000000005</c:v>
                </c:pt>
                <c:pt idx="537">
                  <c:v>-82.813934000000003</c:v>
                </c:pt>
                <c:pt idx="538">
                  <c:v>-75.079559000000003</c:v>
                </c:pt>
                <c:pt idx="539">
                  <c:v>-60.159652999999999</c:v>
                </c:pt>
                <c:pt idx="540">
                  <c:v>-56.694481000000003</c:v>
                </c:pt>
                <c:pt idx="541">
                  <c:v>-56.312012000000003</c:v>
                </c:pt>
                <c:pt idx="542">
                  <c:v>-65.240311000000005</c:v>
                </c:pt>
                <c:pt idx="543">
                  <c:v>-77.352371000000005</c:v>
                </c:pt>
                <c:pt idx="544">
                  <c:v>-87.188025999999994</c:v>
                </c:pt>
                <c:pt idx="545">
                  <c:v>-86.310242000000002</c:v>
                </c:pt>
                <c:pt idx="546">
                  <c:v>-68.312233000000006</c:v>
                </c:pt>
                <c:pt idx="547">
                  <c:v>-64.911086999999995</c:v>
                </c:pt>
                <c:pt idx="548">
                  <c:v>-61.524261000000003</c:v>
                </c:pt>
                <c:pt idx="549">
                  <c:v>-64.427925000000002</c:v>
                </c:pt>
                <c:pt idx="550">
                  <c:v>-69.747580999999997</c:v>
                </c:pt>
                <c:pt idx="551">
                  <c:v>-66.509513999999996</c:v>
                </c:pt>
                <c:pt idx="552">
                  <c:v>-63.230991000000003</c:v>
                </c:pt>
                <c:pt idx="553">
                  <c:v>-55.392955999999998</c:v>
                </c:pt>
                <c:pt idx="554">
                  <c:v>-64.210335000000001</c:v>
                </c:pt>
                <c:pt idx="555">
                  <c:v>-60.320210000000003</c:v>
                </c:pt>
                <c:pt idx="556">
                  <c:v>-62.794319000000002</c:v>
                </c:pt>
                <c:pt idx="557">
                  <c:v>-62.192284000000001</c:v>
                </c:pt>
                <c:pt idx="558">
                  <c:v>-70.171288000000004</c:v>
                </c:pt>
                <c:pt idx="559">
                  <c:v>-69.178162</c:v>
                </c:pt>
                <c:pt idx="560">
                  <c:v>-68.373001000000002</c:v>
                </c:pt>
                <c:pt idx="561">
                  <c:v>-66.920051999999998</c:v>
                </c:pt>
                <c:pt idx="562">
                  <c:v>-59.438713</c:v>
                </c:pt>
                <c:pt idx="563">
                  <c:v>-65.189757999999998</c:v>
                </c:pt>
                <c:pt idx="564">
                  <c:v>-63.375492000000001</c:v>
                </c:pt>
                <c:pt idx="565">
                  <c:v>-65.551154999999994</c:v>
                </c:pt>
                <c:pt idx="566">
                  <c:v>-77.269958000000003</c:v>
                </c:pt>
                <c:pt idx="567">
                  <c:v>-78.350769</c:v>
                </c:pt>
                <c:pt idx="568">
                  <c:v>-73.963661000000002</c:v>
                </c:pt>
                <c:pt idx="569">
                  <c:v>-64.120422000000005</c:v>
                </c:pt>
                <c:pt idx="570">
                  <c:v>-73.260673999999995</c:v>
                </c:pt>
                <c:pt idx="571">
                  <c:v>-80.713904999999997</c:v>
                </c:pt>
                <c:pt idx="572">
                  <c:v>-69.506896999999995</c:v>
                </c:pt>
                <c:pt idx="573">
                  <c:v>-61.578578999999998</c:v>
                </c:pt>
                <c:pt idx="574">
                  <c:v>-54.735999999999997</c:v>
                </c:pt>
                <c:pt idx="575">
                  <c:v>-62.600158999999998</c:v>
                </c:pt>
                <c:pt idx="576">
                  <c:v>-74.920624000000004</c:v>
                </c:pt>
                <c:pt idx="577">
                  <c:v>-79.441665999999998</c:v>
                </c:pt>
                <c:pt idx="578">
                  <c:v>-64.872992999999994</c:v>
                </c:pt>
                <c:pt idx="579">
                  <c:v>-65.349159</c:v>
                </c:pt>
                <c:pt idx="580">
                  <c:v>-70.295035999999996</c:v>
                </c:pt>
                <c:pt idx="581">
                  <c:v>-79.513442999999995</c:v>
                </c:pt>
                <c:pt idx="582">
                  <c:v>-78.833259999999996</c:v>
                </c:pt>
                <c:pt idx="583">
                  <c:v>-68.221335999999994</c:v>
                </c:pt>
                <c:pt idx="584">
                  <c:v>-56.507613999999997</c:v>
                </c:pt>
                <c:pt idx="585">
                  <c:v>-52.185074</c:v>
                </c:pt>
                <c:pt idx="586">
                  <c:v>-68.892593000000005</c:v>
                </c:pt>
                <c:pt idx="587">
                  <c:v>-75.289192</c:v>
                </c:pt>
                <c:pt idx="588">
                  <c:v>-66.727112000000005</c:v>
                </c:pt>
                <c:pt idx="589">
                  <c:v>-59.582596000000002</c:v>
                </c:pt>
                <c:pt idx="590">
                  <c:v>-45.288597000000003</c:v>
                </c:pt>
                <c:pt idx="591">
                  <c:v>-46.435436000000003</c:v>
                </c:pt>
                <c:pt idx="592">
                  <c:v>-54.729129999999998</c:v>
                </c:pt>
                <c:pt idx="593">
                  <c:v>-66.025841</c:v>
                </c:pt>
                <c:pt idx="594">
                  <c:v>-79.874779000000004</c:v>
                </c:pt>
                <c:pt idx="595">
                  <c:v>-76.690094000000002</c:v>
                </c:pt>
                <c:pt idx="596">
                  <c:v>-76.161406999999997</c:v>
                </c:pt>
                <c:pt idx="597">
                  <c:v>-68.253158999999997</c:v>
                </c:pt>
                <c:pt idx="598">
                  <c:v>-60.668854000000003</c:v>
                </c:pt>
                <c:pt idx="599">
                  <c:v>-56.428863999999997</c:v>
                </c:pt>
                <c:pt idx="600">
                  <c:v>-58.163680999999997</c:v>
                </c:pt>
                <c:pt idx="601">
                  <c:v>-67.219443999999996</c:v>
                </c:pt>
                <c:pt idx="602">
                  <c:v>-62.681739999999998</c:v>
                </c:pt>
                <c:pt idx="603">
                  <c:v>-54.689715999999997</c:v>
                </c:pt>
                <c:pt idx="604">
                  <c:v>-43.519069999999999</c:v>
                </c:pt>
                <c:pt idx="605">
                  <c:v>-32.774487000000001</c:v>
                </c:pt>
                <c:pt idx="606">
                  <c:v>-33.558734999999999</c:v>
                </c:pt>
                <c:pt idx="607">
                  <c:v>-37.324630999999997</c:v>
                </c:pt>
                <c:pt idx="608">
                  <c:v>-40.933478999999998</c:v>
                </c:pt>
                <c:pt idx="609">
                  <c:v>-44.555335999999997</c:v>
                </c:pt>
                <c:pt idx="610">
                  <c:v>-39.016643999999999</c:v>
                </c:pt>
                <c:pt idx="611">
                  <c:v>-29.922003</c:v>
                </c:pt>
                <c:pt idx="612">
                  <c:v>-29.507626999999999</c:v>
                </c:pt>
                <c:pt idx="613">
                  <c:v>-34.486252</c:v>
                </c:pt>
                <c:pt idx="614">
                  <c:v>-41.815230999999997</c:v>
                </c:pt>
                <c:pt idx="615">
                  <c:v>-51.466285999999997</c:v>
                </c:pt>
                <c:pt idx="616">
                  <c:v>-57.131737000000001</c:v>
                </c:pt>
                <c:pt idx="617">
                  <c:v>-72.066917000000004</c:v>
                </c:pt>
                <c:pt idx="618">
                  <c:v>-71.647048999999996</c:v>
                </c:pt>
                <c:pt idx="619">
                  <c:v>-68.533028000000002</c:v>
                </c:pt>
                <c:pt idx="620">
                  <c:v>-70.951462000000006</c:v>
                </c:pt>
                <c:pt idx="621">
                  <c:v>-77.281234999999995</c:v>
                </c:pt>
                <c:pt idx="622">
                  <c:v>-84.033294999999995</c:v>
                </c:pt>
                <c:pt idx="623">
                  <c:v>-86.775329999999997</c:v>
                </c:pt>
                <c:pt idx="624">
                  <c:v>-87.061110999999997</c:v>
                </c:pt>
                <c:pt idx="625">
                  <c:v>-83.209770000000006</c:v>
                </c:pt>
                <c:pt idx="626">
                  <c:v>-64.754447999999996</c:v>
                </c:pt>
                <c:pt idx="627">
                  <c:v>-52.316124000000002</c:v>
                </c:pt>
                <c:pt idx="628">
                  <c:v>-57.856430000000003</c:v>
                </c:pt>
                <c:pt idx="629">
                  <c:v>-66.911552</c:v>
                </c:pt>
                <c:pt idx="630">
                  <c:v>-79.352798000000007</c:v>
                </c:pt>
                <c:pt idx="631">
                  <c:v>-75.165176000000002</c:v>
                </c:pt>
                <c:pt idx="632">
                  <c:v>-63.168998999999999</c:v>
                </c:pt>
                <c:pt idx="633">
                  <c:v>-59.637177000000001</c:v>
                </c:pt>
                <c:pt idx="634">
                  <c:v>-55.503489999999999</c:v>
                </c:pt>
                <c:pt idx="635">
                  <c:v>-63.847641000000003</c:v>
                </c:pt>
                <c:pt idx="636">
                  <c:v>-75.782646</c:v>
                </c:pt>
                <c:pt idx="637">
                  <c:v>-74.142746000000002</c:v>
                </c:pt>
                <c:pt idx="638">
                  <c:v>-80.717026000000004</c:v>
                </c:pt>
                <c:pt idx="639">
                  <c:v>-60.732979</c:v>
                </c:pt>
                <c:pt idx="640">
                  <c:v>-56.410567999999998</c:v>
                </c:pt>
                <c:pt idx="641">
                  <c:v>-54.617764000000001</c:v>
                </c:pt>
                <c:pt idx="642">
                  <c:v>-61.731724</c:v>
                </c:pt>
                <c:pt idx="643">
                  <c:v>-73.609795000000005</c:v>
                </c:pt>
                <c:pt idx="644">
                  <c:v>-78.426697000000004</c:v>
                </c:pt>
                <c:pt idx="645">
                  <c:v>-70.128380000000007</c:v>
                </c:pt>
                <c:pt idx="646">
                  <c:v>-69.138428000000005</c:v>
                </c:pt>
                <c:pt idx="647">
                  <c:v>-75.218788000000004</c:v>
                </c:pt>
                <c:pt idx="648">
                  <c:v>-84.724227999999997</c:v>
                </c:pt>
                <c:pt idx="649">
                  <c:v>-83.941901999999999</c:v>
                </c:pt>
                <c:pt idx="650">
                  <c:v>-73.292900000000003</c:v>
                </c:pt>
                <c:pt idx="651">
                  <c:v>-66.716042000000002</c:v>
                </c:pt>
                <c:pt idx="652">
                  <c:v>-76.135979000000006</c:v>
                </c:pt>
                <c:pt idx="653">
                  <c:v>-76.210655000000003</c:v>
                </c:pt>
                <c:pt idx="654">
                  <c:v>-67.390265999999997</c:v>
                </c:pt>
                <c:pt idx="655">
                  <c:v>-75.025856000000005</c:v>
                </c:pt>
                <c:pt idx="656">
                  <c:v>-78.067122999999995</c:v>
                </c:pt>
                <c:pt idx="657">
                  <c:v>-73.494926000000007</c:v>
                </c:pt>
                <c:pt idx="658">
                  <c:v>-66.976639000000006</c:v>
                </c:pt>
                <c:pt idx="659">
                  <c:v>-59.699581000000002</c:v>
                </c:pt>
                <c:pt idx="660">
                  <c:v>-60.279708999999997</c:v>
                </c:pt>
                <c:pt idx="661">
                  <c:v>-74.114531999999997</c:v>
                </c:pt>
                <c:pt idx="662">
                  <c:v>-62.56176</c:v>
                </c:pt>
                <c:pt idx="663">
                  <c:v>-67.170731000000004</c:v>
                </c:pt>
                <c:pt idx="664">
                  <c:v>-71.531143</c:v>
                </c:pt>
                <c:pt idx="665">
                  <c:v>-81.739036999999996</c:v>
                </c:pt>
                <c:pt idx="666">
                  <c:v>-78.563095000000004</c:v>
                </c:pt>
                <c:pt idx="667">
                  <c:v>-71.766616999999997</c:v>
                </c:pt>
                <c:pt idx="668">
                  <c:v>-73.249611000000002</c:v>
                </c:pt>
                <c:pt idx="669">
                  <c:v>-66.357535999999996</c:v>
                </c:pt>
                <c:pt idx="670">
                  <c:v>-63.733539999999998</c:v>
                </c:pt>
                <c:pt idx="671">
                  <c:v>-49.979503999999999</c:v>
                </c:pt>
                <c:pt idx="672">
                  <c:v>-54.166851000000001</c:v>
                </c:pt>
                <c:pt idx="673">
                  <c:v>-64.259506000000002</c:v>
                </c:pt>
                <c:pt idx="674">
                  <c:v>-66.363037000000006</c:v>
                </c:pt>
                <c:pt idx="675">
                  <c:v>-60.527045999999999</c:v>
                </c:pt>
                <c:pt idx="676">
                  <c:v>-55.752170999999997</c:v>
                </c:pt>
                <c:pt idx="677">
                  <c:v>-63.904842000000002</c:v>
                </c:pt>
                <c:pt idx="678">
                  <c:v>-71.995093999999995</c:v>
                </c:pt>
                <c:pt idx="679">
                  <c:v>-67.785606000000001</c:v>
                </c:pt>
                <c:pt idx="680">
                  <c:v>-75.619431000000006</c:v>
                </c:pt>
                <c:pt idx="681">
                  <c:v>-78.965125999999998</c:v>
                </c:pt>
                <c:pt idx="682">
                  <c:v>-82.193443000000002</c:v>
                </c:pt>
                <c:pt idx="683">
                  <c:v>-77.411384999999996</c:v>
                </c:pt>
                <c:pt idx="684">
                  <c:v>-72.354881000000006</c:v>
                </c:pt>
                <c:pt idx="685">
                  <c:v>-61.931164000000003</c:v>
                </c:pt>
                <c:pt idx="686">
                  <c:v>-73.435912999999999</c:v>
                </c:pt>
                <c:pt idx="687">
                  <c:v>-56.032893999999999</c:v>
                </c:pt>
                <c:pt idx="688">
                  <c:v>-47.361545999999997</c:v>
                </c:pt>
                <c:pt idx="689">
                  <c:v>-61.523097999999997</c:v>
                </c:pt>
                <c:pt idx="690">
                  <c:v>-67.450294</c:v>
                </c:pt>
                <c:pt idx="691">
                  <c:v>-80.244788999999997</c:v>
                </c:pt>
                <c:pt idx="692">
                  <c:v>-76.162621000000001</c:v>
                </c:pt>
                <c:pt idx="693">
                  <c:v>-66.989806999999999</c:v>
                </c:pt>
                <c:pt idx="694">
                  <c:v>-60.090491999999998</c:v>
                </c:pt>
                <c:pt idx="695">
                  <c:v>-60.648685</c:v>
                </c:pt>
                <c:pt idx="696">
                  <c:v>-66.260459999999995</c:v>
                </c:pt>
                <c:pt idx="697">
                  <c:v>-54.920749999999998</c:v>
                </c:pt>
                <c:pt idx="698">
                  <c:v>-59.278995999999999</c:v>
                </c:pt>
                <c:pt idx="699">
                  <c:v>-71.948493999999997</c:v>
                </c:pt>
                <c:pt idx="700">
                  <c:v>-81.02552</c:v>
                </c:pt>
                <c:pt idx="701">
                  <c:v>-81.077315999999996</c:v>
                </c:pt>
                <c:pt idx="702">
                  <c:v>-79.261032</c:v>
                </c:pt>
                <c:pt idx="703">
                  <c:v>-75.269287000000006</c:v>
                </c:pt>
                <c:pt idx="704">
                  <c:v>-68.259452999999993</c:v>
                </c:pt>
                <c:pt idx="705">
                  <c:v>-65.099388000000005</c:v>
                </c:pt>
                <c:pt idx="706">
                  <c:v>-72.865288000000007</c:v>
                </c:pt>
                <c:pt idx="707">
                  <c:v>-74.783524</c:v>
                </c:pt>
                <c:pt idx="708">
                  <c:v>-72.705116000000004</c:v>
                </c:pt>
                <c:pt idx="709">
                  <c:v>-70.911147999999997</c:v>
                </c:pt>
                <c:pt idx="710">
                  <c:v>-73.654067999999995</c:v>
                </c:pt>
                <c:pt idx="711">
                  <c:v>-63.949115999999997</c:v>
                </c:pt>
                <c:pt idx="712">
                  <c:v>-68.071808000000004</c:v>
                </c:pt>
                <c:pt idx="713">
                  <c:v>-63.147320000000001</c:v>
                </c:pt>
                <c:pt idx="714">
                  <c:v>-62.644114999999999</c:v>
                </c:pt>
                <c:pt idx="715">
                  <c:v>-65.687995999999998</c:v>
                </c:pt>
                <c:pt idx="716">
                  <c:v>-70.611496000000002</c:v>
                </c:pt>
                <c:pt idx="717">
                  <c:v>-74.240463000000005</c:v>
                </c:pt>
                <c:pt idx="718">
                  <c:v>-71.780495000000002</c:v>
                </c:pt>
                <c:pt idx="719">
                  <c:v>-78.138199</c:v>
                </c:pt>
                <c:pt idx="720">
                  <c:v>-81.371398999999997</c:v>
                </c:pt>
                <c:pt idx="721">
                  <c:v>-87.772178999999994</c:v>
                </c:pt>
                <c:pt idx="722">
                  <c:v>-88.167557000000002</c:v>
                </c:pt>
                <c:pt idx="723">
                  <c:v>-76.974258000000006</c:v>
                </c:pt>
                <c:pt idx="724">
                  <c:v>-69.461883999999998</c:v>
                </c:pt>
                <c:pt idx="725">
                  <c:v>-60.637664999999998</c:v>
                </c:pt>
                <c:pt idx="726">
                  <c:v>-63.177422</c:v>
                </c:pt>
                <c:pt idx="727">
                  <c:v>-69.791435000000007</c:v>
                </c:pt>
                <c:pt idx="728">
                  <c:v>-77.388344000000004</c:v>
                </c:pt>
                <c:pt idx="729">
                  <c:v>-73.254493999999994</c:v>
                </c:pt>
                <c:pt idx="730">
                  <c:v>-65.131859000000006</c:v>
                </c:pt>
                <c:pt idx="731">
                  <c:v>-66.013251999999994</c:v>
                </c:pt>
                <c:pt idx="732">
                  <c:v>-73.360084999999998</c:v>
                </c:pt>
                <c:pt idx="733">
                  <c:v>-72.908905000000004</c:v>
                </c:pt>
                <c:pt idx="734">
                  <c:v>-75.548309000000003</c:v>
                </c:pt>
                <c:pt idx="735">
                  <c:v>-72.552077999999995</c:v>
                </c:pt>
                <c:pt idx="736">
                  <c:v>-70.751518000000004</c:v>
                </c:pt>
                <c:pt idx="737">
                  <c:v>-62.363433999999998</c:v>
                </c:pt>
                <c:pt idx="738">
                  <c:v>-63.642090000000003</c:v>
                </c:pt>
                <c:pt idx="739">
                  <c:v>-67.965027000000006</c:v>
                </c:pt>
                <c:pt idx="740">
                  <c:v>-66.961510000000004</c:v>
                </c:pt>
                <c:pt idx="741">
                  <c:v>-70.881568999999999</c:v>
                </c:pt>
                <c:pt idx="742">
                  <c:v>-78.228188000000003</c:v>
                </c:pt>
                <c:pt idx="743">
                  <c:v>-85.001328000000001</c:v>
                </c:pt>
                <c:pt idx="744">
                  <c:v>-80.281090000000006</c:v>
                </c:pt>
                <c:pt idx="745">
                  <c:v>-65.303489999999996</c:v>
                </c:pt>
                <c:pt idx="746">
                  <c:v>-65.786629000000005</c:v>
                </c:pt>
                <c:pt idx="747">
                  <c:v>-73.750686999999999</c:v>
                </c:pt>
                <c:pt idx="748">
                  <c:v>-81.774451999999997</c:v>
                </c:pt>
                <c:pt idx="749">
                  <c:v>-69.216644000000002</c:v>
                </c:pt>
                <c:pt idx="750">
                  <c:v>-71.503128000000004</c:v>
                </c:pt>
                <c:pt idx="751">
                  <c:v>-77.298012</c:v>
                </c:pt>
                <c:pt idx="752">
                  <c:v>-73.213363999999999</c:v>
                </c:pt>
                <c:pt idx="753">
                  <c:v>-76.690926000000005</c:v>
                </c:pt>
                <c:pt idx="754">
                  <c:v>-81.224525</c:v>
                </c:pt>
                <c:pt idx="755">
                  <c:v>-87.517120000000006</c:v>
                </c:pt>
                <c:pt idx="756">
                  <c:v>-82.694419999999994</c:v>
                </c:pt>
                <c:pt idx="757">
                  <c:v>-72.002112999999994</c:v>
                </c:pt>
                <c:pt idx="758">
                  <c:v>-72.516891000000001</c:v>
                </c:pt>
                <c:pt idx="759">
                  <c:v>-81.157463000000007</c:v>
                </c:pt>
                <c:pt idx="760">
                  <c:v>-90.974297000000007</c:v>
                </c:pt>
                <c:pt idx="761">
                  <c:v>-80.789223000000007</c:v>
                </c:pt>
                <c:pt idx="762">
                  <c:v>-65.298209999999997</c:v>
                </c:pt>
                <c:pt idx="763">
                  <c:v>-57.95393</c:v>
                </c:pt>
                <c:pt idx="764">
                  <c:v>-69.190826000000001</c:v>
                </c:pt>
                <c:pt idx="765">
                  <c:v>-66.743819999999999</c:v>
                </c:pt>
                <c:pt idx="766">
                  <c:v>-66.787627999999998</c:v>
                </c:pt>
                <c:pt idx="767">
                  <c:v>-75.395156999999998</c:v>
                </c:pt>
                <c:pt idx="768">
                  <c:v>-77.964149000000006</c:v>
                </c:pt>
                <c:pt idx="769">
                  <c:v>-69.200996000000004</c:v>
                </c:pt>
                <c:pt idx="770">
                  <c:v>-74.274994000000007</c:v>
                </c:pt>
                <c:pt idx="771">
                  <c:v>-69.912964000000002</c:v>
                </c:pt>
                <c:pt idx="772">
                  <c:v>-68.764565000000005</c:v>
                </c:pt>
                <c:pt idx="773">
                  <c:v>-62.589016000000001</c:v>
                </c:pt>
                <c:pt idx="774">
                  <c:v>-65.591498999999999</c:v>
                </c:pt>
                <c:pt idx="775">
                  <c:v>-69.721817000000001</c:v>
                </c:pt>
                <c:pt idx="776">
                  <c:v>-75.572029000000001</c:v>
                </c:pt>
                <c:pt idx="777">
                  <c:v>-74.633895999999993</c:v>
                </c:pt>
                <c:pt idx="778">
                  <c:v>-64.365059000000002</c:v>
                </c:pt>
                <c:pt idx="779">
                  <c:v>-63.342213000000001</c:v>
                </c:pt>
                <c:pt idx="780">
                  <c:v>-54.859512000000002</c:v>
                </c:pt>
                <c:pt idx="781">
                  <c:v>-50.942177000000001</c:v>
                </c:pt>
                <c:pt idx="782">
                  <c:v>-52.588386999999997</c:v>
                </c:pt>
                <c:pt idx="783">
                  <c:v>-58.560997</c:v>
                </c:pt>
                <c:pt idx="784">
                  <c:v>-72.25367</c:v>
                </c:pt>
                <c:pt idx="785">
                  <c:v>-81.529128999999998</c:v>
                </c:pt>
                <c:pt idx="786">
                  <c:v>-78.580314999999999</c:v>
                </c:pt>
                <c:pt idx="787">
                  <c:v>-72.243217000000001</c:v>
                </c:pt>
                <c:pt idx="788">
                  <c:v>-72.846207000000007</c:v>
                </c:pt>
                <c:pt idx="789">
                  <c:v>-77.023972000000001</c:v>
                </c:pt>
                <c:pt idx="790">
                  <c:v>-80.224907000000002</c:v>
                </c:pt>
                <c:pt idx="791">
                  <c:v>-73.963470000000001</c:v>
                </c:pt>
                <c:pt idx="792">
                  <c:v>-85.507973000000007</c:v>
                </c:pt>
                <c:pt idx="793">
                  <c:v>-93.442108000000005</c:v>
                </c:pt>
                <c:pt idx="794">
                  <c:v>-84.916222000000005</c:v>
                </c:pt>
                <c:pt idx="795">
                  <c:v>-82.878501999999997</c:v>
                </c:pt>
                <c:pt idx="796">
                  <c:v>-73.819229000000007</c:v>
                </c:pt>
                <c:pt idx="797">
                  <c:v>-79.880904999999998</c:v>
                </c:pt>
                <c:pt idx="798">
                  <c:v>-73.982353000000003</c:v>
                </c:pt>
                <c:pt idx="799">
                  <c:v>-78.541297999999998</c:v>
                </c:pt>
                <c:pt idx="800">
                  <c:v>-84.323036000000002</c:v>
                </c:pt>
                <c:pt idx="801">
                  <c:v>-82.235252000000003</c:v>
                </c:pt>
                <c:pt idx="802">
                  <c:v>-83.031563000000006</c:v>
                </c:pt>
                <c:pt idx="803">
                  <c:v>-74.466789000000006</c:v>
                </c:pt>
                <c:pt idx="804">
                  <c:v>-73.076569000000006</c:v>
                </c:pt>
                <c:pt idx="805">
                  <c:v>-71.729301000000007</c:v>
                </c:pt>
                <c:pt idx="806">
                  <c:v>-69.299423000000004</c:v>
                </c:pt>
                <c:pt idx="807">
                  <c:v>-64.747757000000007</c:v>
                </c:pt>
                <c:pt idx="808">
                  <c:v>-63.377949000000001</c:v>
                </c:pt>
                <c:pt idx="809">
                  <c:v>-81.046081999999998</c:v>
                </c:pt>
                <c:pt idx="810">
                  <c:v>-88.951194999999998</c:v>
                </c:pt>
                <c:pt idx="811">
                  <c:v>-84.236335999999994</c:v>
                </c:pt>
                <c:pt idx="812">
                  <c:v>-82.813156000000006</c:v>
                </c:pt>
                <c:pt idx="813">
                  <c:v>-75.430176000000003</c:v>
                </c:pt>
                <c:pt idx="814">
                  <c:v>-70.850219999999993</c:v>
                </c:pt>
                <c:pt idx="815">
                  <c:v>-72.361275000000006</c:v>
                </c:pt>
                <c:pt idx="816">
                  <c:v>-73.931877</c:v>
                </c:pt>
                <c:pt idx="817">
                  <c:v>-73.451415999999995</c:v>
                </c:pt>
                <c:pt idx="818">
                  <c:v>-73.593566999999993</c:v>
                </c:pt>
                <c:pt idx="819">
                  <c:v>-74.320801000000003</c:v>
                </c:pt>
                <c:pt idx="820">
                  <c:v>-78.722610000000003</c:v>
                </c:pt>
                <c:pt idx="821">
                  <c:v>-70.310142999999997</c:v>
                </c:pt>
                <c:pt idx="822">
                  <c:v>-59.287643000000003</c:v>
                </c:pt>
                <c:pt idx="823">
                  <c:v>-54.464858999999997</c:v>
                </c:pt>
                <c:pt idx="824">
                  <c:v>-59.136623</c:v>
                </c:pt>
                <c:pt idx="825">
                  <c:v>-77.422043000000002</c:v>
                </c:pt>
                <c:pt idx="826">
                  <c:v>-93.9589</c:v>
                </c:pt>
                <c:pt idx="827">
                  <c:v>-94.771941999999996</c:v>
                </c:pt>
                <c:pt idx="828">
                  <c:v>-101.74389600000001</c:v>
                </c:pt>
                <c:pt idx="829">
                  <c:v>-96.177764999999994</c:v>
                </c:pt>
                <c:pt idx="830">
                  <c:v>-85.269096000000005</c:v>
                </c:pt>
                <c:pt idx="831">
                  <c:v>-78.684974999999994</c:v>
                </c:pt>
                <c:pt idx="832">
                  <c:v>-73.491095999999999</c:v>
                </c:pt>
                <c:pt idx="833">
                  <c:v>-73.594893999999996</c:v>
                </c:pt>
                <c:pt idx="834">
                  <c:v>-65.977303000000006</c:v>
                </c:pt>
                <c:pt idx="835">
                  <c:v>-65.048775000000006</c:v>
                </c:pt>
                <c:pt idx="836">
                  <c:v>-65.961928999999998</c:v>
                </c:pt>
                <c:pt idx="837">
                  <c:v>-62.755138000000002</c:v>
                </c:pt>
                <c:pt idx="838">
                  <c:v>-62.908591999999999</c:v>
                </c:pt>
                <c:pt idx="839">
                  <c:v>-67.286475999999993</c:v>
                </c:pt>
                <c:pt idx="840">
                  <c:v>-66.225730999999996</c:v>
                </c:pt>
                <c:pt idx="841">
                  <c:v>-74.803734000000006</c:v>
                </c:pt>
                <c:pt idx="842">
                  <c:v>-75.859054999999998</c:v>
                </c:pt>
                <c:pt idx="843">
                  <c:v>-66.968566999999993</c:v>
                </c:pt>
                <c:pt idx="844">
                  <c:v>-63.505211000000003</c:v>
                </c:pt>
                <c:pt idx="845">
                  <c:v>-62.085380999999998</c:v>
                </c:pt>
                <c:pt idx="846">
                  <c:v>-61.563698000000002</c:v>
                </c:pt>
                <c:pt idx="847">
                  <c:v>-58.857346</c:v>
                </c:pt>
                <c:pt idx="848">
                  <c:v>-58.472220999999998</c:v>
                </c:pt>
                <c:pt idx="849">
                  <c:v>-78.690719999999999</c:v>
                </c:pt>
                <c:pt idx="850">
                  <c:v>-75.215584000000007</c:v>
                </c:pt>
                <c:pt idx="851">
                  <c:v>-79.077659999999995</c:v>
                </c:pt>
                <c:pt idx="852">
                  <c:v>-64.603592000000006</c:v>
                </c:pt>
                <c:pt idx="853">
                  <c:v>-52.952137</c:v>
                </c:pt>
                <c:pt idx="854">
                  <c:v>-67.796729999999997</c:v>
                </c:pt>
                <c:pt idx="855">
                  <c:v>-78.392608999999993</c:v>
                </c:pt>
                <c:pt idx="856">
                  <c:v>-79.240593000000004</c:v>
                </c:pt>
                <c:pt idx="857">
                  <c:v>-62.574005</c:v>
                </c:pt>
                <c:pt idx="858">
                  <c:v>-63.892963000000002</c:v>
                </c:pt>
                <c:pt idx="859">
                  <c:v>-66.627419000000003</c:v>
                </c:pt>
                <c:pt idx="860">
                  <c:v>-66.331940000000003</c:v>
                </c:pt>
                <c:pt idx="861">
                  <c:v>-60.213676</c:v>
                </c:pt>
                <c:pt idx="862">
                  <c:v>-56.781512999999997</c:v>
                </c:pt>
                <c:pt idx="863">
                  <c:v>-60.902842999999997</c:v>
                </c:pt>
                <c:pt idx="864">
                  <c:v>-77.162734999999998</c:v>
                </c:pt>
                <c:pt idx="865">
                  <c:v>-84.807167000000007</c:v>
                </c:pt>
                <c:pt idx="866">
                  <c:v>-88.963759999999994</c:v>
                </c:pt>
                <c:pt idx="867">
                  <c:v>-82.207031000000001</c:v>
                </c:pt>
                <c:pt idx="868">
                  <c:v>-63.608440000000002</c:v>
                </c:pt>
                <c:pt idx="869">
                  <c:v>-67.178359999999998</c:v>
                </c:pt>
                <c:pt idx="870">
                  <c:v>-64.791229000000001</c:v>
                </c:pt>
                <c:pt idx="871">
                  <c:v>-59.822375999999998</c:v>
                </c:pt>
                <c:pt idx="872">
                  <c:v>-55.090279000000002</c:v>
                </c:pt>
                <c:pt idx="873">
                  <c:v>-60.691882999999997</c:v>
                </c:pt>
                <c:pt idx="874">
                  <c:v>-71.023360999999994</c:v>
                </c:pt>
                <c:pt idx="875">
                  <c:v>-65.859566000000001</c:v>
                </c:pt>
                <c:pt idx="876">
                  <c:v>-61.266556000000001</c:v>
                </c:pt>
                <c:pt idx="877">
                  <c:v>-60.901336999999998</c:v>
                </c:pt>
                <c:pt idx="878">
                  <c:v>-64.786445999999998</c:v>
                </c:pt>
                <c:pt idx="879">
                  <c:v>-61.580742000000001</c:v>
                </c:pt>
                <c:pt idx="880">
                  <c:v>-62.253554999999999</c:v>
                </c:pt>
                <c:pt idx="881">
                  <c:v>-54.615765000000003</c:v>
                </c:pt>
                <c:pt idx="882">
                  <c:v>-59.109763999999998</c:v>
                </c:pt>
                <c:pt idx="883">
                  <c:v>-72.371596999999994</c:v>
                </c:pt>
                <c:pt idx="884">
                  <c:v>-69.148719999999997</c:v>
                </c:pt>
                <c:pt idx="885">
                  <c:v>-56.578322999999997</c:v>
                </c:pt>
                <c:pt idx="886">
                  <c:v>-50.418114000000003</c:v>
                </c:pt>
                <c:pt idx="887">
                  <c:v>-64.994652000000002</c:v>
                </c:pt>
                <c:pt idx="888">
                  <c:v>-77.373199</c:v>
                </c:pt>
                <c:pt idx="889">
                  <c:v>-72.516457000000003</c:v>
                </c:pt>
                <c:pt idx="890">
                  <c:v>-63.902447000000002</c:v>
                </c:pt>
                <c:pt idx="891">
                  <c:v>-61.132641</c:v>
                </c:pt>
                <c:pt idx="892">
                  <c:v>-61.977012999999999</c:v>
                </c:pt>
                <c:pt idx="893">
                  <c:v>-48.982964000000003</c:v>
                </c:pt>
                <c:pt idx="894">
                  <c:v>-46.501697999999998</c:v>
                </c:pt>
                <c:pt idx="895">
                  <c:v>-57.488433999999998</c:v>
                </c:pt>
                <c:pt idx="896">
                  <c:v>-75.938704999999999</c:v>
                </c:pt>
                <c:pt idx="897">
                  <c:v>-88.634513999999996</c:v>
                </c:pt>
                <c:pt idx="898">
                  <c:v>-85.083229000000003</c:v>
                </c:pt>
                <c:pt idx="899">
                  <c:v>-84.700546000000003</c:v>
                </c:pt>
                <c:pt idx="900">
                  <c:v>-73.849411000000003</c:v>
                </c:pt>
                <c:pt idx="901">
                  <c:v>-62.216003000000001</c:v>
                </c:pt>
                <c:pt idx="902">
                  <c:v>-59.051678000000003</c:v>
                </c:pt>
                <c:pt idx="903">
                  <c:v>-65.105880999999997</c:v>
                </c:pt>
                <c:pt idx="904">
                  <c:v>-61.029240000000001</c:v>
                </c:pt>
                <c:pt idx="905">
                  <c:v>-72.627067999999994</c:v>
                </c:pt>
                <c:pt idx="906">
                  <c:v>-75.592239000000006</c:v>
                </c:pt>
                <c:pt idx="907">
                  <c:v>-70.308571000000001</c:v>
                </c:pt>
                <c:pt idx="908">
                  <c:v>-60.039642000000001</c:v>
                </c:pt>
                <c:pt idx="909">
                  <c:v>-65.110100000000003</c:v>
                </c:pt>
                <c:pt idx="910">
                  <c:v>-77.297600000000003</c:v>
                </c:pt>
                <c:pt idx="911">
                  <c:v>-75.321586999999994</c:v>
                </c:pt>
                <c:pt idx="912">
                  <c:v>-74.224875999999995</c:v>
                </c:pt>
                <c:pt idx="913">
                  <c:v>-61.834034000000003</c:v>
                </c:pt>
                <c:pt idx="914">
                  <c:v>-61.319533999999997</c:v>
                </c:pt>
                <c:pt idx="915">
                  <c:v>-83.590217999999993</c:v>
                </c:pt>
                <c:pt idx="916">
                  <c:v>-83.013694999999998</c:v>
                </c:pt>
                <c:pt idx="917">
                  <c:v>-71.078438000000006</c:v>
                </c:pt>
                <c:pt idx="918">
                  <c:v>-57.537993999999998</c:v>
                </c:pt>
                <c:pt idx="919">
                  <c:v>-64.649010000000004</c:v>
                </c:pt>
                <c:pt idx="920">
                  <c:v>-61.464523</c:v>
                </c:pt>
                <c:pt idx="921">
                  <c:v>-77.599472000000006</c:v>
                </c:pt>
                <c:pt idx="922">
                  <c:v>-81.229033999999999</c:v>
                </c:pt>
                <c:pt idx="923">
                  <c:v>-82.470871000000002</c:v>
                </c:pt>
                <c:pt idx="924">
                  <c:v>-84.252410999999995</c:v>
                </c:pt>
                <c:pt idx="925">
                  <c:v>-74.008285999999998</c:v>
                </c:pt>
                <c:pt idx="926">
                  <c:v>-75.771957</c:v>
                </c:pt>
                <c:pt idx="927">
                  <c:v>-66.602256999999994</c:v>
                </c:pt>
                <c:pt idx="928">
                  <c:v>-64.421554999999998</c:v>
                </c:pt>
                <c:pt idx="929">
                  <c:v>-66.395836000000003</c:v>
                </c:pt>
                <c:pt idx="930">
                  <c:v>-70.747269000000003</c:v>
                </c:pt>
                <c:pt idx="931">
                  <c:v>-76.611587999999998</c:v>
                </c:pt>
                <c:pt idx="932">
                  <c:v>-71.731978999999995</c:v>
                </c:pt>
                <c:pt idx="933">
                  <c:v>-79.104857999999993</c:v>
                </c:pt>
                <c:pt idx="934">
                  <c:v>-77.622344999999996</c:v>
                </c:pt>
                <c:pt idx="935">
                  <c:v>-75.784514999999999</c:v>
                </c:pt>
                <c:pt idx="936">
                  <c:v>-67.838356000000005</c:v>
                </c:pt>
                <c:pt idx="937">
                  <c:v>-68.927566999999996</c:v>
                </c:pt>
                <c:pt idx="938">
                  <c:v>-71.560883000000004</c:v>
                </c:pt>
                <c:pt idx="939">
                  <c:v>-75.546195999999995</c:v>
                </c:pt>
                <c:pt idx="940">
                  <c:v>-69.803534999999997</c:v>
                </c:pt>
                <c:pt idx="941">
                  <c:v>-76.493454</c:v>
                </c:pt>
                <c:pt idx="942">
                  <c:v>-71.846382000000006</c:v>
                </c:pt>
                <c:pt idx="943">
                  <c:v>-61.276347999999999</c:v>
                </c:pt>
                <c:pt idx="944">
                  <c:v>-56.136809999999997</c:v>
                </c:pt>
                <c:pt idx="945">
                  <c:v>-60.730553</c:v>
                </c:pt>
                <c:pt idx="946">
                  <c:v>-66.803580999999994</c:v>
                </c:pt>
                <c:pt idx="947">
                  <c:v>-67.303725999999997</c:v>
                </c:pt>
                <c:pt idx="948">
                  <c:v>-71.045074</c:v>
                </c:pt>
                <c:pt idx="949">
                  <c:v>-70.007285999999993</c:v>
                </c:pt>
                <c:pt idx="950">
                  <c:v>-73.684905999999998</c:v>
                </c:pt>
                <c:pt idx="951">
                  <c:v>-69.612449999999995</c:v>
                </c:pt>
                <c:pt idx="952">
                  <c:v>-78.426888000000005</c:v>
                </c:pt>
                <c:pt idx="953">
                  <c:v>-75.041443000000001</c:v>
                </c:pt>
                <c:pt idx="954">
                  <c:v>-61.715778</c:v>
                </c:pt>
                <c:pt idx="955">
                  <c:v>-65.130179999999996</c:v>
                </c:pt>
                <c:pt idx="956">
                  <c:v>-66.962661999999995</c:v>
                </c:pt>
                <c:pt idx="957">
                  <c:v>-64.187461999999996</c:v>
                </c:pt>
                <c:pt idx="958">
                  <c:v>-67.628105000000005</c:v>
                </c:pt>
                <c:pt idx="959">
                  <c:v>-73.018341000000007</c:v>
                </c:pt>
                <c:pt idx="960">
                  <c:v>-72.192832999999993</c:v>
                </c:pt>
                <c:pt idx="961">
                  <c:v>-65.516768999999996</c:v>
                </c:pt>
                <c:pt idx="962">
                  <c:v>-61.295924999999997</c:v>
                </c:pt>
                <c:pt idx="963">
                  <c:v>-63.104267</c:v>
                </c:pt>
                <c:pt idx="964">
                  <c:v>-63.507430999999997</c:v>
                </c:pt>
                <c:pt idx="965">
                  <c:v>-73.655745999999994</c:v>
                </c:pt>
                <c:pt idx="966">
                  <c:v>-73.255439999999993</c:v>
                </c:pt>
                <c:pt idx="967">
                  <c:v>-69.552254000000005</c:v>
                </c:pt>
                <c:pt idx="968">
                  <c:v>-66.365989999999996</c:v>
                </c:pt>
                <c:pt idx="969">
                  <c:v>-66.652946</c:v>
                </c:pt>
                <c:pt idx="970">
                  <c:v>-68.645256000000003</c:v>
                </c:pt>
                <c:pt idx="971">
                  <c:v>-74.373131000000001</c:v>
                </c:pt>
                <c:pt idx="972">
                  <c:v>-70.790381999999994</c:v>
                </c:pt>
                <c:pt idx="973">
                  <c:v>-69.894561999999993</c:v>
                </c:pt>
                <c:pt idx="974">
                  <c:v>-78.345191999999997</c:v>
                </c:pt>
                <c:pt idx="975">
                  <c:v>-89.683273</c:v>
                </c:pt>
                <c:pt idx="976">
                  <c:v>-89.356277000000006</c:v>
                </c:pt>
                <c:pt idx="977">
                  <c:v>-76.626853999999994</c:v>
                </c:pt>
                <c:pt idx="978">
                  <c:v>-72.976844999999997</c:v>
                </c:pt>
                <c:pt idx="979">
                  <c:v>-69.222755000000006</c:v>
                </c:pt>
                <c:pt idx="980">
                  <c:v>-74.967185999999998</c:v>
                </c:pt>
                <c:pt idx="981">
                  <c:v>-74.263840000000002</c:v>
                </c:pt>
                <c:pt idx="982">
                  <c:v>-79.994399999999999</c:v>
                </c:pt>
                <c:pt idx="983">
                  <c:v>-79.255629999999996</c:v>
                </c:pt>
                <c:pt idx="984">
                  <c:v>-77.585494999999995</c:v>
                </c:pt>
                <c:pt idx="985">
                  <c:v>-77.960883999999993</c:v>
                </c:pt>
                <c:pt idx="986">
                  <c:v>-70.517234999999999</c:v>
                </c:pt>
                <c:pt idx="987">
                  <c:v>-79.627724000000001</c:v>
                </c:pt>
                <c:pt idx="988">
                  <c:v>-78.828247000000005</c:v>
                </c:pt>
                <c:pt idx="989">
                  <c:v>-66.707153000000005</c:v>
                </c:pt>
                <c:pt idx="990">
                  <c:v>-66.954123999999993</c:v>
                </c:pt>
                <c:pt idx="991">
                  <c:v>-63.657558000000002</c:v>
                </c:pt>
                <c:pt idx="992">
                  <c:v>-64.712317999999996</c:v>
                </c:pt>
                <c:pt idx="993">
                  <c:v>-64.209534000000005</c:v>
                </c:pt>
                <c:pt idx="994">
                  <c:v>-83.157379000000006</c:v>
                </c:pt>
                <c:pt idx="995">
                  <c:v>-83.797531000000006</c:v>
                </c:pt>
                <c:pt idx="996">
                  <c:v>-81.985923999999997</c:v>
                </c:pt>
                <c:pt idx="997">
                  <c:v>-78.953438000000006</c:v>
                </c:pt>
                <c:pt idx="998">
                  <c:v>-82.601714999999999</c:v>
                </c:pt>
                <c:pt idx="999">
                  <c:v>-85.641754000000006</c:v>
                </c:pt>
                <c:pt idx="1000">
                  <c:v>-76.61280800000000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862006480"/>
        <c:axId val="-1862002128"/>
      </c:scatterChart>
      <c:valAx>
        <c:axId val="-1862006480"/>
        <c:scaling>
          <c:orientation val="minMax"/>
          <c:max val="5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dirty="0">
                    <a:solidFill>
                      <a:sysClr val="windowText" lastClr="000000"/>
                    </a:solidFill>
                  </a:rPr>
                  <a:t>Time (</a:t>
                </a:r>
                <a:r>
                  <a:rPr lang="en-GB" sz="1200" b="1" dirty="0" err="1">
                    <a:solidFill>
                      <a:sysClr val="windowText" lastClr="000000"/>
                    </a:solidFill>
                  </a:rPr>
                  <a:t>ps</a:t>
                </a:r>
                <a:r>
                  <a:rPr lang="en-GB" sz="1200" b="1" dirty="0">
                    <a:solidFill>
                      <a:sysClr val="windowText" lastClr="000000"/>
                    </a:solidFill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47926330940381179"/>
              <c:y val="1.8545082795843538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high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862002128"/>
        <c:crosses val="autoZero"/>
        <c:crossBetween val="midCat"/>
      </c:valAx>
      <c:valAx>
        <c:axId val="-186200212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>
                    <a:solidFill>
                      <a:sysClr val="windowText" lastClr="000000"/>
                    </a:solidFill>
                  </a:rPr>
                  <a:t>Dihedrla rotation, c4-zr-c2-c9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8620064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22940015893459"/>
          <c:y val="0.12933903278119932"/>
          <c:w val="0.84031828827768729"/>
          <c:h val="0.80533400249927711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B$1:$B$1001</c:f>
              <c:numCache>
                <c:formatCode>General</c:formatCode>
                <c:ptCount val="100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2</c:v>
                </c:pt>
                <c:pt idx="4">
                  <c:v>0.2</c:v>
                </c:pt>
                <c:pt idx="5">
                  <c:v>0.25</c:v>
                </c:pt>
                <c:pt idx="6">
                  <c:v>0.30000000000000004</c:v>
                </c:pt>
                <c:pt idx="7">
                  <c:v>0.35000000000000003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09</c:v>
                </c:pt>
                <c:pt idx="13">
                  <c:v>0.65</c:v>
                </c:pt>
                <c:pt idx="14">
                  <c:v>0.70000000000000007</c:v>
                </c:pt>
                <c:pt idx="15">
                  <c:v>0.75</c:v>
                </c:pt>
                <c:pt idx="16">
                  <c:v>0.8</c:v>
                </c:pt>
                <c:pt idx="17">
                  <c:v>0.85000000000000009</c:v>
                </c:pt>
                <c:pt idx="18">
                  <c:v>0.9</c:v>
                </c:pt>
                <c:pt idx="19">
                  <c:v>0.95000000000000007</c:v>
                </c:pt>
                <c:pt idx="20">
                  <c:v>1</c:v>
                </c:pt>
                <c:pt idx="21">
                  <c:v>1.05</c:v>
                </c:pt>
                <c:pt idx="22">
                  <c:v>1.1000000000000001</c:v>
                </c:pt>
                <c:pt idx="23">
                  <c:v>1.1500000000000001</c:v>
                </c:pt>
                <c:pt idx="24">
                  <c:v>1.2000000000000002</c:v>
                </c:pt>
                <c:pt idx="25">
                  <c:v>1.25</c:v>
                </c:pt>
                <c:pt idx="26">
                  <c:v>1.3</c:v>
                </c:pt>
                <c:pt idx="27">
                  <c:v>1.35</c:v>
                </c:pt>
                <c:pt idx="28">
                  <c:v>1.4000000000000001</c:v>
                </c:pt>
                <c:pt idx="29">
                  <c:v>1.4500000000000002</c:v>
                </c:pt>
                <c:pt idx="30">
                  <c:v>1.5</c:v>
                </c:pt>
                <c:pt idx="31">
                  <c:v>1.55</c:v>
                </c:pt>
                <c:pt idx="32">
                  <c:v>1.6</c:v>
                </c:pt>
                <c:pt idx="33">
                  <c:v>1.6500000000000001</c:v>
                </c:pt>
                <c:pt idx="34">
                  <c:v>1.7000000000000002</c:v>
                </c:pt>
                <c:pt idx="35">
                  <c:v>1.75</c:v>
                </c:pt>
                <c:pt idx="36">
                  <c:v>1.8</c:v>
                </c:pt>
                <c:pt idx="37">
                  <c:v>1.85</c:v>
                </c:pt>
                <c:pt idx="38">
                  <c:v>1.9000000000000001</c:v>
                </c:pt>
                <c:pt idx="39">
                  <c:v>1.9500000000000002</c:v>
                </c:pt>
                <c:pt idx="40">
                  <c:v>2</c:v>
                </c:pt>
                <c:pt idx="41">
                  <c:v>2.0500000000000003</c:v>
                </c:pt>
                <c:pt idx="42">
                  <c:v>2.1</c:v>
                </c:pt>
                <c:pt idx="43">
                  <c:v>2.15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3000000000000003</c:v>
                </c:pt>
                <c:pt idx="47">
                  <c:v>2.35</c:v>
                </c:pt>
                <c:pt idx="48">
                  <c:v>2.4000000000000004</c:v>
                </c:pt>
                <c:pt idx="49">
                  <c:v>2.4500000000000002</c:v>
                </c:pt>
                <c:pt idx="50">
                  <c:v>2.5</c:v>
                </c:pt>
                <c:pt idx="51">
                  <c:v>2.5500000000000003</c:v>
                </c:pt>
                <c:pt idx="52">
                  <c:v>2.6</c:v>
                </c:pt>
                <c:pt idx="53">
                  <c:v>2.6500000000000004</c:v>
                </c:pt>
                <c:pt idx="54">
                  <c:v>2.7</c:v>
                </c:pt>
                <c:pt idx="55">
                  <c:v>2.75</c:v>
                </c:pt>
                <c:pt idx="56">
                  <c:v>2.8000000000000003</c:v>
                </c:pt>
                <c:pt idx="57">
                  <c:v>2.85</c:v>
                </c:pt>
                <c:pt idx="58">
                  <c:v>2.9000000000000004</c:v>
                </c:pt>
                <c:pt idx="59">
                  <c:v>2.95</c:v>
                </c:pt>
                <c:pt idx="60">
                  <c:v>3</c:v>
                </c:pt>
                <c:pt idx="61">
                  <c:v>3.0500000000000003</c:v>
                </c:pt>
                <c:pt idx="62">
                  <c:v>3.1</c:v>
                </c:pt>
                <c:pt idx="63">
                  <c:v>3.1500000000000004</c:v>
                </c:pt>
                <c:pt idx="64">
                  <c:v>3.2</c:v>
                </c:pt>
                <c:pt idx="65">
                  <c:v>3.25</c:v>
                </c:pt>
                <c:pt idx="66">
                  <c:v>3.3000000000000003</c:v>
                </c:pt>
                <c:pt idx="67">
                  <c:v>3.35</c:v>
                </c:pt>
                <c:pt idx="68">
                  <c:v>3.4000000000000004</c:v>
                </c:pt>
                <c:pt idx="69">
                  <c:v>3.45</c:v>
                </c:pt>
                <c:pt idx="70">
                  <c:v>3.5</c:v>
                </c:pt>
                <c:pt idx="71">
                  <c:v>3.5500000000000003</c:v>
                </c:pt>
                <c:pt idx="72">
                  <c:v>3.6</c:v>
                </c:pt>
                <c:pt idx="73">
                  <c:v>3.6500000000000004</c:v>
                </c:pt>
                <c:pt idx="74">
                  <c:v>3.7</c:v>
                </c:pt>
                <c:pt idx="75">
                  <c:v>3.75</c:v>
                </c:pt>
                <c:pt idx="76">
                  <c:v>3.8000000000000003</c:v>
                </c:pt>
                <c:pt idx="77">
                  <c:v>3.85</c:v>
                </c:pt>
                <c:pt idx="78">
                  <c:v>3.9000000000000004</c:v>
                </c:pt>
                <c:pt idx="79">
                  <c:v>3.95</c:v>
                </c:pt>
                <c:pt idx="80">
                  <c:v>4</c:v>
                </c:pt>
                <c:pt idx="81">
                  <c:v>4.05</c:v>
                </c:pt>
                <c:pt idx="82">
                  <c:v>4.1000000000000005</c:v>
                </c:pt>
                <c:pt idx="83">
                  <c:v>4.1500000000000004</c:v>
                </c:pt>
                <c:pt idx="84">
                  <c:v>4.2</c:v>
                </c:pt>
                <c:pt idx="85">
                  <c:v>4.25</c:v>
                </c:pt>
                <c:pt idx="86">
                  <c:v>4.3</c:v>
                </c:pt>
                <c:pt idx="87">
                  <c:v>4.3500000000000005</c:v>
                </c:pt>
                <c:pt idx="88">
                  <c:v>4.4000000000000004</c:v>
                </c:pt>
                <c:pt idx="89">
                  <c:v>4.45</c:v>
                </c:pt>
                <c:pt idx="90">
                  <c:v>4.5</c:v>
                </c:pt>
                <c:pt idx="91">
                  <c:v>4.55</c:v>
                </c:pt>
                <c:pt idx="92">
                  <c:v>4.6000000000000005</c:v>
                </c:pt>
                <c:pt idx="93">
                  <c:v>4.6500000000000004</c:v>
                </c:pt>
                <c:pt idx="94">
                  <c:v>4.7</c:v>
                </c:pt>
                <c:pt idx="95">
                  <c:v>4.75</c:v>
                </c:pt>
                <c:pt idx="96">
                  <c:v>4.8000000000000007</c:v>
                </c:pt>
                <c:pt idx="97">
                  <c:v>4.8500000000000005</c:v>
                </c:pt>
                <c:pt idx="98">
                  <c:v>4.9000000000000004</c:v>
                </c:pt>
                <c:pt idx="99">
                  <c:v>4.95</c:v>
                </c:pt>
                <c:pt idx="100">
                  <c:v>5</c:v>
                </c:pt>
                <c:pt idx="101">
                  <c:v>5.0500000000000007</c:v>
                </c:pt>
                <c:pt idx="102">
                  <c:v>5.1000000000000005</c:v>
                </c:pt>
                <c:pt idx="103">
                  <c:v>5.15</c:v>
                </c:pt>
                <c:pt idx="104">
                  <c:v>5.2</c:v>
                </c:pt>
                <c:pt idx="105">
                  <c:v>5.25</c:v>
                </c:pt>
                <c:pt idx="106">
                  <c:v>5.3000000000000007</c:v>
                </c:pt>
                <c:pt idx="107">
                  <c:v>5.3500000000000005</c:v>
                </c:pt>
                <c:pt idx="108">
                  <c:v>5.4</c:v>
                </c:pt>
                <c:pt idx="109">
                  <c:v>5.45</c:v>
                </c:pt>
                <c:pt idx="110">
                  <c:v>5.5</c:v>
                </c:pt>
                <c:pt idx="111">
                  <c:v>5.5500000000000007</c:v>
                </c:pt>
                <c:pt idx="112">
                  <c:v>5.6000000000000005</c:v>
                </c:pt>
                <c:pt idx="113">
                  <c:v>5.65</c:v>
                </c:pt>
                <c:pt idx="114">
                  <c:v>5.7</c:v>
                </c:pt>
                <c:pt idx="115">
                  <c:v>5.75</c:v>
                </c:pt>
                <c:pt idx="116">
                  <c:v>5.8000000000000007</c:v>
                </c:pt>
                <c:pt idx="117">
                  <c:v>5.8500000000000005</c:v>
                </c:pt>
                <c:pt idx="118">
                  <c:v>5.9</c:v>
                </c:pt>
                <c:pt idx="119">
                  <c:v>5.95</c:v>
                </c:pt>
                <c:pt idx="120">
                  <c:v>6</c:v>
                </c:pt>
                <c:pt idx="121">
                  <c:v>6.0500000000000007</c:v>
                </c:pt>
                <c:pt idx="122">
                  <c:v>6.1000000000000005</c:v>
                </c:pt>
                <c:pt idx="123">
                  <c:v>6.15</c:v>
                </c:pt>
                <c:pt idx="124">
                  <c:v>6.2</c:v>
                </c:pt>
                <c:pt idx="125">
                  <c:v>6.25</c:v>
                </c:pt>
                <c:pt idx="126">
                  <c:v>6.3000000000000007</c:v>
                </c:pt>
                <c:pt idx="127">
                  <c:v>6.3500000000000005</c:v>
                </c:pt>
                <c:pt idx="128">
                  <c:v>6.4</c:v>
                </c:pt>
                <c:pt idx="129">
                  <c:v>6.45</c:v>
                </c:pt>
                <c:pt idx="130">
                  <c:v>6.5</c:v>
                </c:pt>
                <c:pt idx="131">
                  <c:v>6.5500000000000007</c:v>
                </c:pt>
                <c:pt idx="132">
                  <c:v>6.6000000000000005</c:v>
                </c:pt>
                <c:pt idx="133">
                  <c:v>6.65</c:v>
                </c:pt>
                <c:pt idx="134">
                  <c:v>6.7</c:v>
                </c:pt>
                <c:pt idx="135">
                  <c:v>6.75</c:v>
                </c:pt>
                <c:pt idx="136">
                  <c:v>6.8000000000000007</c:v>
                </c:pt>
                <c:pt idx="137">
                  <c:v>6.8500000000000005</c:v>
                </c:pt>
                <c:pt idx="138">
                  <c:v>6.9</c:v>
                </c:pt>
                <c:pt idx="139">
                  <c:v>6.95</c:v>
                </c:pt>
                <c:pt idx="140">
                  <c:v>7</c:v>
                </c:pt>
                <c:pt idx="141">
                  <c:v>7.0500000000000007</c:v>
                </c:pt>
                <c:pt idx="142">
                  <c:v>7.1000000000000005</c:v>
                </c:pt>
                <c:pt idx="143">
                  <c:v>7.15</c:v>
                </c:pt>
                <c:pt idx="144">
                  <c:v>7.2</c:v>
                </c:pt>
                <c:pt idx="145">
                  <c:v>7.25</c:v>
                </c:pt>
                <c:pt idx="146">
                  <c:v>7.3000000000000007</c:v>
                </c:pt>
                <c:pt idx="147">
                  <c:v>7.3500000000000005</c:v>
                </c:pt>
                <c:pt idx="148">
                  <c:v>7.4</c:v>
                </c:pt>
                <c:pt idx="149">
                  <c:v>7.45</c:v>
                </c:pt>
                <c:pt idx="150">
                  <c:v>7.5</c:v>
                </c:pt>
                <c:pt idx="151">
                  <c:v>7.5500000000000007</c:v>
                </c:pt>
                <c:pt idx="152">
                  <c:v>7.6000000000000005</c:v>
                </c:pt>
                <c:pt idx="153">
                  <c:v>7.65</c:v>
                </c:pt>
                <c:pt idx="154">
                  <c:v>7.7</c:v>
                </c:pt>
                <c:pt idx="155">
                  <c:v>7.75</c:v>
                </c:pt>
                <c:pt idx="156">
                  <c:v>7.8000000000000007</c:v>
                </c:pt>
                <c:pt idx="157">
                  <c:v>7.8500000000000005</c:v>
                </c:pt>
                <c:pt idx="158">
                  <c:v>7.9</c:v>
                </c:pt>
                <c:pt idx="159">
                  <c:v>7.95</c:v>
                </c:pt>
                <c:pt idx="160">
                  <c:v>8</c:v>
                </c:pt>
                <c:pt idx="161">
                  <c:v>8.0500000000000007</c:v>
                </c:pt>
                <c:pt idx="162">
                  <c:v>8.1</c:v>
                </c:pt>
                <c:pt idx="163">
                  <c:v>8.15</c:v>
                </c:pt>
                <c:pt idx="164">
                  <c:v>8.2000000000000011</c:v>
                </c:pt>
                <c:pt idx="165">
                  <c:v>8.25</c:v>
                </c:pt>
                <c:pt idx="166">
                  <c:v>8.3000000000000007</c:v>
                </c:pt>
                <c:pt idx="167">
                  <c:v>8.35</c:v>
                </c:pt>
                <c:pt idx="168">
                  <c:v>8.4</c:v>
                </c:pt>
                <c:pt idx="169">
                  <c:v>8.4500000000000011</c:v>
                </c:pt>
                <c:pt idx="170">
                  <c:v>8.5</c:v>
                </c:pt>
                <c:pt idx="171">
                  <c:v>8.5500000000000007</c:v>
                </c:pt>
                <c:pt idx="172">
                  <c:v>8.6</c:v>
                </c:pt>
                <c:pt idx="173">
                  <c:v>8.65</c:v>
                </c:pt>
                <c:pt idx="174">
                  <c:v>8.7000000000000011</c:v>
                </c:pt>
                <c:pt idx="175">
                  <c:v>8.75</c:v>
                </c:pt>
                <c:pt idx="176">
                  <c:v>8.8000000000000007</c:v>
                </c:pt>
                <c:pt idx="177">
                  <c:v>8.85</c:v>
                </c:pt>
                <c:pt idx="178">
                  <c:v>8.9</c:v>
                </c:pt>
                <c:pt idx="179">
                  <c:v>8.9500000000000011</c:v>
                </c:pt>
                <c:pt idx="180">
                  <c:v>9</c:v>
                </c:pt>
                <c:pt idx="181">
                  <c:v>9.0500000000000007</c:v>
                </c:pt>
                <c:pt idx="182">
                  <c:v>9.1</c:v>
                </c:pt>
                <c:pt idx="183">
                  <c:v>9.15</c:v>
                </c:pt>
                <c:pt idx="184">
                  <c:v>9.2000000000000011</c:v>
                </c:pt>
                <c:pt idx="185">
                  <c:v>9.25</c:v>
                </c:pt>
                <c:pt idx="186">
                  <c:v>9.3000000000000007</c:v>
                </c:pt>
                <c:pt idx="187">
                  <c:v>9.35</c:v>
                </c:pt>
                <c:pt idx="188">
                  <c:v>9.4</c:v>
                </c:pt>
                <c:pt idx="189">
                  <c:v>9.4500000000000011</c:v>
                </c:pt>
                <c:pt idx="190">
                  <c:v>9.5</c:v>
                </c:pt>
                <c:pt idx="191">
                  <c:v>9.5500000000000007</c:v>
                </c:pt>
                <c:pt idx="192">
                  <c:v>9.6000000000000014</c:v>
                </c:pt>
                <c:pt idx="193">
                  <c:v>9.65</c:v>
                </c:pt>
                <c:pt idx="194">
                  <c:v>9.7000000000000011</c:v>
                </c:pt>
                <c:pt idx="195">
                  <c:v>9.75</c:v>
                </c:pt>
                <c:pt idx="196">
                  <c:v>9.8000000000000007</c:v>
                </c:pt>
                <c:pt idx="197">
                  <c:v>9.8500000000000014</c:v>
                </c:pt>
                <c:pt idx="198">
                  <c:v>9.9</c:v>
                </c:pt>
                <c:pt idx="199">
                  <c:v>9.9500000000000011</c:v>
                </c:pt>
                <c:pt idx="200">
                  <c:v>10</c:v>
                </c:pt>
                <c:pt idx="201">
                  <c:v>10.050000000000001</c:v>
                </c:pt>
                <c:pt idx="202">
                  <c:v>10.100000000000001</c:v>
                </c:pt>
                <c:pt idx="203">
                  <c:v>10.15</c:v>
                </c:pt>
                <c:pt idx="204">
                  <c:v>10.200000000000001</c:v>
                </c:pt>
                <c:pt idx="205">
                  <c:v>10.25</c:v>
                </c:pt>
                <c:pt idx="206">
                  <c:v>10.3</c:v>
                </c:pt>
                <c:pt idx="207">
                  <c:v>10.350000000000001</c:v>
                </c:pt>
                <c:pt idx="208">
                  <c:v>10.4</c:v>
                </c:pt>
                <c:pt idx="209">
                  <c:v>10.450000000000001</c:v>
                </c:pt>
                <c:pt idx="210">
                  <c:v>10.5</c:v>
                </c:pt>
                <c:pt idx="211">
                  <c:v>10.55</c:v>
                </c:pt>
                <c:pt idx="212">
                  <c:v>10.600000000000001</c:v>
                </c:pt>
                <c:pt idx="213">
                  <c:v>10.65</c:v>
                </c:pt>
                <c:pt idx="214">
                  <c:v>10.700000000000001</c:v>
                </c:pt>
                <c:pt idx="215">
                  <c:v>10.75</c:v>
                </c:pt>
                <c:pt idx="216">
                  <c:v>10.8</c:v>
                </c:pt>
                <c:pt idx="217">
                  <c:v>10.850000000000001</c:v>
                </c:pt>
                <c:pt idx="218">
                  <c:v>10.9</c:v>
                </c:pt>
                <c:pt idx="219">
                  <c:v>10.950000000000001</c:v>
                </c:pt>
                <c:pt idx="220">
                  <c:v>11</c:v>
                </c:pt>
                <c:pt idx="221">
                  <c:v>11.05</c:v>
                </c:pt>
                <c:pt idx="222">
                  <c:v>11.100000000000001</c:v>
                </c:pt>
                <c:pt idx="223">
                  <c:v>11.15</c:v>
                </c:pt>
                <c:pt idx="224">
                  <c:v>11.200000000000001</c:v>
                </c:pt>
                <c:pt idx="225">
                  <c:v>11.25</c:v>
                </c:pt>
                <c:pt idx="226">
                  <c:v>11.3</c:v>
                </c:pt>
                <c:pt idx="227">
                  <c:v>11.350000000000001</c:v>
                </c:pt>
                <c:pt idx="228">
                  <c:v>11.4</c:v>
                </c:pt>
                <c:pt idx="229">
                  <c:v>11.450000000000001</c:v>
                </c:pt>
                <c:pt idx="230">
                  <c:v>11.5</c:v>
                </c:pt>
                <c:pt idx="231">
                  <c:v>11.55</c:v>
                </c:pt>
                <c:pt idx="232">
                  <c:v>11.600000000000001</c:v>
                </c:pt>
                <c:pt idx="233">
                  <c:v>11.65</c:v>
                </c:pt>
                <c:pt idx="234">
                  <c:v>11.700000000000001</c:v>
                </c:pt>
                <c:pt idx="235">
                  <c:v>11.75</c:v>
                </c:pt>
                <c:pt idx="236">
                  <c:v>11.8</c:v>
                </c:pt>
                <c:pt idx="237">
                  <c:v>11.850000000000001</c:v>
                </c:pt>
                <c:pt idx="238">
                  <c:v>11.9</c:v>
                </c:pt>
                <c:pt idx="239">
                  <c:v>11.950000000000001</c:v>
                </c:pt>
                <c:pt idx="240">
                  <c:v>12</c:v>
                </c:pt>
                <c:pt idx="241">
                  <c:v>12.05</c:v>
                </c:pt>
                <c:pt idx="242">
                  <c:v>12.100000000000001</c:v>
                </c:pt>
                <c:pt idx="243">
                  <c:v>12.15</c:v>
                </c:pt>
                <c:pt idx="244">
                  <c:v>12.200000000000001</c:v>
                </c:pt>
                <c:pt idx="245">
                  <c:v>12.25</c:v>
                </c:pt>
                <c:pt idx="246">
                  <c:v>12.3</c:v>
                </c:pt>
                <c:pt idx="247">
                  <c:v>12.350000000000001</c:v>
                </c:pt>
                <c:pt idx="248">
                  <c:v>12.4</c:v>
                </c:pt>
                <c:pt idx="249">
                  <c:v>12.450000000000001</c:v>
                </c:pt>
                <c:pt idx="250">
                  <c:v>12.5</c:v>
                </c:pt>
                <c:pt idx="251">
                  <c:v>12.55</c:v>
                </c:pt>
                <c:pt idx="252">
                  <c:v>12.600000000000001</c:v>
                </c:pt>
                <c:pt idx="253">
                  <c:v>12.65</c:v>
                </c:pt>
                <c:pt idx="254">
                  <c:v>12.700000000000001</c:v>
                </c:pt>
                <c:pt idx="255">
                  <c:v>12.75</c:v>
                </c:pt>
                <c:pt idx="256">
                  <c:v>12.8</c:v>
                </c:pt>
                <c:pt idx="257">
                  <c:v>12.850000000000001</c:v>
                </c:pt>
                <c:pt idx="258">
                  <c:v>12.9</c:v>
                </c:pt>
                <c:pt idx="259">
                  <c:v>12.950000000000001</c:v>
                </c:pt>
                <c:pt idx="260">
                  <c:v>13</c:v>
                </c:pt>
                <c:pt idx="261">
                  <c:v>13.05</c:v>
                </c:pt>
                <c:pt idx="262">
                  <c:v>13.100000000000001</c:v>
                </c:pt>
                <c:pt idx="263">
                  <c:v>13.15</c:v>
                </c:pt>
                <c:pt idx="264">
                  <c:v>13.200000000000001</c:v>
                </c:pt>
                <c:pt idx="265">
                  <c:v>13.25</c:v>
                </c:pt>
                <c:pt idx="266">
                  <c:v>13.3</c:v>
                </c:pt>
                <c:pt idx="267">
                  <c:v>13.350000000000001</c:v>
                </c:pt>
                <c:pt idx="268">
                  <c:v>13.4</c:v>
                </c:pt>
                <c:pt idx="269">
                  <c:v>13.450000000000001</c:v>
                </c:pt>
                <c:pt idx="270">
                  <c:v>13.5</c:v>
                </c:pt>
                <c:pt idx="271">
                  <c:v>13.55</c:v>
                </c:pt>
                <c:pt idx="272">
                  <c:v>13.600000000000001</c:v>
                </c:pt>
                <c:pt idx="273">
                  <c:v>13.65</c:v>
                </c:pt>
                <c:pt idx="274">
                  <c:v>13.700000000000001</c:v>
                </c:pt>
                <c:pt idx="275">
                  <c:v>13.75</c:v>
                </c:pt>
                <c:pt idx="276">
                  <c:v>13.8</c:v>
                </c:pt>
                <c:pt idx="277">
                  <c:v>13.850000000000001</c:v>
                </c:pt>
                <c:pt idx="278">
                  <c:v>13.9</c:v>
                </c:pt>
                <c:pt idx="279">
                  <c:v>13.950000000000001</c:v>
                </c:pt>
                <c:pt idx="280">
                  <c:v>14</c:v>
                </c:pt>
                <c:pt idx="281">
                  <c:v>14.05</c:v>
                </c:pt>
                <c:pt idx="282">
                  <c:v>14.100000000000001</c:v>
                </c:pt>
                <c:pt idx="283">
                  <c:v>14.15</c:v>
                </c:pt>
                <c:pt idx="284">
                  <c:v>14.200000000000001</c:v>
                </c:pt>
                <c:pt idx="285">
                  <c:v>14.25</c:v>
                </c:pt>
                <c:pt idx="286">
                  <c:v>14.3</c:v>
                </c:pt>
                <c:pt idx="287">
                  <c:v>14.350000000000001</c:v>
                </c:pt>
                <c:pt idx="288">
                  <c:v>14.4</c:v>
                </c:pt>
                <c:pt idx="289">
                  <c:v>14.450000000000001</c:v>
                </c:pt>
                <c:pt idx="290">
                  <c:v>14.5</c:v>
                </c:pt>
                <c:pt idx="291">
                  <c:v>14.55</c:v>
                </c:pt>
                <c:pt idx="292">
                  <c:v>14.600000000000001</c:v>
                </c:pt>
                <c:pt idx="293">
                  <c:v>14.65</c:v>
                </c:pt>
                <c:pt idx="294">
                  <c:v>14.700000000000001</c:v>
                </c:pt>
                <c:pt idx="295">
                  <c:v>14.75</c:v>
                </c:pt>
                <c:pt idx="296">
                  <c:v>14.8</c:v>
                </c:pt>
                <c:pt idx="297">
                  <c:v>14.850000000000001</c:v>
                </c:pt>
                <c:pt idx="298">
                  <c:v>14.9</c:v>
                </c:pt>
                <c:pt idx="299">
                  <c:v>14.950000000000001</c:v>
                </c:pt>
                <c:pt idx="300">
                  <c:v>15</c:v>
                </c:pt>
                <c:pt idx="301">
                  <c:v>15.05</c:v>
                </c:pt>
                <c:pt idx="302">
                  <c:v>15.100000000000001</c:v>
                </c:pt>
                <c:pt idx="303">
                  <c:v>15.15</c:v>
                </c:pt>
                <c:pt idx="304">
                  <c:v>15.200000000000001</c:v>
                </c:pt>
                <c:pt idx="305">
                  <c:v>15.25</c:v>
                </c:pt>
                <c:pt idx="306">
                  <c:v>15.3</c:v>
                </c:pt>
                <c:pt idx="307">
                  <c:v>15.350000000000001</c:v>
                </c:pt>
                <c:pt idx="308">
                  <c:v>15.4</c:v>
                </c:pt>
                <c:pt idx="309">
                  <c:v>15.450000000000001</c:v>
                </c:pt>
                <c:pt idx="310">
                  <c:v>15.5</c:v>
                </c:pt>
                <c:pt idx="311">
                  <c:v>15.55</c:v>
                </c:pt>
                <c:pt idx="312">
                  <c:v>15.600000000000001</c:v>
                </c:pt>
                <c:pt idx="313">
                  <c:v>15.65</c:v>
                </c:pt>
                <c:pt idx="314">
                  <c:v>15.700000000000001</c:v>
                </c:pt>
                <c:pt idx="315">
                  <c:v>15.75</c:v>
                </c:pt>
                <c:pt idx="316">
                  <c:v>15.8</c:v>
                </c:pt>
                <c:pt idx="317">
                  <c:v>15.850000000000001</c:v>
                </c:pt>
                <c:pt idx="318">
                  <c:v>15.9</c:v>
                </c:pt>
                <c:pt idx="319">
                  <c:v>15.950000000000001</c:v>
                </c:pt>
                <c:pt idx="320">
                  <c:v>16</c:v>
                </c:pt>
                <c:pt idx="321">
                  <c:v>16.05</c:v>
                </c:pt>
                <c:pt idx="322">
                  <c:v>16.100000000000001</c:v>
                </c:pt>
                <c:pt idx="323">
                  <c:v>16.150000000000002</c:v>
                </c:pt>
                <c:pt idx="324">
                  <c:v>16.2</c:v>
                </c:pt>
                <c:pt idx="325">
                  <c:v>16.25</c:v>
                </c:pt>
                <c:pt idx="326">
                  <c:v>16.3</c:v>
                </c:pt>
                <c:pt idx="327">
                  <c:v>16.350000000000001</c:v>
                </c:pt>
                <c:pt idx="328">
                  <c:v>16.400000000000002</c:v>
                </c:pt>
                <c:pt idx="329">
                  <c:v>16.45</c:v>
                </c:pt>
                <c:pt idx="330">
                  <c:v>16.5</c:v>
                </c:pt>
                <c:pt idx="331">
                  <c:v>16.55</c:v>
                </c:pt>
                <c:pt idx="332">
                  <c:v>16.600000000000001</c:v>
                </c:pt>
                <c:pt idx="333">
                  <c:v>16.650000000000002</c:v>
                </c:pt>
                <c:pt idx="334">
                  <c:v>16.7</c:v>
                </c:pt>
                <c:pt idx="335">
                  <c:v>16.75</c:v>
                </c:pt>
                <c:pt idx="336">
                  <c:v>16.8</c:v>
                </c:pt>
                <c:pt idx="337">
                  <c:v>16.850000000000001</c:v>
                </c:pt>
                <c:pt idx="338">
                  <c:v>16.900000000000002</c:v>
                </c:pt>
                <c:pt idx="339">
                  <c:v>16.95</c:v>
                </c:pt>
                <c:pt idx="340">
                  <c:v>17</c:v>
                </c:pt>
                <c:pt idx="341">
                  <c:v>17.05</c:v>
                </c:pt>
                <c:pt idx="342">
                  <c:v>17.100000000000001</c:v>
                </c:pt>
                <c:pt idx="343">
                  <c:v>17.150000000000002</c:v>
                </c:pt>
                <c:pt idx="344">
                  <c:v>17.2</c:v>
                </c:pt>
                <c:pt idx="345">
                  <c:v>17.25</c:v>
                </c:pt>
                <c:pt idx="346">
                  <c:v>17.3</c:v>
                </c:pt>
                <c:pt idx="347">
                  <c:v>17.350000000000001</c:v>
                </c:pt>
                <c:pt idx="348">
                  <c:v>17.400000000000002</c:v>
                </c:pt>
                <c:pt idx="349">
                  <c:v>17.45</c:v>
                </c:pt>
                <c:pt idx="350">
                  <c:v>17.5</c:v>
                </c:pt>
                <c:pt idx="351">
                  <c:v>17.55</c:v>
                </c:pt>
                <c:pt idx="352">
                  <c:v>17.600000000000001</c:v>
                </c:pt>
                <c:pt idx="353">
                  <c:v>17.650000000000002</c:v>
                </c:pt>
                <c:pt idx="354">
                  <c:v>17.7</c:v>
                </c:pt>
                <c:pt idx="355">
                  <c:v>17.75</c:v>
                </c:pt>
                <c:pt idx="356">
                  <c:v>17.8</c:v>
                </c:pt>
                <c:pt idx="357">
                  <c:v>17.850000000000001</c:v>
                </c:pt>
                <c:pt idx="358">
                  <c:v>17.900000000000002</c:v>
                </c:pt>
                <c:pt idx="359">
                  <c:v>17.95</c:v>
                </c:pt>
                <c:pt idx="360">
                  <c:v>18</c:v>
                </c:pt>
                <c:pt idx="361">
                  <c:v>18.05</c:v>
                </c:pt>
                <c:pt idx="362">
                  <c:v>18.100000000000001</c:v>
                </c:pt>
                <c:pt idx="363">
                  <c:v>18.150000000000002</c:v>
                </c:pt>
                <c:pt idx="364">
                  <c:v>18.2</c:v>
                </c:pt>
                <c:pt idx="365">
                  <c:v>18.25</c:v>
                </c:pt>
                <c:pt idx="366">
                  <c:v>18.3</c:v>
                </c:pt>
                <c:pt idx="367">
                  <c:v>18.350000000000001</c:v>
                </c:pt>
                <c:pt idx="368">
                  <c:v>18.400000000000002</c:v>
                </c:pt>
                <c:pt idx="369">
                  <c:v>18.45</c:v>
                </c:pt>
                <c:pt idx="370">
                  <c:v>18.5</c:v>
                </c:pt>
                <c:pt idx="371">
                  <c:v>18.55</c:v>
                </c:pt>
                <c:pt idx="372">
                  <c:v>18.600000000000001</c:v>
                </c:pt>
                <c:pt idx="373">
                  <c:v>18.650000000000002</c:v>
                </c:pt>
                <c:pt idx="374">
                  <c:v>18.7</c:v>
                </c:pt>
                <c:pt idx="375">
                  <c:v>18.75</c:v>
                </c:pt>
                <c:pt idx="376">
                  <c:v>18.8</c:v>
                </c:pt>
                <c:pt idx="377">
                  <c:v>18.850000000000001</c:v>
                </c:pt>
                <c:pt idx="378">
                  <c:v>18.900000000000002</c:v>
                </c:pt>
                <c:pt idx="379">
                  <c:v>18.95</c:v>
                </c:pt>
                <c:pt idx="380">
                  <c:v>19</c:v>
                </c:pt>
                <c:pt idx="381">
                  <c:v>19.05</c:v>
                </c:pt>
                <c:pt idx="382">
                  <c:v>19.100000000000001</c:v>
                </c:pt>
                <c:pt idx="383">
                  <c:v>19.150000000000002</c:v>
                </c:pt>
                <c:pt idx="384">
                  <c:v>19.200000000000003</c:v>
                </c:pt>
                <c:pt idx="385">
                  <c:v>19.25</c:v>
                </c:pt>
                <c:pt idx="386">
                  <c:v>19.3</c:v>
                </c:pt>
                <c:pt idx="387">
                  <c:v>19.350000000000001</c:v>
                </c:pt>
                <c:pt idx="388">
                  <c:v>19.400000000000002</c:v>
                </c:pt>
                <c:pt idx="389">
                  <c:v>19.450000000000003</c:v>
                </c:pt>
                <c:pt idx="390">
                  <c:v>19.5</c:v>
                </c:pt>
                <c:pt idx="391">
                  <c:v>19.55</c:v>
                </c:pt>
                <c:pt idx="392">
                  <c:v>19.600000000000001</c:v>
                </c:pt>
                <c:pt idx="393">
                  <c:v>19.650000000000002</c:v>
                </c:pt>
                <c:pt idx="394">
                  <c:v>19.700000000000003</c:v>
                </c:pt>
                <c:pt idx="395">
                  <c:v>19.75</c:v>
                </c:pt>
                <c:pt idx="396">
                  <c:v>19.8</c:v>
                </c:pt>
                <c:pt idx="397">
                  <c:v>19.850000000000001</c:v>
                </c:pt>
                <c:pt idx="398">
                  <c:v>19.900000000000002</c:v>
                </c:pt>
                <c:pt idx="399">
                  <c:v>19.950000000000003</c:v>
                </c:pt>
                <c:pt idx="400">
                  <c:v>20</c:v>
                </c:pt>
                <c:pt idx="401">
                  <c:v>20.05</c:v>
                </c:pt>
                <c:pt idx="402">
                  <c:v>20.100000000000001</c:v>
                </c:pt>
                <c:pt idx="403">
                  <c:v>20.150000000000002</c:v>
                </c:pt>
                <c:pt idx="404">
                  <c:v>20.200000000000003</c:v>
                </c:pt>
                <c:pt idx="405">
                  <c:v>20.25</c:v>
                </c:pt>
                <c:pt idx="406">
                  <c:v>20.3</c:v>
                </c:pt>
                <c:pt idx="407">
                  <c:v>20.350000000000001</c:v>
                </c:pt>
                <c:pt idx="408">
                  <c:v>20.400000000000002</c:v>
                </c:pt>
                <c:pt idx="409">
                  <c:v>20.450000000000003</c:v>
                </c:pt>
                <c:pt idx="410">
                  <c:v>20.5</c:v>
                </c:pt>
                <c:pt idx="411">
                  <c:v>20.55</c:v>
                </c:pt>
                <c:pt idx="412">
                  <c:v>20.6</c:v>
                </c:pt>
                <c:pt idx="413">
                  <c:v>20.650000000000002</c:v>
                </c:pt>
                <c:pt idx="414">
                  <c:v>20.700000000000003</c:v>
                </c:pt>
                <c:pt idx="415">
                  <c:v>20.75</c:v>
                </c:pt>
                <c:pt idx="416">
                  <c:v>20.8</c:v>
                </c:pt>
                <c:pt idx="417">
                  <c:v>20.85</c:v>
                </c:pt>
                <c:pt idx="418">
                  <c:v>20.900000000000002</c:v>
                </c:pt>
                <c:pt idx="419">
                  <c:v>20.950000000000003</c:v>
                </c:pt>
                <c:pt idx="420">
                  <c:v>21</c:v>
                </c:pt>
                <c:pt idx="421">
                  <c:v>21.05</c:v>
                </c:pt>
                <c:pt idx="422">
                  <c:v>21.1</c:v>
                </c:pt>
                <c:pt idx="423">
                  <c:v>21.150000000000002</c:v>
                </c:pt>
                <c:pt idx="424">
                  <c:v>21.200000000000003</c:v>
                </c:pt>
                <c:pt idx="425">
                  <c:v>21.25</c:v>
                </c:pt>
                <c:pt idx="426">
                  <c:v>21.3</c:v>
                </c:pt>
                <c:pt idx="427">
                  <c:v>21.35</c:v>
                </c:pt>
                <c:pt idx="428">
                  <c:v>21.400000000000002</c:v>
                </c:pt>
                <c:pt idx="429">
                  <c:v>21.450000000000003</c:v>
                </c:pt>
                <c:pt idx="430">
                  <c:v>21.5</c:v>
                </c:pt>
                <c:pt idx="431">
                  <c:v>21.55</c:v>
                </c:pt>
                <c:pt idx="432">
                  <c:v>21.6</c:v>
                </c:pt>
                <c:pt idx="433">
                  <c:v>21.650000000000002</c:v>
                </c:pt>
                <c:pt idx="434">
                  <c:v>21.700000000000003</c:v>
                </c:pt>
                <c:pt idx="435">
                  <c:v>21.75</c:v>
                </c:pt>
                <c:pt idx="436">
                  <c:v>21.8</c:v>
                </c:pt>
                <c:pt idx="437">
                  <c:v>21.85</c:v>
                </c:pt>
                <c:pt idx="438">
                  <c:v>21.900000000000002</c:v>
                </c:pt>
                <c:pt idx="439">
                  <c:v>21.950000000000003</c:v>
                </c:pt>
                <c:pt idx="440">
                  <c:v>22</c:v>
                </c:pt>
                <c:pt idx="441">
                  <c:v>22.05</c:v>
                </c:pt>
                <c:pt idx="442">
                  <c:v>22.1</c:v>
                </c:pt>
                <c:pt idx="443">
                  <c:v>22.150000000000002</c:v>
                </c:pt>
                <c:pt idx="444">
                  <c:v>22.200000000000003</c:v>
                </c:pt>
                <c:pt idx="445">
                  <c:v>22.25</c:v>
                </c:pt>
                <c:pt idx="446">
                  <c:v>22.3</c:v>
                </c:pt>
                <c:pt idx="447">
                  <c:v>22.35</c:v>
                </c:pt>
                <c:pt idx="448">
                  <c:v>22.400000000000002</c:v>
                </c:pt>
                <c:pt idx="449">
                  <c:v>22.450000000000003</c:v>
                </c:pt>
                <c:pt idx="450">
                  <c:v>22.5</c:v>
                </c:pt>
                <c:pt idx="451">
                  <c:v>22.55</c:v>
                </c:pt>
                <c:pt idx="452">
                  <c:v>22.6</c:v>
                </c:pt>
                <c:pt idx="453">
                  <c:v>22.650000000000002</c:v>
                </c:pt>
                <c:pt idx="454">
                  <c:v>22.700000000000003</c:v>
                </c:pt>
                <c:pt idx="455">
                  <c:v>22.75</c:v>
                </c:pt>
                <c:pt idx="456">
                  <c:v>22.8</c:v>
                </c:pt>
                <c:pt idx="457">
                  <c:v>22.85</c:v>
                </c:pt>
                <c:pt idx="458">
                  <c:v>22.900000000000002</c:v>
                </c:pt>
                <c:pt idx="459">
                  <c:v>22.950000000000003</c:v>
                </c:pt>
                <c:pt idx="460">
                  <c:v>23</c:v>
                </c:pt>
                <c:pt idx="461">
                  <c:v>23.05</c:v>
                </c:pt>
                <c:pt idx="462">
                  <c:v>23.1</c:v>
                </c:pt>
                <c:pt idx="463">
                  <c:v>23.150000000000002</c:v>
                </c:pt>
                <c:pt idx="464">
                  <c:v>23.200000000000003</c:v>
                </c:pt>
                <c:pt idx="465">
                  <c:v>23.25</c:v>
                </c:pt>
                <c:pt idx="466">
                  <c:v>23.3</c:v>
                </c:pt>
                <c:pt idx="467">
                  <c:v>23.35</c:v>
                </c:pt>
                <c:pt idx="468">
                  <c:v>23.400000000000002</c:v>
                </c:pt>
                <c:pt idx="469">
                  <c:v>23.450000000000003</c:v>
                </c:pt>
                <c:pt idx="470">
                  <c:v>23.5</c:v>
                </c:pt>
                <c:pt idx="471">
                  <c:v>23.55</c:v>
                </c:pt>
                <c:pt idx="472">
                  <c:v>23.6</c:v>
                </c:pt>
                <c:pt idx="473">
                  <c:v>23.650000000000002</c:v>
                </c:pt>
                <c:pt idx="474">
                  <c:v>23.700000000000003</c:v>
                </c:pt>
                <c:pt idx="475">
                  <c:v>23.75</c:v>
                </c:pt>
                <c:pt idx="476">
                  <c:v>23.8</c:v>
                </c:pt>
                <c:pt idx="477">
                  <c:v>23.85</c:v>
                </c:pt>
                <c:pt idx="478">
                  <c:v>23.900000000000002</c:v>
                </c:pt>
                <c:pt idx="479">
                  <c:v>23.950000000000003</c:v>
                </c:pt>
                <c:pt idx="480">
                  <c:v>24</c:v>
                </c:pt>
                <c:pt idx="481">
                  <c:v>24.05</c:v>
                </c:pt>
                <c:pt idx="482">
                  <c:v>24.1</c:v>
                </c:pt>
                <c:pt idx="483">
                  <c:v>24.150000000000002</c:v>
                </c:pt>
                <c:pt idx="484">
                  <c:v>24.200000000000003</c:v>
                </c:pt>
                <c:pt idx="485">
                  <c:v>24.25</c:v>
                </c:pt>
                <c:pt idx="486">
                  <c:v>24.3</c:v>
                </c:pt>
                <c:pt idx="487">
                  <c:v>24.35</c:v>
                </c:pt>
                <c:pt idx="488">
                  <c:v>24.400000000000002</c:v>
                </c:pt>
                <c:pt idx="489">
                  <c:v>24.450000000000003</c:v>
                </c:pt>
                <c:pt idx="490">
                  <c:v>24.5</c:v>
                </c:pt>
                <c:pt idx="491">
                  <c:v>24.55</c:v>
                </c:pt>
                <c:pt idx="492">
                  <c:v>24.6</c:v>
                </c:pt>
                <c:pt idx="493">
                  <c:v>24.650000000000002</c:v>
                </c:pt>
                <c:pt idx="494">
                  <c:v>24.700000000000003</c:v>
                </c:pt>
                <c:pt idx="495">
                  <c:v>24.75</c:v>
                </c:pt>
                <c:pt idx="496">
                  <c:v>24.8</c:v>
                </c:pt>
                <c:pt idx="497">
                  <c:v>24.85</c:v>
                </c:pt>
                <c:pt idx="498">
                  <c:v>24.900000000000002</c:v>
                </c:pt>
                <c:pt idx="499">
                  <c:v>24.950000000000003</c:v>
                </c:pt>
                <c:pt idx="500">
                  <c:v>25</c:v>
                </c:pt>
                <c:pt idx="501">
                  <c:v>25.05</c:v>
                </c:pt>
                <c:pt idx="502">
                  <c:v>25.1</c:v>
                </c:pt>
                <c:pt idx="503">
                  <c:v>25.150000000000002</c:v>
                </c:pt>
                <c:pt idx="504">
                  <c:v>25.200000000000003</c:v>
                </c:pt>
                <c:pt idx="505">
                  <c:v>25.25</c:v>
                </c:pt>
                <c:pt idx="506">
                  <c:v>25.3</c:v>
                </c:pt>
                <c:pt idx="507">
                  <c:v>25.35</c:v>
                </c:pt>
                <c:pt idx="508">
                  <c:v>25.400000000000002</c:v>
                </c:pt>
                <c:pt idx="509">
                  <c:v>25.450000000000003</c:v>
                </c:pt>
                <c:pt idx="510">
                  <c:v>25.5</c:v>
                </c:pt>
                <c:pt idx="511">
                  <c:v>25.55</c:v>
                </c:pt>
                <c:pt idx="512">
                  <c:v>25.6</c:v>
                </c:pt>
                <c:pt idx="513">
                  <c:v>25.650000000000002</c:v>
                </c:pt>
                <c:pt idx="514">
                  <c:v>25.700000000000003</c:v>
                </c:pt>
                <c:pt idx="515">
                  <c:v>25.75</c:v>
                </c:pt>
                <c:pt idx="516">
                  <c:v>25.8</c:v>
                </c:pt>
                <c:pt idx="517">
                  <c:v>25.85</c:v>
                </c:pt>
                <c:pt idx="518">
                  <c:v>25.900000000000002</c:v>
                </c:pt>
                <c:pt idx="519">
                  <c:v>25.950000000000003</c:v>
                </c:pt>
                <c:pt idx="520">
                  <c:v>26</c:v>
                </c:pt>
                <c:pt idx="521">
                  <c:v>26.05</c:v>
                </c:pt>
                <c:pt idx="522">
                  <c:v>26.1</c:v>
                </c:pt>
                <c:pt idx="523">
                  <c:v>26.150000000000002</c:v>
                </c:pt>
                <c:pt idx="524">
                  <c:v>26.200000000000003</c:v>
                </c:pt>
                <c:pt idx="525">
                  <c:v>26.25</c:v>
                </c:pt>
                <c:pt idx="526">
                  <c:v>26.3</c:v>
                </c:pt>
                <c:pt idx="527">
                  <c:v>26.35</c:v>
                </c:pt>
                <c:pt idx="528">
                  <c:v>26.400000000000002</c:v>
                </c:pt>
                <c:pt idx="529">
                  <c:v>26.450000000000003</c:v>
                </c:pt>
                <c:pt idx="530">
                  <c:v>26.5</c:v>
                </c:pt>
                <c:pt idx="531">
                  <c:v>26.55</c:v>
                </c:pt>
                <c:pt idx="532">
                  <c:v>26.6</c:v>
                </c:pt>
                <c:pt idx="533">
                  <c:v>26.650000000000002</c:v>
                </c:pt>
                <c:pt idx="534">
                  <c:v>26.700000000000003</c:v>
                </c:pt>
                <c:pt idx="535">
                  <c:v>26.75</c:v>
                </c:pt>
                <c:pt idx="536">
                  <c:v>26.8</c:v>
                </c:pt>
                <c:pt idx="537">
                  <c:v>26.85</c:v>
                </c:pt>
                <c:pt idx="538">
                  <c:v>26.900000000000002</c:v>
                </c:pt>
                <c:pt idx="539">
                  <c:v>26.950000000000003</c:v>
                </c:pt>
                <c:pt idx="540">
                  <c:v>27</c:v>
                </c:pt>
                <c:pt idx="541">
                  <c:v>27.05</c:v>
                </c:pt>
                <c:pt idx="542">
                  <c:v>27.1</c:v>
                </c:pt>
                <c:pt idx="543">
                  <c:v>27.150000000000002</c:v>
                </c:pt>
                <c:pt idx="544">
                  <c:v>27.200000000000003</c:v>
                </c:pt>
                <c:pt idx="545">
                  <c:v>27.25</c:v>
                </c:pt>
                <c:pt idx="546">
                  <c:v>27.3</c:v>
                </c:pt>
                <c:pt idx="547">
                  <c:v>27.35</c:v>
                </c:pt>
                <c:pt idx="548">
                  <c:v>27.400000000000002</c:v>
                </c:pt>
                <c:pt idx="549">
                  <c:v>27.450000000000003</c:v>
                </c:pt>
                <c:pt idx="550">
                  <c:v>27.5</c:v>
                </c:pt>
                <c:pt idx="551">
                  <c:v>27.55</c:v>
                </c:pt>
                <c:pt idx="552">
                  <c:v>27.6</c:v>
                </c:pt>
                <c:pt idx="553">
                  <c:v>27.650000000000002</c:v>
                </c:pt>
                <c:pt idx="554">
                  <c:v>27.700000000000003</c:v>
                </c:pt>
                <c:pt idx="555">
                  <c:v>27.75</c:v>
                </c:pt>
                <c:pt idx="556">
                  <c:v>27.8</c:v>
                </c:pt>
                <c:pt idx="557">
                  <c:v>27.85</c:v>
                </c:pt>
                <c:pt idx="558">
                  <c:v>27.900000000000002</c:v>
                </c:pt>
                <c:pt idx="559">
                  <c:v>27.950000000000003</c:v>
                </c:pt>
                <c:pt idx="560">
                  <c:v>28</c:v>
                </c:pt>
                <c:pt idx="561">
                  <c:v>28.05</c:v>
                </c:pt>
                <c:pt idx="562">
                  <c:v>28.1</c:v>
                </c:pt>
                <c:pt idx="563">
                  <c:v>28.150000000000002</c:v>
                </c:pt>
                <c:pt idx="564">
                  <c:v>28.200000000000003</c:v>
                </c:pt>
                <c:pt idx="565">
                  <c:v>28.25</c:v>
                </c:pt>
                <c:pt idx="566">
                  <c:v>28.3</c:v>
                </c:pt>
                <c:pt idx="567">
                  <c:v>28.35</c:v>
                </c:pt>
                <c:pt idx="568">
                  <c:v>28.400000000000002</c:v>
                </c:pt>
                <c:pt idx="569">
                  <c:v>28.450000000000003</c:v>
                </c:pt>
                <c:pt idx="570">
                  <c:v>28.5</c:v>
                </c:pt>
                <c:pt idx="571">
                  <c:v>28.55</c:v>
                </c:pt>
                <c:pt idx="572">
                  <c:v>28.6</c:v>
                </c:pt>
                <c:pt idx="573">
                  <c:v>28.650000000000002</c:v>
                </c:pt>
                <c:pt idx="574">
                  <c:v>28.700000000000003</c:v>
                </c:pt>
                <c:pt idx="575">
                  <c:v>28.75</c:v>
                </c:pt>
                <c:pt idx="576">
                  <c:v>28.8</c:v>
                </c:pt>
                <c:pt idx="577">
                  <c:v>28.85</c:v>
                </c:pt>
                <c:pt idx="578">
                  <c:v>28.900000000000002</c:v>
                </c:pt>
                <c:pt idx="579">
                  <c:v>28.950000000000003</c:v>
                </c:pt>
                <c:pt idx="580">
                  <c:v>29</c:v>
                </c:pt>
                <c:pt idx="581">
                  <c:v>29.05</c:v>
                </c:pt>
                <c:pt idx="582">
                  <c:v>29.1</c:v>
                </c:pt>
                <c:pt idx="583">
                  <c:v>29.150000000000002</c:v>
                </c:pt>
                <c:pt idx="584">
                  <c:v>29.200000000000003</c:v>
                </c:pt>
                <c:pt idx="585">
                  <c:v>29.25</c:v>
                </c:pt>
                <c:pt idx="586">
                  <c:v>29.3</c:v>
                </c:pt>
                <c:pt idx="587">
                  <c:v>29.35</c:v>
                </c:pt>
                <c:pt idx="588">
                  <c:v>29.400000000000002</c:v>
                </c:pt>
                <c:pt idx="589">
                  <c:v>29.450000000000003</c:v>
                </c:pt>
                <c:pt idx="590">
                  <c:v>29.5</c:v>
                </c:pt>
                <c:pt idx="591">
                  <c:v>29.55</c:v>
                </c:pt>
                <c:pt idx="592">
                  <c:v>29.6</c:v>
                </c:pt>
                <c:pt idx="593">
                  <c:v>29.650000000000002</c:v>
                </c:pt>
                <c:pt idx="594">
                  <c:v>29.700000000000003</c:v>
                </c:pt>
                <c:pt idx="595">
                  <c:v>29.75</c:v>
                </c:pt>
                <c:pt idx="596">
                  <c:v>29.8</c:v>
                </c:pt>
                <c:pt idx="597">
                  <c:v>29.85</c:v>
                </c:pt>
                <c:pt idx="598">
                  <c:v>29.900000000000002</c:v>
                </c:pt>
                <c:pt idx="599">
                  <c:v>29.950000000000003</c:v>
                </c:pt>
                <c:pt idx="600">
                  <c:v>30</c:v>
                </c:pt>
                <c:pt idx="601">
                  <c:v>30.05</c:v>
                </c:pt>
                <c:pt idx="602">
                  <c:v>30.1</c:v>
                </c:pt>
                <c:pt idx="603">
                  <c:v>30.150000000000002</c:v>
                </c:pt>
                <c:pt idx="604">
                  <c:v>30.200000000000003</c:v>
                </c:pt>
                <c:pt idx="605">
                  <c:v>30.25</c:v>
                </c:pt>
                <c:pt idx="606">
                  <c:v>30.3</c:v>
                </c:pt>
                <c:pt idx="607">
                  <c:v>30.35</c:v>
                </c:pt>
                <c:pt idx="608">
                  <c:v>30.400000000000002</c:v>
                </c:pt>
                <c:pt idx="609">
                  <c:v>30.450000000000003</c:v>
                </c:pt>
                <c:pt idx="610">
                  <c:v>30.5</c:v>
                </c:pt>
                <c:pt idx="611">
                  <c:v>30.55</c:v>
                </c:pt>
                <c:pt idx="612">
                  <c:v>30.6</c:v>
                </c:pt>
                <c:pt idx="613">
                  <c:v>30.650000000000002</c:v>
                </c:pt>
                <c:pt idx="614">
                  <c:v>30.700000000000003</c:v>
                </c:pt>
                <c:pt idx="615">
                  <c:v>30.75</c:v>
                </c:pt>
                <c:pt idx="616">
                  <c:v>30.8</c:v>
                </c:pt>
                <c:pt idx="617">
                  <c:v>30.85</c:v>
                </c:pt>
                <c:pt idx="618">
                  <c:v>30.900000000000002</c:v>
                </c:pt>
                <c:pt idx="619">
                  <c:v>30.950000000000003</c:v>
                </c:pt>
                <c:pt idx="620">
                  <c:v>31</c:v>
                </c:pt>
                <c:pt idx="621">
                  <c:v>31.05</c:v>
                </c:pt>
                <c:pt idx="622">
                  <c:v>31.1</c:v>
                </c:pt>
                <c:pt idx="623">
                  <c:v>31.150000000000002</c:v>
                </c:pt>
                <c:pt idx="624">
                  <c:v>31.200000000000003</c:v>
                </c:pt>
                <c:pt idx="625">
                  <c:v>31.25</c:v>
                </c:pt>
                <c:pt idx="626">
                  <c:v>31.3</c:v>
                </c:pt>
                <c:pt idx="627">
                  <c:v>31.35</c:v>
                </c:pt>
                <c:pt idx="628">
                  <c:v>31.400000000000002</c:v>
                </c:pt>
                <c:pt idx="629">
                  <c:v>31.450000000000003</c:v>
                </c:pt>
                <c:pt idx="630">
                  <c:v>31.5</c:v>
                </c:pt>
                <c:pt idx="631">
                  <c:v>31.55</c:v>
                </c:pt>
                <c:pt idx="632">
                  <c:v>31.6</c:v>
                </c:pt>
                <c:pt idx="633">
                  <c:v>31.650000000000002</c:v>
                </c:pt>
                <c:pt idx="634">
                  <c:v>31.700000000000003</c:v>
                </c:pt>
                <c:pt idx="635">
                  <c:v>31.75</c:v>
                </c:pt>
                <c:pt idx="636">
                  <c:v>31.8</c:v>
                </c:pt>
                <c:pt idx="637">
                  <c:v>31.85</c:v>
                </c:pt>
                <c:pt idx="638">
                  <c:v>31.900000000000002</c:v>
                </c:pt>
                <c:pt idx="639">
                  <c:v>31.950000000000003</c:v>
                </c:pt>
                <c:pt idx="640">
                  <c:v>32</c:v>
                </c:pt>
                <c:pt idx="641">
                  <c:v>32.050000000000004</c:v>
                </c:pt>
                <c:pt idx="642">
                  <c:v>32.1</c:v>
                </c:pt>
                <c:pt idx="643">
                  <c:v>32.15</c:v>
                </c:pt>
                <c:pt idx="644">
                  <c:v>32.200000000000003</c:v>
                </c:pt>
                <c:pt idx="645">
                  <c:v>32.25</c:v>
                </c:pt>
                <c:pt idx="646">
                  <c:v>32.300000000000004</c:v>
                </c:pt>
                <c:pt idx="647">
                  <c:v>32.35</c:v>
                </c:pt>
                <c:pt idx="648">
                  <c:v>32.4</c:v>
                </c:pt>
                <c:pt idx="649">
                  <c:v>32.450000000000003</c:v>
                </c:pt>
                <c:pt idx="650">
                  <c:v>32.5</c:v>
                </c:pt>
                <c:pt idx="651">
                  <c:v>32.550000000000004</c:v>
                </c:pt>
                <c:pt idx="652">
                  <c:v>32.6</c:v>
                </c:pt>
                <c:pt idx="653">
                  <c:v>32.65</c:v>
                </c:pt>
                <c:pt idx="654">
                  <c:v>32.700000000000003</c:v>
                </c:pt>
                <c:pt idx="655">
                  <c:v>32.75</c:v>
                </c:pt>
                <c:pt idx="656">
                  <c:v>32.800000000000004</c:v>
                </c:pt>
                <c:pt idx="657">
                  <c:v>32.85</c:v>
                </c:pt>
                <c:pt idx="658">
                  <c:v>32.9</c:v>
                </c:pt>
                <c:pt idx="659">
                  <c:v>32.950000000000003</c:v>
                </c:pt>
                <c:pt idx="660">
                  <c:v>33</c:v>
                </c:pt>
                <c:pt idx="661">
                  <c:v>33.050000000000004</c:v>
                </c:pt>
                <c:pt idx="662">
                  <c:v>33.1</c:v>
                </c:pt>
                <c:pt idx="663">
                  <c:v>33.15</c:v>
                </c:pt>
                <c:pt idx="664">
                  <c:v>33.200000000000003</c:v>
                </c:pt>
                <c:pt idx="665">
                  <c:v>33.25</c:v>
                </c:pt>
                <c:pt idx="666">
                  <c:v>33.300000000000004</c:v>
                </c:pt>
                <c:pt idx="667">
                  <c:v>33.35</c:v>
                </c:pt>
                <c:pt idx="668">
                  <c:v>33.4</c:v>
                </c:pt>
                <c:pt idx="669">
                  <c:v>33.450000000000003</c:v>
                </c:pt>
                <c:pt idx="670">
                  <c:v>33.5</c:v>
                </c:pt>
                <c:pt idx="671">
                  <c:v>33.550000000000004</c:v>
                </c:pt>
                <c:pt idx="672">
                  <c:v>33.6</c:v>
                </c:pt>
                <c:pt idx="673">
                  <c:v>33.65</c:v>
                </c:pt>
                <c:pt idx="674">
                  <c:v>33.700000000000003</c:v>
                </c:pt>
                <c:pt idx="675">
                  <c:v>33.75</c:v>
                </c:pt>
                <c:pt idx="676">
                  <c:v>33.800000000000004</c:v>
                </c:pt>
                <c:pt idx="677">
                  <c:v>33.85</c:v>
                </c:pt>
                <c:pt idx="678">
                  <c:v>33.9</c:v>
                </c:pt>
                <c:pt idx="679">
                  <c:v>33.950000000000003</c:v>
                </c:pt>
                <c:pt idx="680">
                  <c:v>34</c:v>
                </c:pt>
                <c:pt idx="681">
                  <c:v>34.050000000000004</c:v>
                </c:pt>
                <c:pt idx="682">
                  <c:v>34.1</c:v>
                </c:pt>
                <c:pt idx="683">
                  <c:v>34.15</c:v>
                </c:pt>
                <c:pt idx="684">
                  <c:v>34.200000000000003</c:v>
                </c:pt>
                <c:pt idx="685">
                  <c:v>34.25</c:v>
                </c:pt>
                <c:pt idx="686">
                  <c:v>34.300000000000004</c:v>
                </c:pt>
                <c:pt idx="687">
                  <c:v>34.35</c:v>
                </c:pt>
                <c:pt idx="688">
                  <c:v>34.4</c:v>
                </c:pt>
                <c:pt idx="689">
                  <c:v>34.450000000000003</c:v>
                </c:pt>
                <c:pt idx="690">
                  <c:v>34.5</c:v>
                </c:pt>
                <c:pt idx="691">
                  <c:v>34.550000000000004</c:v>
                </c:pt>
                <c:pt idx="692">
                  <c:v>34.6</c:v>
                </c:pt>
                <c:pt idx="693">
                  <c:v>34.65</c:v>
                </c:pt>
                <c:pt idx="694">
                  <c:v>34.700000000000003</c:v>
                </c:pt>
                <c:pt idx="695">
                  <c:v>34.75</c:v>
                </c:pt>
                <c:pt idx="696">
                  <c:v>34.800000000000004</c:v>
                </c:pt>
                <c:pt idx="697">
                  <c:v>34.85</c:v>
                </c:pt>
                <c:pt idx="698">
                  <c:v>34.9</c:v>
                </c:pt>
                <c:pt idx="699">
                  <c:v>34.950000000000003</c:v>
                </c:pt>
                <c:pt idx="700">
                  <c:v>35</c:v>
                </c:pt>
                <c:pt idx="701">
                  <c:v>35.050000000000004</c:v>
                </c:pt>
                <c:pt idx="702">
                  <c:v>35.1</c:v>
                </c:pt>
                <c:pt idx="703">
                  <c:v>35.15</c:v>
                </c:pt>
                <c:pt idx="704">
                  <c:v>35.200000000000003</c:v>
                </c:pt>
                <c:pt idx="705">
                  <c:v>35.25</c:v>
                </c:pt>
                <c:pt idx="706">
                  <c:v>35.300000000000004</c:v>
                </c:pt>
                <c:pt idx="707">
                  <c:v>35.35</c:v>
                </c:pt>
                <c:pt idx="708">
                  <c:v>35.4</c:v>
                </c:pt>
                <c:pt idx="709">
                  <c:v>35.450000000000003</c:v>
                </c:pt>
                <c:pt idx="710">
                  <c:v>35.5</c:v>
                </c:pt>
                <c:pt idx="711">
                  <c:v>35.550000000000004</c:v>
                </c:pt>
                <c:pt idx="712">
                  <c:v>35.6</c:v>
                </c:pt>
                <c:pt idx="713">
                  <c:v>35.65</c:v>
                </c:pt>
                <c:pt idx="714">
                  <c:v>35.700000000000003</c:v>
                </c:pt>
                <c:pt idx="715">
                  <c:v>35.75</c:v>
                </c:pt>
                <c:pt idx="716">
                  <c:v>35.800000000000004</c:v>
                </c:pt>
                <c:pt idx="717">
                  <c:v>35.85</c:v>
                </c:pt>
                <c:pt idx="718">
                  <c:v>35.9</c:v>
                </c:pt>
                <c:pt idx="719">
                  <c:v>35.950000000000003</c:v>
                </c:pt>
                <c:pt idx="720">
                  <c:v>36</c:v>
                </c:pt>
                <c:pt idx="721">
                  <c:v>36.050000000000004</c:v>
                </c:pt>
                <c:pt idx="722">
                  <c:v>36.1</c:v>
                </c:pt>
                <c:pt idx="723">
                  <c:v>36.15</c:v>
                </c:pt>
                <c:pt idx="724">
                  <c:v>36.200000000000003</c:v>
                </c:pt>
                <c:pt idx="725">
                  <c:v>36.25</c:v>
                </c:pt>
                <c:pt idx="726">
                  <c:v>36.300000000000004</c:v>
                </c:pt>
                <c:pt idx="727">
                  <c:v>36.35</c:v>
                </c:pt>
                <c:pt idx="728">
                  <c:v>36.4</c:v>
                </c:pt>
                <c:pt idx="729">
                  <c:v>36.450000000000003</c:v>
                </c:pt>
                <c:pt idx="730">
                  <c:v>36.5</c:v>
                </c:pt>
                <c:pt idx="731">
                  <c:v>36.550000000000004</c:v>
                </c:pt>
                <c:pt idx="732">
                  <c:v>36.6</c:v>
                </c:pt>
                <c:pt idx="733">
                  <c:v>36.65</c:v>
                </c:pt>
                <c:pt idx="734">
                  <c:v>36.700000000000003</c:v>
                </c:pt>
                <c:pt idx="735">
                  <c:v>36.75</c:v>
                </c:pt>
                <c:pt idx="736">
                  <c:v>36.800000000000004</c:v>
                </c:pt>
                <c:pt idx="737">
                  <c:v>36.85</c:v>
                </c:pt>
                <c:pt idx="738">
                  <c:v>36.9</c:v>
                </c:pt>
                <c:pt idx="739">
                  <c:v>36.950000000000003</c:v>
                </c:pt>
                <c:pt idx="740">
                  <c:v>37</c:v>
                </c:pt>
                <c:pt idx="741">
                  <c:v>37.050000000000004</c:v>
                </c:pt>
                <c:pt idx="742">
                  <c:v>37.1</c:v>
                </c:pt>
                <c:pt idx="743">
                  <c:v>37.15</c:v>
                </c:pt>
                <c:pt idx="744">
                  <c:v>37.200000000000003</c:v>
                </c:pt>
                <c:pt idx="745">
                  <c:v>37.25</c:v>
                </c:pt>
                <c:pt idx="746">
                  <c:v>37.300000000000004</c:v>
                </c:pt>
                <c:pt idx="747">
                  <c:v>37.35</c:v>
                </c:pt>
                <c:pt idx="748">
                  <c:v>37.4</c:v>
                </c:pt>
                <c:pt idx="749">
                  <c:v>37.450000000000003</c:v>
                </c:pt>
                <c:pt idx="750">
                  <c:v>37.5</c:v>
                </c:pt>
                <c:pt idx="751">
                  <c:v>37.550000000000004</c:v>
                </c:pt>
                <c:pt idx="752">
                  <c:v>37.6</c:v>
                </c:pt>
                <c:pt idx="753">
                  <c:v>37.65</c:v>
                </c:pt>
                <c:pt idx="754">
                  <c:v>37.700000000000003</c:v>
                </c:pt>
                <c:pt idx="755">
                  <c:v>37.75</c:v>
                </c:pt>
                <c:pt idx="756">
                  <c:v>37.800000000000004</c:v>
                </c:pt>
                <c:pt idx="757">
                  <c:v>37.85</c:v>
                </c:pt>
                <c:pt idx="758">
                  <c:v>37.9</c:v>
                </c:pt>
                <c:pt idx="759">
                  <c:v>37.950000000000003</c:v>
                </c:pt>
                <c:pt idx="760">
                  <c:v>38</c:v>
                </c:pt>
                <c:pt idx="761">
                  <c:v>38.050000000000004</c:v>
                </c:pt>
                <c:pt idx="762">
                  <c:v>38.1</c:v>
                </c:pt>
                <c:pt idx="763">
                  <c:v>38.15</c:v>
                </c:pt>
                <c:pt idx="764">
                  <c:v>38.200000000000003</c:v>
                </c:pt>
                <c:pt idx="765">
                  <c:v>38.25</c:v>
                </c:pt>
                <c:pt idx="766">
                  <c:v>38.300000000000004</c:v>
                </c:pt>
                <c:pt idx="767">
                  <c:v>38.35</c:v>
                </c:pt>
                <c:pt idx="768">
                  <c:v>38.400000000000006</c:v>
                </c:pt>
                <c:pt idx="769">
                  <c:v>38.450000000000003</c:v>
                </c:pt>
                <c:pt idx="770">
                  <c:v>38.5</c:v>
                </c:pt>
                <c:pt idx="771">
                  <c:v>38.550000000000004</c:v>
                </c:pt>
                <c:pt idx="772">
                  <c:v>38.6</c:v>
                </c:pt>
                <c:pt idx="773">
                  <c:v>38.650000000000006</c:v>
                </c:pt>
                <c:pt idx="774">
                  <c:v>38.700000000000003</c:v>
                </c:pt>
                <c:pt idx="775">
                  <c:v>38.75</c:v>
                </c:pt>
                <c:pt idx="776">
                  <c:v>38.800000000000004</c:v>
                </c:pt>
                <c:pt idx="777">
                  <c:v>38.85</c:v>
                </c:pt>
                <c:pt idx="778">
                  <c:v>38.900000000000006</c:v>
                </c:pt>
                <c:pt idx="779">
                  <c:v>38.950000000000003</c:v>
                </c:pt>
                <c:pt idx="780">
                  <c:v>39</c:v>
                </c:pt>
                <c:pt idx="781">
                  <c:v>39.050000000000004</c:v>
                </c:pt>
                <c:pt idx="782">
                  <c:v>39.1</c:v>
                </c:pt>
                <c:pt idx="783">
                  <c:v>39.150000000000006</c:v>
                </c:pt>
                <c:pt idx="784">
                  <c:v>39.200000000000003</c:v>
                </c:pt>
                <c:pt idx="785">
                  <c:v>39.25</c:v>
                </c:pt>
                <c:pt idx="786">
                  <c:v>39.300000000000004</c:v>
                </c:pt>
                <c:pt idx="787">
                  <c:v>39.35</c:v>
                </c:pt>
                <c:pt idx="788">
                  <c:v>39.400000000000006</c:v>
                </c:pt>
                <c:pt idx="789">
                  <c:v>39.450000000000003</c:v>
                </c:pt>
                <c:pt idx="790">
                  <c:v>39.5</c:v>
                </c:pt>
                <c:pt idx="791">
                  <c:v>39.550000000000004</c:v>
                </c:pt>
                <c:pt idx="792">
                  <c:v>39.6</c:v>
                </c:pt>
                <c:pt idx="793">
                  <c:v>39.650000000000006</c:v>
                </c:pt>
                <c:pt idx="794">
                  <c:v>39.700000000000003</c:v>
                </c:pt>
                <c:pt idx="795">
                  <c:v>39.75</c:v>
                </c:pt>
                <c:pt idx="796">
                  <c:v>39.800000000000004</c:v>
                </c:pt>
                <c:pt idx="797">
                  <c:v>39.85</c:v>
                </c:pt>
                <c:pt idx="798">
                  <c:v>39.900000000000006</c:v>
                </c:pt>
                <c:pt idx="799">
                  <c:v>39.950000000000003</c:v>
                </c:pt>
                <c:pt idx="800">
                  <c:v>40</c:v>
                </c:pt>
                <c:pt idx="801">
                  <c:v>40.050000000000004</c:v>
                </c:pt>
                <c:pt idx="802">
                  <c:v>40.1</c:v>
                </c:pt>
                <c:pt idx="803">
                  <c:v>40.150000000000006</c:v>
                </c:pt>
                <c:pt idx="804">
                  <c:v>40.200000000000003</c:v>
                </c:pt>
                <c:pt idx="805">
                  <c:v>40.25</c:v>
                </c:pt>
                <c:pt idx="806">
                  <c:v>40.300000000000004</c:v>
                </c:pt>
                <c:pt idx="807">
                  <c:v>40.35</c:v>
                </c:pt>
                <c:pt idx="808">
                  <c:v>40.400000000000006</c:v>
                </c:pt>
                <c:pt idx="809">
                  <c:v>40.450000000000003</c:v>
                </c:pt>
                <c:pt idx="810">
                  <c:v>40.5</c:v>
                </c:pt>
                <c:pt idx="811">
                  <c:v>40.550000000000004</c:v>
                </c:pt>
                <c:pt idx="812">
                  <c:v>40.6</c:v>
                </c:pt>
                <c:pt idx="813">
                  <c:v>40.650000000000006</c:v>
                </c:pt>
                <c:pt idx="814">
                  <c:v>40.700000000000003</c:v>
                </c:pt>
                <c:pt idx="815">
                  <c:v>40.75</c:v>
                </c:pt>
                <c:pt idx="816">
                  <c:v>40.800000000000004</c:v>
                </c:pt>
                <c:pt idx="817">
                  <c:v>40.85</c:v>
                </c:pt>
                <c:pt idx="818">
                  <c:v>40.900000000000006</c:v>
                </c:pt>
                <c:pt idx="819">
                  <c:v>40.950000000000003</c:v>
                </c:pt>
                <c:pt idx="820">
                  <c:v>41</c:v>
                </c:pt>
                <c:pt idx="821">
                  <c:v>41.050000000000004</c:v>
                </c:pt>
                <c:pt idx="822">
                  <c:v>41.1</c:v>
                </c:pt>
                <c:pt idx="823">
                  <c:v>41.150000000000006</c:v>
                </c:pt>
                <c:pt idx="824">
                  <c:v>41.2</c:v>
                </c:pt>
                <c:pt idx="825">
                  <c:v>41.25</c:v>
                </c:pt>
                <c:pt idx="826">
                  <c:v>41.300000000000004</c:v>
                </c:pt>
                <c:pt idx="827">
                  <c:v>41.35</c:v>
                </c:pt>
                <c:pt idx="828">
                  <c:v>41.400000000000006</c:v>
                </c:pt>
                <c:pt idx="829">
                  <c:v>41.45</c:v>
                </c:pt>
                <c:pt idx="830">
                  <c:v>41.5</c:v>
                </c:pt>
                <c:pt idx="831">
                  <c:v>41.550000000000004</c:v>
                </c:pt>
                <c:pt idx="832">
                  <c:v>41.6</c:v>
                </c:pt>
                <c:pt idx="833">
                  <c:v>41.650000000000006</c:v>
                </c:pt>
                <c:pt idx="834">
                  <c:v>41.7</c:v>
                </c:pt>
                <c:pt idx="835">
                  <c:v>41.75</c:v>
                </c:pt>
                <c:pt idx="836">
                  <c:v>41.800000000000004</c:v>
                </c:pt>
                <c:pt idx="837">
                  <c:v>41.85</c:v>
                </c:pt>
                <c:pt idx="838">
                  <c:v>41.900000000000006</c:v>
                </c:pt>
                <c:pt idx="839">
                  <c:v>41.95</c:v>
                </c:pt>
                <c:pt idx="840">
                  <c:v>42</c:v>
                </c:pt>
                <c:pt idx="841">
                  <c:v>42.050000000000004</c:v>
                </c:pt>
                <c:pt idx="842">
                  <c:v>42.1</c:v>
                </c:pt>
                <c:pt idx="843">
                  <c:v>42.150000000000006</c:v>
                </c:pt>
                <c:pt idx="844">
                  <c:v>42.2</c:v>
                </c:pt>
                <c:pt idx="845">
                  <c:v>42.25</c:v>
                </c:pt>
                <c:pt idx="846">
                  <c:v>42.300000000000004</c:v>
                </c:pt>
                <c:pt idx="847">
                  <c:v>42.35</c:v>
                </c:pt>
                <c:pt idx="848">
                  <c:v>42.400000000000006</c:v>
                </c:pt>
                <c:pt idx="849">
                  <c:v>42.45</c:v>
                </c:pt>
                <c:pt idx="850">
                  <c:v>42.5</c:v>
                </c:pt>
                <c:pt idx="851">
                  <c:v>42.550000000000004</c:v>
                </c:pt>
                <c:pt idx="852">
                  <c:v>42.6</c:v>
                </c:pt>
                <c:pt idx="853">
                  <c:v>42.650000000000006</c:v>
                </c:pt>
                <c:pt idx="854">
                  <c:v>42.7</c:v>
                </c:pt>
                <c:pt idx="855">
                  <c:v>42.75</c:v>
                </c:pt>
                <c:pt idx="856">
                  <c:v>42.800000000000004</c:v>
                </c:pt>
                <c:pt idx="857">
                  <c:v>42.85</c:v>
                </c:pt>
                <c:pt idx="858">
                  <c:v>42.900000000000006</c:v>
                </c:pt>
                <c:pt idx="859">
                  <c:v>42.95</c:v>
                </c:pt>
                <c:pt idx="860">
                  <c:v>43</c:v>
                </c:pt>
                <c:pt idx="861">
                  <c:v>43.050000000000004</c:v>
                </c:pt>
                <c:pt idx="862">
                  <c:v>43.1</c:v>
                </c:pt>
                <c:pt idx="863">
                  <c:v>43.150000000000006</c:v>
                </c:pt>
                <c:pt idx="864">
                  <c:v>43.2</c:v>
                </c:pt>
                <c:pt idx="865">
                  <c:v>43.25</c:v>
                </c:pt>
                <c:pt idx="866">
                  <c:v>43.300000000000004</c:v>
                </c:pt>
                <c:pt idx="867">
                  <c:v>43.35</c:v>
                </c:pt>
                <c:pt idx="868">
                  <c:v>43.400000000000006</c:v>
                </c:pt>
                <c:pt idx="869">
                  <c:v>43.45</c:v>
                </c:pt>
                <c:pt idx="870">
                  <c:v>43.5</c:v>
                </c:pt>
                <c:pt idx="871">
                  <c:v>43.550000000000004</c:v>
                </c:pt>
                <c:pt idx="872">
                  <c:v>43.6</c:v>
                </c:pt>
                <c:pt idx="873">
                  <c:v>43.650000000000006</c:v>
                </c:pt>
                <c:pt idx="874">
                  <c:v>43.7</c:v>
                </c:pt>
                <c:pt idx="875">
                  <c:v>43.75</c:v>
                </c:pt>
                <c:pt idx="876">
                  <c:v>43.800000000000004</c:v>
                </c:pt>
                <c:pt idx="877">
                  <c:v>43.85</c:v>
                </c:pt>
                <c:pt idx="878">
                  <c:v>43.900000000000006</c:v>
                </c:pt>
                <c:pt idx="879">
                  <c:v>43.95</c:v>
                </c:pt>
                <c:pt idx="880">
                  <c:v>44</c:v>
                </c:pt>
                <c:pt idx="881">
                  <c:v>44.050000000000004</c:v>
                </c:pt>
                <c:pt idx="882">
                  <c:v>44.1</c:v>
                </c:pt>
                <c:pt idx="883">
                  <c:v>44.150000000000006</c:v>
                </c:pt>
                <c:pt idx="884">
                  <c:v>44.2</c:v>
                </c:pt>
                <c:pt idx="885">
                  <c:v>44.25</c:v>
                </c:pt>
                <c:pt idx="886">
                  <c:v>44.300000000000004</c:v>
                </c:pt>
                <c:pt idx="887">
                  <c:v>44.35</c:v>
                </c:pt>
                <c:pt idx="888">
                  <c:v>44.400000000000006</c:v>
                </c:pt>
                <c:pt idx="889">
                  <c:v>44.45</c:v>
                </c:pt>
                <c:pt idx="890">
                  <c:v>44.5</c:v>
                </c:pt>
                <c:pt idx="891">
                  <c:v>44.550000000000004</c:v>
                </c:pt>
                <c:pt idx="892">
                  <c:v>44.6</c:v>
                </c:pt>
                <c:pt idx="893">
                  <c:v>44.650000000000006</c:v>
                </c:pt>
                <c:pt idx="894">
                  <c:v>44.7</c:v>
                </c:pt>
                <c:pt idx="895">
                  <c:v>44.75</c:v>
                </c:pt>
                <c:pt idx="896">
                  <c:v>44.800000000000004</c:v>
                </c:pt>
                <c:pt idx="897">
                  <c:v>44.85</c:v>
                </c:pt>
                <c:pt idx="898">
                  <c:v>44.900000000000006</c:v>
                </c:pt>
                <c:pt idx="899">
                  <c:v>44.95</c:v>
                </c:pt>
                <c:pt idx="900">
                  <c:v>45</c:v>
                </c:pt>
                <c:pt idx="901">
                  <c:v>45.050000000000004</c:v>
                </c:pt>
                <c:pt idx="902">
                  <c:v>45.1</c:v>
                </c:pt>
                <c:pt idx="903">
                  <c:v>45.150000000000006</c:v>
                </c:pt>
                <c:pt idx="904">
                  <c:v>45.2</c:v>
                </c:pt>
                <c:pt idx="905">
                  <c:v>45.25</c:v>
                </c:pt>
                <c:pt idx="906">
                  <c:v>45.300000000000004</c:v>
                </c:pt>
                <c:pt idx="907">
                  <c:v>45.35</c:v>
                </c:pt>
                <c:pt idx="908">
                  <c:v>45.400000000000006</c:v>
                </c:pt>
                <c:pt idx="909">
                  <c:v>45.45</c:v>
                </c:pt>
                <c:pt idx="910">
                  <c:v>45.5</c:v>
                </c:pt>
                <c:pt idx="911">
                  <c:v>45.550000000000004</c:v>
                </c:pt>
                <c:pt idx="912">
                  <c:v>45.6</c:v>
                </c:pt>
                <c:pt idx="913">
                  <c:v>45.650000000000006</c:v>
                </c:pt>
                <c:pt idx="914">
                  <c:v>45.7</c:v>
                </c:pt>
                <c:pt idx="915">
                  <c:v>45.75</c:v>
                </c:pt>
                <c:pt idx="916">
                  <c:v>45.800000000000004</c:v>
                </c:pt>
                <c:pt idx="917">
                  <c:v>45.85</c:v>
                </c:pt>
                <c:pt idx="918">
                  <c:v>45.900000000000006</c:v>
                </c:pt>
                <c:pt idx="919">
                  <c:v>45.95</c:v>
                </c:pt>
                <c:pt idx="920">
                  <c:v>46</c:v>
                </c:pt>
                <c:pt idx="921">
                  <c:v>46.050000000000004</c:v>
                </c:pt>
                <c:pt idx="922">
                  <c:v>46.1</c:v>
                </c:pt>
                <c:pt idx="923">
                  <c:v>46.150000000000006</c:v>
                </c:pt>
                <c:pt idx="924">
                  <c:v>46.2</c:v>
                </c:pt>
                <c:pt idx="925">
                  <c:v>46.25</c:v>
                </c:pt>
                <c:pt idx="926">
                  <c:v>46.300000000000004</c:v>
                </c:pt>
                <c:pt idx="927">
                  <c:v>46.35</c:v>
                </c:pt>
                <c:pt idx="928">
                  <c:v>46.400000000000006</c:v>
                </c:pt>
                <c:pt idx="929">
                  <c:v>46.45</c:v>
                </c:pt>
                <c:pt idx="930">
                  <c:v>46.5</c:v>
                </c:pt>
                <c:pt idx="931">
                  <c:v>46.550000000000004</c:v>
                </c:pt>
                <c:pt idx="932">
                  <c:v>46.6</c:v>
                </c:pt>
                <c:pt idx="933">
                  <c:v>46.650000000000006</c:v>
                </c:pt>
                <c:pt idx="934">
                  <c:v>46.7</c:v>
                </c:pt>
                <c:pt idx="935">
                  <c:v>46.75</c:v>
                </c:pt>
                <c:pt idx="936">
                  <c:v>46.800000000000004</c:v>
                </c:pt>
                <c:pt idx="937">
                  <c:v>46.85</c:v>
                </c:pt>
                <c:pt idx="938">
                  <c:v>46.900000000000006</c:v>
                </c:pt>
                <c:pt idx="939">
                  <c:v>46.95</c:v>
                </c:pt>
                <c:pt idx="940">
                  <c:v>47</c:v>
                </c:pt>
                <c:pt idx="941">
                  <c:v>47.050000000000004</c:v>
                </c:pt>
                <c:pt idx="942">
                  <c:v>47.1</c:v>
                </c:pt>
                <c:pt idx="943">
                  <c:v>47.150000000000006</c:v>
                </c:pt>
                <c:pt idx="944">
                  <c:v>47.2</c:v>
                </c:pt>
                <c:pt idx="945">
                  <c:v>47.25</c:v>
                </c:pt>
                <c:pt idx="946">
                  <c:v>47.300000000000004</c:v>
                </c:pt>
                <c:pt idx="947">
                  <c:v>47.35</c:v>
                </c:pt>
                <c:pt idx="948">
                  <c:v>47.400000000000006</c:v>
                </c:pt>
                <c:pt idx="949">
                  <c:v>47.45</c:v>
                </c:pt>
                <c:pt idx="950">
                  <c:v>47.5</c:v>
                </c:pt>
                <c:pt idx="951">
                  <c:v>47.550000000000004</c:v>
                </c:pt>
                <c:pt idx="952">
                  <c:v>47.6</c:v>
                </c:pt>
                <c:pt idx="953">
                  <c:v>47.650000000000006</c:v>
                </c:pt>
                <c:pt idx="954">
                  <c:v>47.7</c:v>
                </c:pt>
                <c:pt idx="955">
                  <c:v>47.75</c:v>
                </c:pt>
                <c:pt idx="956">
                  <c:v>47.800000000000004</c:v>
                </c:pt>
                <c:pt idx="957">
                  <c:v>47.85</c:v>
                </c:pt>
                <c:pt idx="958">
                  <c:v>47.900000000000006</c:v>
                </c:pt>
                <c:pt idx="959">
                  <c:v>47.95</c:v>
                </c:pt>
                <c:pt idx="960">
                  <c:v>48</c:v>
                </c:pt>
                <c:pt idx="961">
                  <c:v>48.050000000000004</c:v>
                </c:pt>
                <c:pt idx="962">
                  <c:v>48.1</c:v>
                </c:pt>
                <c:pt idx="963">
                  <c:v>48.150000000000006</c:v>
                </c:pt>
                <c:pt idx="964">
                  <c:v>48.2</c:v>
                </c:pt>
                <c:pt idx="965">
                  <c:v>48.25</c:v>
                </c:pt>
                <c:pt idx="966">
                  <c:v>48.300000000000004</c:v>
                </c:pt>
                <c:pt idx="967">
                  <c:v>48.35</c:v>
                </c:pt>
                <c:pt idx="968">
                  <c:v>48.400000000000006</c:v>
                </c:pt>
                <c:pt idx="969">
                  <c:v>48.45</c:v>
                </c:pt>
                <c:pt idx="970">
                  <c:v>48.5</c:v>
                </c:pt>
                <c:pt idx="971">
                  <c:v>48.550000000000004</c:v>
                </c:pt>
                <c:pt idx="972">
                  <c:v>48.6</c:v>
                </c:pt>
                <c:pt idx="973">
                  <c:v>48.650000000000006</c:v>
                </c:pt>
                <c:pt idx="974">
                  <c:v>48.7</c:v>
                </c:pt>
                <c:pt idx="975">
                  <c:v>48.75</c:v>
                </c:pt>
                <c:pt idx="976">
                  <c:v>48.800000000000004</c:v>
                </c:pt>
                <c:pt idx="977">
                  <c:v>48.85</c:v>
                </c:pt>
                <c:pt idx="978">
                  <c:v>48.900000000000006</c:v>
                </c:pt>
                <c:pt idx="979">
                  <c:v>48.95</c:v>
                </c:pt>
                <c:pt idx="980">
                  <c:v>49</c:v>
                </c:pt>
                <c:pt idx="981">
                  <c:v>49.050000000000004</c:v>
                </c:pt>
                <c:pt idx="982">
                  <c:v>49.1</c:v>
                </c:pt>
                <c:pt idx="983">
                  <c:v>49.150000000000006</c:v>
                </c:pt>
                <c:pt idx="984">
                  <c:v>49.2</c:v>
                </c:pt>
                <c:pt idx="985">
                  <c:v>49.25</c:v>
                </c:pt>
                <c:pt idx="986">
                  <c:v>49.300000000000004</c:v>
                </c:pt>
                <c:pt idx="987">
                  <c:v>49.35</c:v>
                </c:pt>
                <c:pt idx="988">
                  <c:v>49.400000000000006</c:v>
                </c:pt>
                <c:pt idx="989">
                  <c:v>49.45</c:v>
                </c:pt>
                <c:pt idx="990">
                  <c:v>49.5</c:v>
                </c:pt>
                <c:pt idx="991">
                  <c:v>49.550000000000004</c:v>
                </c:pt>
                <c:pt idx="992">
                  <c:v>49.6</c:v>
                </c:pt>
                <c:pt idx="993">
                  <c:v>49.650000000000006</c:v>
                </c:pt>
                <c:pt idx="994">
                  <c:v>49.7</c:v>
                </c:pt>
                <c:pt idx="995">
                  <c:v>49.75</c:v>
                </c:pt>
                <c:pt idx="996">
                  <c:v>49.800000000000004</c:v>
                </c:pt>
                <c:pt idx="997">
                  <c:v>49.85</c:v>
                </c:pt>
                <c:pt idx="998">
                  <c:v>49.900000000000006</c:v>
                </c:pt>
                <c:pt idx="999">
                  <c:v>49.95</c:v>
                </c:pt>
                <c:pt idx="1000">
                  <c:v>50</c:v>
                </c:pt>
              </c:numCache>
            </c:numRef>
          </c:xVal>
          <c:yVal>
            <c:numRef>
              <c:f>Sheet1!$G$1:$G$1001</c:f>
              <c:numCache>
                <c:formatCode>General</c:formatCode>
                <c:ptCount val="1001"/>
                <c:pt idx="0">
                  <c:v>-16.292915000000001</c:v>
                </c:pt>
                <c:pt idx="1">
                  <c:v>-70.344322000000005</c:v>
                </c:pt>
                <c:pt idx="2">
                  <c:v>-78.266700999999998</c:v>
                </c:pt>
                <c:pt idx="3">
                  <c:v>-86.301948999999993</c:v>
                </c:pt>
                <c:pt idx="4">
                  <c:v>-89.725791999999998</c:v>
                </c:pt>
                <c:pt idx="5">
                  <c:v>-99.711235000000002</c:v>
                </c:pt>
                <c:pt idx="6">
                  <c:v>-98.925574999999995</c:v>
                </c:pt>
                <c:pt idx="7">
                  <c:v>-96.483727000000002</c:v>
                </c:pt>
                <c:pt idx="8">
                  <c:v>-94.814400000000006</c:v>
                </c:pt>
                <c:pt idx="9">
                  <c:v>-86.835319999999996</c:v>
                </c:pt>
                <c:pt idx="10">
                  <c:v>-78.664428999999998</c:v>
                </c:pt>
                <c:pt idx="11">
                  <c:v>-74.862487999999999</c:v>
                </c:pt>
                <c:pt idx="12">
                  <c:v>-73.107605000000007</c:v>
                </c:pt>
                <c:pt idx="13">
                  <c:v>-80.263199</c:v>
                </c:pt>
                <c:pt idx="14">
                  <c:v>-77.459625000000003</c:v>
                </c:pt>
                <c:pt idx="15">
                  <c:v>-85.801872000000003</c:v>
                </c:pt>
                <c:pt idx="16">
                  <c:v>-95.798523000000003</c:v>
                </c:pt>
                <c:pt idx="17">
                  <c:v>-110.453247</c:v>
                </c:pt>
                <c:pt idx="18">
                  <c:v>-113.530434</c:v>
                </c:pt>
                <c:pt idx="19">
                  <c:v>-100.92145499999999</c:v>
                </c:pt>
                <c:pt idx="20">
                  <c:v>-90.898964000000007</c:v>
                </c:pt>
                <c:pt idx="21">
                  <c:v>-88.347960999999998</c:v>
                </c:pt>
                <c:pt idx="22">
                  <c:v>-84.674415999999994</c:v>
                </c:pt>
                <c:pt idx="23">
                  <c:v>-84.987396000000004</c:v>
                </c:pt>
                <c:pt idx="24">
                  <c:v>-89.277237</c:v>
                </c:pt>
                <c:pt idx="25">
                  <c:v>-82.148353999999998</c:v>
                </c:pt>
                <c:pt idx="26">
                  <c:v>-83.474952999999999</c:v>
                </c:pt>
                <c:pt idx="27">
                  <c:v>-81.202727999999993</c:v>
                </c:pt>
                <c:pt idx="28">
                  <c:v>-76.247971000000007</c:v>
                </c:pt>
                <c:pt idx="29">
                  <c:v>-81.413246000000001</c:v>
                </c:pt>
                <c:pt idx="30">
                  <c:v>-72.905884</c:v>
                </c:pt>
                <c:pt idx="31">
                  <c:v>-64.253180999999998</c:v>
                </c:pt>
                <c:pt idx="32">
                  <c:v>-69.206260999999998</c:v>
                </c:pt>
                <c:pt idx="33">
                  <c:v>-68.485732999999996</c:v>
                </c:pt>
                <c:pt idx="34">
                  <c:v>-71.428268000000003</c:v>
                </c:pt>
                <c:pt idx="35">
                  <c:v>-67.918709000000007</c:v>
                </c:pt>
                <c:pt idx="36">
                  <c:v>-64.892105000000001</c:v>
                </c:pt>
                <c:pt idx="37">
                  <c:v>-75.393051</c:v>
                </c:pt>
                <c:pt idx="38">
                  <c:v>-76.690887000000004</c:v>
                </c:pt>
                <c:pt idx="39">
                  <c:v>-79.144974000000005</c:v>
                </c:pt>
                <c:pt idx="40">
                  <c:v>-76.454329999999999</c:v>
                </c:pt>
                <c:pt idx="41">
                  <c:v>-72.773155000000003</c:v>
                </c:pt>
                <c:pt idx="42">
                  <c:v>-67.119011</c:v>
                </c:pt>
                <c:pt idx="43">
                  <c:v>-65.881980999999996</c:v>
                </c:pt>
                <c:pt idx="44">
                  <c:v>-71.059898000000004</c:v>
                </c:pt>
                <c:pt idx="45">
                  <c:v>-86.391823000000002</c:v>
                </c:pt>
                <c:pt idx="46">
                  <c:v>-87.492592000000002</c:v>
                </c:pt>
                <c:pt idx="47">
                  <c:v>-73.342742999999999</c:v>
                </c:pt>
                <c:pt idx="48">
                  <c:v>-79.701233000000002</c:v>
                </c:pt>
                <c:pt idx="49">
                  <c:v>-70.897705000000002</c:v>
                </c:pt>
                <c:pt idx="50">
                  <c:v>-80.908005000000003</c:v>
                </c:pt>
                <c:pt idx="51">
                  <c:v>-79.428878999999995</c:v>
                </c:pt>
                <c:pt idx="52">
                  <c:v>-68.518867</c:v>
                </c:pt>
                <c:pt idx="53">
                  <c:v>-68.359229999999997</c:v>
                </c:pt>
                <c:pt idx="54">
                  <c:v>-76.526932000000002</c:v>
                </c:pt>
                <c:pt idx="55">
                  <c:v>-77.747344999999996</c:v>
                </c:pt>
                <c:pt idx="56">
                  <c:v>-67.505791000000002</c:v>
                </c:pt>
                <c:pt idx="57">
                  <c:v>-53.539473999999998</c:v>
                </c:pt>
                <c:pt idx="58">
                  <c:v>-43.719470999999999</c:v>
                </c:pt>
                <c:pt idx="59">
                  <c:v>-37.60886</c:v>
                </c:pt>
                <c:pt idx="60">
                  <c:v>-51.671047000000002</c:v>
                </c:pt>
                <c:pt idx="61">
                  <c:v>-57.196213</c:v>
                </c:pt>
                <c:pt idx="62">
                  <c:v>-63.953353999999997</c:v>
                </c:pt>
                <c:pt idx="63">
                  <c:v>-76.279015000000001</c:v>
                </c:pt>
                <c:pt idx="64">
                  <c:v>-83.895827999999995</c:v>
                </c:pt>
                <c:pt idx="65">
                  <c:v>-82.987808000000001</c:v>
                </c:pt>
                <c:pt idx="66">
                  <c:v>-68.142066999999997</c:v>
                </c:pt>
                <c:pt idx="67">
                  <c:v>-52.241222</c:v>
                </c:pt>
                <c:pt idx="68">
                  <c:v>-43.522075999999998</c:v>
                </c:pt>
                <c:pt idx="69">
                  <c:v>-39.249115000000003</c:v>
                </c:pt>
                <c:pt idx="70">
                  <c:v>-41.494484</c:v>
                </c:pt>
                <c:pt idx="71">
                  <c:v>-47.480972000000001</c:v>
                </c:pt>
                <c:pt idx="72">
                  <c:v>-50.234046999999997</c:v>
                </c:pt>
                <c:pt idx="73">
                  <c:v>-64.720084999999997</c:v>
                </c:pt>
                <c:pt idx="74">
                  <c:v>-62.814864999999998</c:v>
                </c:pt>
                <c:pt idx="75">
                  <c:v>-62.719912999999998</c:v>
                </c:pt>
                <c:pt idx="76">
                  <c:v>-65.105834999999999</c:v>
                </c:pt>
                <c:pt idx="77">
                  <c:v>-65.438453999999993</c:v>
                </c:pt>
                <c:pt idx="78">
                  <c:v>-76.002998000000005</c:v>
                </c:pt>
                <c:pt idx="79">
                  <c:v>-72.278060999999994</c:v>
                </c:pt>
                <c:pt idx="80">
                  <c:v>-73.845748999999998</c:v>
                </c:pt>
                <c:pt idx="81">
                  <c:v>-70.262885999999995</c:v>
                </c:pt>
                <c:pt idx="82">
                  <c:v>-65.261589000000001</c:v>
                </c:pt>
                <c:pt idx="83">
                  <c:v>-59.029716000000001</c:v>
                </c:pt>
                <c:pt idx="84">
                  <c:v>-61.707352</c:v>
                </c:pt>
                <c:pt idx="85">
                  <c:v>-72.352463</c:v>
                </c:pt>
                <c:pt idx="86">
                  <c:v>-76.288437000000002</c:v>
                </c:pt>
                <c:pt idx="87">
                  <c:v>-80.173691000000005</c:v>
                </c:pt>
                <c:pt idx="88">
                  <c:v>-83.844818000000004</c:v>
                </c:pt>
                <c:pt idx="89">
                  <c:v>-77.268828999999997</c:v>
                </c:pt>
                <c:pt idx="90">
                  <c:v>-70.154060000000001</c:v>
                </c:pt>
                <c:pt idx="91">
                  <c:v>-51.572474999999997</c:v>
                </c:pt>
                <c:pt idx="92">
                  <c:v>-45.165688000000003</c:v>
                </c:pt>
                <c:pt idx="93">
                  <c:v>-41.459530000000001</c:v>
                </c:pt>
                <c:pt idx="94">
                  <c:v>-49.99971</c:v>
                </c:pt>
                <c:pt idx="95">
                  <c:v>-51.912196999999999</c:v>
                </c:pt>
                <c:pt idx="96">
                  <c:v>-65.956451000000001</c:v>
                </c:pt>
                <c:pt idx="97">
                  <c:v>-65.448166000000001</c:v>
                </c:pt>
                <c:pt idx="98">
                  <c:v>-55.616782999999998</c:v>
                </c:pt>
                <c:pt idx="99">
                  <c:v>-44.927413999999999</c:v>
                </c:pt>
                <c:pt idx="100">
                  <c:v>-48.758595</c:v>
                </c:pt>
                <c:pt idx="101">
                  <c:v>-78.657936000000007</c:v>
                </c:pt>
                <c:pt idx="102">
                  <c:v>-90.553321999999994</c:v>
                </c:pt>
                <c:pt idx="103">
                  <c:v>-83.562468999999993</c:v>
                </c:pt>
                <c:pt idx="104">
                  <c:v>-77.893578000000005</c:v>
                </c:pt>
                <c:pt idx="105">
                  <c:v>-77.651649000000006</c:v>
                </c:pt>
                <c:pt idx="106">
                  <c:v>-64.441924999999998</c:v>
                </c:pt>
                <c:pt idx="107">
                  <c:v>-58.541972999999999</c:v>
                </c:pt>
                <c:pt idx="108">
                  <c:v>-40.919632</c:v>
                </c:pt>
                <c:pt idx="109">
                  <c:v>-36.023212000000001</c:v>
                </c:pt>
                <c:pt idx="110">
                  <c:v>-42.869033999999999</c:v>
                </c:pt>
                <c:pt idx="111">
                  <c:v>-46.946049000000002</c:v>
                </c:pt>
                <c:pt idx="112">
                  <c:v>-49.992111000000001</c:v>
                </c:pt>
                <c:pt idx="113">
                  <c:v>-49.371647000000003</c:v>
                </c:pt>
                <c:pt idx="114">
                  <c:v>-72.377716000000007</c:v>
                </c:pt>
                <c:pt idx="115">
                  <c:v>-73.295508999999996</c:v>
                </c:pt>
                <c:pt idx="116">
                  <c:v>-72.396079999999998</c:v>
                </c:pt>
                <c:pt idx="117">
                  <c:v>-66.847885000000005</c:v>
                </c:pt>
                <c:pt idx="118">
                  <c:v>-48.889674999999997</c:v>
                </c:pt>
                <c:pt idx="119">
                  <c:v>-55.029057000000002</c:v>
                </c:pt>
                <c:pt idx="120">
                  <c:v>-58.469315000000002</c:v>
                </c:pt>
                <c:pt idx="121">
                  <c:v>-58.110194999999997</c:v>
                </c:pt>
                <c:pt idx="122">
                  <c:v>-67.023453000000003</c:v>
                </c:pt>
                <c:pt idx="123">
                  <c:v>-76.509170999999995</c:v>
                </c:pt>
                <c:pt idx="124">
                  <c:v>-75.289398000000006</c:v>
                </c:pt>
                <c:pt idx="125">
                  <c:v>-71.941749999999999</c:v>
                </c:pt>
                <c:pt idx="126">
                  <c:v>-74.006339999999994</c:v>
                </c:pt>
                <c:pt idx="127">
                  <c:v>-81.499602999999993</c:v>
                </c:pt>
                <c:pt idx="128">
                  <c:v>-65.032021</c:v>
                </c:pt>
                <c:pt idx="129">
                  <c:v>-64.731468000000007</c:v>
                </c:pt>
                <c:pt idx="130">
                  <c:v>-69.611487999999994</c:v>
                </c:pt>
                <c:pt idx="131">
                  <c:v>-66.563950000000006</c:v>
                </c:pt>
                <c:pt idx="132">
                  <c:v>-78.409110999999996</c:v>
                </c:pt>
                <c:pt idx="133">
                  <c:v>-76.072318999999993</c:v>
                </c:pt>
                <c:pt idx="134">
                  <c:v>-68.212753000000006</c:v>
                </c:pt>
                <c:pt idx="135">
                  <c:v>-60.156379999999999</c:v>
                </c:pt>
                <c:pt idx="136">
                  <c:v>-62.123652999999997</c:v>
                </c:pt>
                <c:pt idx="137">
                  <c:v>-68.220093000000006</c:v>
                </c:pt>
                <c:pt idx="138">
                  <c:v>-59.626091000000002</c:v>
                </c:pt>
                <c:pt idx="139">
                  <c:v>-67.482994000000005</c:v>
                </c:pt>
                <c:pt idx="140">
                  <c:v>-62.411994999999997</c:v>
                </c:pt>
                <c:pt idx="141">
                  <c:v>-77.629333000000003</c:v>
                </c:pt>
                <c:pt idx="142">
                  <c:v>-79.869179000000003</c:v>
                </c:pt>
                <c:pt idx="143">
                  <c:v>-68.790053999999998</c:v>
                </c:pt>
                <c:pt idx="144">
                  <c:v>-67.446854000000002</c:v>
                </c:pt>
                <c:pt idx="145">
                  <c:v>-56.872855999999999</c:v>
                </c:pt>
                <c:pt idx="146">
                  <c:v>-67.955284000000006</c:v>
                </c:pt>
                <c:pt idx="147">
                  <c:v>-75.500298000000001</c:v>
                </c:pt>
                <c:pt idx="148">
                  <c:v>-74.065323000000006</c:v>
                </c:pt>
                <c:pt idx="149">
                  <c:v>-77.144042999999996</c:v>
                </c:pt>
                <c:pt idx="150">
                  <c:v>-67.467865000000003</c:v>
                </c:pt>
                <c:pt idx="151">
                  <c:v>-57.634605000000001</c:v>
                </c:pt>
                <c:pt idx="152">
                  <c:v>-55.137900999999999</c:v>
                </c:pt>
                <c:pt idx="153">
                  <c:v>-62.993031000000002</c:v>
                </c:pt>
                <c:pt idx="154">
                  <c:v>-67.466910999999996</c:v>
                </c:pt>
                <c:pt idx="155">
                  <c:v>-77.839920000000006</c:v>
                </c:pt>
                <c:pt idx="156">
                  <c:v>-67.674896000000004</c:v>
                </c:pt>
                <c:pt idx="157">
                  <c:v>-63.580241999999998</c:v>
                </c:pt>
                <c:pt idx="158">
                  <c:v>-67.226532000000006</c:v>
                </c:pt>
                <c:pt idx="159">
                  <c:v>-60.176949</c:v>
                </c:pt>
                <c:pt idx="160">
                  <c:v>-61.996502</c:v>
                </c:pt>
                <c:pt idx="161">
                  <c:v>-70.608626999999998</c:v>
                </c:pt>
                <c:pt idx="162">
                  <c:v>-62.155048000000001</c:v>
                </c:pt>
                <c:pt idx="163">
                  <c:v>-71.776352000000003</c:v>
                </c:pt>
                <c:pt idx="164">
                  <c:v>-63.300995</c:v>
                </c:pt>
                <c:pt idx="165">
                  <c:v>-65.886543000000003</c:v>
                </c:pt>
                <c:pt idx="166">
                  <c:v>-60.614536000000001</c:v>
                </c:pt>
                <c:pt idx="167">
                  <c:v>-50.506293999999997</c:v>
                </c:pt>
                <c:pt idx="168">
                  <c:v>-53.933501999999997</c:v>
                </c:pt>
                <c:pt idx="169">
                  <c:v>-56.074364000000003</c:v>
                </c:pt>
                <c:pt idx="170">
                  <c:v>-66.804741000000007</c:v>
                </c:pt>
                <c:pt idx="171">
                  <c:v>-65.677802999999997</c:v>
                </c:pt>
                <c:pt idx="172">
                  <c:v>-64.635543999999996</c:v>
                </c:pt>
                <c:pt idx="173">
                  <c:v>-71.016341999999995</c:v>
                </c:pt>
                <c:pt idx="174">
                  <c:v>-84.357742000000002</c:v>
                </c:pt>
                <c:pt idx="175">
                  <c:v>-80.815574999999995</c:v>
                </c:pt>
                <c:pt idx="176">
                  <c:v>-65.479102999999995</c:v>
                </c:pt>
                <c:pt idx="177">
                  <c:v>-79.188438000000005</c:v>
                </c:pt>
                <c:pt idx="178">
                  <c:v>-75.171897999999999</c:v>
                </c:pt>
                <c:pt idx="179">
                  <c:v>-93.891593999999998</c:v>
                </c:pt>
                <c:pt idx="180">
                  <c:v>-80.033241000000004</c:v>
                </c:pt>
                <c:pt idx="181">
                  <c:v>-74.401779000000005</c:v>
                </c:pt>
                <c:pt idx="182">
                  <c:v>-69.017478999999994</c:v>
                </c:pt>
                <c:pt idx="183">
                  <c:v>-70.153709000000006</c:v>
                </c:pt>
                <c:pt idx="184">
                  <c:v>-86.066970999999995</c:v>
                </c:pt>
                <c:pt idx="185">
                  <c:v>-80.753112999999999</c:v>
                </c:pt>
                <c:pt idx="186">
                  <c:v>-99.069427000000005</c:v>
                </c:pt>
                <c:pt idx="187">
                  <c:v>-94.377678000000003</c:v>
                </c:pt>
                <c:pt idx="188">
                  <c:v>-92.272193999999999</c:v>
                </c:pt>
                <c:pt idx="189">
                  <c:v>-85.700485</c:v>
                </c:pt>
                <c:pt idx="190">
                  <c:v>-79.949477999999999</c:v>
                </c:pt>
                <c:pt idx="191">
                  <c:v>-82.535774000000004</c:v>
                </c:pt>
                <c:pt idx="192">
                  <c:v>-86.197586000000001</c:v>
                </c:pt>
                <c:pt idx="193">
                  <c:v>-93.264465000000001</c:v>
                </c:pt>
                <c:pt idx="194">
                  <c:v>-98.699173000000002</c:v>
                </c:pt>
                <c:pt idx="195">
                  <c:v>-105.35135699999999</c:v>
                </c:pt>
                <c:pt idx="196">
                  <c:v>-85.839645000000004</c:v>
                </c:pt>
                <c:pt idx="197">
                  <c:v>-81.805076999999997</c:v>
                </c:pt>
                <c:pt idx="198">
                  <c:v>-77.997398000000004</c:v>
                </c:pt>
                <c:pt idx="199">
                  <c:v>-84.815239000000005</c:v>
                </c:pt>
                <c:pt idx="200">
                  <c:v>-92.197372000000001</c:v>
                </c:pt>
                <c:pt idx="201">
                  <c:v>-85.896431000000007</c:v>
                </c:pt>
                <c:pt idx="202">
                  <c:v>-96.020011999999994</c:v>
                </c:pt>
                <c:pt idx="203">
                  <c:v>-94.091042000000002</c:v>
                </c:pt>
                <c:pt idx="204">
                  <c:v>-97.755791000000002</c:v>
                </c:pt>
                <c:pt idx="205">
                  <c:v>-83.053932000000003</c:v>
                </c:pt>
                <c:pt idx="206">
                  <c:v>-85.934814000000003</c:v>
                </c:pt>
                <c:pt idx="207">
                  <c:v>-94.080855999999997</c:v>
                </c:pt>
                <c:pt idx="208">
                  <c:v>-101.28070099999999</c:v>
                </c:pt>
                <c:pt idx="209">
                  <c:v>-104.338402</c:v>
                </c:pt>
                <c:pt idx="210">
                  <c:v>-94.478188000000003</c:v>
                </c:pt>
                <c:pt idx="211">
                  <c:v>-93.504265000000004</c:v>
                </c:pt>
                <c:pt idx="212">
                  <c:v>-83.592185999999998</c:v>
                </c:pt>
                <c:pt idx="213">
                  <c:v>-82.432968000000002</c:v>
                </c:pt>
                <c:pt idx="214">
                  <c:v>-78.110291000000004</c:v>
                </c:pt>
                <c:pt idx="215">
                  <c:v>-77.176910000000007</c:v>
                </c:pt>
                <c:pt idx="216">
                  <c:v>-76.562393</c:v>
                </c:pt>
                <c:pt idx="217">
                  <c:v>-89.322638999999995</c:v>
                </c:pt>
                <c:pt idx="218">
                  <c:v>-99.680695</c:v>
                </c:pt>
                <c:pt idx="219">
                  <c:v>-101.382507</c:v>
                </c:pt>
                <c:pt idx="220">
                  <c:v>-87.988868999999994</c:v>
                </c:pt>
                <c:pt idx="221">
                  <c:v>-84.212479000000002</c:v>
                </c:pt>
                <c:pt idx="222">
                  <c:v>-97.654067999999995</c:v>
                </c:pt>
                <c:pt idx="223">
                  <c:v>-100.914581</c:v>
                </c:pt>
                <c:pt idx="224">
                  <c:v>-103.423233</c:v>
                </c:pt>
                <c:pt idx="225">
                  <c:v>-90.795242000000002</c:v>
                </c:pt>
                <c:pt idx="226">
                  <c:v>-83.800956999999997</c:v>
                </c:pt>
                <c:pt idx="227">
                  <c:v>-83.689552000000006</c:v>
                </c:pt>
                <c:pt idx="228">
                  <c:v>-79.493317000000005</c:v>
                </c:pt>
                <c:pt idx="229">
                  <c:v>-67.675208999999995</c:v>
                </c:pt>
                <c:pt idx="230">
                  <c:v>-74.893592999999996</c:v>
                </c:pt>
                <c:pt idx="231">
                  <c:v>-87.731003000000001</c:v>
                </c:pt>
                <c:pt idx="232">
                  <c:v>-88.792572000000007</c:v>
                </c:pt>
                <c:pt idx="233">
                  <c:v>-93.416861999999995</c:v>
                </c:pt>
                <c:pt idx="234">
                  <c:v>-105.95115699999999</c:v>
                </c:pt>
                <c:pt idx="235">
                  <c:v>-107.50067900000001</c:v>
                </c:pt>
                <c:pt idx="236">
                  <c:v>-107.612076</c:v>
                </c:pt>
                <c:pt idx="237">
                  <c:v>-98.075637999999998</c:v>
                </c:pt>
                <c:pt idx="238">
                  <c:v>-96.572654999999997</c:v>
                </c:pt>
                <c:pt idx="239">
                  <c:v>-81.647193999999999</c:v>
                </c:pt>
                <c:pt idx="240">
                  <c:v>-80.538573999999997</c:v>
                </c:pt>
                <c:pt idx="241">
                  <c:v>-85.574569999999994</c:v>
                </c:pt>
                <c:pt idx="242">
                  <c:v>-79.970534999999998</c:v>
                </c:pt>
                <c:pt idx="243">
                  <c:v>-82.866302000000005</c:v>
                </c:pt>
                <c:pt idx="244">
                  <c:v>-78.744675000000001</c:v>
                </c:pt>
                <c:pt idx="245">
                  <c:v>-98.435897999999995</c:v>
                </c:pt>
                <c:pt idx="246">
                  <c:v>-97.567993000000001</c:v>
                </c:pt>
                <c:pt idx="247">
                  <c:v>-90.728629999999995</c:v>
                </c:pt>
                <c:pt idx="248">
                  <c:v>-86.685248999999999</c:v>
                </c:pt>
                <c:pt idx="249">
                  <c:v>-64.965866000000005</c:v>
                </c:pt>
                <c:pt idx="250">
                  <c:v>-52.512669000000002</c:v>
                </c:pt>
                <c:pt idx="251">
                  <c:v>-42.943291000000002</c:v>
                </c:pt>
                <c:pt idx="252">
                  <c:v>-48.627276999999999</c:v>
                </c:pt>
                <c:pt idx="253">
                  <c:v>-53.934559</c:v>
                </c:pt>
                <c:pt idx="254">
                  <c:v>-54.137585000000001</c:v>
                </c:pt>
                <c:pt idx="255">
                  <c:v>-62.338130999999997</c:v>
                </c:pt>
                <c:pt idx="256">
                  <c:v>-57.777267000000002</c:v>
                </c:pt>
                <c:pt idx="257">
                  <c:v>-60.830185</c:v>
                </c:pt>
                <c:pt idx="258">
                  <c:v>-61.386726000000003</c:v>
                </c:pt>
                <c:pt idx="259">
                  <c:v>-65.542984000000004</c:v>
                </c:pt>
                <c:pt idx="260">
                  <c:v>-69.274772999999996</c:v>
                </c:pt>
                <c:pt idx="261">
                  <c:v>-78.435303000000005</c:v>
                </c:pt>
                <c:pt idx="262">
                  <c:v>-75.975868000000006</c:v>
                </c:pt>
                <c:pt idx="263">
                  <c:v>-73.029662999999999</c:v>
                </c:pt>
                <c:pt idx="264">
                  <c:v>-77.952781999999999</c:v>
                </c:pt>
                <c:pt idx="265">
                  <c:v>-74.225425999999999</c:v>
                </c:pt>
                <c:pt idx="266">
                  <c:v>-76.110557999999997</c:v>
                </c:pt>
                <c:pt idx="267">
                  <c:v>-72.398964000000007</c:v>
                </c:pt>
                <c:pt idx="268">
                  <c:v>-75.485084999999998</c:v>
                </c:pt>
                <c:pt idx="269">
                  <c:v>-77.136405999999994</c:v>
                </c:pt>
                <c:pt idx="270">
                  <c:v>-79.542304999999999</c:v>
                </c:pt>
                <c:pt idx="271">
                  <c:v>-77.030426000000006</c:v>
                </c:pt>
                <c:pt idx="272">
                  <c:v>-72.154617000000002</c:v>
                </c:pt>
                <c:pt idx="273">
                  <c:v>-68.069114999999996</c:v>
                </c:pt>
                <c:pt idx="274">
                  <c:v>-77.250771</c:v>
                </c:pt>
                <c:pt idx="275">
                  <c:v>-63.712218999999997</c:v>
                </c:pt>
                <c:pt idx="276">
                  <c:v>-60.840893000000001</c:v>
                </c:pt>
                <c:pt idx="277">
                  <c:v>-49.635207999999999</c:v>
                </c:pt>
                <c:pt idx="278">
                  <c:v>-53.248019999999997</c:v>
                </c:pt>
                <c:pt idx="279">
                  <c:v>-52.099251000000002</c:v>
                </c:pt>
                <c:pt idx="280">
                  <c:v>-61.378048</c:v>
                </c:pt>
                <c:pt idx="281">
                  <c:v>-73.112717000000004</c:v>
                </c:pt>
                <c:pt idx="282">
                  <c:v>-81.706153999999998</c:v>
                </c:pt>
                <c:pt idx="283">
                  <c:v>-94.192581000000004</c:v>
                </c:pt>
                <c:pt idx="284">
                  <c:v>-101.657021</c:v>
                </c:pt>
                <c:pt idx="285">
                  <c:v>-105.03583500000001</c:v>
                </c:pt>
                <c:pt idx="286">
                  <c:v>-104.714172</c:v>
                </c:pt>
                <c:pt idx="287">
                  <c:v>-93.243401000000006</c:v>
                </c:pt>
                <c:pt idx="288">
                  <c:v>-78.419167000000002</c:v>
                </c:pt>
                <c:pt idx="289">
                  <c:v>-85.259888000000004</c:v>
                </c:pt>
                <c:pt idx="290">
                  <c:v>-96.357947999999993</c:v>
                </c:pt>
                <c:pt idx="291">
                  <c:v>-99.811263999999994</c:v>
                </c:pt>
                <c:pt idx="292">
                  <c:v>-90.531868000000003</c:v>
                </c:pt>
                <c:pt idx="293">
                  <c:v>-87.436515999999997</c:v>
                </c:pt>
                <c:pt idx="294">
                  <c:v>-91.406554999999997</c:v>
                </c:pt>
                <c:pt idx="295">
                  <c:v>-87.607108999999994</c:v>
                </c:pt>
                <c:pt idx="296">
                  <c:v>-91.672745000000006</c:v>
                </c:pt>
                <c:pt idx="297">
                  <c:v>-85.991127000000006</c:v>
                </c:pt>
                <c:pt idx="298">
                  <c:v>-69.775565999999998</c:v>
                </c:pt>
                <c:pt idx="299">
                  <c:v>-56.449207000000001</c:v>
                </c:pt>
                <c:pt idx="300">
                  <c:v>-56.749344000000001</c:v>
                </c:pt>
                <c:pt idx="301">
                  <c:v>-60.479267</c:v>
                </c:pt>
                <c:pt idx="302">
                  <c:v>-68.993454</c:v>
                </c:pt>
                <c:pt idx="303">
                  <c:v>-73.053939999999997</c:v>
                </c:pt>
                <c:pt idx="304">
                  <c:v>-76.857201000000003</c:v>
                </c:pt>
                <c:pt idx="305">
                  <c:v>-83.278396999999998</c:v>
                </c:pt>
                <c:pt idx="306">
                  <c:v>-80.166884999999994</c:v>
                </c:pt>
                <c:pt idx="307">
                  <c:v>-90.896407999999994</c:v>
                </c:pt>
                <c:pt idx="308">
                  <c:v>-97.033660999999995</c:v>
                </c:pt>
                <c:pt idx="309">
                  <c:v>-104.837288</c:v>
                </c:pt>
                <c:pt idx="310">
                  <c:v>-101.90703600000001</c:v>
                </c:pt>
                <c:pt idx="311">
                  <c:v>-87.824989000000002</c:v>
                </c:pt>
                <c:pt idx="312">
                  <c:v>-75.767105000000001</c:v>
                </c:pt>
                <c:pt idx="313">
                  <c:v>-76.579528999999994</c:v>
                </c:pt>
                <c:pt idx="314">
                  <c:v>-83.664428999999998</c:v>
                </c:pt>
                <c:pt idx="315">
                  <c:v>-90.140167000000005</c:v>
                </c:pt>
                <c:pt idx="316">
                  <c:v>-87.800156000000001</c:v>
                </c:pt>
                <c:pt idx="317">
                  <c:v>-85.261848000000001</c:v>
                </c:pt>
                <c:pt idx="318">
                  <c:v>-78.916060999999999</c:v>
                </c:pt>
                <c:pt idx="319">
                  <c:v>-72.344498000000002</c:v>
                </c:pt>
                <c:pt idx="320">
                  <c:v>-82.328345999999996</c:v>
                </c:pt>
                <c:pt idx="321">
                  <c:v>-84.462631000000002</c:v>
                </c:pt>
                <c:pt idx="322">
                  <c:v>-87.593986999999998</c:v>
                </c:pt>
                <c:pt idx="323">
                  <c:v>-86.722633000000002</c:v>
                </c:pt>
                <c:pt idx="324">
                  <c:v>-85.995468000000002</c:v>
                </c:pt>
                <c:pt idx="325">
                  <c:v>-83.862899999999996</c:v>
                </c:pt>
                <c:pt idx="326">
                  <c:v>-72.803382999999997</c:v>
                </c:pt>
                <c:pt idx="327">
                  <c:v>-56.467261999999998</c:v>
                </c:pt>
                <c:pt idx="328">
                  <c:v>-63.486812999999998</c:v>
                </c:pt>
                <c:pt idx="329">
                  <c:v>-60.138469999999998</c:v>
                </c:pt>
                <c:pt idx="330">
                  <c:v>-74.425758000000002</c:v>
                </c:pt>
                <c:pt idx="331">
                  <c:v>-86.026557999999994</c:v>
                </c:pt>
                <c:pt idx="332">
                  <c:v>-101.628128</c:v>
                </c:pt>
                <c:pt idx="333">
                  <c:v>-112.26236</c:v>
                </c:pt>
                <c:pt idx="334">
                  <c:v>-121.82569100000001</c:v>
                </c:pt>
                <c:pt idx="335">
                  <c:v>-147.74594099999999</c:v>
                </c:pt>
                <c:pt idx="336">
                  <c:v>-148.35972599999999</c:v>
                </c:pt>
                <c:pt idx="337">
                  <c:v>-160.01512099999999</c:v>
                </c:pt>
                <c:pt idx="338">
                  <c:v>-157.353836</c:v>
                </c:pt>
                <c:pt idx="339">
                  <c:v>-167.690247</c:v>
                </c:pt>
                <c:pt idx="340">
                  <c:v>-172.90623500000001</c:v>
                </c:pt>
                <c:pt idx="341">
                  <c:v>-168.265198</c:v>
                </c:pt>
                <c:pt idx="342">
                  <c:v>-158.77475000000001</c:v>
                </c:pt>
                <c:pt idx="343">
                  <c:v>-149.27271999999999</c:v>
                </c:pt>
                <c:pt idx="344">
                  <c:v>-151.84965500000001</c:v>
                </c:pt>
                <c:pt idx="345">
                  <c:v>-146.973083</c:v>
                </c:pt>
                <c:pt idx="346">
                  <c:v>-153.91000399999999</c:v>
                </c:pt>
                <c:pt idx="347">
                  <c:v>-161.415482</c:v>
                </c:pt>
                <c:pt idx="348">
                  <c:v>-156.37623600000001</c:v>
                </c:pt>
                <c:pt idx="349">
                  <c:v>-159.292419</c:v>
                </c:pt>
                <c:pt idx="350">
                  <c:v>-163.50067100000001</c:v>
                </c:pt>
                <c:pt idx="351">
                  <c:v>-153.493042</c:v>
                </c:pt>
                <c:pt idx="352">
                  <c:v>-161.508499</c:v>
                </c:pt>
                <c:pt idx="353">
                  <c:v>-163.298508</c:v>
                </c:pt>
                <c:pt idx="354">
                  <c:v>-157.85199</c:v>
                </c:pt>
                <c:pt idx="355">
                  <c:v>-162.149979</c:v>
                </c:pt>
                <c:pt idx="356">
                  <c:v>-155.56137100000001</c:v>
                </c:pt>
                <c:pt idx="357">
                  <c:v>-159.41236900000001</c:v>
                </c:pt>
                <c:pt idx="358">
                  <c:v>-154.49882500000001</c:v>
                </c:pt>
                <c:pt idx="359">
                  <c:v>-153.682861</c:v>
                </c:pt>
                <c:pt idx="360">
                  <c:v>-160.836929</c:v>
                </c:pt>
                <c:pt idx="361">
                  <c:v>-167.39811700000001</c:v>
                </c:pt>
                <c:pt idx="362">
                  <c:v>-147.90086400000001</c:v>
                </c:pt>
                <c:pt idx="363">
                  <c:v>-137.34721400000001</c:v>
                </c:pt>
                <c:pt idx="364">
                  <c:v>-138.404068</c:v>
                </c:pt>
                <c:pt idx="365">
                  <c:v>-133.989014</c:v>
                </c:pt>
                <c:pt idx="366">
                  <c:v>-135.22221400000001</c:v>
                </c:pt>
                <c:pt idx="367">
                  <c:v>-143.91653400000001</c:v>
                </c:pt>
                <c:pt idx="368">
                  <c:v>-158.437637</c:v>
                </c:pt>
                <c:pt idx="369">
                  <c:v>-158.946426</c:v>
                </c:pt>
                <c:pt idx="370">
                  <c:v>-142.49812299999999</c:v>
                </c:pt>
                <c:pt idx="371">
                  <c:v>-147.94482400000001</c:v>
                </c:pt>
                <c:pt idx="372">
                  <c:v>-139.08715799999999</c:v>
                </c:pt>
                <c:pt idx="373">
                  <c:v>-136.58802800000001</c:v>
                </c:pt>
                <c:pt idx="374">
                  <c:v>-150.62365700000001</c:v>
                </c:pt>
                <c:pt idx="375">
                  <c:v>-153.89897199999999</c:v>
                </c:pt>
                <c:pt idx="376">
                  <c:v>-159.771255</c:v>
                </c:pt>
                <c:pt idx="377">
                  <c:v>-165.25593599999999</c:v>
                </c:pt>
                <c:pt idx="378">
                  <c:v>-152.45863299999999</c:v>
                </c:pt>
                <c:pt idx="379">
                  <c:v>-142.407974</c:v>
                </c:pt>
                <c:pt idx="380">
                  <c:v>-149.33163500000001</c:v>
                </c:pt>
                <c:pt idx="381">
                  <c:v>-168.54414399999999</c:v>
                </c:pt>
                <c:pt idx="382">
                  <c:v>-161.53389000000001</c:v>
                </c:pt>
                <c:pt idx="383">
                  <c:v>-146.96431000000001</c:v>
                </c:pt>
                <c:pt idx="384">
                  <c:v>-152.47659300000001</c:v>
                </c:pt>
                <c:pt idx="385">
                  <c:v>-166.01632699999999</c:v>
                </c:pt>
                <c:pt idx="386">
                  <c:v>-167.64241000000001</c:v>
                </c:pt>
                <c:pt idx="387">
                  <c:v>-153.95725999999999</c:v>
                </c:pt>
                <c:pt idx="388">
                  <c:v>-153.42907700000001</c:v>
                </c:pt>
                <c:pt idx="389">
                  <c:v>-158.78855899999999</c:v>
                </c:pt>
                <c:pt idx="390">
                  <c:v>-161.47726399999999</c:v>
                </c:pt>
                <c:pt idx="391">
                  <c:v>-164.057098</c:v>
                </c:pt>
                <c:pt idx="392">
                  <c:v>-160.79676799999999</c:v>
                </c:pt>
                <c:pt idx="393">
                  <c:v>-161.71409600000001</c:v>
                </c:pt>
                <c:pt idx="394">
                  <c:v>-154.467026</c:v>
                </c:pt>
                <c:pt idx="395">
                  <c:v>-142.29913300000001</c:v>
                </c:pt>
                <c:pt idx="396">
                  <c:v>-139.08755500000001</c:v>
                </c:pt>
                <c:pt idx="397">
                  <c:v>-153.242706</c:v>
                </c:pt>
                <c:pt idx="398">
                  <c:v>-167.97505200000001</c:v>
                </c:pt>
                <c:pt idx="399">
                  <c:v>-150.49569700000001</c:v>
                </c:pt>
                <c:pt idx="400">
                  <c:v>-144.913498</c:v>
                </c:pt>
                <c:pt idx="401">
                  <c:v>-152.66506999999999</c:v>
                </c:pt>
                <c:pt idx="402">
                  <c:v>-163.40299999999999</c:v>
                </c:pt>
                <c:pt idx="403">
                  <c:v>-162.24970999999999</c:v>
                </c:pt>
                <c:pt idx="404">
                  <c:v>-157.865295</c:v>
                </c:pt>
                <c:pt idx="405">
                  <c:v>-158.415085</c:v>
                </c:pt>
                <c:pt idx="406">
                  <c:v>-154.47659300000001</c:v>
                </c:pt>
                <c:pt idx="407">
                  <c:v>-150.549072</c:v>
                </c:pt>
                <c:pt idx="408">
                  <c:v>-161.934113</c:v>
                </c:pt>
                <c:pt idx="409">
                  <c:v>-151.68383800000001</c:v>
                </c:pt>
                <c:pt idx="410">
                  <c:v>-153.13034099999999</c:v>
                </c:pt>
                <c:pt idx="411">
                  <c:v>-145.10737599999999</c:v>
                </c:pt>
                <c:pt idx="412">
                  <c:v>-150.30595400000001</c:v>
                </c:pt>
                <c:pt idx="413">
                  <c:v>-162.85611</c:v>
                </c:pt>
                <c:pt idx="414">
                  <c:v>-158.09863300000001</c:v>
                </c:pt>
                <c:pt idx="415">
                  <c:v>-144.30458100000001</c:v>
                </c:pt>
                <c:pt idx="416">
                  <c:v>-152.413071</c:v>
                </c:pt>
                <c:pt idx="417">
                  <c:v>-168.08644100000001</c:v>
                </c:pt>
                <c:pt idx="418">
                  <c:v>-169.77847299999999</c:v>
                </c:pt>
                <c:pt idx="419">
                  <c:v>-160.39733899999999</c:v>
                </c:pt>
                <c:pt idx="420">
                  <c:v>-166.836929</c:v>
                </c:pt>
                <c:pt idx="421">
                  <c:v>-170.192215</c:v>
                </c:pt>
                <c:pt idx="422">
                  <c:v>-170.70669599999999</c:v>
                </c:pt>
                <c:pt idx="423">
                  <c:v>-170.95426900000001</c:v>
                </c:pt>
                <c:pt idx="424">
                  <c:v>-161.25979599999999</c:v>
                </c:pt>
                <c:pt idx="425">
                  <c:v>-165.986954</c:v>
                </c:pt>
                <c:pt idx="426">
                  <c:v>-172.97680700000001</c:v>
                </c:pt>
                <c:pt idx="427">
                  <c:v>-163.44992099999999</c:v>
                </c:pt>
                <c:pt idx="428">
                  <c:v>-166.09840399999999</c:v>
                </c:pt>
                <c:pt idx="429">
                  <c:v>-159.855774</c:v>
                </c:pt>
                <c:pt idx="430">
                  <c:v>-160.08592200000001</c:v>
                </c:pt>
                <c:pt idx="431">
                  <c:v>-164.56248500000001</c:v>
                </c:pt>
                <c:pt idx="432">
                  <c:v>-160.76454200000001</c:v>
                </c:pt>
                <c:pt idx="433">
                  <c:v>-169.28697199999999</c:v>
                </c:pt>
                <c:pt idx="434">
                  <c:v>-162.608047</c:v>
                </c:pt>
                <c:pt idx="435">
                  <c:v>-148.86958300000001</c:v>
                </c:pt>
                <c:pt idx="436">
                  <c:v>-142.96769699999999</c:v>
                </c:pt>
                <c:pt idx="437">
                  <c:v>-135.28005999999999</c:v>
                </c:pt>
                <c:pt idx="438">
                  <c:v>-147.04333500000001</c:v>
                </c:pt>
                <c:pt idx="439">
                  <c:v>-155.580612</c:v>
                </c:pt>
                <c:pt idx="440">
                  <c:v>-146.38154599999999</c:v>
                </c:pt>
                <c:pt idx="441">
                  <c:v>-147.26161200000001</c:v>
                </c:pt>
                <c:pt idx="442">
                  <c:v>-149.951187</c:v>
                </c:pt>
                <c:pt idx="443">
                  <c:v>-145.10670500000001</c:v>
                </c:pt>
                <c:pt idx="444">
                  <c:v>-141.85562100000001</c:v>
                </c:pt>
                <c:pt idx="445">
                  <c:v>-161.368774</c:v>
                </c:pt>
                <c:pt idx="446">
                  <c:v>-167.80458100000001</c:v>
                </c:pt>
                <c:pt idx="447">
                  <c:v>-153.66978499999999</c:v>
                </c:pt>
                <c:pt idx="448">
                  <c:v>-150.40284700000001</c:v>
                </c:pt>
                <c:pt idx="449">
                  <c:v>-163.87396200000001</c:v>
                </c:pt>
                <c:pt idx="450">
                  <c:v>-169.24989299999999</c:v>
                </c:pt>
                <c:pt idx="451">
                  <c:v>-161.664795</c:v>
                </c:pt>
                <c:pt idx="452">
                  <c:v>-154.622772</c:v>
                </c:pt>
                <c:pt idx="453">
                  <c:v>-165.90245100000001</c:v>
                </c:pt>
                <c:pt idx="454">
                  <c:v>-158.66686999999999</c:v>
                </c:pt>
                <c:pt idx="455">
                  <c:v>-159.83026100000001</c:v>
                </c:pt>
                <c:pt idx="456">
                  <c:v>-151.70924400000001</c:v>
                </c:pt>
                <c:pt idx="457">
                  <c:v>-149.96620200000001</c:v>
                </c:pt>
                <c:pt idx="458">
                  <c:v>-154.44032300000001</c:v>
                </c:pt>
                <c:pt idx="459">
                  <c:v>-158.25895700000001</c:v>
                </c:pt>
                <c:pt idx="460">
                  <c:v>-165.08857699999999</c:v>
                </c:pt>
                <c:pt idx="461">
                  <c:v>-148.52212499999999</c:v>
                </c:pt>
                <c:pt idx="462">
                  <c:v>-154.66471899999999</c:v>
                </c:pt>
                <c:pt idx="463">
                  <c:v>-157.715836</c:v>
                </c:pt>
                <c:pt idx="464">
                  <c:v>-154.43829299999999</c:v>
                </c:pt>
                <c:pt idx="465">
                  <c:v>-150.94009399999999</c:v>
                </c:pt>
                <c:pt idx="466">
                  <c:v>-141.482956</c:v>
                </c:pt>
                <c:pt idx="467">
                  <c:v>-143.63296500000001</c:v>
                </c:pt>
                <c:pt idx="468">
                  <c:v>-145.92657500000001</c:v>
                </c:pt>
                <c:pt idx="469">
                  <c:v>-149.994675</c:v>
                </c:pt>
                <c:pt idx="470">
                  <c:v>-147.78582800000001</c:v>
                </c:pt>
                <c:pt idx="471">
                  <c:v>-165.910583</c:v>
                </c:pt>
                <c:pt idx="472">
                  <c:v>-160.049454</c:v>
                </c:pt>
                <c:pt idx="473">
                  <c:v>-150.421967</c:v>
                </c:pt>
                <c:pt idx="474">
                  <c:v>-156.836975</c:v>
                </c:pt>
                <c:pt idx="475">
                  <c:v>-154.408783</c:v>
                </c:pt>
                <c:pt idx="476">
                  <c:v>-145.23393200000001</c:v>
                </c:pt>
                <c:pt idx="477">
                  <c:v>-161.843155</c:v>
                </c:pt>
                <c:pt idx="478">
                  <c:v>-169.42686499999999</c:v>
                </c:pt>
                <c:pt idx="479">
                  <c:v>-160.02989199999999</c:v>
                </c:pt>
                <c:pt idx="480">
                  <c:v>-151.855377</c:v>
                </c:pt>
                <c:pt idx="481">
                  <c:v>-158.138397</c:v>
                </c:pt>
                <c:pt idx="482">
                  <c:v>-155.726608</c:v>
                </c:pt>
                <c:pt idx="483">
                  <c:v>-142.975403</c:v>
                </c:pt>
                <c:pt idx="484">
                  <c:v>-156.39215100000001</c:v>
                </c:pt>
                <c:pt idx="485">
                  <c:v>-159.473297</c:v>
                </c:pt>
                <c:pt idx="486">
                  <c:v>-150.13267500000001</c:v>
                </c:pt>
                <c:pt idx="487">
                  <c:v>-159.14617899999999</c:v>
                </c:pt>
                <c:pt idx="488">
                  <c:v>-168.72152700000001</c:v>
                </c:pt>
                <c:pt idx="489">
                  <c:v>-166.67057800000001</c:v>
                </c:pt>
                <c:pt idx="490">
                  <c:v>-166.066238</c:v>
                </c:pt>
                <c:pt idx="491">
                  <c:v>-153.02418499999999</c:v>
                </c:pt>
                <c:pt idx="492">
                  <c:v>-148.13743600000001</c:v>
                </c:pt>
                <c:pt idx="493">
                  <c:v>-154.193817</c:v>
                </c:pt>
                <c:pt idx="494">
                  <c:v>-150.95600899999999</c:v>
                </c:pt>
                <c:pt idx="495">
                  <c:v>-149.12403900000001</c:v>
                </c:pt>
                <c:pt idx="496">
                  <c:v>-149.88227800000001</c:v>
                </c:pt>
                <c:pt idx="497">
                  <c:v>-163.08554100000001</c:v>
                </c:pt>
                <c:pt idx="498">
                  <c:v>-151.82029700000001</c:v>
                </c:pt>
                <c:pt idx="499">
                  <c:v>-143.41989100000001</c:v>
                </c:pt>
                <c:pt idx="500">
                  <c:v>-160.94920300000001</c:v>
                </c:pt>
                <c:pt idx="501">
                  <c:v>-161.53976399999999</c:v>
                </c:pt>
                <c:pt idx="502">
                  <c:v>-164.086624</c:v>
                </c:pt>
                <c:pt idx="503">
                  <c:v>-158.78497300000001</c:v>
                </c:pt>
                <c:pt idx="504">
                  <c:v>-165.34591699999999</c:v>
                </c:pt>
                <c:pt idx="505">
                  <c:v>-146.91171299999999</c:v>
                </c:pt>
                <c:pt idx="506">
                  <c:v>-157.73945599999999</c:v>
                </c:pt>
                <c:pt idx="507">
                  <c:v>-155.97290000000001</c:v>
                </c:pt>
                <c:pt idx="508">
                  <c:v>-162.89085399999999</c:v>
                </c:pt>
                <c:pt idx="509">
                  <c:v>-152.61646999999999</c:v>
                </c:pt>
                <c:pt idx="510">
                  <c:v>-150.15000900000001</c:v>
                </c:pt>
                <c:pt idx="511">
                  <c:v>-153.26187100000001</c:v>
                </c:pt>
                <c:pt idx="512">
                  <c:v>-150.00581399999999</c:v>
                </c:pt>
                <c:pt idx="513">
                  <c:v>-150.156204</c:v>
                </c:pt>
                <c:pt idx="514">
                  <c:v>-145.78439299999999</c:v>
                </c:pt>
                <c:pt idx="515">
                  <c:v>-154.88252299999999</c:v>
                </c:pt>
                <c:pt idx="516">
                  <c:v>-159.90562399999999</c:v>
                </c:pt>
                <c:pt idx="517">
                  <c:v>-157.55909700000001</c:v>
                </c:pt>
                <c:pt idx="518">
                  <c:v>-155.183502</c:v>
                </c:pt>
                <c:pt idx="519">
                  <c:v>-142.37809799999999</c:v>
                </c:pt>
                <c:pt idx="520">
                  <c:v>-148.96043399999999</c:v>
                </c:pt>
                <c:pt idx="521">
                  <c:v>-154.68557699999999</c:v>
                </c:pt>
                <c:pt idx="522">
                  <c:v>-142.10046399999999</c:v>
                </c:pt>
                <c:pt idx="523">
                  <c:v>-148.992447</c:v>
                </c:pt>
                <c:pt idx="524">
                  <c:v>-161.59732099999999</c:v>
                </c:pt>
                <c:pt idx="525">
                  <c:v>-155.103027</c:v>
                </c:pt>
                <c:pt idx="526">
                  <c:v>-153.77671799999999</c:v>
                </c:pt>
                <c:pt idx="527">
                  <c:v>-163.42214999999999</c:v>
                </c:pt>
                <c:pt idx="528">
                  <c:v>-157.04753099999999</c:v>
                </c:pt>
                <c:pt idx="529">
                  <c:v>-154.55166600000001</c:v>
                </c:pt>
                <c:pt idx="530">
                  <c:v>-160.695053</c:v>
                </c:pt>
                <c:pt idx="531">
                  <c:v>-143.57978800000001</c:v>
                </c:pt>
                <c:pt idx="532">
                  <c:v>-141.1259</c:v>
                </c:pt>
                <c:pt idx="533">
                  <c:v>-149.852295</c:v>
                </c:pt>
                <c:pt idx="534">
                  <c:v>-148.73135400000001</c:v>
                </c:pt>
                <c:pt idx="535">
                  <c:v>-156.884918</c:v>
                </c:pt>
                <c:pt idx="536">
                  <c:v>-167.088425</c:v>
                </c:pt>
                <c:pt idx="537">
                  <c:v>-152.84265099999999</c:v>
                </c:pt>
                <c:pt idx="538">
                  <c:v>-141.66151400000001</c:v>
                </c:pt>
                <c:pt idx="539">
                  <c:v>-145.72285500000001</c:v>
                </c:pt>
                <c:pt idx="540">
                  <c:v>-152.425217</c:v>
                </c:pt>
                <c:pt idx="541">
                  <c:v>-151.94975299999999</c:v>
                </c:pt>
                <c:pt idx="542">
                  <c:v>-151.44143700000001</c:v>
                </c:pt>
                <c:pt idx="543">
                  <c:v>-156.64686599999999</c:v>
                </c:pt>
                <c:pt idx="544">
                  <c:v>-153.83818099999999</c:v>
                </c:pt>
                <c:pt idx="545">
                  <c:v>-143.420761</c:v>
                </c:pt>
                <c:pt idx="546">
                  <c:v>-153.651993</c:v>
                </c:pt>
                <c:pt idx="547">
                  <c:v>-155.86113</c:v>
                </c:pt>
                <c:pt idx="548">
                  <c:v>-147.996735</c:v>
                </c:pt>
                <c:pt idx="549">
                  <c:v>-140.33775299999999</c:v>
                </c:pt>
                <c:pt idx="550">
                  <c:v>-148.32827800000001</c:v>
                </c:pt>
                <c:pt idx="551">
                  <c:v>-157.20130900000001</c:v>
                </c:pt>
                <c:pt idx="552">
                  <c:v>-159.83131399999999</c:v>
                </c:pt>
                <c:pt idx="553">
                  <c:v>-143.956467</c:v>
                </c:pt>
                <c:pt idx="554">
                  <c:v>-140.75817900000001</c:v>
                </c:pt>
                <c:pt idx="555">
                  <c:v>-157.702744</c:v>
                </c:pt>
                <c:pt idx="556">
                  <c:v>-159.99996899999999</c:v>
                </c:pt>
                <c:pt idx="557">
                  <c:v>-155.91392500000001</c:v>
                </c:pt>
                <c:pt idx="558">
                  <c:v>-151.98500100000001</c:v>
                </c:pt>
                <c:pt idx="559">
                  <c:v>-154.43042</c:v>
                </c:pt>
                <c:pt idx="560">
                  <c:v>-150.20036300000001</c:v>
                </c:pt>
                <c:pt idx="561">
                  <c:v>-140.70004299999999</c:v>
                </c:pt>
                <c:pt idx="562">
                  <c:v>-150.74290500000001</c:v>
                </c:pt>
                <c:pt idx="563">
                  <c:v>-156.82545500000001</c:v>
                </c:pt>
                <c:pt idx="564">
                  <c:v>-152.41043099999999</c:v>
                </c:pt>
                <c:pt idx="565">
                  <c:v>-152.82034300000001</c:v>
                </c:pt>
                <c:pt idx="566">
                  <c:v>-160.05123900000001</c:v>
                </c:pt>
                <c:pt idx="567">
                  <c:v>-154.70921300000001</c:v>
                </c:pt>
                <c:pt idx="568">
                  <c:v>-153.469482</c:v>
                </c:pt>
                <c:pt idx="569">
                  <c:v>-165.282974</c:v>
                </c:pt>
                <c:pt idx="570">
                  <c:v>-167.473221</c:v>
                </c:pt>
                <c:pt idx="571">
                  <c:v>-159.734375</c:v>
                </c:pt>
                <c:pt idx="572">
                  <c:v>-148.51374799999999</c:v>
                </c:pt>
                <c:pt idx="573">
                  <c:v>-137.95846599999999</c:v>
                </c:pt>
                <c:pt idx="574">
                  <c:v>-129.15417500000001</c:v>
                </c:pt>
                <c:pt idx="575">
                  <c:v>-129.75123600000001</c:v>
                </c:pt>
                <c:pt idx="576">
                  <c:v>-129.76817299999999</c:v>
                </c:pt>
                <c:pt idx="577">
                  <c:v>-119.37429</c:v>
                </c:pt>
                <c:pt idx="578">
                  <c:v>-119.16539</c:v>
                </c:pt>
                <c:pt idx="579">
                  <c:v>-129.47228999999999</c:v>
                </c:pt>
                <c:pt idx="580">
                  <c:v>-143.25637800000001</c:v>
                </c:pt>
                <c:pt idx="581">
                  <c:v>-133.59671</c:v>
                </c:pt>
                <c:pt idx="582">
                  <c:v>-121.0877</c:v>
                </c:pt>
                <c:pt idx="583">
                  <c:v>-136.78619399999999</c:v>
                </c:pt>
                <c:pt idx="584">
                  <c:v>-137.907028</c:v>
                </c:pt>
                <c:pt idx="585">
                  <c:v>-136.12524400000001</c:v>
                </c:pt>
                <c:pt idx="586">
                  <c:v>-144.278503</c:v>
                </c:pt>
                <c:pt idx="587">
                  <c:v>-153.85987900000001</c:v>
                </c:pt>
                <c:pt idx="588">
                  <c:v>-157.564346</c:v>
                </c:pt>
                <c:pt idx="589">
                  <c:v>-152.80001799999999</c:v>
                </c:pt>
                <c:pt idx="590">
                  <c:v>-156.78839099999999</c:v>
                </c:pt>
                <c:pt idx="591">
                  <c:v>-165.76412999999999</c:v>
                </c:pt>
                <c:pt idx="592">
                  <c:v>-155.16233800000001</c:v>
                </c:pt>
                <c:pt idx="593">
                  <c:v>-159.44451900000001</c:v>
                </c:pt>
                <c:pt idx="594">
                  <c:v>-160.409851</c:v>
                </c:pt>
                <c:pt idx="595">
                  <c:v>-146.070877</c:v>
                </c:pt>
                <c:pt idx="596">
                  <c:v>-156.10295099999999</c:v>
                </c:pt>
                <c:pt idx="597">
                  <c:v>-138.075897</c:v>
                </c:pt>
                <c:pt idx="598">
                  <c:v>-139.45105000000001</c:v>
                </c:pt>
                <c:pt idx="599">
                  <c:v>-151.85855100000001</c:v>
                </c:pt>
                <c:pt idx="600">
                  <c:v>-166.19207800000001</c:v>
                </c:pt>
                <c:pt idx="601">
                  <c:v>-151.904068</c:v>
                </c:pt>
                <c:pt idx="602">
                  <c:v>-158.37574799999999</c:v>
                </c:pt>
                <c:pt idx="603">
                  <c:v>-174.54351800000001</c:v>
                </c:pt>
                <c:pt idx="604">
                  <c:v>-170.830276</c:v>
                </c:pt>
                <c:pt idx="605">
                  <c:v>-155.51982100000001</c:v>
                </c:pt>
                <c:pt idx="606">
                  <c:v>-142.944672</c:v>
                </c:pt>
                <c:pt idx="607">
                  <c:v>-142.08848599999999</c:v>
                </c:pt>
                <c:pt idx="608">
                  <c:v>-161.88790900000001</c:v>
                </c:pt>
                <c:pt idx="609">
                  <c:v>-148.78109699999999</c:v>
                </c:pt>
                <c:pt idx="610">
                  <c:v>-144.31860399999999</c:v>
                </c:pt>
                <c:pt idx="611">
                  <c:v>-157.109467</c:v>
                </c:pt>
                <c:pt idx="612">
                  <c:v>-167.72880599999999</c:v>
                </c:pt>
                <c:pt idx="613">
                  <c:v>-167.56814600000001</c:v>
                </c:pt>
                <c:pt idx="614">
                  <c:v>-143.94311500000001</c:v>
                </c:pt>
                <c:pt idx="615">
                  <c:v>-138.595474</c:v>
                </c:pt>
                <c:pt idx="616">
                  <c:v>-157.20509300000001</c:v>
                </c:pt>
                <c:pt idx="617">
                  <c:v>-146.30512999999999</c:v>
                </c:pt>
                <c:pt idx="618">
                  <c:v>-139.14988700000001</c:v>
                </c:pt>
                <c:pt idx="619">
                  <c:v>-135.100098</c:v>
                </c:pt>
                <c:pt idx="620">
                  <c:v>-160.40029899999999</c:v>
                </c:pt>
                <c:pt idx="621">
                  <c:v>-171.83772300000001</c:v>
                </c:pt>
                <c:pt idx="622">
                  <c:v>-154.98400899999999</c:v>
                </c:pt>
                <c:pt idx="623">
                  <c:v>-133.96340900000001</c:v>
                </c:pt>
                <c:pt idx="624">
                  <c:v>-158.64598100000001</c:v>
                </c:pt>
                <c:pt idx="625">
                  <c:v>-168.17477400000001</c:v>
                </c:pt>
                <c:pt idx="626">
                  <c:v>-158.193161</c:v>
                </c:pt>
                <c:pt idx="627">
                  <c:v>-150.01100199999999</c:v>
                </c:pt>
                <c:pt idx="628">
                  <c:v>-161.997604</c:v>
                </c:pt>
                <c:pt idx="629">
                  <c:v>-162.71051</c:v>
                </c:pt>
                <c:pt idx="630">
                  <c:v>-148.85617099999999</c:v>
                </c:pt>
                <c:pt idx="631">
                  <c:v>-144.04624899999999</c:v>
                </c:pt>
                <c:pt idx="632">
                  <c:v>-157.399033</c:v>
                </c:pt>
                <c:pt idx="633">
                  <c:v>-171.12506099999999</c:v>
                </c:pt>
                <c:pt idx="634">
                  <c:v>-166.480774</c:v>
                </c:pt>
                <c:pt idx="635">
                  <c:v>-149.324997</c:v>
                </c:pt>
                <c:pt idx="636">
                  <c:v>-157.69105500000001</c:v>
                </c:pt>
                <c:pt idx="637">
                  <c:v>-147.87359599999999</c:v>
                </c:pt>
                <c:pt idx="638">
                  <c:v>-150.78387499999999</c:v>
                </c:pt>
                <c:pt idx="639">
                  <c:v>-154.688965</c:v>
                </c:pt>
                <c:pt idx="640">
                  <c:v>-158.59260599999999</c:v>
                </c:pt>
                <c:pt idx="641">
                  <c:v>-159.60359199999999</c:v>
                </c:pt>
                <c:pt idx="642">
                  <c:v>-160.192688</c:v>
                </c:pt>
                <c:pt idx="643">
                  <c:v>-163.55827300000001</c:v>
                </c:pt>
                <c:pt idx="644">
                  <c:v>-169.26037600000001</c:v>
                </c:pt>
                <c:pt idx="645">
                  <c:v>-158.53855899999999</c:v>
                </c:pt>
                <c:pt idx="646">
                  <c:v>-152.98216199999999</c:v>
                </c:pt>
                <c:pt idx="647">
                  <c:v>-156.89279199999999</c:v>
                </c:pt>
                <c:pt idx="648">
                  <c:v>-159.328461</c:v>
                </c:pt>
                <c:pt idx="649">
                  <c:v>-153.443817</c:v>
                </c:pt>
                <c:pt idx="650">
                  <c:v>-142.67626999999999</c:v>
                </c:pt>
                <c:pt idx="651">
                  <c:v>-154.69953899999999</c:v>
                </c:pt>
                <c:pt idx="652">
                  <c:v>-159.48814400000001</c:v>
                </c:pt>
                <c:pt idx="653">
                  <c:v>-159.86689799999999</c:v>
                </c:pt>
                <c:pt idx="654">
                  <c:v>-161.53154000000001</c:v>
                </c:pt>
                <c:pt idx="655">
                  <c:v>-161.440369</c:v>
                </c:pt>
                <c:pt idx="656">
                  <c:v>-149.70813000000001</c:v>
                </c:pt>
                <c:pt idx="657">
                  <c:v>-143.18109100000001</c:v>
                </c:pt>
                <c:pt idx="658">
                  <c:v>-168.086105</c:v>
                </c:pt>
                <c:pt idx="659">
                  <c:v>-158.88055399999999</c:v>
                </c:pt>
                <c:pt idx="660">
                  <c:v>-147.48545799999999</c:v>
                </c:pt>
                <c:pt idx="661">
                  <c:v>-159.823868</c:v>
                </c:pt>
                <c:pt idx="662">
                  <c:v>-161.90202300000001</c:v>
                </c:pt>
                <c:pt idx="663">
                  <c:v>-167.94412199999999</c:v>
                </c:pt>
                <c:pt idx="664">
                  <c:v>-160.71719400000001</c:v>
                </c:pt>
                <c:pt idx="665">
                  <c:v>-158.87484699999999</c:v>
                </c:pt>
                <c:pt idx="666">
                  <c:v>-156.86911000000001</c:v>
                </c:pt>
                <c:pt idx="667">
                  <c:v>-157.08648700000001</c:v>
                </c:pt>
                <c:pt idx="668">
                  <c:v>-159.96202099999999</c:v>
                </c:pt>
                <c:pt idx="669">
                  <c:v>-150.759094</c:v>
                </c:pt>
                <c:pt idx="670">
                  <c:v>-160.868607</c:v>
                </c:pt>
                <c:pt idx="671">
                  <c:v>-166.166977</c:v>
                </c:pt>
                <c:pt idx="672">
                  <c:v>-163.99130199999999</c:v>
                </c:pt>
                <c:pt idx="673">
                  <c:v>-159.405396</c:v>
                </c:pt>
                <c:pt idx="674">
                  <c:v>-153.134018</c:v>
                </c:pt>
                <c:pt idx="675">
                  <c:v>-156.78675799999999</c:v>
                </c:pt>
                <c:pt idx="676">
                  <c:v>-162.50964400000001</c:v>
                </c:pt>
                <c:pt idx="677">
                  <c:v>-158.19038399999999</c:v>
                </c:pt>
                <c:pt idx="678">
                  <c:v>-153.35728499999999</c:v>
                </c:pt>
                <c:pt idx="679">
                  <c:v>-154.89415</c:v>
                </c:pt>
                <c:pt idx="680">
                  <c:v>-160.715271</c:v>
                </c:pt>
                <c:pt idx="681">
                  <c:v>-174.07455400000001</c:v>
                </c:pt>
                <c:pt idx="682">
                  <c:v>-157.18956</c:v>
                </c:pt>
                <c:pt idx="683">
                  <c:v>-159.98693800000001</c:v>
                </c:pt>
                <c:pt idx="684">
                  <c:v>-175.26533499999999</c:v>
                </c:pt>
                <c:pt idx="685">
                  <c:v>-166.88940400000001</c:v>
                </c:pt>
                <c:pt idx="686">
                  <c:v>-148.77342200000001</c:v>
                </c:pt>
                <c:pt idx="687">
                  <c:v>-148.27705399999999</c:v>
                </c:pt>
                <c:pt idx="688">
                  <c:v>-164.610229</c:v>
                </c:pt>
                <c:pt idx="689">
                  <c:v>-162.13665800000001</c:v>
                </c:pt>
                <c:pt idx="690">
                  <c:v>-150.578171</c:v>
                </c:pt>
                <c:pt idx="691">
                  <c:v>-151.524597</c:v>
                </c:pt>
                <c:pt idx="692">
                  <c:v>-148.158737</c:v>
                </c:pt>
                <c:pt idx="693">
                  <c:v>-143.256561</c:v>
                </c:pt>
                <c:pt idx="694">
                  <c:v>-146.48608400000001</c:v>
                </c:pt>
                <c:pt idx="695">
                  <c:v>-155.89804100000001</c:v>
                </c:pt>
                <c:pt idx="696">
                  <c:v>-161.17752100000001</c:v>
                </c:pt>
                <c:pt idx="697">
                  <c:v>-157.90089399999999</c:v>
                </c:pt>
                <c:pt idx="698">
                  <c:v>-151.944031</c:v>
                </c:pt>
                <c:pt idx="699">
                  <c:v>-148.015671</c:v>
                </c:pt>
                <c:pt idx="700">
                  <c:v>-159.664536</c:v>
                </c:pt>
                <c:pt idx="701">
                  <c:v>-162.95521500000001</c:v>
                </c:pt>
                <c:pt idx="702">
                  <c:v>-155.46279899999999</c:v>
                </c:pt>
                <c:pt idx="703">
                  <c:v>-147.17482000000001</c:v>
                </c:pt>
                <c:pt idx="704">
                  <c:v>-145.31028699999999</c:v>
                </c:pt>
                <c:pt idx="705">
                  <c:v>-160.602585</c:v>
                </c:pt>
                <c:pt idx="706">
                  <c:v>-178.53185999999999</c:v>
                </c:pt>
                <c:pt idx="707">
                  <c:v>-165.30204800000001</c:v>
                </c:pt>
                <c:pt idx="708">
                  <c:v>-150.20924400000001</c:v>
                </c:pt>
                <c:pt idx="709">
                  <c:v>-152.52177399999999</c:v>
                </c:pt>
                <c:pt idx="710">
                  <c:v>-156.508972</c:v>
                </c:pt>
                <c:pt idx="711">
                  <c:v>-151.02877799999999</c:v>
                </c:pt>
                <c:pt idx="712">
                  <c:v>-130.32858300000001</c:v>
                </c:pt>
                <c:pt idx="713">
                  <c:v>-129.06442300000001</c:v>
                </c:pt>
                <c:pt idx="714">
                  <c:v>-149.99212600000001</c:v>
                </c:pt>
                <c:pt idx="715">
                  <c:v>-162.58776900000001</c:v>
                </c:pt>
                <c:pt idx="716">
                  <c:v>-158.97186300000001</c:v>
                </c:pt>
                <c:pt idx="717">
                  <c:v>-155.635559</c:v>
                </c:pt>
                <c:pt idx="718">
                  <c:v>-145.35621599999999</c:v>
                </c:pt>
                <c:pt idx="719">
                  <c:v>-151.55564899999999</c:v>
                </c:pt>
                <c:pt idx="720">
                  <c:v>-159.809967</c:v>
                </c:pt>
                <c:pt idx="721">
                  <c:v>-148.30406199999999</c:v>
                </c:pt>
                <c:pt idx="722">
                  <c:v>-144.29826399999999</c:v>
                </c:pt>
                <c:pt idx="723">
                  <c:v>-157.32789600000001</c:v>
                </c:pt>
                <c:pt idx="724">
                  <c:v>-163.273788</c:v>
                </c:pt>
                <c:pt idx="725">
                  <c:v>-161.255371</c:v>
                </c:pt>
                <c:pt idx="726">
                  <c:v>-162.584442</c:v>
                </c:pt>
                <c:pt idx="727">
                  <c:v>-160.49803199999999</c:v>
                </c:pt>
                <c:pt idx="728">
                  <c:v>-152.433289</c:v>
                </c:pt>
                <c:pt idx="729">
                  <c:v>-151.40441899999999</c:v>
                </c:pt>
                <c:pt idx="730">
                  <c:v>-156.19229100000001</c:v>
                </c:pt>
                <c:pt idx="731">
                  <c:v>-155.47543300000001</c:v>
                </c:pt>
                <c:pt idx="732">
                  <c:v>-155.66619900000001</c:v>
                </c:pt>
                <c:pt idx="733">
                  <c:v>-158.035538</c:v>
                </c:pt>
                <c:pt idx="734">
                  <c:v>-161.10711699999999</c:v>
                </c:pt>
                <c:pt idx="735">
                  <c:v>-158.934845</c:v>
                </c:pt>
                <c:pt idx="736">
                  <c:v>-151.16593900000001</c:v>
                </c:pt>
                <c:pt idx="737">
                  <c:v>-149.955276</c:v>
                </c:pt>
                <c:pt idx="738">
                  <c:v>-153.95545999999999</c:v>
                </c:pt>
                <c:pt idx="739">
                  <c:v>-156.1147</c:v>
                </c:pt>
                <c:pt idx="740">
                  <c:v>-145.071732</c:v>
                </c:pt>
                <c:pt idx="741">
                  <c:v>-151.47584499999999</c:v>
                </c:pt>
                <c:pt idx="742">
                  <c:v>-153.22287</c:v>
                </c:pt>
                <c:pt idx="743">
                  <c:v>-149.83462499999999</c:v>
                </c:pt>
                <c:pt idx="744">
                  <c:v>-152.376587</c:v>
                </c:pt>
                <c:pt idx="745">
                  <c:v>-150.206131</c:v>
                </c:pt>
                <c:pt idx="746">
                  <c:v>-144.665222</c:v>
                </c:pt>
                <c:pt idx="747">
                  <c:v>-145.978195</c:v>
                </c:pt>
                <c:pt idx="748">
                  <c:v>-152.79779099999999</c:v>
                </c:pt>
                <c:pt idx="749">
                  <c:v>-155.84686300000001</c:v>
                </c:pt>
                <c:pt idx="750">
                  <c:v>-159.35817</c:v>
                </c:pt>
                <c:pt idx="751">
                  <c:v>-154.41636700000001</c:v>
                </c:pt>
                <c:pt idx="752">
                  <c:v>-152.708054</c:v>
                </c:pt>
                <c:pt idx="753">
                  <c:v>-160.433548</c:v>
                </c:pt>
                <c:pt idx="754">
                  <c:v>-163.15614299999999</c:v>
                </c:pt>
                <c:pt idx="755">
                  <c:v>-147.331253</c:v>
                </c:pt>
                <c:pt idx="756">
                  <c:v>-143.86724899999999</c:v>
                </c:pt>
                <c:pt idx="757">
                  <c:v>-160.026535</c:v>
                </c:pt>
                <c:pt idx="758">
                  <c:v>-153.24031099999999</c:v>
                </c:pt>
                <c:pt idx="759">
                  <c:v>-150.45086699999999</c:v>
                </c:pt>
                <c:pt idx="760">
                  <c:v>-153.73262</c:v>
                </c:pt>
                <c:pt idx="761">
                  <c:v>-154.48757900000001</c:v>
                </c:pt>
                <c:pt idx="762">
                  <c:v>-163.19755599999999</c:v>
                </c:pt>
                <c:pt idx="763">
                  <c:v>-156.80830399999999</c:v>
                </c:pt>
                <c:pt idx="764">
                  <c:v>-157.397141</c:v>
                </c:pt>
                <c:pt idx="765">
                  <c:v>-156.353973</c:v>
                </c:pt>
                <c:pt idx="766">
                  <c:v>-170.43640099999999</c:v>
                </c:pt>
                <c:pt idx="767">
                  <c:v>-152.58818099999999</c:v>
                </c:pt>
                <c:pt idx="768">
                  <c:v>-149.124664</c:v>
                </c:pt>
                <c:pt idx="769">
                  <c:v>-160.26037600000001</c:v>
                </c:pt>
                <c:pt idx="770">
                  <c:v>-147.21902499999999</c:v>
                </c:pt>
                <c:pt idx="771">
                  <c:v>-152.24842799999999</c:v>
                </c:pt>
                <c:pt idx="772">
                  <c:v>-161.35839799999999</c:v>
                </c:pt>
                <c:pt idx="773">
                  <c:v>-164.81012000000001</c:v>
                </c:pt>
                <c:pt idx="774">
                  <c:v>-151.143158</c:v>
                </c:pt>
                <c:pt idx="775">
                  <c:v>-159.416504</c:v>
                </c:pt>
                <c:pt idx="776">
                  <c:v>-159.97112999999999</c:v>
                </c:pt>
                <c:pt idx="777">
                  <c:v>-141.28121899999999</c:v>
                </c:pt>
                <c:pt idx="778">
                  <c:v>-140.38514699999999</c:v>
                </c:pt>
                <c:pt idx="779">
                  <c:v>-158.64735400000001</c:v>
                </c:pt>
                <c:pt idx="780">
                  <c:v>-161.38914500000001</c:v>
                </c:pt>
                <c:pt idx="781">
                  <c:v>-164.720978</c:v>
                </c:pt>
                <c:pt idx="782">
                  <c:v>-158.971878</c:v>
                </c:pt>
                <c:pt idx="783">
                  <c:v>-154.33038300000001</c:v>
                </c:pt>
                <c:pt idx="784">
                  <c:v>-156.91468800000001</c:v>
                </c:pt>
                <c:pt idx="785">
                  <c:v>-151.57556199999999</c:v>
                </c:pt>
                <c:pt idx="786">
                  <c:v>-151.109802</c:v>
                </c:pt>
                <c:pt idx="787">
                  <c:v>-158.21060199999999</c:v>
                </c:pt>
                <c:pt idx="788">
                  <c:v>-163.67018100000001</c:v>
                </c:pt>
                <c:pt idx="789">
                  <c:v>-163.359375</c:v>
                </c:pt>
                <c:pt idx="790">
                  <c:v>-169.755753</c:v>
                </c:pt>
                <c:pt idx="791">
                  <c:v>-166.49848900000001</c:v>
                </c:pt>
                <c:pt idx="792">
                  <c:v>-168.016525</c:v>
                </c:pt>
                <c:pt idx="793">
                  <c:v>-156.65267900000001</c:v>
                </c:pt>
                <c:pt idx="794">
                  <c:v>-157.796921</c:v>
                </c:pt>
                <c:pt idx="795">
                  <c:v>-168.388519</c:v>
                </c:pt>
                <c:pt idx="796">
                  <c:v>-160.28710899999999</c:v>
                </c:pt>
                <c:pt idx="797">
                  <c:v>-153.88583399999999</c:v>
                </c:pt>
                <c:pt idx="798">
                  <c:v>-172.46807899999999</c:v>
                </c:pt>
                <c:pt idx="799">
                  <c:v>-174.16116299999999</c:v>
                </c:pt>
                <c:pt idx="800">
                  <c:v>-154.78009</c:v>
                </c:pt>
                <c:pt idx="801">
                  <c:v>-149.24020400000001</c:v>
                </c:pt>
                <c:pt idx="802">
                  <c:v>-159.79901100000001</c:v>
                </c:pt>
                <c:pt idx="803">
                  <c:v>-159.90498400000001</c:v>
                </c:pt>
                <c:pt idx="804">
                  <c:v>-159.11885100000001</c:v>
                </c:pt>
                <c:pt idx="805">
                  <c:v>-157.76002500000001</c:v>
                </c:pt>
                <c:pt idx="806">
                  <c:v>-152.9496</c:v>
                </c:pt>
                <c:pt idx="807">
                  <c:v>-153.573441</c:v>
                </c:pt>
                <c:pt idx="808">
                  <c:v>-167.082855</c:v>
                </c:pt>
                <c:pt idx="809">
                  <c:v>-149.18656899999999</c:v>
                </c:pt>
                <c:pt idx="810">
                  <c:v>-147.60150100000001</c:v>
                </c:pt>
                <c:pt idx="811">
                  <c:v>-161.699127</c:v>
                </c:pt>
                <c:pt idx="812">
                  <c:v>-152.40683000000001</c:v>
                </c:pt>
                <c:pt idx="813">
                  <c:v>-146.607574</c:v>
                </c:pt>
                <c:pt idx="814">
                  <c:v>-153.45901499999999</c:v>
                </c:pt>
                <c:pt idx="815">
                  <c:v>-158.79003900000001</c:v>
                </c:pt>
                <c:pt idx="816">
                  <c:v>-157.12020899999999</c:v>
                </c:pt>
                <c:pt idx="817">
                  <c:v>-153.32221999999999</c:v>
                </c:pt>
                <c:pt idx="818">
                  <c:v>-157.82321200000001</c:v>
                </c:pt>
                <c:pt idx="819">
                  <c:v>-152.035629</c:v>
                </c:pt>
                <c:pt idx="820">
                  <c:v>-156.10102800000001</c:v>
                </c:pt>
                <c:pt idx="821">
                  <c:v>-147.212051</c:v>
                </c:pt>
                <c:pt idx="822">
                  <c:v>-148.89576700000001</c:v>
                </c:pt>
                <c:pt idx="823">
                  <c:v>-156.03230300000001</c:v>
                </c:pt>
                <c:pt idx="824">
                  <c:v>-157.17704800000001</c:v>
                </c:pt>
                <c:pt idx="825">
                  <c:v>-164.272186</c:v>
                </c:pt>
                <c:pt idx="826">
                  <c:v>-165.73599200000001</c:v>
                </c:pt>
                <c:pt idx="827">
                  <c:v>-157.69085699999999</c:v>
                </c:pt>
                <c:pt idx="828">
                  <c:v>-149.17588799999999</c:v>
                </c:pt>
                <c:pt idx="829">
                  <c:v>-152.93405200000001</c:v>
                </c:pt>
                <c:pt idx="830">
                  <c:v>-147.763229</c:v>
                </c:pt>
                <c:pt idx="831">
                  <c:v>-137.28179900000001</c:v>
                </c:pt>
                <c:pt idx="832">
                  <c:v>-147.575897</c:v>
                </c:pt>
                <c:pt idx="833">
                  <c:v>-165.46272300000001</c:v>
                </c:pt>
                <c:pt idx="834">
                  <c:v>-161.53630100000001</c:v>
                </c:pt>
                <c:pt idx="835">
                  <c:v>-165.63055399999999</c:v>
                </c:pt>
                <c:pt idx="836">
                  <c:v>-156.96620200000001</c:v>
                </c:pt>
                <c:pt idx="837">
                  <c:v>-157.70678699999999</c:v>
                </c:pt>
                <c:pt idx="838">
                  <c:v>-152.67369099999999</c:v>
                </c:pt>
                <c:pt idx="839">
                  <c:v>-152.17559800000001</c:v>
                </c:pt>
                <c:pt idx="840">
                  <c:v>-152.90065000000001</c:v>
                </c:pt>
                <c:pt idx="841">
                  <c:v>-155.237381</c:v>
                </c:pt>
                <c:pt idx="842">
                  <c:v>-158.817993</c:v>
                </c:pt>
                <c:pt idx="843">
                  <c:v>-157.65887499999999</c:v>
                </c:pt>
                <c:pt idx="844">
                  <c:v>-163.11608899999999</c:v>
                </c:pt>
                <c:pt idx="845">
                  <c:v>-163.137665</c:v>
                </c:pt>
                <c:pt idx="846">
                  <c:v>-153.696518</c:v>
                </c:pt>
                <c:pt idx="847">
                  <c:v>-157.43817100000001</c:v>
                </c:pt>
                <c:pt idx="848">
                  <c:v>-157.863327</c:v>
                </c:pt>
                <c:pt idx="849">
                  <c:v>-169.273697</c:v>
                </c:pt>
                <c:pt idx="850">
                  <c:v>-161.59123199999999</c:v>
                </c:pt>
                <c:pt idx="851">
                  <c:v>-156.418564</c:v>
                </c:pt>
                <c:pt idx="852">
                  <c:v>-156.901749</c:v>
                </c:pt>
                <c:pt idx="853">
                  <c:v>-159.79093900000001</c:v>
                </c:pt>
                <c:pt idx="854">
                  <c:v>-157.399338</c:v>
                </c:pt>
                <c:pt idx="855">
                  <c:v>-156.92787200000001</c:v>
                </c:pt>
                <c:pt idx="856">
                  <c:v>-143.02087399999999</c:v>
                </c:pt>
                <c:pt idx="857">
                  <c:v>-155.31369000000001</c:v>
                </c:pt>
                <c:pt idx="858">
                  <c:v>-156.59719799999999</c:v>
                </c:pt>
                <c:pt idx="859">
                  <c:v>-151.675995</c:v>
                </c:pt>
                <c:pt idx="860">
                  <c:v>-150.582932</c:v>
                </c:pt>
                <c:pt idx="861">
                  <c:v>-155.61991900000001</c:v>
                </c:pt>
                <c:pt idx="862">
                  <c:v>-170.244843</c:v>
                </c:pt>
                <c:pt idx="863">
                  <c:v>-167.07841500000001</c:v>
                </c:pt>
                <c:pt idx="864">
                  <c:v>-164.898605</c:v>
                </c:pt>
                <c:pt idx="865">
                  <c:v>-149.71814000000001</c:v>
                </c:pt>
                <c:pt idx="866">
                  <c:v>-142.28688</c:v>
                </c:pt>
                <c:pt idx="867">
                  <c:v>-142.38107299999999</c:v>
                </c:pt>
                <c:pt idx="868">
                  <c:v>-162.435013</c:v>
                </c:pt>
                <c:pt idx="869">
                  <c:v>-163.445053</c:v>
                </c:pt>
                <c:pt idx="870">
                  <c:v>-156.32756000000001</c:v>
                </c:pt>
                <c:pt idx="871">
                  <c:v>-156.083878</c:v>
                </c:pt>
                <c:pt idx="872">
                  <c:v>-169.29068000000001</c:v>
                </c:pt>
                <c:pt idx="873">
                  <c:v>-166.45306400000001</c:v>
                </c:pt>
                <c:pt idx="874">
                  <c:v>-150.44364899999999</c:v>
                </c:pt>
                <c:pt idx="875">
                  <c:v>-158.499786</c:v>
                </c:pt>
                <c:pt idx="876">
                  <c:v>-155.84826699999999</c:v>
                </c:pt>
                <c:pt idx="877">
                  <c:v>-156.374863</c:v>
                </c:pt>
                <c:pt idx="878">
                  <c:v>-160.25531000000001</c:v>
                </c:pt>
                <c:pt idx="879">
                  <c:v>-154.51083399999999</c:v>
                </c:pt>
                <c:pt idx="880">
                  <c:v>-152.95399499999999</c:v>
                </c:pt>
                <c:pt idx="881">
                  <c:v>-155.772751</c:v>
                </c:pt>
                <c:pt idx="882">
                  <c:v>-161.50398300000001</c:v>
                </c:pt>
                <c:pt idx="883">
                  <c:v>-155.96466100000001</c:v>
                </c:pt>
                <c:pt idx="884">
                  <c:v>-146.14540099999999</c:v>
                </c:pt>
                <c:pt idx="885">
                  <c:v>-150.92309599999999</c:v>
                </c:pt>
                <c:pt idx="886">
                  <c:v>-143.06201200000001</c:v>
                </c:pt>
                <c:pt idx="887">
                  <c:v>-135.715103</c:v>
                </c:pt>
                <c:pt idx="888">
                  <c:v>-144.49333200000001</c:v>
                </c:pt>
                <c:pt idx="889">
                  <c:v>-144.206726</c:v>
                </c:pt>
                <c:pt idx="890">
                  <c:v>-136.46549999999999</c:v>
                </c:pt>
                <c:pt idx="891">
                  <c:v>-137.13279700000001</c:v>
                </c:pt>
                <c:pt idx="892">
                  <c:v>-145.16781599999999</c:v>
                </c:pt>
                <c:pt idx="893">
                  <c:v>-149.089371</c:v>
                </c:pt>
                <c:pt idx="894">
                  <c:v>-146.76040599999999</c:v>
                </c:pt>
                <c:pt idx="895">
                  <c:v>-136.14286799999999</c:v>
                </c:pt>
                <c:pt idx="896">
                  <c:v>-125.928703</c:v>
                </c:pt>
                <c:pt idx="897">
                  <c:v>-130.44551100000001</c:v>
                </c:pt>
                <c:pt idx="898">
                  <c:v>-137.452744</c:v>
                </c:pt>
                <c:pt idx="899">
                  <c:v>-141.64593500000001</c:v>
                </c:pt>
                <c:pt idx="900">
                  <c:v>-145.57193000000001</c:v>
                </c:pt>
                <c:pt idx="901">
                  <c:v>-154.232834</c:v>
                </c:pt>
                <c:pt idx="902">
                  <c:v>-143.52856399999999</c:v>
                </c:pt>
                <c:pt idx="903">
                  <c:v>-131.12498500000001</c:v>
                </c:pt>
                <c:pt idx="904">
                  <c:v>-121.772835</c:v>
                </c:pt>
                <c:pt idx="905">
                  <c:v>-120.618629</c:v>
                </c:pt>
                <c:pt idx="906">
                  <c:v>-132.40870699999999</c:v>
                </c:pt>
                <c:pt idx="907">
                  <c:v>-121.142853</c:v>
                </c:pt>
                <c:pt idx="908">
                  <c:v>-118.318741</c:v>
                </c:pt>
                <c:pt idx="909">
                  <c:v>-111.37078099999999</c:v>
                </c:pt>
                <c:pt idx="910">
                  <c:v>-114.452026</c:v>
                </c:pt>
                <c:pt idx="911">
                  <c:v>-114.56373600000001</c:v>
                </c:pt>
                <c:pt idx="912">
                  <c:v>-103.011368</c:v>
                </c:pt>
                <c:pt idx="913">
                  <c:v>-93.408928000000003</c:v>
                </c:pt>
                <c:pt idx="914">
                  <c:v>-89.859604000000004</c:v>
                </c:pt>
                <c:pt idx="915">
                  <c:v>-100.280991</c:v>
                </c:pt>
                <c:pt idx="916">
                  <c:v>-104.75221999999999</c:v>
                </c:pt>
                <c:pt idx="917">
                  <c:v>-99.667084000000003</c:v>
                </c:pt>
                <c:pt idx="918">
                  <c:v>-97.066383000000002</c:v>
                </c:pt>
                <c:pt idx="919">
                  <c:v>-96.847130000000007</c:v>
                </c:pt>
                <c:pt idx="920">
                  <c:v>-86.572890999999998</c:v>
                </c:pt>
                <c:pt idx="921">
                  <c:v>-70.599602000000004</c:v>
                </c:pt>
                <c:pt idx="922">
                  <c:v>-70.720305999999994</c:v>
                </c:pt>
                <c:pt idx="923">
                  <c:v>-74.684905999999998</c:v>
                </c:pt>
                <c:pt idx="924">
                  <c:v>-82.686829000000003</c:v>
                </c:pt>
                <c:pt idx="925">
                  <c:v>-87.787102000000004</c:v>
                </c:pt>
                <c:pt idx="926">
                  <c:v>-82.069541999999998</c:v>
                </c:pt>
                <c:pt idx="927">
                  <c:v>-70.635536000000002</c:v>
                </c:pt>
                <c:pt idx="928">
                  <c:v>-62.721446999999998</c:v>
                </c:pt>
                <c:pt idx="929">
                  <c:v>-54.300072</c:v>
                </c:pt>
                <c:pt idx="930">
                  <c:v>-63.922511999999998</c:v>
                </c:pt>
                <c:pt idx="931">
                  <c:v>-74.650008999999997</c:v>
                </c:pt>
                <c:pt idx="932">
                  <c:v>-75.781700000000001</c:v>
                </c:pt>
                <c:pt idx="933">
                  <c:v>-73.615936000000005</c:v>
                </c:pt>
                <c:pt idx="934">
                  <c:v>-67.565826000000001</c:v>
                </c:pt>
                <c:pt idx="935">
                  <c:v>-55.004897999999997</c:v>
                </c:pt>
                <c:pt idx="936">
                  <c:v>-47.315703999999997</c:v>
                </c:pt>
                <c:pt idx="937">
                  <c:v>-43.794704000000003</c:v>
                </c:pt>
                <c:pt idx="938">
                  <c:v>-48.398262000000003</c:v>
                </c:pt>
                <c:pt idx="939">
                  <c:v>-56.571758000000003</c:v>
                </c:pt>
                <c:pt idx="940">
                  <c:v>-68.316406000000001</c:v>
                </c:pt>
                <c:pt idx="941">
                  <c:v>-68.429749000000001</c:v>
                </c:pt>
                <c:pt idx="942">
                  <c:v>-62.539893999999997</c:v>
                </c:pt>
                <c:pt idx="943">
                  <c:v>-65.901093000000003</c:v>
                </c:pt>
                <c:pt idx="944">
                  <c:v>-58.499321000000002</c:v>
                </c:pt>
                <c:pt idx="945">
                  <c:v>-63.907786999999999</c:v>
                </c:pt>
                <c:pt idx="946">
                  <c:v>-68.250397000000007</c:v>
                </c:pt>
                <c:pt idx="947">
                  <c:v>-69.303307000000004</c:v>
                </c:pt>
                <c:pt idx="948">
                  <c:v>-71.566978000000006</c:v>
                </c:pt>
                <c:pt idx="949">
                  <c:v>-71.928832999999997</c:v>
                </c:pt>
                <c:pt idx="950">
                  <c:v>-78.357864000000006</c:v>
                </c:pt>
                <c:pt idx="951">
                  <c:v>-73.496528999999995</c:v>
                </c:pt>
                <c:pt idx="952">
                  <c:v>-67.780379999999994</c:v>
                </c:pt>
                <c:pt idx="953">
                  <c:v>-71.950562000000005</c:v>
                </c:pt>
                <c:pt idx="954">
                  <c:v>-53.379928999999997</c:v>
                </c:pt>
                <c:pt idx="955">
                  <c:v>-59.853839999999998</c:v>
                </c:pt>
                <c:pt idx="956">
                  <c:v>-58.757235999999999</c:v>
                </c:pt>
                <c:pt idx="957">
                  <c:v>-61.340713999999998</c:v>
                </c:pt>
                <c:pt idx="958">
                  <c:v>-70.988570999999993</c:v>
                </c:pt>
                <c:pt idx="959">
                  <c:v>-66.459380999999993</c:v>
                </c:pt>
                <c:pt idx="960">
                  <c:v>-71.567458999999999</c:v>
                </c:pt>
                <c:pt idx="961">
                  <c:v>-81.875977000000006</c:v>
                </c:pt>
                <c:pt idx="962">
                  <c:v>-81.385200999999995</c:v>
                </c:pt>
                <c:pt idx="963">
                  <c:v>-86.013808999999995</c:v>
                </c:pt>
                <c:pt idx="964">
                  <c:v>-90.856682000000006</c:v>
                </c:pt>
                <c:pt idx="965">
                  <c:v>-79.215736000000007</c:v>
                </c:pt>
                <c:pt idx="966">
                  <c:v>-73.905067000000003</c:v>
                </c:pt>
                <c:pt idx="967">
                  <c:v>-70.094420999999997</c:v>
                </c:pt>
                <c:pt idx="968">
                  <c:v>-76.125602999999998</c:v>
                </c:pt>
                <c:pt idx="969">
                  <c:v>-75.662689</c:v>
                </c:pt>
                <c:pt idx="970">
                  <c:v>-74.765113999999997</c:v>
                </c:pt>
                <c:pt idx="971">
                  <c:v>-78.225234999999998</c:v>
                </c:pt>
                <c:pt idx="972">
                  <c:v>-72.142014000000003</c:v>
                </c:pt>
                <c:pt idx="973">
                  <c:v>-64.739898999999994</c:v>
                </c:pt>
                <c:pt idx="974">
                  <c:v>-65.505691999999996</c:v>
                </c:pt>
                <c:pt idx="975">
                  <c:v>-65.183052000000004</c:v>
                </c:pt>
                <c:pt idx="976">
                  <c:v>-72.490027999999995</c:v>
                </c:pt>
                <c:pt idx="977">
                  <c:v>-76.363669999999999</c:v>
                </c:pt>
                <c:pt idx="978">
                  <c:v>-72.697188999999995</c:v>
                </c:pt>
                <c:pt idx="979">
                  <c:v>-82.935196000000005</c:v>
                </c:pt>
                <c:pt idx="980">
                  <c:v>-95.394385999999997</c:v>
                </c:pt>
                <c:pt idx="981">
                  <c:v>-83.235412999999994</c:v>
                </c:pt>
                <c:pt idx="982">
                  <c:v>-75.698845000000006</c:v>
                </c:pt>
                <c:pt idx="983">
                  <c:v>-65.963431999999997</c:v>
                </c:pt>
                <c:pt idx="984">
                  <c:v>-63.724418999999997</c:v>
                </c:pt>
                <c:pt idx="985">
                  <c:v>-62.059002</c:v>
                </c:pt>
                <c:pt idx="986">
                  <c:v>-66.520790000000005</c:v>
                </c:pt>
                <c:pt idx="987">
                  <c:v>-73.976021000000003</c:v>
                </c:pt>
                <c:pt idx="988">
                  <c:v>-67.896666999999994</c:v>
                </c:pt>
                <c:pt idx="989">
                  <c:v>-71.722733000000005</c:v>
                </c:pt>
                <c:pt idx="990">
                  <c:v>-65.211967000000001</c:v>
                </c:pt>
                <c:pt idx="991">
                  <c:v>-62.101433</c:v>
                </c:pt>
                <c:pt idx="992">
                  <c:v>-57.081077999999998</c:v>
                </c:pt>
                <c:pt idx="993">
                  <c:v>-54.430804999999999</c:v>
                </c:pt>
                <c:pt idx="994">
                  <c:v>-64.816840999999997</c:v>
                </c:pt>
                <c:pt idx="995">
                  <c:v>-66.792914999999994</c:v>
                </c:pt>
                <c:pt idx="996">
                  <c:v>-59.504306999999997</c:v>
                </c:pt>
                <c:pt idx="997">
                  <c:v>-60.207180000000001</c:v>
                </c:pt>
                <c:pt idx="998">
                  <c:v>-71.372153999999995</c:v>
                </c:pt>
                <c:pt idx="999">
                  <c:v>-68.367537999999996</c:v>
                </c:pt>
                <c:pt idx="1000">
                  <c:v>-58.40507900000000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862004848"/>
        <c:axId val="-1862001040"/>
      </c:scatterChart>
      <c:valAx>
        <c:axId val="-1862004848"/>
        <c:scaling>
          <c:orientation val="minMax"/>
          <c:max val="5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>
                    <a:solidFill>
                      <a:sysClr val="windowText" lastClr="000000"/>
                    </a:solidFill>
                  </a:rPr>
                  <a:t>Time (ps)</a:t>
                </a:r>
              </a:p>
            </c:rich>
          </c:tx>
          <c:layout>
            <c:manualLayout>
              <c:xMode val="edge"/>
              <c:yMode val="edge"/>
              <c:x val="0.47926330940381179"/>
              <c:y val="1.8545082795843538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high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862001040"/>
        <c:crosses val="autoZero"/>
        <c:crossBetween val="midCat"/>
      </c:valAx>
      <c:valAx>
        <c:axId val="-1862001040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>
                    <a:solidFill>
                      <a:sysClr val="windowText" lastClr="000000"/>
                    </a:solidFill>
                  </a:rPr>
                  <a:t>Dihedrla rotation, c4-zr-c2-c9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86200484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741182394645489"/>
          <c:y val="0.1600292887894984"/>
          <c:w val="0.83057346184867809"/>
          <c:h val="0.76405341136196026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B$1:$B$1001</c:f>
              <c:numCache>
                <c:formatCode>General</c:formatCode>
                <c:ptCount val="1001"/>
                <c:pt idx="0">
                  <c:v>0</c:v>
                </c:pt>
                <c:pt idx="1">
                  <c:v>0.05</c:v>
                </c:pt>
                <c:pt idx="2">
                  <c:v>0.1</c:v>
                </c:pt>
                <c:pt idx="3">
                  <c:v>0.15000000000000002</c:v>
                </c:pt>
                <c:pt idx="4">
                  <c:v>0.2</c:v>
                </c:pt>
                <c:pt idx="5">
                  <c:v>0.25</c:v>
                </c:pt>
                <c:pt idx="6">
                  <c:v>0.30000000000000004</c:v>
                </c:pt>
                <c:pt idx="7">
                  <c:v>0.35000000000000003</c:v>
                </c:pt>
                <c:pt idx="8">
                  <c:v>0.4</c:v>
                </c:pt>
                <c:pt idx="9">
                  <c:v>0.45</c:v>
                </c:pt>
                <c:pt idx="10">
                  <c:v>0.5</c:v>
                </c:pt>
                <c:pt idx="11">
                  <c:v>0.55000000000000004</c:v>
                </c:pt>
                <c:pt idx="12">
                  <c:v>0.60000000000000009</c:v>
                </c:pt>
                <c:pt idx="13">
                  <c:v>0.65</c:v>
                </c:pt>
                <c:pt idx="14">
                  <c:v>0.70000000000000007</c:v>
                </c:pt>
                <c:pt idx="15">
                  <c:v>0.75</c:v>
                </c:pt>
                <c:pt idx="16">
                  <c:v>0.8</c:v>
                </c:pt>
                <c:pt idx="17">
                  <c:v>0.85000000000000009</c:v>
                </c:pt>
                <c:pt idx="18">
                  <c:v>0.9</c:v>
                </c:pt>
                <c:pt idx="19">
                  <c:v>0.95000000000000007</c:v>
                </c:pt>
                <c:pt idx="20">
                  <c:v>1</c:v>
                </c:pt>
                <c:pt idx="21">
                  <c:v>1.05</c:v>
                </c:pt>
                <c:pt idx="22">
                  <c:v>1.1000000000000001</c:v>
                </c:pt>
                <c:pt idx="23">
                  <c:v>1.1500000000000001</c:v>
                </c:pt>
                <c:pt idx="24">
                  <c:v>1.2000000000000002</c:v>
                </c:pt>
                <c:pt idx="25">
                  <c:v>1.25</c:v>
                </c:pt>
                <c:pt idx="26">
                  <c:v>1.3</c:v>
                </c:pt>
                <c:pt idx="27">
                  <c:v>1.35</c:v>
                </c:pt>
                <c:pt idx="28">
                  <c:v>1.4000000000000001</c:v>
                </c:pt>
                <c:pt idx="29">
                  <c:v>1.4500000000000002</c:v>
                </c:pt>
                <c:pt idx="30">
                  <c:v>1.5</c:v>
                </c:pt>
                <c:pt idx="31">
                  <c:v>1.55</c:v>
                </c:pt>
                <c:pt idx="32">
                  <c:v>1.6</c:v>
                </c:pt>
                <c:pt idx="33">
                  <c:v>1.6500000000000001</c:v>
                </c:pt>
                <c:pt idx="34">
                  <c:v>1.7000000000000002</c:v>
                </c:pt>
                <c:pt idx="35">
                  <c:v>1.75</c:v>
                </c:pt>
                <c:pt idx="36">
                  <c:v>1.8</c:v>
                </c:pt>
                <c:pt idx="37">
                  <c:v>1.85</c:v>
                </c:pt>
                <c:pt idx="38">
                  <c:v>1.9000000000000001</c:v>
                </c:pt>
                <c:pt idx="39">
                  <c:v>1.9500000000000002</c:v>
                </c:pt>
                <c:pt idx="40">
                  <c:v>2</c:v>
                </c:pt>
                <c:pt idx="41">
                  <c:v>2.0500000000000003</c:v>
                </c:pt>
                <c:pt idx="42">
                  <c:v>2.1</c:v>
                </c:pt>
                <c:pt idx="43">
                  <c:v>2.15</c:v>
                </c:pt>
                <c:pt idx="44">
                  <c:v>2.2000000000000002</c:v>
                </c:pt>
                <c:pt idx="45">
                  <c:v>2.25</c:v>
                </c:pt>
                <c:pt idx="46">
                  <c:v>2.3000000000000003</c:v>
                </c:pt>
                <c:pt idx="47">
                  <c:v>2.35</c:v>
                </c:pt>
                <c:pt idx="48">
                  <c:v>2.4000000000000004</c:v>
                </c:pt>
                <c:pt idx="49">
                  <c:v>2.4500000000000002</c:v>
                </c:pt>
                <c:pt idx="50">
                  <c:v>2.5</c:v>
                </c:pt>
                <c:pt idx="51">
                  <c:v>2.5500000000000003</c:v>
                </c:pt>
                <c:pt idx="52">
                  <c:v>2.6</c:v>
                </c:pt>
                <c:pt idx="53">
                  <c:v>2.6500000000000004</c:v>
                </c:pt>
                <c:pt idx="54">
                  <c:v>2.7</c:v>
                </c:pt>
                <c:pt idx="55">
                  <c:v>2.75</c:v>
                </c:pt>
                <c:pt idx="56">
                  <c:v>2.8000000000000003</c:v>
                </c:pt>
                <c:pt idx="57">
                  <c:v>2.85</c:v>
                </c:pt>
                <c:pt idx="58">
                  <c:v>2.9000000000000004</c:v>
                </c:pt>
                <c:pt idx="59">
                  <c:v>2.95</c:v>
                </c:pt>
                <c:pt idx="60">
                  <c:v>3</c:v>
                </c:pt>
                <c:pt idx="61">
                  <c:v>3.0500000000000003</c:v>
                </c:pt>
                <c:pt idx="62">
                  <c:v>3.1</c:v>
                </c:pt>
                <c:pt idx="63">
                  <c:v>3.1500000000000004</c:v>
                </c:pt>
                <c:pt idx="64">
                  <c:v>3.2</c:v>
                </c:pt>
                <c:pt idx="65">
                  <c:v>3.25</c:v>
                </c:pt>
                <c:pt idx="66">
                  <c:v>3.3000000000000003</c:v>
                </c:pt>
                <c:pt idx="67">
                  <c:v>3.35</c:v>
                </c:pt>
                <c:pt idx="68">
                  <c:v>3.4000000000000004</c:v>
                </c:pt>
                <c:pt idx="69">
                  <c:v>3.45</c:v>
                </c:pt>
                <c:pt idx="70">
                  <c:v>3.5</c:v>
                </c:pt>
                <c:pt idx="71">
                  <c:v>3.5500000000000003</c:v>
                </c:pt>
                <c:pt idx="72">
                  <c:v>3.6</c:v>
                </c:pt>
                <c:pt idx="73">
                  <c:v>3.6500000000000004</c:v>
                </c:pt>
                <c:pt idx="74">
                  <c:v>3.7</c:v>
                </c:pt>
                <c:pt idx="75">
                  <c:v>3.75</c:v>
                </c:pt>
                <c:pt idx="76">
                  <c:v>3.8000000000000003</c:v>
                </c:pt>
                <c:pt idx="77">
                  <c:v>3.85</c:v>
                </c:pt>
                <c:pt idx="78">
                  <c:v>3.9000000000000004</c:v>
                </c:pt>
                <c:pt idx="79">
                  <c:v>3.95</c:v>
                </c:pt>
                <c:pt idx="80">
                  <c:v>4</c:v>
                </c:pt>
                <c:pt idx="81">
                  <c:v>4.05</c:v>
                </c:pt>
                <c:pt idx="82">
                  <c:v>4.1000000000000005</c:v>
                </c:pt>
                <c:pt idx="83">
                  <c:v>4.1500000000000004</c:v>
                </c:pt>
                <c:pt idx="84">
                  <c:v>4.2</c:v>
                </c:pt>
                <c:pt idx="85">
                  <c:v>4.25</c:v>
                </c:pt>
                <c:pt idx="86">
                  <c:v>4.3</c:v>
                </c:pt>
                <c:pt idx="87">
                  <c:v>4.3500000000000005</c:v>
                </c:pt>
                <c:pt idx="88">
                  <c:v>4.4000000000000004</c:v>
                </c:pt>
                <c:pt idx="89">
                  <c:v>4.45</c:v>
                </c:pt>
                <c:pt idx="90">
                  <c:v>4.5</c:v>
                </c:pt>
                <c:pt idx="91">
                  <c:v>4.55</c:v>
                </c:pt>
                <c:pt idx="92">
                  <c:v>4.6000000000000005</c:v>
                </c:pt>
                <c:pt idx="93">
                  <c:v>4.6500000000000004</c:v>
                </c:pt>
                <c:pt idx="94">
                  <c:v>4.7</c:v>
                </c:pt>
                <c:pt idx="95">
                  <c:v>4.75</c:v>
                </c:pt>
                <c:pt idx="96">
                  <c:v>4.8000000000000007</c:v>
                </c:pt>
                <c:pt idx="97">
                  <c:v>4.8500000000000005</c:v>
                </c:pt>
                <c:pt idx="98">
                  <c:v>4.9000000000000004</c:v>
                </c:pt>
                <c:pt idx="99">
                  <c:v>4.95</c:v>
                </c:pt>
                <c:pt idx="100">
                  <c:v>5</c:v>
                </c:pt>
                <c:pt idx="101">
                  <c:v>5.0500000000000007</c:v>
                </c:pt>
                <c:pt idx="102">
                  <c:v>5.1000000000000005</c:v>
                </c:pt>
                <c:pt idx="103">
                  <c:v>5.15</c:v>
                </c:pt>
                <c:pt idx="104">
                  <c:v>5.2</c:v>
                </c:pt>
                <c:pt idx="105">
                  <c:v>5.25</c:v>
                </c:pt>
                <c:pt idx="106">
                  <c:v>5.3000000000000007</c:v>
                </c:pt>
                <c:pt idx="107">
                  <c:v>5.3500000000000005</c:v>
                </c:pt>
                <c:pt idx="108">
                  <c:v>5.4</c:v>
                </c:pt>
                <c:pt idx="109">
                  <c:v>5.45</c:v>
                </c:pt>
                <c:pt idx="110">
                  <c:v>5.5</c:v>
                </c:pt>
                <c:pt idx="111">
                  <c:v>5.5500000000000007</c:v>
                </c:pt>
                <c:pt idx="112">
                  <c:v>5.6000000000000005</c:v>
                </c:pt>
                <c:pt idx="113">
                  <c:v>5.65</c:v>
                </c:pt>
                <c:pt idx="114">
                  <c:v>5.7</c:v>
                </c:pt>
                <c:pt idx="115">
                  <c:v>5.75</c:v>
                </c:pt>
                <c:pt idx="116">
                  <c:v>5.8000000000000007</c:v>
                </c:pt>
                <c:pt idx="117">
                  <c:v>5.8500000000000005</c:v>
                </c:pt>
                <c:pt idx="118">
                  <c:v>5.9</c:v>
                </c:pt>
                <c:pt idx="119">
                  <c:v>5.95</c:v>
                </c:pt>
                <c:pt idx="120">
                  <c:v>6</c:v>
                </c:pt>
                <c:pt idx="121">
                  <c:v>6.0500000000000007</c:v>
                </c:pt>
                <c:pt idx="122">
                  <c:v>6.1000000000000005</c:v>
                </c:pt>
                <c:pt idx="123">
                  <c:v>6.15</c:v>
                </c:pt>
                <c:pt idx="124">
                  <c:v>6.2</c:v>
                </c:pt>
                <c:pt idx="125">
                  <c:v>6.25</c:v>
                </c:pt>
                <c:pt idx="126">
                  <c:v>6.3000000000000007</c:v>
                </c:pt>
                <c:pt idx="127">
                  <c:v>6.3500000000000005</c:v>
                </c:pt>
                <c:pt idx="128">
                  <c:v>6.4</c:v>
                </c:pt>
                <c:pt idx="129">
                  <c:v>6.45</c:v>
                </c:pt>
                <c:pt idx="130">
                  <c:v>6.5</c:v>
                </c:pt>
                <c:pt idx="131">
                  <c:v>6.5500000000000007</c:v>
                </c:pt>
                <c:pt idx="132">
                  <c:v>6.6000000000000005</c:v>
                </c:pt>
                <c:pt idx="133">
                  <c:v>6.65</c:v>
                </c:pt>
                <c:pt idx="134">
                  <c:v>6.7</c:v>
                </c:pt>
                <c:pt idx="135">
                  <c:v>6.75</c:v>
                </c:pt>
                <c:pt idx="136">
                  <c:v>6.8000000000000007</c:v>
                </c:pt>
                <c:pt idx="137">
                  <c:v>6.8500000000000005</c:v>
                </c:pt>
                <c:pt idx="138">
                  <c:v>6.9</c:v>
                </c:pt>
                <c:pt idx="139">
                  <c:v>6.95</c:v>
                </c:pt>
                <c:pt idx="140">
                  <c:v>7</c:v>
                </c:pt>
                <c:pt idx="141">
                  <c:v>7.0500000000000007</c:v>
                </c:pt>
                <c:pt idx="142">
                  <c:v>7.1000000000000005</c:v>
                </c:pt>
                <c:pt idx="143">
                  <c:v>7.15</c:v>
                </c:pt>
                <c:pt idx="144">
                  <c:v>7.2</c:v>
                </c:pt>
                <c:pt idx="145">
                  <c:v>7.25</c:v>
                </c:pt>
                <c:pt idx="146">
                  <c:v>7.3000000000000007</c:v>
                </c:pt>
                <c:pt idx="147">
                  <c:v>7.3500000000000005</c:v>
                </c:pt>
                <c:pt idx="148">
                  <c:v>7.4</c:v>
                </c:pt>
                <c:pt idx="149">
                  <c:v>7.45</c:v>
                </c:pt>
                <c:pt idx="150">
                  <c:v>7.5</c:v>
                </c:pt>
                <c:pt idx="151">
                  <c:v>7.5500000000000007</c:v>
                </c:pt>
                <c:pt idx="152">
                  <c:v>7.6000000000000005</c:v>
                </c:pt>
                <c:pt idx="153">
                  <c:v>7.65</c:v>
                </c:pt>
                <c:pt idx="154">
                  <c:v>7.7</c:v>
                </c:pt>
                <c:pt idx="155">
                  <c:v>7.75</c:v>
                </c:pt>
                <c:pt idx="156">
                  <c:v>7.8000000000000007</c:v>
                </c:pt>
                <c:pt idx="157">
                  <c:v>7.8500000000000005</c:v>
                </c:pt>
                <c:pt idx="158">
                  <c:v>7.9</c:v>
                </c:pt>
                <c:pt idx="159">
                  <c:v>7.95</c:v>
                </c:pt>
                <c:pt idx="160">
                  <c:v>8</c:v>
                </c:pt>
                <c:pt idx="161">
                  <c:v>8.0500000000000007</c:v>
                </c:pt>
                <c:pt idx="162">
                  <c:v>8.1</c:v>
                </c:pt>
                <c:pt idx="163">
                  <c:v>8.15</c:v>
                </c:pt>
                <c:pt idx="164">
                  <c:v>8.2000000000000011</c:v>
                </c:pt>
                <c:pt idx="165">
                  <c:v>8.25</c:v>
                </c:pt>
                <c:pt idx="166">
                  <c:v>8.3000000000000007</c:v>
                </c:pt>
                <c:pt idx="167">
                  <c:v>8.35</c:v>
                </c:pt>
                <c:pt idx="168">
                  <c:v>8.4</c:v>
                </c:pt>
                <c:pt idx="169">
                  <c:v>8.4500000000000011</c:v>
                </c:pt>
                <c:pt idx="170">
                  <c:v>8.5</c:v>
                </c:pt>
                <c:pt idx="171">
                  <c:v>8.5500000000000007</c:v>
                </c:pt>
                <c:pt idx="172">
                  <c:v>8.6</c:v>
                </c:pt>
                <c:pt idx="173">
                  <c:v>8.65</c:v>
                </c:pt>
                <c:pt idx="174">
                  <c:v>8.7000000000000011</c:v>
                </c:pt>
                <c:pt idx="175">
                  <c:v>8.75</c:v>
                </c:pt>
                <c:pt idx="176">
                  <c:v>8.8000000000000007</c:v>
                </c:pt>
                <c:pt idx="177">
                  <c:v>8.85</c:v>
                </c:pt>
                <c:pt idx="178">
                  <c:v>8.9</c:v>
                </c:pt>
                <c:pt idx="179">
                  <c:v>8.9500000000000011</c:v>
                </c:pt>
                <c:pt idx="180">
                  <c:v>9</c:v>
                </c:pt>
                <c:pt idx="181">
                  <c:v>9.0500000000000007</c:v>
                </c:pt>
                <c:pt idx="182">
                  <c:v>9.1</c:v>
                </c:pt>
                <c:pt idx="183">
                  <c:v>9.15</c:v>
                </c:pt>
                <c:pt idx="184">
                  <c:v>9.2000000000000011</c:v>
                </c:pt>
                <c:pt idx="185">
                  <c:v>9.25</c:v>
                </c:pt>
                <c:pt idx="186">
                  <c:v>9.3000000000000007</c:v>
                </c:pt>
                <c:pt idx="187">
                  <c:v>9.35</c:v>
                </c:pt>
                <c:pt idx="188">
                  <c:v>9.4</c:v>
                </c:pt>
                <c:pt idx="189">
                  <c:v>9.4500000000000011</c:v>
                </c:pt>
                <c:pt idx="190">
                  <c:v>9.5</c:v>
                </c:pt>
                <c:pt idx="191">
                  <c:v>9.5500000000000007</c:v>
                </c:pt>
                <c:pt idx="192">
                  <c:v>9.6000000000000014</c:v>
                </c:pt>
                <c:pt idx="193">
                  <c:v>9.65</c:v>
                </c:pt>
                <c:pt idx="194">
                  <c:v>9.7000000000000011</c:v>
                </c:pt>
                <c:pt idx="195">
                  <c:v>9.75</c:v>
                </c:pt>
                <c:pt idx="196">
                  <c:v>9.8000000000000007</c:v>
                </c:pt>
                <c:pt idx="197">
                  <c:v>9.8500000000000014</c:v>
                </c:pt>
                <c:pt idx="198">
                  <c:v>9.9</c:v>
                </c:pt>
                <c:pt idx="199">
                  <c:v>9.9500000000000011</c:v>
                </c:pt>
                <c:pt idx="200">
                  <c:v>10</c:v>
                </c:pt>
                <c:pt idx="201">
                  <c:v>10.050000000000001</c:v>
                </c:pt>
                <c:pt idx="202">
                  <c:v>10.100000000000001</c:v>
                </c:pt>
                <c:pt idx="203">
                  <c:v>10.15</c:v>
                </c:pt>
                <c:pt idx="204">
                  <c:v>10.200000000000001</c:v>
                </c:pt>
                <c:pt idx="205">
                  <c:v>10.25</c:v>
                </c:pt>
                <c:pt idx="206">
                  <c:v>10.3</c:v>
                </c:pt>
                <c:pt idx="207">
                  <c:v>10.350000000000001</c:v>
                </c:pt>
                <c:pt idx="208">
                  <c:v>10.4</c:v>
                </c:pt>
                <c:pt idx="209">
                  <c:v>10.450000000000001</c:v>
                </c:pt>
                <c:pt idx="210">
                  <c:v>10.5</c:v>
                </c:pt>
                <c:pt idx="211">
                  <c:v>10.55</c:v>
                </c:pt>
                <c:pt idx="212">
                  <c:v>10.600000000000001</c:v>
                </c:pt>
                <c:pt idx="213">
                  <c:v>10.65</c:v>
                </c:pt>
                <c:pt idx="214">
                  <c:v>10.700000000000001</c:v>
                </c:pt>
                <c:pt idx="215">
                  <c:v>10.75</c:v>
                </c:pt>
                <c:pt idx="216">
                  <c:v>10.8</c:v>
                </c:pt>
                <c:pt idx="217">
                  <c:v>10.850000000000001</c:v>
                </c:pt>
                <c:pt idx="218">
                  <c:v>10.9</c:v>
                </c:pt>
                <c:pt idx="219">
                  <c:v>10.950000000000001</c:v>
                </c:pt>
                <c:pt idx="220">
                  <c:v>11</c:v>
                </c:pt>
                <c:pt idx="221">
                  <c:v>11.05</c:v>
                </c:pt>
                <c:pt idx="222">
                  <c:v>11.100000000000001</c:v>
                </c:pt>
                <c:pt idx="223">
                  <c:v>11.15</c:v>
                </c:pt>
                <c:pt idx="224">
                  <c:v>11.200000000000001</c:v>
                </c:pt>
                <c:pt idx="225">
                  <c:v>11.25</c:v>
                </c:pt>
                <c:pt idx="226">
                  <c:v>11.3</c:v>
                </c:pt>
                <c:pt idx="227">
                  <c:v>11.350000000000001</c:v>
                </c:pt>
                <c:pt idx="228">
                  <c:v>11.4</c:v>
                </c:pt>
                <c:pt idx="229">
                  <c:v>11.450000000000001</c:v>
                </c:pt>
                <c:pt idx="230">
                  <c:v>11.5</c:v>
                </c:pt>
                <c:pt idx="231">
                  <c:v>11.55</c:v>
                </c:pt>
                <c:pt idx="232">
                  <c:v>11.600000000000001</c:v>
                </c:pt>
                <c:pt idx="233">
                  <c:v>11.65</c:v>
                </c:pt>
                <c:pt idx="234">
                  <c:v>11.700000000000001</c:v>
                </c:pt>
                <c:pt idx="235">
                  <c:v>11.75</c:v>
                </c:pt>
                <c:pt idx="236">
                  <c:v>11.8</c:v>
                </c:pt>
                <c:pt idx="237">
                  <c:v>11.850000000000001</c:v>
                </c:pt>
                <c:pt idx="238">
                  <c:v>11.9</c:v>
                </c:pt>
                <c:pt idx="239">
                  <c:v>11.950000000000001</c:v>
                </c:pt>
                <c:pt idx="240">
                  <c:v>12</c:v>
                </c:pt>
                <c:pt idx="241">
                  <c:v>12.05</c:v>
                </c:pt>
                <c:pt idx="242">
                  <c:v>12.100000000000001</c:v>
                </c:pt>
                <c:pt idx="243">
                  <c:v>12.15</c:v>
                </c:pt>
                <c:pt idx="244">
                  <c:v>12.200000000000001</c:v>
                </c:pt>
                <c:pt idx="245">
                  <c:v>12.25</c:v>
                </c:pt>
                <c:pt idx="246">
                  <c:v>12.3</c:v>
                </c:pt>
                <c:pt idx="247">
                  <c:v>12.350000000000001</c:v>
                </c:pt>
                <c:pt idx="248">
                  <c:v>12.4</c:v>
                </c:pt>
                <c:pt idx="249">
                  <c:v>12.450000000000001</c:v>
                </c:pt>
                <c:pt idx="250">
                  <c:v>12.5</c:v>
                </c:pt>
                <c:pt idx="251">
                  <c:v>12.55</c:v>
                </c:pt>
                <c:pt idx="252">
                  <c:v>12.600000000000001</c:v>
                </c:pt>
                <c:pt idx="253">
                  <c:v>12.65</c:v>
                </c:pt>
                <c:pt idx="254">
                  <c:v>12.700000000000001</c:v>
                </c:pt>
                <c:pt idx="255">
                  <c:v>12.75</c:v>
                </c:pt>
                <c:pt idx="256">
                  <c:v>12.8</c:v>
                </c:pt>
                <c:pt idx="257">
                  <c:v>12.850000000000001</c:v>
                </c:pt>
                <c:pt idx="258">
                  <c:v>12.9</c:v>
                </c:pt>
                <c:pt idx="259">
                  <c:v>12.950000000000001</c:v>
                </c:pt>
                <c:pt idx="260">
                  <c:v>13</c:v>
                </c:pt>
                <c:pt idx="261">
                  <c:v>13.05</c:v>
                </c:pt>
                <c:pt idx="262">
                  <c:v>13.100000000000001</c:v>
                </c:pt>
                <c:pt idx="263">
                  <c:v>13.15</c:v>
                </c:pt>
                <c:pt idx="264">
                  <c:v>13.200000000000001</c:v>
                </c:pt>
                <c:pt idx="265">
                  <c:v>13.25</c:v>
                </c:pt>
                <c:pt idx="266">
                  <c:v>13.3</c:v>
                </c:pt>
                <c:pt idx="267">
                  <c:v>13.350000000000001</c:v>
                </c:pt>
                <c:pt idx="268">
                  <c:v>13.4</c:v>
                </c:pt>
                <c:pt idx="269">
                  <c:v>13.450000000000001</c:v>
                </c:pt>
                <c:pt idx="270">
                  <c:v>13.5</c:v>
                </c:pt>
                <c:pt idx="271">
                  <c:v>13.55</c:v>
                </c:pt>
                <c:pt idx="272">
                  <c:v>13.600000000000001</c:v>
                </c:pt>
                <c:pt idx="273">
                  <c:v>13.65</c:v>
                </c:pt>
                <c:pt idx="274">
                  <c:v>13.700000000000001</c:v>
                </c:pt>
                <c:pt idx="275">
                  <c:v>13.75</c:v>
                </c:pt>
                <c:pt idx="276">
                  <c:v>13.8</c:v>
                </c:pt>
                <c:pt idx="277">
                  <c:v>13.850000000000001</c:v>
                </c:pt>
                <c:pt idx="278">
                  <c:v>13.9</c:v>
                </c:pt>
                <c:pt idx="279">
                  <c:v>13.950000000000001</c:v>
                </c:pt>
                <c:pt idx="280">
                  <c:v>14</c:v>
                </c:pt>
                <c:pt idx="281">
                  <c:v>14.05</c:v>
                </c:pt>
                <c:pt idx="282">
                  <c:v>14.100000000000001</c:v>
                </c:pt>
                <c:pt idx="283">
                  <c:v>14.15</c:v>
                </c:pt>
                <c:pt idx="284">
                  <c:v>14.200000000000001</c:v>
                </c:pt>
                <c:pt idx="285">
                  <c:v>14.25</c:v>
                </c:pt>
                <c:pt idx="286">
                  <c:v>14.3</c:v>
                </c:pt>
                <c:pt idx="287">
                  <c:v>14.350000000000001</c:v>
                </c:pt>
                <c:pt idx="288">
                  <c:v>14.4</c:v>
                </c:pt>
                <c:pt idx="289">
                  <c:v>14.450000000000001</c:v>
                </c:pt>
                <c:pt idx="290">
                  <c:v>14.5</c:v>
                </c:pt>
                <c:pt idx="291">
                  <c:v>14.55</c:v>
                </c:pt>
                <c:pt idx="292">
                  <c:v>14.600000000000001</c:v>
                </c:pt>
                <c:pt idx="293">
                  <c:v>14.65</c:v>
                </c:pt>
                <c:pt idx="294">
                  <c:v>14.700000000000001</c:v>
                </c:pt>
                <c:pt idx="295">
                  <c:v>14.75</c:v>
                </c:pt>
                <c:pt idx="296">
                  <c:v>14.8</c:v>
                </c:pt>
                <c:pt idx="297">
                  <c:v>14.850000000000001</c:v>
                </c:pt>
                <c:pt idx="298">
                  <c:v>14.9</c:v>
                </c:pt>
                <c:pt idx="299">
                  <c:v>14.950000000000001</c:v>
                </c:pt>
                <c:pt idx="300">
                  <c:v>15</c:v>
                </c:pt>
                <c:pt idx="301">
                  <c:v>15.05</c:v>
                </c:pt>
                <c:pt idx="302">
                  <c:v>15.100000000000001</c:v>
                </c:pt>
                <c:pt idx="303">
                  <c:v>15.15</c:v>
                </c:pt>
                <c:pt idx="304">
                  <c:v>15.200000000000001</c:v>
                </c:pt>
                <c:pt idx="305">
                  <c:v>15.25</c:v>
                </c:pt>
                <c:pt idx="306">
                  <c:v>15.3</c:v>
                </c:pt>
                <c:pt idx="307">
                  <c:v>15.350000000000001</c:v>
                </c:pt>
                <c:pt idx="308">
                  <c:v>15.4</c:v>
                </c:pt>
                <c:pt idx="309">
                  <c:v>15.450000000000001</c:v>
                </c:pt>
                <c:pt idx="310">
                  <c:v>15.5</c:v>
                </c:pt>
                <c:pt idx="311">
                  <c:v>15.55</c:v>
                </c:pt>
                <c:pt idx="312">
                  <c:v>15.600000000000001</c:v>
                </c:pt>
                <c:pt idx="313">
                  <c:v>15.65</c:v>
                </c:pt>
                <c:pt idx="314">
                  <c:v>15.700000000000001</c:v>
                </c:pt>
                <c:pt idx="315">
                  <c:v>15.75</c:v>
                </c:pt>
                <c:pt idx="316">
                  <c:v>15.8</c:v>
                </c:pt>
                <c:pt idx="317">
                  <c:v>15.850000000000001</c:v>
                </c:pt>
                <c:pt idx="318">
                  <c:v>15.9</c:v>
                </c:pt>
                <c:pt idx="319">
                  <c:v>15.950000000000001</c:v>
                </c:pt>
                <c:pt idx="320">
                  <c:v>16</c:v>
                </c:pt>
                <c:pt idx="321">
                  <c:v>16.05</c:v>
                </c:pt>
                <c:pt idx="322">
                  <c:v>16.100000000000001</c:v>
                </c:pt>
                <c:pt idx="323">
                  <c:v>16.150000000000002</c:v>
                </c:pt>
                <c:pt idx="324">
                  <c:v>16.2</c:v>
                </c:pt>
                <c:pt idx="325">
                  <c:v>16.25</c:v>
                </c:pt>
                <c:pt idx="326">
                  <c:v>16.3</c:v>
                </c:pt>
                <c:pt idx="327">
                  <c:v>16.350000000000001</c:v>
                </c:pt>
                <c:pt idx="328">
                  <c:v>16.400000000000002</c:v>
                </c:pt>
                <c:pt idx="329">
                  <c:v>16.45</c:v>
                </c:pt>
                <c:pt idx="330">
                  <c:v>16.5</c:v>
                </c:pt>
                <c:pt idx="331">
                  <c:v>16.55</c:v>
                </c:pt>
                <c:pt idx="332">
                  <c:v>16.600000000000001</c:v>
                </c:pt>
                <c:pt idx="333">
                  <c:v>16.650000000000002</c:v>
                </c:pt>
                <c:pt idx="334">
                  <c:v>16.7</c:v>
                </c:pt>
                <c:pt idx="335">
                  <c:v>16.75</c:v>
                </c:pt>
                <c:pt idx="336">
                  <c:v>16.8</c:v>
                </c:pt>
                <c:pt idx="337">
                  <c:v>16.850000000000001</c:v>
                </c:pt>
                <c:pt idx="338">
                  <c:v>16.900000000000002</c:v>
                </c:pt>
                <c:pt idx="339">
                  <c:v>16.95</c:v>
                </c:pt>
                <c:pt idx="340">
                  <c:v>17</c:v>
                </c:pt>
                <c:pt idx="341">
                  <c:v>17.05</c:v>
                </c:pt>
                <c:pt idx="342">
                  <c:v>17.100000000000001</c:v>
                </c:pt>
                <c:pt idx="343">
                  <c:v>17.150000000000002</c:v>
                </c:pt>
                <c:pt idx="344">
                  <c:v>17.2</c:v>
                </c:pt>
                <c:pt idx="345">
                  <c:v>17.25</c:v>
                </c:pt>
                <c:pt idx="346">
                  <c:v>17.3</c:v>
                </c:pt>
                <c:pt idx="347">
                  <c:v>17.350000000000001</c:v>
                </c:pt>
                <c:pt idx="348">
                  <c:v>17.400000000000002</c:v>
                </c:pt>
                <c:pt idx="349">
                  <c:v>17.45</c:v>
                </c:pt>
                <c:pt idx="350">
                  <c:v>17.5</c:v>
                </c:pt>
                <c:pt idx="351">
                  <c:v>17.55</c:v>
                </c:pt>
                <c:pt idx="352">
                  <c:v>17.600000000000001</c:v>
                </c:pt>
                <c:pt idx="353">
                  <c:v>17.650000000000002</c:v>
                </c:pt>
                <c:pt idx="354">
                  <c:v>17.7</c:v>
                </c:pt>
                <c:pt idx="355">
                  <c:v>17.75</c:v>
                </c:pt>
                <c:pt idx="356">
                  <c:v>17.8</c:v>
                </c:pt>
                <c:pt idx="357">
                  <c:v>17.850000000000001</c:v>
                </c:pt>
                <c:pt idx="358">
                  <c:v>17.900000000000002</c:v>
                </c:pt>
                <c:pt idx="359">
                  <c:v>17.95</c:v>
                </c:pt>
                <c:pt idx="360">
                  <c:v>18</c:v>
                </c:pt>
                <c:pt idx="361">
                  <c:v>18.05</c:v>
                </c:pt>
                <c:pt idx="362">
                  <c:v>18.100000000000001</c:v>
                </c:pt>
                <c:pt idx="363">
                  <c:v>18.150000000000002</c:v>
                </c:pt>
                <c:pt idx="364">
                  <c:v>18.2</c:v>
                </c:pt>
                <c:pt idx="365">
                  <c:v>18.25</c:v>
                </c:pt>
                <c:pt idx="366">
                  <c:v>18.3</c:v>
                </c:pt>
                <c:pt idx="367">
                  <c:v>18.350000000000001</c:v>
                </c:pt>
                <c:pt idx="368">
                  <c:v>18.400000000000002</c:v>
                </c:pt>
                <c:pt idx="369">
                  <c:v>18.45</c:v>
                </c:pt>
                <c:pt idx="370">
                  <c:v>18.5</c:v>
                </c:pt>
                <c:pt idx="371">
                  <c:v>18.55</c:v>
                </c:pt>
                <c:pt idx="372">
                  <c:v>18.600000000000001</c:v>
                </c:pt>
                <c:pt idx="373">
                  <c:v>18.650000000000002</c:v>
                </c:pt>
                <c:pt idx="374">
                  <c:v>18.7</c:v>
                </c:pt>
                <c:pt idx="375">
                  <c:v>18.75</c:v>
                </c:pt>
                <c:pt idx="376">
                  <c:v>18.8</c:v>
                </c:pt>
                <c:pt idx="377">
                  <c:v>18.850000000000001</c:v>
                </c:pt>
                <c:pt idx="378">
                  <c:v>18.900000000000002</c:v>
                </c:pt>
                <c:pt idx="379">
                  <c:v>18.95</c:v>
                </c:pt>
                <c:pt idx="380">
                  <c:v>19</c:v>
                </c:pt>
                <c:pt idx="381">
                  <c:v>19.05</c:v>
                </c:pt>
                <c:pt idx="382">
                  <c:v>19.100000000000001</c:v>
                </c:pt>
                <c:pt idx="383">
                  <c:v>19.150000000000002</c:v>
                </c:pt>
                <c:pt idx="384">
                  <c:v>19.200000000000003</c:v>
                </c:pt>
                <c:pt idx="385">
                  <c:v>19.25</c:v>
                </c:pt>
                <c:pt idx="386">
                  <c:v>19.3</c:v>
                </c:pt>
                <c:pt idx="387">
                  <c:v>19.350000000000001</c:v>
                </c:pt>
                <c:pt idx="388">
                  <c:v>19.400000000000002</c:v>
                </c:pt>
                <c:pt idx="389">
                  <c:v>19.450000000000003</c:v>
                </c:pt>
                <c:pt idx="390">
                  <c:v>19.5</c:v>
                </c:pt>
                <c:pt idx="391">
                  <c:v>19.55</c:v>
                </c:pt>
                <c:pt idx="392">
                  <c:v>19.600000000000001</c:v>
                </c:pt>
                <c:pt idx="393">
                  <c:v>19.650000000000002</c:v>
                </c:pt>
                <c:pt idx="394">
                  <c:v>19.700000000000003</c:v>
                </c:pt>
                <c:pt idx="395">
                  <c:v>19.75</c:v>
                </c:pt>
                <c:pt idx="396">
                  <c:v>19.8</c:v>
                </c:pt>
                <c:pt idx="397">
                  <c:v>19.850000000000001</c:v>
                </c:pt>
                <c:pt idx="398">
                  <c:v>19.900000000000002</c:v>
                </c:pt>
                <c:pt idx="399">
                  <c:v>19.950000000000003</c:v>
                </c:pt>
                <c:pt idx="400">
                  <c:v>20</c:v>
                </c:pt>
                <c:pt idx="401">
                  <c:v>20.05</c:v>
                </c:pt>
                <c:pt idx="402">
                  <c:v>20.100000000000001</c:v>
                </c:pt>
                <c:pt idx="403">
                  <c:v>20.150000000000002</c:v>
                </c:pt>
                <c:pt idx="404">
                  <c:v>20.200000000000003</c:v>
                </c:pt>
                <c:pt idx="405">
                  <c:v>20.25</c:v>
                </c:pt>
                <c:pt idx="406">
                  <c:v>20.3</c:v>
                </c:pt>
                <c:pt idx="407">
                  <c:v>20.350000000000001</c:v>
                </c:pt>
                <c:pt idx="408">
                  <c:v>20.400000000000002</c:v>
                </c:pt>
                <c:pt idx="409">
                  <c:v>20.450000000000003</c:v>
                </c:pt>
                <c:pt idx="410">
                  <c:v>20.5</c:v>
                </c:pt>
                <c:pt idx="411">
                  <c:v>20.55</c:v>
                </c:pt>
                <c:pt idx="412">
                  <c:v>20.6</c:v>
                </c:pt>
                <c:pt idx="413">
                  <c:v>20.650000000000002</c:v>
                </c:pt>
                <c:pt idx="414">
                  <c:v>20.700000000000003</c:v>
                </c:pt>
                <c:pt idx="415">
                  <c:v>20.75</c:v>
                </c:pt>
                <c:pt idx="416">
                  <c:v>20.8</c:v>
                </c:pt>
                <c:pt idx="417">
                  <c:v>20.85</c:v>
                </c:pt>
                <c:pt idx="418">
                  <c:v>20.900000000000002</c:v>
                </c:pt>
                <c:pt idx="419">
                  <c:v>20.950000000000003</c:v>
                </c:pt>
                <c:pt idx="420">
                  <c:v>21</c:v>
                </c:pt>
                <c:pt idx="421">
                  <c:v>21.05</c:v>
                </c:pt>
                <c:pt idx="422">
                  <c:v>21.1</c:v>
                </c:pt>
                <c:pt idx="423">
                  <c:v>21.150000000000002</c:v>
                </c:pt>
                <c:pt idx="424">
                  <c:v>21.200000000000003</c:v>
                </c:pt>
                <c:pt idx="425">
                  <c:v>21.25</c:v>
                </c:pt>
                <c:pt idx="426">
                  <c:v>21.3</c:v>
                </c:pt>
                <c:pt idx="427">
                  <c:v>21.35</c:v>
                </c:pt>
                <c:pt idx="428">
                  <c:v>21.400000000000002</c:v>
                </c:pt>
                <c:pt idx="429">
                  <c:v>21.450000000000003</c:v>
                </c:pt>
                <c:pt idx="430">
                  <c:v>21.5</c:v>
                </c:pt>
                <c:pt idx="431">
                  <c:v>21.55</c:v>
                </c:pt>
                <c:pt idx="432">
                  <c:v>21.6</c:v>
                </c:pt>
                <c:pt idx="433">
                  <c:v>21.650000000000002</c:v>
                </c:pt>
                <c:pt idx="434">
                  <c:v>21.700000000000003</c:v>
                </c:pt>
                <c:pt idx="435">
                  <c:v>21.75</c:v>
                </c:pt>
                <c:pt idx="436">
                  <c:v>21.8</c:v>
                </c:pt>
                <c:pt idx="437">
                  <c:v>21.85</c:v>
                </c:pt>
                <c:pt idx="438">
                  <c:v>21.900000000000002</c:v>
                </c:pt>
                <c:pt idx="439">
                  <c:v>21.950000000000003</c:v>
                </c:pt>
                <c:pt idx="440">
                  <c:v>22</c:v>
                </c:pt>
                <c:pt idx="441">
                  <c:v>22.05</c:v>
                </c:pt>
                <c:pt idx="442">
                  <c:v>22.1</c:v>
                </c:pt>
                <c:pt idx="443">
                  <c:v>22.150000000000002</c:v>
                </c:pt>
                <c:pt idx="444">
                  <c:v>22.200000000000003</c:v>
                </c:pt>
                <c:pt idx="445">
                  <c:v>22.25</c:v>
                </c:pt>
                <c:pt idx="446">
                  <c:v>22.3</c:v>
                </c:pt>
                <c:pt idx="447">
                  <c:v>22.35</c:v>
                </c:pt>
                <c:pt idx="448">
                  <c:v>22.400000000000002</c:v>
                </c:pt>
                <c:pt idx="449">
                  <c:v>22.450000000000003</c:v>
                </c:pt>
                <c:pt idx="450">
                  <c:v>22.5</c:v>
                </c:pt>
                <c:pt idx="451">
                  <c:v>22.55</c:v>
                </c:pt>
                <c:pt idx="452">
                  <c:v>22.6</c:v>
                </c:pt>
                <c:pt idx="453">
                  <c:v>22.650000000000002</c:v>
                </c:pt>
                <c:pt idx="454">
                  <c:v>22.700000000000003</c:v>
                </c:pt>
                <c:pt idx="455">
                  <c:v>22.75</c:v>
                </c:pt>
                <c:pt idx="456">
                  <c:v>22.8</c:v>
                </c:pt>
                <c:pt idx="457">
                  <c:v>22.85</c:v>
                </c:pt>
                <c:pt idx="458">
                  <c:v>22.900000000000002</c:v>
                </c:pt>
                <c:pt idx="459">
                  <c:v>22.950000000000003</c:v>
                </c:pt>
                <c:pt idx="460">
                  <c:v>23</c:v>
                </c:pt>
                <c:pt idx="461">
                  <c:v>23.05</c:v>
                </c:pt>
                <c:pt idx="462">
                  <c:v>23.1</c:v>
                </c:pt>
                <c:pt idx="463">
                  <c:v>23.150000000000002</c:v>
                </c:pt>
                <c:pt idx="464">
                  <c:v>23.200000000000003</c:v>
                </c:pt>
                <c:pt idx="465">
                  <c:v>23.25</c:v>
                </c:pt>
                <c:pt idx="466">
                  <c:v>23.3</c:v>
                </c:pt>
                <c:pt idx="467">
                  <c:v>23.35</c:v>
                </c:pt>
                <c:pt idx="468">
                  <c:v>23.400000000000002</c:v>
                </c:pt>
                <c:pt idx="469">
                  <c:v>23.450000000000003</c:v>
                </c:pt>
                <c:pt idx="470">
                  <c:v>23.5</c:v>
                </c:pt>
                <c:pt idx="471">
                  <c:v>23.55</c:v>
                </c:pt>
                <c:pt idx="472">
                  <c:v>23.6</c:v>
                </c:pt>
                <c:pt idx="473">
                  <c:v>23.650000000000002</c:v>
                </c:pt>
                <c:pt idx="474">
                  <c:v>23.700000000000003</c:v>
                </c:pt>
                <c:pt idx="475">
                  <c:v>23.75</c:v>
                </c:pt>
                <c:pt idx="476">
                  <c:v>23.8</c:v>
                </c:pt>
                <c:pt idx="477">
                  <c:v>23.85</c:v>
                </c:pt>
                <c:pt idx="478">
                  <c:v>23.900000000000002</c:v>
                </c:pt>
                <c:pt idx="479">
                  <c:v>23.950000000000003</c:v>
                </c:pt>
                <c:pt idx="480">
                  <c:v>24</c:v>
                </c:pt>
                <c:pt idx="481">
                  <c:v>24.05</c:v>
                </c:pt>
                <c:pt idx="482">
                  <c:v>24.1</c:v>
                </c:pt>
                <c:pt idx="483">
                  <c:v>24.150000000000002</c:v>
                </c:pt>
                <c:pt idx="484">
                  <c:v>24.200000000000003</c:v>
                </c:pt>
                <c:pt idx="485">
                  <c:v>24.25</c:v>
                </c:pt>
                <c:pt idx="486">
                  <c:v>24.3</c:v>
                </c:pt>
                <c:pt idx="487">
                  <c:v>24.35</c:v>
                </c:pt>
                <c:pt idx="488">
                  <c:v>24.400000000000002</c:v>
                </c:pt>
                <c:pt idx="489">
                  <c:v>24.450000000000003</c:v>
                </c:pt>
                <c:pt idx="490">
                  <c:v>24.5</c:v>
                </c:pt>
                <c:pt idx="491">
                  <c:v>24.55</c:v>
                </c:pt>
                <c:pt idx="492">
                  <c:v>24.6</c:v>
                </c:pt>
                <c:pt idx="493">
                  <c:v>24.650000000000002</c:v>
                </c:pt>
                <c:pt idx="494">
                  <c:v>24.700000000000003</c:v>
                </c:pt>
                <c:pt idx="495">
                  <c:v>24.75</c:v>
                </c:pt>
                <c:pt idx="496">
                  <c:v>24.8</c:v>
                </c:pt>
                <c:pt idx="497">
                  <c:v>24.85</c:v>
                </c:pt>
                <c:pt idx="498">
                  <c:v>24.900000000000002</c:v>
                </c:pt>
                <c:pt idx="499">
                  <c:v>24.950000000000003</c:v>
                </c:pt>
                <c:pt idx="500">
                  <c:v>25</c:v>
                </c:pt>
                <c:pt idx="501">
                  <c:v>25.05</c:v>
                </c:pt>
                <c:pt idx="502">
                  <c:v>25.1</c:v>
                </c:pt>
                <c:pt idx="503">
                  <c:v>25.150000000000002</c:v>
                </c:pt>
                <c:pt idx="504">
                  <c:v>25.200000000000003</c:v>
                </c:pt>
                <c:pt idx="505">
                  <c:v>25.25</c:v>
                </c:pt>
                <c:pt idx="506">
                  <c:v>25.3</c:v>
                </c:pt>
                <c:pt idx="507">
                  <c:v>25.35</c:v>
                </c:pt>
                <c:pt idx="508">
                  <c:v>25.400000000000002</c:v>
                </c:pt>
                <c:pt idx="509">
                  <c:v>25.450000000000003</c:v>
                </c:pt>
                <c:pt idx="510">
                  <c:v>25.5</c:v>
                </c:pt>
                <c:pt idx="511">
                  <c:v>25.55</c:v>
                </c:pt>
                <c:pt idx="512">
                  <c:v>25.6</c:v>
                </c:pt>
                <c:pt idx="513">
                  <c:v>25.650000000000002</c:v>
                </c:pt>
                <c:pt idx="514">
                  <c:v>25.700000000000003</c:v>
                </c:pt>
                <c:pt idx="515">
                  <c:v>25.75</c:v>
                </c:pt>
                <c:pt idx="516">
                  <c:v>25.8</c:v>
                </c:pt>
                <c:pt idx="517">
                  <c:v>25.85</c:v>
                </c:pt>
                <c:pt idx="518">
                  <c:v>25.900000000000002</c:v>
                </c:pt>
                <c:pt idx="519">
                  <c:v>25.950000000000003</c:v>
                </c:pt>
                <c:pt idx="520">
                  <c:v>26</c:v>
                </c:pt>
                <c:pt idx="521">
                  <c:v>26.05</c:v>
                </c:pt>
                <c:pt idx="522">
                  <c:v>26.1</c:v>
                </c:pt>
                <c:pt idx="523">
                  <c:v>26.150000000000002</c:v>
                </c:pt>
                <c:pt idx="524">
                  <c:v>26.200000000000003</c:v>
                </c:pt>
                <c:pt idx="525">
                  <c:v>26.25</c:v>
                </c:pt>
                <c:pt idx="526">
                  <c:v>26.3</c:v>
                </c:pt>
                <c:pt idx="527">
                  <c:v>26.35</c:v>
                </c:pt>
                <c:pt idx="528">
                  <c:v>26.400000000000002</c:v>
                </c:pt>
                <c:pt idx="529">
                  <c:v>26.450000000000003</c:v>
                </c:pt>
                <c:pt idx="530">
                  <c:v>26.5</c:v>
                </c:pt>
                <c:pt idx="531">
                  <c:v>26.55</c:v>
                </c:pt>
                <c:pt idx="532">
                  <c:v>26.6</c:v>
                </c:pt>
                <c:pt idx="533">
                  <c:v>26.650000000000002</c:v>
                </c:pt>
                <c:pt idx="534">
                  <c:v>26.700000000000003</c:v>
                </c:pt>
                <c:pt idx="535">
                  <c:v>26.75</c:v>
                </c:pt>
                <c:pt idx="536">
                  <c:v>26.8</c:v>
                </c:pt>
                <c:pt idx="537">
                  <c:v>26.85</c:v>
                </c:pt>
                <c:pt idx="538">
                  <c:v>26.900000000000002</c:v>
                </c:pt>
                <c:pt idx="539">
                  <c:v>26.950000000000003</c:v>
                </c:pt>
                <c:pt idx="540">
                  <c:v>27</c:v>
                </c:pt>
                <c:pt idx="541">
                  <c:v>27.05</c:v>
                </c:pt>
                <c:pt idx="542">
                  <c:v>27.1</c:v>
                </c:pt>
                <c:pt idx="543">
                  <c:v>27.150000000000002</c:v>
                </c:pt>
                <c:pt idx="544">
                  <c:v>27.200000000000003</c:v>
                </c:pt>
                <c:pt idx="545">
                  <c:v>27.25</c:v>
                </c:pt>
                <c:pt idx="546">
                  <c:v>27.3</c:v>
                </c:pt>
                <c:pt idx="547">
                  <c:v>27.35</c:v>
                </c:pt>
                <c:pt idx="548">
                  <c:v>27.400000000000002</c:v>
                </c:pt>
                <c:pt idx="549">
                  <c:v>27.450000000000003</c:v>
                </c:pt>
                <c:pt idx="550">
                  <c:v>27.5</c:v>
                </c:pt>
                <c:pt idx="551">
                  <c:v>27.55</c:v>
                </c:pt>
                <c:pt idx="552">
                  <c:v>27.6</c:v>
                </c:pt>
                <c:pt idx="553">
                  <c:v>27.650000000000002</c:v>
                </c:pt>
                <c:pt idx="554">
                  <c:v>27.700000000000003</c:v>
                </c:pt>
                <c:pt idx="555">
                  <c:v>27.75</c:v>
                </c:pt>
                <c:pt idx="556">
                  <c:v>27.8</c:v>
                </c:pt>
                <c:pt idx="557">
                  <c:v>27.85</c:v>
                </c:pt>
                <c:pt idx="558">
                  <c:v>27.900000000000002</c:v>
                </c:pt>
                <c:pt idx="559">
                  <c:v>27.950000000000003</c:v>
                </c:pt>
                <c:pt idx="560">
                  <c:v>28</c:v>
                </c:pt>
                <c:pt idx="561">
                  <c:v>28.05</c:v>
                </c:pt>
                <c:pt idx="562">
                  <c:v>28.1</c:v>
                </c:pt>
                <c:pt idx="563">
                  <c:v>28.150000000000002</c:v>
                </c:pt>
                <c:pt idx="564">
                  <c:v>28.200000000000003</c:v>
                </c:pt>
                <c:pt idx="565">
                  <c:v>28.25</c:v>
                </c:pt>
                <c:pt idx="566">
                  <c:v>28.3</c:v>
                </c:pt>
                <c:pt idx="567">
                  <c:v>28.35</c:v>
                </c:pt>
                <c:pt idx="568">
                  <c:v>28.400000000000002</c:v>
                </c:pt>
                <c:pt idx="569">
                  <c:v>28.450000000000003</c:v>
                </c:pt>
                <c:pt idx="570">
                  <c:v>28.5</c:v>
                </c:pt>
                <c:pt idx="571">
                  <c:v>28.55</c:v>
                </c:pt>
                <c:pt idx="572">
                  <c:v>28.6</c:v>
                </c:pt>
                <c:pt idx="573">
                  <c:v>28.650000000000002</c:v>
                </c:pt>
                <c:pt idx="574">
                  <c:v>28.700000000000003</c:v>
                </c:pt>
                <c:pt idx="575">
                  <c:v>28.75</c:v>
                </c:pt>
                <c:pt idx="576">
                  <c:v>28.8</c:v>
                </c:pt>
                <c:pt idx="577">
                  <c:v>28.85</c:v>
                </c:pt>
                <c:pt idx="578">
                  <c:v>28.900000000000002</c:v>
                </c:pt>
                <c:pt idx="579">
                  <c:v>28.950000000000003</c:v>
                </c:pt>
                <c:pt idx="580">
                  <c:v>29</c:v>
                </c:pt>
                <c:pt idx="581">
                  <c:v>29.05</c:v>
                </c:pt>
                <c:pt idx="582">
                  <c:v>29.1</c:v>
                </c:pt>
                <c:pt idx="583">
                  <c:v>29.150000000000002</c:v>
                </c:pt>
                <c:pt idx="584">
                  <c:v>29.200000000000003</c:v>
                </c:pt>
                <c:pt idx="585">
                  <c:v>29.25</c:v>
                </c:pt>
                <c:pt idx="586">
                  <c:v>29.3</c:v>
                </c:pt>
                <c:pt idx="587">
                  <c:v>29.35</c:v>
                </c:pt>
                <c:pt idx="588">
                  <c:v>29.400000000000002</c:v>
                </c:pt>
                <c:pt idx="589">
                  <c:v>29.450000000000003</c:v>
                </c:pt>
                <c:pt idx="590">
                  <c:v>29.5</c:v>
                </c:pt>
                <c:pt idx="591">
                  <c:v>29.55</c:v>
                </c:pt>
                <c:pt idx="592">
                  <c:v>29.6</c:v>
                </c:pt>
                <c:pt idx="593">
                  <c:v>29.650000000000002</c:v>
                </c:pt>
                <c:pt idx="594">
                  <c:v>29.700000000000003</c:v>
                </c:pt>
                <c:pt idx="595">
                  <c:v>29.75</c:v>
                </c:pt>
                <c:pt idx="596">
                  <c:v>29.8</c:v>
                </c:pt>
                <c:pt idx="597">
                  <c:v>29.85</c:v>
                </c:pt>
                <c:pt idx="598">
                  <c:v>29.900000000000002</c:v>
                </c:pt>
                <c:pt idx="599">
                  <c:v>29.950000000000003</c:v>
                </c:pt>
                <c:pt idx="600">
                  <c:v>30</c:v>
                </c:pt>
                <c:pt idx="601">
                  <c:v>30.05</c:v>
                </c:pt>
                <c:pt idx="602">
                  <c:v>30.1</c:v>
                </c:pt>
                <c:pt idx="603">
                  <c:v>30.150000000000002</c:v>
                </c:pt>
                <c:pt idx="604">
                  <c:v>30.200000000000003</c:v>
                </c:pt>
                <c:pt idx="605">
                  <c:v>30.25</c:v>
                </c:pt>
                <c:pt idx="606">
                  <c:v>30.3</c:v>
                </c:pt>
                <c:pt idx="607">
                  <c:v>30.35</c:v>
                </c:pt>
                <c:pt idx="608">
                  <c:v>30.400000000000002</c:v>
                </c:pt>
                <c:pt idx="609">
                  <c:v>30.450000000000003</c:v>
                </c:pt>
                <c:pt idx="610">
                  <c:v>30.5</c:v>
                </c:pt>
                <c:pt idx="611">
                  <c:v>30.55</c:v>
                </c:pt>
                <c:pt idx="612">
                  <c:v>30.6</c:v>
                </c:pt>
                <c:pt idx="613">
                  <c:v>30.650000000000002</c:v>
                </c:pt>
                <c:pt idx="614">
                  <c:v>30.700000000000003</c:v>
                </c:pt>
                <c:pt idx="615">
                  <c:v>30.75</c:v>
                </c:pt>
                <c:pt idx="616">
                  <c:v>30.8</c:v>
                </c:pt>
                <c:pt idx="617">
                  <c:v>30.85</c:v>
                </c:pt>
                <c:pt idx="618">
                  <c:v>30.900000000000002</c:v>
                </c:pt>
                <c:pt idx="619">
                  <c:v>30.950000000000003</c:v>
                </c:pt>
                <c:pt idx="620">
                  <c:v>31</c:v>
                </c:pt>
                <c:pt idx="621">
                  <c:v>31.05</c:v>
                </c:pt>
                <c:pt idx="622">
                  <c:v>31.1</c:v>
                </c:pt>
                <c:pt idx="623">
                  <c:v>31.150000000000002</c:v>
                </c:pt>
                <c:pt idx="624">
                  <c:v>31.200000000000003</c:v>
                </c:pt>
                <c:pt idx="625">
                  <c:v>31.25</c:v>
                </c:pt>
                <c:pt idx="626">
                  <c:v>31.3</c:v>
                </c:pt>
                <c:pt idx="627">
                  <c:v>31.35</c:v>
                </c:pt>
                <c:pt idx="628">
                  <c:v>31.400000000000002</c:v>
                </c:pt>
                <c:pt idx="629">
                  <c:v>31.450000000000003</c:v>
                </c:pt>
                <c:pt idx="630">
                  <c:v>31.5</c:v>
                </c:pt>
                <c:pt idx="631">
                  <c:v>31.55</c:v>
                </c:pt>
                <c:pt idx="632">
                  <c:v>31.6</c:v>
                </c:pt>
                <c:pt idx="633">
                  <c:v>31.650000000000002</c:v>
                </c:pt>
                <c:pt idx="634">
                  <c:v>31.700000000000003</c:v>
                </c:pt>
                <c:pt idx="635">
                  <c:v>31.75</c:v>
                </c:pt>
                <c:pt idx="636">
                  <c:v>31.8</c:v>
                </c:pt>
                <c:pt idx="637">
                  <c:v>31.85</c:v>
                </c:pt>
                <c:pt idx="638">
                  <c:v>31.900000000000002</c:v>
                </c:pt>
                <c:pt idx="639">
                  <c:v>31.950000000000003</c:v>
                </c:pt>
                <c:pt idx="640">
                  <c:v>32</c:v>
                </c:pt>
                <c:pt idx="641">
                  <c:v>32.050000000000004</c:v>
                </c:pt>
                <c:pt idx="642">
                  <c:v>32.1</c:v>
                </c:pt>
                <c:pt idx="643">
                  <c:v>32.15</c:v>
                </c:pt>
                <c:pt idx="644">
                  <c:v>32.200000000000003</c:v>
                </c:pt>
                <c:pt idx="645">
                  <c:v>32.25</c:v>
                </c:pt>
                <c:pt idx="646">
                  <c:v>32.300000000000004</c:v>
                </c:pt>
                <c:pt idx="647">
                  <c:v>32.35</c:v>
                </c:pt>
                <c:pt idx="648">
                  <c:v>32.4</c:v>
                </c:pt>
                <c:pt idx="649">
                  <c:v>32.450000000000003</c:v>
                </c:pt>
                <c:pt idx="650">
                  <c:v>32.5</c:v>
                </c:pt>
                <c:pt idx="651">
                  <c:v>32.550000000000004</c:v>
                </c:pt>
                <c:pt idx="652">
                  <c:v>32.6</c:v>
                </c:pt>
                <c:pt idx="653">
                  <c:v>32.65</c:v>
                </c:pt>
                <c:pt idx="654">
                  <c:v>32.700000000000003</c:v>
                </c:pt>
                <c:pt idx="655">
                  <c:v>32.75</c:v>
                </c:pt>
                <c:pt idx="656">
                  <c:v>32.800000000000004</c:v>
                </c:pt>
                <c:pt idx="657">
                  <c:v>32.85</c:v>
                </c:pt>
                <c:pt idx="658">
                  <c:v>32.9</c:v>
                </c:pt>
                <c:pt idx="659">
                  <c:v>32.950000000000003</c:v>
                </c:pt>
                <c:pt idx="660">
                  <c:v>33</c:v>
                </c:pt>
                <c:pt idx="661">
                  <c:v>33.050000000000004</c:v>
                </c:pt>
                <c:pt idx="662">
                  <c:v>33.1</c:v>
                </c:pt>
                <c:pt idx="663">
                  <c:v>33.15</c:v>
                </c:pt>
                <c:pt idx="664">
                  <c:v>33.200000000000003</c:v>
                </c:pt>
                <c:pt idx="665">
                  <c:v>33.25</c:v>
                </c:pt>
                <c:pt idx="666">
                  <c:v>33.300000000000004</c:v>
                </c:pt>
                <c:pt idx="667">
                  <c:v>33.35</c:v>
                </c:pt>
                <c:pt idx="668">
                  <c:v>33.4</c:v>
                </c:pt>
                <c:pt idx="669">
                  <c:v>33.450000000000003</c:v>
                </c:pt>
                <c:pt idx="670">
                  <c:v>33.5</c:v>
                </c:pt>
                <c:pt idx="671">
                  <c:v>33.550000000000004</c:v>
                </c:pt>
                <c:pt idx="672">
                  <c:v>33.6</c:v>
                </c:pt>
                <c:pt idx="673">
                  <c:v>33.65</c:v>
                </c:pt>
                <c:pt idx="674">
                  <c:v>33.700000000000003</c:v>
                </c:pt>
                <c:pt idx="675">
                  <c:v>33.75</c:v>
                </c:pt>
                <c:pt idx="676">
                  <c:v>33.800000000000004</c:v>
                </c:pt>
                <c:pt idx="677">
                  <c:v>33.85</c:v>
                </c:pt>
                <c:pt idx="678">
                  <c:v>33.9</c:v>
                </c:pt>
                <c:pt idx="679">
                  <c:v>33.950000000000003</c:v>
                </c:pt>
                <c:pt idx="680">
                  <c:v>34</c:v>
                </c:pt>
                <c:pt idx="681">
                  <c:v>34.050000000000004</c:v>
                </c:pt>
                <c:pt idx="682">
                  <c:v>34.1</c:v>
                </c:pt>
                <c:pt idx="683">
                  <c:v>34.15</c:v>
                </c:pt>
                <c:pt idx="684">
                  <c:v>34.200000000000003</c:v>
                </c:pt>
                <c:pt idx="685">
                  <c:v>34.25</c:v>
                </c:pt>
                <c:pt idx="686">
                  <c:v>34.300000000000004</c:v>
                </c:pt>
                <c:pt idx="687">
                  <c:v>34.35</c:v>
                </c:pt>
                <c:pt idx="688">
                  <c:v>34.4</c:v>
                </c:pt>
                <c:pt idx="689">
                  <c:v>34.450000000000003</c:v>
                </c:pt>
                <c:pt idx="690">
                  <c:v>34.5</c:v>
                </c:pt>
                <c:pt idx="691">
                  <c:v>34.550000000000004</c:v>
                </c:pt>
                <c:pt idx="692">
                  <c:v>34.6</c:v>
                </c:pt>
                <c:pt idx="693">
                  <c:v>34.65</c:v>
                </c:pt>
                <c:pt idx="694">
                  <c:v>34.700000000000003</c:v>
                </c:pt>
                <c:pt idx="695">
                  <c:v>34.75</c:v>
                </c:pt>
                <c:pt idx="696">
                  <c:v>34.800000000000004</c:v>
                </c:pt>
                <c:pt idx="697">
                  <c:v>34.85</c:v>
                </c:pt>
                <c:pt idx="698">
                  <c:v>34.9</c:v>
                </c:pt>
                <c:pt idx="699">
                  <c:v>34.950000000000003</c:v>
                </c:pt>
                <c:pt idx="700">
                  <c:v>35</c:v>
                </c:pt>
                <c:pt idx="701">
                  <c:v>35.050000000000004</c:v>
                </c:pt>
                <c:pt idx="702">
                  <c:v>35.1</c:v>
                </c:pt>
                <c:pt idx="703">
                  <c:v>35.15</c:v>
                </c:pt>
                <c:pt idx="704">
                  <c:v>35.200000000000003</c:v>
                </c:pt>
                <c:pt idx="705">
                  <c:v>35.25</c:v>
                </c:pt>
                <c:pt idx="706">
                  <c:v>35.300000000000004</c:v>
                </c:pt>
                <c:pt idx="707">
                  <c:v>35.35</c:v>
                </c:pt>
                <c:pt idx="708">
                  <c:v>35.4</c:v>
                </c:pt>
                <c:pt idx="709">
                  <c:v>35.450000000000003</c:v>
                </c:pt>
                <c:pt idx="710">
                  <c:v>35.5</c:v>
                </c:pt>
                <c:pt idx="711">
                  <c:v>35.550000000000004</c:v>
                </c:pt>
                <c:pt idx="712">
                  <c:v>35.6</c:v>
                </c:pt>
                <c:pt idx="713">
                  <c:v>35.65</c:v>
                </c:pt>
                <c:pt idx="714">
                  <c:v>35.700000000000003</c:v>
                </c:pt>
                <c:pt idx="715">
                  <c:v>35.75</c:v>
                </c:pt>
                <c:pt idx="716">
                  <c:v>35.800000000000004</c:v>
                </c:pt>
                <c:pt idx="717">
                  <c:v>35.85</c:v>
                </c:pt>
                <c:pt idx="718">
                  <c:v>35.9</c:v>
                </c:pt>
                <c:pt idx="719">
                  <c:v>35.950000000000003</c:v>
                </c:pt>
                <c:pt idx="720">
                  <c:v>36</c:v>
                </c:pt>
                <c:pt idx="721">
                  <c:v>36.050000000000004</c:v>
                </c:pt>
                <c:pt idx="722">
                  <c:v>36.1</c:v>
                </c:pt>
                <c:pt idx="723">
                  <c:v>36.15</c:v>
                </c:pt>
                <c:pt idx="724">
                  <c:v>36.200000000000003</c:v>
                </c:pt>
                <c:pt idx="725">
                  <c:v>36.25</c:v>
                </c:pt>
                <c:pt idx="726">
                  <c:v>36.300000000000004</c:v>
                </c:pt>
                <c:pt idx="727">
                  <c:v>36.35</c:v>
                </c:pt>
                <c:pt idx="728">
                  <c:v>36.4</c:v>
                </c:pt>
                <c:pt idx="729">
                  <c:v>36.450000000000003</c:v>
                </c:pt>
                <c:pt idx="730">
                  <c:v>36.5</c:v>
                </c:pt>
                <c:pt idx="731">
                  <c:v>36.550000000000004</c:v>
                </c:pt>
                <c:pt idx="732">
                  <c:v>36.6</c:v>
                </c:pt>
                <c:pt idx="733">
                  <c:v>36.65</c:v>
                </c:pt>
                <c:pt idx="734">
                  <c:v>36.700000000000003</c:v>
                </c:pt>
                <c:pt idx="735">
                  <c:v>36.75</c:v>
                </c:pt>
                <c:pt idx="736">
                  <c:v>36.800000000000004</c:v>
                </c:pt>
                <c:pt idx="737">
                  <c:v>36.85</c:v>
                </c:pt>
                <c:pt idx="738">
                  <c:v>36.9</c:v>
                </c:pt>
                <c:pt idx="739">
                  <c:v>36.950000000000003</c:v>
                </c:pt>
                <c:pt idx="740">
                  <c:v>37</c:v>
                </c:pt>
                <c:pt idx="741">
                  <c:v>37.050000000000004</c:v>
                </c:pt>
                <c:pt idx="742">
                  <c:v>37.1</c:v>
                </c:pt>
                <c:pt idx="743">
                  <c:v>37.15</c:v>
                </c:pt>
                <c:pt idx="744">
                  <c:v>37.200000000000003</c:v>
                </c:pt>
                <c:pt idx="745">
                  <c:v>37.25</c:v>
                </c:pt>
                <c:pt idx="746">
                  <c:v>37.300000000000004</c:v>
                </c:pt>
                <c:pt idx="747">
                  <c:v>37.35</c:v>
                </c:pt>
                <c:pt idx="748">
                  <c:v>37.4</c:v>
                </c:pt>
                <c:pt idx="749">
                  <c:v>37.450000000000003</c:v>
                </c:pt>
                <c:pt idx="750">
                  <c:v>37.5</c:v>
                </c:pt>
                <c:pt idx="751">
                  <c:v>37.550000000000004</c:v>
                </c:pt>
                <c:pt idx="752">
                  <c:v>37.6</c:v>
                </c:pt>
                <c:pt idx="753">
                  <c:v>37.65</c:v>
                </c:pt>
                <c:pt idx="754">
                  <c:v>37.700000000000003</c:v>
                </c:pt>
                <c:pt idx="755">
                  <c:v>37.75</c:v>
                </c:pt>
                <c:pt idx="756">
                  <c:v>37.800000000000004</c:v>
                </c:pt>
                <c:pt idx="757">
                  <c:v>37.85</c:v>
                </c:pt>
                <c:pt idx="758">
                  <c:v>37.9</c:v>
                </c:pt>
                <c:pt idx="759">
                  <c:v>37.950000000000003</c:v>
                </c:pt>
                <c:pt idx="760">
                  <c:v>38</c:v>
                </c:pt>
                <c:pt idx="761">
                  <c:v>38.050000000000004</c:v>
                </c:pt>
                <c:pt idx="762">
                  <c:v>38.1</c:v>
                </c:pt>
                <c:pt idx="763">
                  <c:v>38.15</c:v>
                </c:pt>
                <c:pt idx="764">
                  <c:v>38.200000000000003</c:v>
                </c:pt>
                <c:pt idx="765">
                  <c:v>38.25</c:v>
                </c:pt>
                <c:pt idx="766">
                  <c:v>38.300000000000004</c:v>
                </c:pt>
                <c:pt idx="767">
                  <c:v>38.35</c:v>
                </c:pt>
                <c:pt idx="768">
                  <c:v>38.400000000000006</c:v>
                </c:pt>
                <c:pt idx="769">
                  <c:v>38.450000000000003</c:v>
                </c:pt>
                <c:pt idx="770">
                  <c:v>38.5</c:v>
                </c:pt>
                <c:pt idx="771">
                  <c:v>38.550000000000004</c:v>
                </c:pt>
                <c:pt idx="772">
                  <c:v>38.6</c:v>
                </c:pt>
                <c:pt idx="773">
                  <c:v>38.650000000000006</c:v>
                </c:pt>
                <c:pt idx="774">
                  <c:v>38.700000000000003</c:v>
                </c:pt>
                <c:pt idx="775">
                  <c:v>38.75</c:v>
                </c:pt>
                <c:pt idx="776">
                  <c:v>38.800000000000004</c:v>
                </c:pt>
                <c:pt idx="777">
                  <c:v>38.85</c:v>
                </c:pt>
                <c:pt idx="778">
                  <c:v>38.900000000000006</c:v>
                </c:pt>
                <c:pt idx="779">
                  <c:v>38.950000000000003</c:v>
                </c:pt>
                <c:pt idx="780">
                  <c:v>39</c:v>
                </c:pt>
                <c:pt idx="781">
                  <c:v>39.050000000000004</c:v>
                </c:pt>
                <c:pt idx="782">
                  <c:v>39.1</c:v>
                </c:pt>
                <c:pt idx="783">
                  <c:v>39.150000000000006</c:v>
                </c:pt>
                <c:pt idx="784">
                  <c:v>39.200000000000003</c:v>
                </c:pt>
                <c:pt idx="785">
                  <c:v>39.25</c:v>
                </c:pt>
                <c:pt idx="786">
                  <c:v>39.300000000000004</c:v>
                </c:pt>
                <c:pt idx="787">
                  <c:v>39.35</c:v>
                </c:pt>
                <c:pt idx="788">
                  <c:v>39.400000000000006</c:v>
                </c:pt>
                <c:pt idx="789">
                  <c:v>39.450000000000003</c:v>
                </c:pt>
                <c:pt idx="790">
                  <c:v>39.5</c:v>
                </c:pt>
                <c:pt idx="791">
                  <c:v>39.550000000000004</c:v>
                </c:pt>
                <c:pt idx="792">
                  <c:v>39.6</c:v>
                </c:pt>
                <c:pt idx="793">
                  <c:v>39.650000000000006</c:v>
                </c:pt>
                <c:pt idx="794">
                  <c:v>39.700000000000003</c:v>
                </c:pt>
                <c:pt idx="795">
                  <c:v>39.75</c:v>
                </c:pt>
                <c:pt idx="796">
                  <c:v>39.800000000000004</c:v>
                </c:pt>
                <c:pt idx="797">
                  <c:v>39.85</c:v>
                </c:pt>
                <c:pt idx="798">
                  <c:v>39.900000000000006</c:v>
                </c:pt>
                <c:pt idx="799">
                  <c:v>39.950000000000003</c:v>
                </c:pt>
                <c:pt idx="800">
                  <c:v>40</c:v>
                </c:pt>
                <c:pt idx="801">
                  <c:v>40.050000000000004</c:v>
                </c:pt>
                <c:pt idx="802">
                  <c:v>40.1</c:v>
                </c:pt>
                <c:pt idx="803">
                  <c:v>40.150000000000006</c:v>
                </c:pt>
                <c:pt idx="804">
                  <c:v>40.200000000000003</c:v>
                </c:pt>
                <c:pt idx="805">
                  <c:v>40.25</c:v>
                </c:pt>
                <c:pt idx="806">
                  <c:v>40.300000000000004</c:v>
                </c:pt>
                <c:pt idx="807">
                  <c:v>40.35</c:v>
                </c:pt>
                <c:pt idx="808">
                  <c:v>40.400000000000006</c:v>
                </c:pt>
                <c:pt idx="809">
                  <c:v>40.450000000000003</c:v>
                </c:pt>
                <c:pt idx="810">
                  <c:v>40.5</c:v>
                </c:pt>
                <c:pt idx="811">
                  <c:v>40.550000000000004</c:v>
                </c:pt>
                <c:pt idx="812">
                  <c:v>40.6</c:v>
                </c:pt>
                <c:pt idx="813">
                  <c:v>40.650000000000006</c:v>
                </c:pt>
                <c:pt idx="814">
                  <c:v>40.700000000000003</c:v>
                </c:pt>
                <c:pt idx="815">
                  <c:v>40.75</c:v>
                </c:pt>
                <c:pt idx="816">
                  <c:v>40.800000000000004</c:v>
                </c:pt>
                <c:pt idx="817">
                  <c:v>40.85</c:v>
                </c:pt>
                <c:pt idx="818">
                  <c:v>40.900000000000006</c:v>
                </c:pt>
                <c:pt idx="819">
                  <c:v>40.950000000000003</c:v>
                </c:pt>
                <c:pt idx="820">
                  <c:v>41</c:v>
                </c:pt>
                <c:pt idx="821">
                  <c:v>41.050000000000004</c:v>
                </c:pt>
                <c:pt idx="822">
                  <c:v>41.1</c:v>
                </c:pt>
                <c:pt idx="823">
                  <c:v>41.150000000000006</c:v>
                </c:pt>
                <c:pt idx="824">
                  <c:v>41.2</c:v>
                </c:pt>
                <c:pt idx="825">
                  <c:v>41.25</c:v>
                </c:pt>
                <c:pt idx="826">
                  <c:v>41.300000000000004</c:v>
                </c:pt>
                <c:pt idx="827">
                  <c:v>41.35</c:v>
                </c:pt>
                <c:pt idx="828">
                  <c:v>41.400000000000006</c:v>
                </c:pt>
                <c:pt idx="829">
                  <c:v>41.45</c:v>
                </c:pt>
                <c:pt idx="830">
                  <c:v>41.5</c:v>
                </c:pt>
                <c:pt idx="831">
                  <c:v>41.550000000000004</c:v>
                </c:pt>
                <c:pt idx="832">
                  <c:v>41.6</c:v>
                </c:pt>
                <c:pt idx="833">
                  <c:v>41.650000000000006</c:v>
                </c:pt>
                <c:pt idx="834">
                  <c:v>41.7</c:v>
                </c:pt>
                <c:pt idx="835">
                  <c:v>41.75</c:v>
                </c:pt>
                <c:pt idx="836">
                  <c:v>41.800000000000004</c:v>
                </c:pt>
                <c:pt idx="837">
                  <c:v>41.85</c:v>
                </c:pt>
                <c:pt idx="838">
                  <c:v>41.900000000000006</c:v>
                </c:pt>
                <c:pt idx="839">
                  <c:v>41.95</c:v>
                </c:pt>
                <c:pt idx="840">
                  <c:v>42</c:v>
                </c:pt>
                <c:pt idx="841">
                  <c:v>42.050000000000004</c:v>
                </c:pt>
                <c:pt idx="842">
                  <c:v>42.1</c:v>
                </c:pt>
                <c:pt idx="843">
                  <c:v>42.150000000000006</c:v>
                </c:pt>
                <c:pt idx="844">
                  <c:v>42.2</c:v>
                </c:pt>
                <c:pt idx="845">
                  <c:v>42.25</c:v>
                </c:pt>
                <c:pt idx="846">
                  <c:v>42.300000000000004</c:v>
                </c:pt>
                <c:pt idx="847">
                  <c:v>42.35</c:v>
                </c:pt>
                <c:pt idx="848">
                  <c:v>42.400000000000006</c:v>
                </c:pt>
                <c:pt idx="849">
                  <c:v>42.45</c:v>
                </c:pt>
                <c:pt idx="850">
                  <c:v>42.5</c:v>
                </c:pt>
                <c:pt idx="851">
                  <c:v>42.550000000000004</c:v>
                </c:pt>
                <c:pt idx="852">
                  <c:v>42.6</c:v>
                </c:pt>
                <c:pt idx="853">
                  <c:v>42.650000000000006</c:v>
                </c:pt>
                <c:pt idx="854">
                  <c:v>42.7</c:v>
                </c:pt>
                <c:pt idx="855">
                  <c:v>42.75</c:v>
                </c:pt>
                <c:pt idx="856">
                  <c:v>42.800000000000004</c:v>
                </c:pt>
                <c:pt idx="857">
                  <c:v>42.85</c:v>
                </c:pt>
                <c:pt idx="858">
                  <c:v>42.900000000000006</c:v>
                </c:pt>
                <c:pt idx="859">
                  <c:v>42.95</c:v>
                </c:pt>
                <c:pt idx="860">
                  <c:v>43</c:v>
                </c:pt>
                <c:pt idx="861">
                  <c:v>43.050000000000004</c:v>
                </c:pt>
                <c:pt idx="862">
                  <c:v>43.1</c:v>
                </c:pt>
                <c:pt idx="863">
                  <c:v>43.150000000000006</c:v>
                </c:pt>
                <c:pt idx="864">
                  <c:v>43.2</c:v>
                </c:pt>
                <c:pt idx="865">
                  <c:v>43.25</c:v>
                </c:pt>
                <c:pt idx="866">
                  <c:v>43.300000000000004</c:v>
                </c:pt>
                <c:pt idx="867">
                  <c:v>43.35</c:v>
                </c:pt>
                <c:pt idx="868">
                  <c:v>43.400000000000006</c:v>
                </c:pt>
                <c:pt idx="869">
                  <c:v>43.45</c:v>
                </c:pt>
                <c:pt idx="870">
                  <c:v>43.5</c:v>
                </c:pt>
                <c:pt idx="871">
                  <c:v>43.550000000000004</c:v>
                </c:pt>
                <c:pt idx="872">
                  <c:v>43.6</c:v>
                </c:pt>
                <c:pt idx="873">
                  <c:v>43.650000000000006</c:v>
                </c:pt>
                <c:pt idx="874">
                  <c:v>43.7</c:v>
                </c:pt>
                <c:pt idx="875">
                  <c:v>43.75</c:v>
                </c:pt>
                <c:pt idx="876">
                  <c:v>43.800000000000004</c:v>
                </c:pt>
                <c:pt idx="877">
                  <c:v>43.85</c:v>
                </c:pt>
                <c:pt idx="878">
                  <c:v>43.900000000000006</c:v>
                </c:pt>
                <c:pt idx="879">
                  <c:v>43.95</c:v>
                </c:pt>
                <c:pt idx="880">
                  <c:v>44</c:v>
                </c:pt>
                <c:pt idx="881">
                  <c:v>44.050000000000004</c:v>
                </c:pt>
                <c:pt idx="882">
                  <c:v>44.1</c:v>
                </c:pt>
                <c:pt idx="883">
                  <c:v>44.150000000000006</c:v>
                </c:pt>
                <c:pt idx="884">
                  <c:v>44.2</c:v>
                </c:pt>
                <c:pt idx="885">
                  <c:v>44.25</c:v>
                </c:pt>
                <c:pt idx="886">
                  <c:v>44.300000000000004</c:v>
                </c:pt>
                <c:pt idx="887">
                  <c:v>44.35</c:v>
                </c:pt>
                <c:pt idx="888">
                  <c:v>44.400000000000006</c:v>
                </c:pt>
                <c:pt idx="889">
                  <c:v>44.45</c:v>
                </c:pt>
                <c:pt idx="890">
                  <c:v>44.5</c:v>
                </c:pt>
                <c:pt idx="891">
                  <c:v>44.550000000000004</c:v>
                </c:pt>
                <c:pt idx="892">
                  <c:v>44.6</c:v>
                </c:pt>
                <c:pt idx="893">
                  <c:v>44.650000000000006</c:v>
                </c:pt>
                <c:pt idx="894">
                  <c:v>44.7</c:v>
                </c:pt>
                <c:pt idx="895">
                  <c:v>44.75</c:v>
                </c:pt>
                <c:pt idx="896">
                  <c:v>44.800000000000004</c:v>
                </c:pt>
                <c:pt idx="897">
                  <c:v>44.85</c:v>
                </c:pt>
                <c:pt idx="898">
                  <c:v>44.900000000000006</c:v>
                </c:pt>
                <c:pt idx="899">
                  <c:v>44.95</c:v>
                </c:pt>
                <c:pt idx="900">
                  <c:v>45</c:v>
                </c:pt>
                <c:pt idx="901">
                  <c:v>45.050000000000004</c:v>
                </c:pt>
                <c:pt idx="902">
                  <c:v>45.1</c:v>
                </c:pt>
                <c:pt idx="903">
                  <c:v>45.150000000000006</c:v>
                </c:pt>
                <c:pt idx="904">
                  <c:v>45.2</c:v>
                </c:pt>
                <c:pt idx="905">
                  <c:v>45.25</c:v>
                </c:pt>
                <c:pt idx="906">
                  <c:v>45.300000000000004</c:v>
                </c:pt>
                <c:pt idx="907">
                  <c:v>45.35</c:v>
                </c:pt>
                <c:pt idx="908">
                  <c:v>45.400000000000006</c:v>
                </c:pt>
                <c:pt idx="909">
                  <c:v>45.45</c:v>
                </c:pt>
                <c:pt idx="910">
                  <c:v>45.5</c:v>
                </c:pt>
                <c:pt idx="911">
                  <c:v>45.550000000000004</c:v>
                </c:pt>
                <c:pt idx="912">
                  <c:v>45.6</c:v>
                </c:pt>
                <c:pt idx="913">
                  <c:v>45.650000000000006</c:v>
                </c:pt>
                <c:pt idx="914">
                  <c:v>45.7</c:v>
                </c:pt>
                <c:pt idx="915">
                  <c:v>45.75</c:v>
                </c:pt>
                <c:pt idx="916">
                  <c:v>45.800000000000004</c:v>
                </c:pt>
                <c:pt idx="917">
                  <c:v>45.85</c:v>
                </c:pt>
                <c:pt idx="918">
                  <c:v>45.900000000000006</c:v>
                </c:pt>
                <c:pt idx="919">
                  <c:v>45.95</c:v>
                </c:pt>
                <c:pt idx="920">
                  <c:v>46</c:v>
                </c:pt>
                <c:pt idx="921">
                  <c:v>46.050000000000004</c:v>
                </c:pt>
                <c:pt idx="922">
                  <c:v>46.1</c:v>
                </c:pt>
                <c:pt idx="923">
                  <c:v>46.150000000000006</c:v>
                </c:pt>
                <c:pt idx="924">
                  <c:v>46.2</c:v>
                </c:pt>
                <c:pt idx="925">
                  <c:v>46.25</c:v>
                </c:pt>
                <c:pt idx="926">
                  <c:v>46.300000000000004</c:v>
                </c:pt>
                <c:pt idx="927">
                  <c:v>46.35</c:v>
                </c:pt>
                <c:pt idx="928">
                  <c:v>46.400000000000006</c:v>
                </c:pt>
                <c:pt idx="929">
                  <c:v>46.45</c:v>
                </c:pt>
                <c:pt idx="930">
                  <c:v>46.5</c:v>
                </c:pt>
                <c:pt idx="931">
                  <c:v>46.550000000000004</c:v>
                </c:pt>
                <c:pt idx="932">
                  <c:v>46.6</c:v>
                </c:pt>
                <c:pt idx="933">
                  <c:v>46.650000000000006</c:v>
                </c:pt>
                <c:pt idx="934">
                  <c:v>46.7</c:v>
                </c:pt>
                <c:pt idx="935">
                  <c:v>46.75</c:v>
                </c:pt>
                <c:pt idx="936">
                  <c:v>46.800000000000004</c:v>
                </c:pt>
                <c:pt idx="937">
                  <c:v>46.85</c:v>
                </c:pt>
                <c:pt idx="938">
                  <c:v>46.900000000000006</c:v>
                </c:pt>
                <c:pt idx="939">
                  <c:v>46.95</c:v>
                </c:pt>
                <c:pt idx="940">
                  <c:v>47</c:v>
                </c:pt>
                <c:pt idx="941">
                  <c:v>47.050000000000004</c:v>
                </c:pt>
                <c:pt idx="942">
                  <c:v>47.1</c:v>
                </c:pt>
                <c:pt idx="943">
                  <c:v>47.150000000000006</c:v>
                </c:pt>
                <c:pt idx="944">
                  <c:v>47.2</c:v>
                </c:pt>
                <c:pt idx="945">
                  <c:v>47.25</c:v>
                </c:pt>
                <c:pt idx="946">
                  <c:v>47.300000000000004</c:v>
                </c:pt>
                <c:pt idx="947">
                  <c:v>47.35</c:v>
                </c:pt>
                <c:pt idx="948">
                  <c:v>47.400000000000006</c:v>
                </c:pt>
                <c:pt idx="949">
                  <c:v>47.45</c:v>
                </c:pt>
                <c:pt idx="950">
                  <c:v>47.5</c:v>
                </c:pt>
                <c:pt idx="951">
                  <c:v>47.550000000000004</c:v>
                </c:pt>
                <c:pt idx="952">
                  <c:v>47.6</c:v>
                </c:pt>
                <c:pt idx="953">
                  <c:v>47.650000000000006</c:v>
                </c:pt>
                <c:pt idx="954">
                  <c:v>47.7</c:v>
                </c:pt>
                <c:pt idx="955">
                  <c:v>47.75</c:v>
                </c:pt>
                <c:pt idx="956">
                  <c:v>47.800000000000004</c:v>
                </c:pt>
                <c:pt idx="957">
                  <c:v>47.85</c:v>
                </c:pt>
                <c:pt idx="958">
                  <c:v>47.900000000000006</c:v>
                </c:pt>
                <c:pt idx="959">
                  <c:v>47.95</c:v>
                </c:pt>
                <c:pt idx="960">
                  <c:v>48</c:v>
                </c:pt>
                <c:pt idx="961">
                  <c:v>48.050000000000004</c:v>
                </c:pt>
                <c:pt idx="962">
                  <c:v>48.1</c:v>
                </c:pt>
                <c:pt idx="963">
                  <c:v>48.150000000000006</c:v>
                </c:pt>
                <c:pt idx="964">
                  <c:v>48.2</c:v>
                </c:pt>
                <c:pt idx="965">
                  <c:v>48.25</c:v>
                </c:pt>
                <c:pt idx="966">
                  <c:v>48.300000000000004</c:v>
                </c:pt>
                <c:pt idx="967">
                  <c:v>48.35</c:v>
                </c:pt>
                <c:pt idx="968">
                  <c:v>48.400000000000006</c:v>
                </c:pt>
                <c:pt idx="969">
                  <c:v>48.45</c:v>
                </c:pt>
                <c:pt idx="970">
                  <c:v>48.5</c:v>
                </c:pt>
                <c:pt idx="971">
                  <c:v>48.550000000000004</c:v>
                </c:pt>
                <c:pt idx="972">
                  <c:v>48.6</c:v>
                </c:pt>
                <c:pt idx="973">
                  <c:v>48.650000000000006</c:v>
                </c:pt>
                <c:pt idx="974">
                  <c:v>48.7</c:v>
                </c:pt>
                <c:pt idx="975">
                  <c:v>48.75</c:v>
                </c:pt>
                <c:pt idx="976">
                  <c:v>48.800000000000004</c:v>
                </c:pt>
                <c:pt idx="977">
                  <c:v>48.85</c:v>
                </c:pt>
                <c:pt idx="978">
                  <c:v>48.900000000000006</c:v>
                </c:pt>
                <c:pt idx="979">
                  <c:v>48.95</c:v>
                </c:pt>
                <c:pt idx="980">
                  <c:v>49</c:v>
                </c:pt>
                <c:pt idx="981">
                  <c:v>49.050000000000004</c:v>
                </c:pt>
                <c:pt idx="982">
                  <c:v>49.1</c:v>
                </c:pt>
                <c:pt idx="983">
                  <c:v>49.150000000000006</c:v>
                </c:pt>
                <c:pt idx="984">
                  <c:v>49.2</c:v>
                </c:pt>
                <c:pt idx="985">
                  <c:v>49.25</c:v>
                </c:pt>
                <c:pt idx="986">
                  <c:v>49.300000000000004</c:v>
                </c:pt>
                <c:pt idx="987">
                  <c:v>49.35</c:v>
                </c:pt>
                <c:pt idx="988">
                  <c:v>49.400000000000006</c:v>
                </c:pt>
                <c:pt idx="989">
                  <c:v>49.45</c:v>
                </c:pt>
                <c:pt idx="990">
                  <c:v>49.5</c:v>
                </c:pt>
                <c:pt idx="991">
                  <c:v>49.550000000000004</c:v>
                </c:pt>
                <c:pt idx="992">
                  <c:v>49.6</c:v>
                </c:pt>
                <c:pt idx="993">
                  <c:v>49.650000000000006</c:v>
                </c:pt>
                <c:pt idx="994">
                  <c:v>49.7</c:v>
                </c:pt>
                <c:pt idx="995">
                  <c:v>49.75</c:v>
                </c:pt>
                <c:pt idx="996">
                  <c:v>49.800000000000004</c:v>
                </c:pt>
                <c:pt idx="997">
                  <c:v>49.85</c:v>
                </c:pt>
                <c:pt idx="998">
                  <c:v>49.900000000000006</c:v>
                </c:pt>
                <c:pt idx="999">
                  <c:v>49.95</c:v>
                </c:pt>
                <c:pt idx="1000">
                  <c:v>50</c:v>
                </c:pt>
              </c:numCache>
            </c:numRef>
          </c:xVal>
          <c:yVal>
            <c:numRef>
              <c:f>Sheet1!$J$1:$J$1001</c:f>
              <c:numCache>
                <c:formatCode>General</c:formatCode>
                <c:ptCount val="1001"/>
                <c:pt idx="0">
                  <c:v>-16.292915000000001</c:v>
                </c:pt>
                <c:pt idx="1">
                  <c:v>-82.850791999999998</c:v>
                </c:pt>
                <c:pt idx="2">
                  <c:v>-86.838622999999998</c:v>
                </c:pt>
                <c:pt idx="3">
                  <c:v>-82.995093999999995</c:v>
                </c:pt>
                <c:pt idx="4">
                  <c:v>-92.127212999999998</c:v>
                </c:pt>
                <c:pt idx="5">
                  <c:v>-82.740891000000005</c:v>
                </c:pt>
                <c:pt idx="6">
                  <c:v>-78.459937999999994</c:v>
                </c:pt>
                <c:pt idx="7">
                  <c:v>-85.097831999999997</c:v>
                </c:pt>
                <c:pt idx="8">
                  <c:v>-91.286224000000004</c:v>
                </c:pt>
                <c:pt idx="9">
                  <c:v>-95.009827000000001</c:v>
                </c:pt>
                <c:pt idx="10">
                  <c:v>-100.02825900000001</c:v>
                </c:pt>
                <c:pt idx="11">
                  <c:v>-104.086868</c:v>
                </c:pt>
                <c:pt idx="12">
                  <c:v>-104.44574</c:v>
                </c:pt>
                <c:pt idx="13">
                  <c:v>-94.880913000000007</c:v>
                </c:pt>
                <c:pt idx="14">
                  <c:v>-75.362724</c:v>
                </c:pt>
                <c:pt idx="15">
                  <c:v>-72.349663000000007</c:v>
                </c:pt>
                <c:pt idx="16">
                  <c:v>-65.099936999999997</c:v>
                </c:pt>
                <c:pt idx="17">
                  <c:v>-65.830832999999998</c:v>
                </c:pt>
                <c:pt idx="18">
                  <c:v>-68.528000000000006</c:v>
                </c:pt>
                <c:pt idx="19">
                  <c:v>-72.037047999999999</c:v>
                </c:pt>
                <c:pt idx="20">
                  <c:v>-73.738106000000002</c:v>
                </c:pt>
                <c:pt idx="21">
                  <c:v>-68.276015999999998</c:v>
                </c:pt>
                <c:pt idx="22">
                  <c:v>-68.99118</c:v>
                </c:pt>
                <c:pt idx="23">
                  <c:v>-74.688057000000001</c:v>
                </c:pt>
                <c:pt idx="24">
                  <c:v>-72.098015000000004</c:v>
                </c:pt>
                <c:pt idx="25">
                  <c:v>-66.356269999999995</c:v>
                </c:pt>
                <c:pt idx="26">
                  <c:v>-53.213355999999997</c:v>
                </c:pt>
                <c:pt idx="27">
                  <c:v>-60.371208000000003</c:v>
                </c:pt>
                <c:pt idx="28">
                  <c:v>-65.617165</c:v>
                </c:pt>
                <c:pt idx="29">
                  <c:v>-69.211433</c:v>
                </c:pt>
                <c:pt idx="30">
                  <c:v>-80.579704000000007</c:v>
                </c:pt>
                <c:pt idx="31">
                  <c:v>-82.688461000000004</c:v>
                </c:pt>
                <c:pt idx="32">
                  <c:v>-79.314301</c:v>
                </c:pt>
                <c:pt idx="33">
                  <c:v>-79.583183000000005</c:v>
                </c:pt>
                <c:pt idx="34">
                  <c:v>-82.510216</c:v>
                </c:pt>
                <c:pt idx="35">
                  <c:v>-75.505065999999999</c:v>
                </c:pt>
                <c:pt idx="36">
                  <c:v>-68.186645999999996</c:v>
                </c:pt>
                <c:pt idx="37">
                  <c:v>-65.598159999999993</c:v>
                </c:pt>
                <c:pt idx="38">
                  <c:v>-71.171440000000004</c:v>
                </c:pt>
                <c:pt idx="39">
                  <c:v>-75.715958000000001</c:v>
                </c:pt>
                <c:pt idx="40">
                  <c:v>-74.679107999999999</c:v>
                </c:pt>
                <c:pt idx="41">
                  <c:v>-81.343033000000005</c:v>
                </c:pt>
                <c:pt idx="42">
                  <c:v>-88.855652000000006</c:v>
                </c:pt>
                <c:pt idx="43">
                  <c:v>-89.006805</c:v>
                </c:pt>
                <c:pt idx="44">
                  <c:v>-82.950980999999999</c:v>
                </c:pt>
                <c:pt idx="45">
                  <c:v>-80.561408999999998</c:v>
                </c:pt>
                <c:pt idx="46">
                  <c:v>-80.031341999999995</c:v>
                </c:pt>
                <c:pt idx="47">
                  <c:v>-77.156554999999997</c:v>
                </c:pt>
                <c:pt idx="48">
                  <c:v>-73.579880000000003</c:v>
                </c:pt>
                <c:pt idx="49">
                  <c:v>-67.246437</c:v>
                </c:pt>
                <c:pt idx="50">
                  <c:v>-82.774665999999996</c:v>
                </c:pt>
                <c:pt idx="51">
                  <c:v>-82.841103000000004</c:v>
                </c:pt>
                <c:pt idx="52">
                  <c:v>-80.457549999999998</c:v>
                </c:pt>
                <c:pt idx="53">
                  <c:v>-73.682365000000004</c:v>
                </c:pt>
                <c:pt idx="54">
                  <c:v>-74.454268999999996</c:v>
                </c:pt>
                <c:pt idx="55">
                  <c:v>-78.993934999999993</c:v>
                </c:pt>
                <c:pt idx="56">
                  <c:v>-69.314209000000005</c:v>
                </c:pt>
                <c:pt idx="57">
                  <c:v>-57.467815000000002</c:v>
                </c:pt>
                <c:pt idx="58">
                  <c:v>-50.906658</c:v>
                </c:pt>
                <c:pt idx="59">
                  <c:v>-53.043804000000002</c:v>
                </c:pt>
                <c:pt idx="60">
                  <c:v>-56.717236</c:v>
                </c:pt>
                <c:pt idx="61">
                  <c:v>-64.397910999999993</c:v>
                </c:pt>
                <c:pt idx="62">
                  <c:v>-64.132767000000001</c:v>
                </c:pt>
                <c:pt idx="63">
                  <c:v>-66.829009999999997</c:v>
                </c:pt>
                <c:pt idx="64">
                  <c:v>-75.286689999999993</c:v>
                </c:pt>
                <c:pt idx="65">
                  <c:v>-78.081215</c:v>
                </c:pt>
                <c:pt idx="66">
                  <c:v>-75.156738000000004</c:v>
                </c:pt>
                <c:pt idx="67">
                  <c:v>-76.252159000000006</c:v>
                </c:pt>
                <c:pt idx="68">
                  <c:v>-68.904587000000006</c:v>
                </c:pt>
                <c:pt idx="69">
                  <c:v>-73.759444999999999</c:v>
                </c:pt>
                <c:pt idx="70">
                  <c:v>-69.046463000000003</c:v>
                </c:pt>
                <c:pt idx="71">
                  <c:v>-79.863701000000006</c:v>
                </c:pt>
                <c:pt idx="72">
                  <c:v>-85.635445000000004</c:v>
                </c:pt>
                <c:pt idx="73">
                  <c:v>-81.355346999999995</c:v>
                </c:pt>
                <c:pt idx="74">
                  <c:v>-75.172325000000001</c:v>
                </c:pt>
                <c:pt idx="75">
                  <c:v>-71.663039999999995</c:v>
                </c:pt>
                <c:pt idx="76">
                  <c:v>-74.719116</c:v>
                </c:pt>
                <c:pt idx="77">
                  <c:v>-81.710762000000003</c:v>
                </c:pt>
                <c:pt idx="78">
                  <c:v>-81.078354000000004</c:v>
                </c:pt>
                <c:pt idx="79">
                  <c:v>-71.143364000000005</c:v>
                </c:pt>
                <c:pt idx="80">
                  <c:v>-69.599318999999994</c:v>
                </c:pt>
                <c:pt idx="81">
                  <c:v>-68.410583000000003</c:v>
                </c:pt>
                <c:pt idx="82">
                  <c:v>-73.46508</c:v>
                </c:pt>
                <c:pt idx="83">
                  <c:v>-73.871941000000007</c:v>
                </c:pt>
                <c:pt idx="84">
                  <c:v>-67.838736999999995</c:v>
                </c:pt>
                <c:pt idx="85">
                  <c:v>-74.330765</c:v>
                </c:pt>
                <c:pt idx="86">
                  <c:v>-71.107947999999993</c:v>
                </c:pt>
                <c:pt idx="87">
                  <c:v>-75.720222000000007</c:v>
                </c:pt>
                <c:pt idx="88">
                  <c:v>-72.078918000000002</c:v>
                </c:pt>
                <c:pt idx="89">
                  <c:v>-75.175674000000001</c:v>
                </c:pt>
                <c:pt idx="90">
                  <c:v>-61.069305</c:v>
                </c:pt>
                <c:pt idx="91">
                  <c:v>-59.125377999999998</c:v>
                </c:pt>
                <c:pt idx="92">
                  <c:v>-64.242064999999997</c:v>
                </c:pt>
                <c:pt idx="93">
                  <c:v>-76.477065999999994</c:v>
                </c:pt>
                <c:pt idx="94">
                  <c:v>-71.881538000000006</c:v>
                </c:pt>
                <c:pt idx="95">
                  <c:v>-59.879398000000002</c:v>
                </c:pt>
                <c:pt idx="96">
                  <c:v>-58.472343000000002</c:v>
                </c:pt>
                <c:pt idx="97">
                  <c:v>-61.520924000000001</c:v>
                </c:pt>
                <c:pt idx="98">
                  <c:v>-78.732346000000007</c:v>
                </c:pt>
                <c:pt idx="99">
                  <c:v>-72.531136000000004</c:v>
                </c:pt>
                <c:pt idx="100">
                  <c:v>-74.647728000000001</c:v>
                </c:pt>
                <c:pt idx="101">
                  <c:v>-78.254456000000005</c:v>
                </c:pt>
                <c:pt idx="102">
                  <c:v>-76.399353000000005</c:v>
                </c:pt>
                <c:pt idx="103">
                  <c:v>-72.084693999999999</c:v>
                </c:pt>
                <c:pt idx="104">
                  <c:v>-64.560805999999999</c:v>
                </c:pt>
                <c:pt idx="105">
                  <c:v>-63.364887000000003</c:v>
                </c:pt>
                <c:pt idx="106">
                  <c:v>-60.135525000000001</c:v>
                </c:pt>
                <c:pt idx="107">
                  <c:v>-55.752758</c:v>
                </c:pt>
                <c:pt idx="108">
                  <c:v>-63.852969999999999</c:v>
                </c:pt>
                <c:pt idx="109">
                  <c:v>-72.435112000000004</c:v>
                </c:pt>
                <c:pt idx="110">
                  <c:v>-79.693565000000007</c:v>
                </c:pt>
                <c:pt idx="111">
                  <c:v>-67.426422000000002</c:v>
                </c:pt>
                <c:pt idx="112">
                  <c:v>-59.700252999999996</c:v>
                </c:pt>
                <c:pt idx="113">
                  <c:v>-59.094245999999998</c:v>
                </c:pt>
                <c:pt idx="114">
                  <c:v>-73.585753999999994</c:v>
                </c:pt>
                <c:pt idx="115">
                  <c:v>-70.954521</c:v>
                </c:pt>
                <c:pt idx="116">
                  <c:v>-57.525100999999999</c:v>
                </c:pt>
                <c:pt idx="117">
                  <c:v>-63.658543000000002</c:v>
                </c:pt>
                <c:pt idx="118">
                  <c:v>-64.512360000000001</c:v>
                </c:pt>
                <c:pt idx="119">
                  <c:v>-71.622917000000001</c:v>
                </c:pt>
                <c:pt idx="120">
                  <c:v>-72.939162999999994</c:v>
                </c:pt>
                <c:pt idx="121">
                  <c:v>-71.952713000000003</c:v>
                </c:pt>
                <c:pt idx="122">
                  <c:v>-73.152091999999996</c:v>
                </c:pt>
                <c:pt idx="123">
                  <c:v>-77.564200999999997</c:v>
                </c:pt>
                <c:pt idx="124">
                  <c:v>-72.7239</c:v>
                </c:pt>
                <c:pt idx="125">
                  <c:v>-65.194999999999993</c:v>
                </c:pt>
                <c:pt idx="126">
                  <c:v>-65.729827999999998</c:v>
                </c:pt>
                <c:pt idx="127">
                  <c:v>-64.709311999999997</c:v>
                </c:pt>
                <c:pt idx="128">
                  <c:v>-65.907227000000006</c:v>
                </c:pt>
                <c:pt idx="129">
                  <c:v>-65.637389999999996</c:v>
                </c:pt>
                <c:pt idx="130">
                  <c:v>-75.300713000000002</c:v>
                </c:pt>
                <c:pt idx="131">
                  <c:v>-79.408028000000002</c:v>
                </c:pt>
                <c:pt idx="132">
                  <c:v>-84.075507999999999</c:v>
                </c:pt>
                <c:pt idx="133">
                  <c:v>-77.521384999999995</c:v>
                </c:pt>
                <c:pt idx="134">
                  <c:v>-87.762603999999996</c:v>
                </c:pt>
                <c:pt idx="135">
                  <c:v>-87.235839999999996</c:v>
                </c:pt>
                <c:pt idx="136">
                  <c:v>-74.508697999999995</c:v>
                </c:pt>
                <c:pt idx="137">
                  <c:v>-74.027634000000006</c:v>
                </c:pt>
                <c:pt idx="138">
                  <c:v>-78.138382000000007</c:v>
                </c:pt>
                <c:pt idx="139">
                  <c:v>-73.626525999999998</c:v>
                </c:pt>
                <c:pt idx="140">
                  <c:v>-63.001052999999999</c:v>
                </c:pt>
                <c:pt idx="141">
                  <c:v>-55.626655999999997</c:v>
                </c:pt>
                <c:pt idx="142">
                  <c:v>-58.503715999999997</c:v>
                </c:pt>
                <c:pt idx="143">
                  <c:v>-61.506278999999999</c:v>
                </c:pt>
                <c:pt idx="144">
                  <c:v>-59.062877999999998</c:v>
                </c:pt>
                <c:pt idx="145">
                  <c:v>-64.552986000000004</c:v>
                </c:pt>
                <c:pt idx="146">
                  <c:v>-64.385513000000003</c:v>
                </c:pt>
                <c:pt idx="147">
                  <c:v>-71.822738999999999</c:v>
                </c:pt>
                <c:pt idx="148">
                  <c:v>-67.430663999999993</c:v>
                </c:pt>
                <c:pt idx="149">
                  <c:v>-73.314926</c:v>
                </c:pt>
                <c:pt idx="150">
                  <c:v>-78.224686000000005</c:v>
                </c:pt>
                <c:pt idx="151">
                  <c:v>-70.172721999999993</c:v>
                </c:pt>
                <c:pt idx="152">
                  <c:v>-65.490478999999993</c:v>
                </c:pt>
                <c:pt idx="153">
                  <c:v>-67.807006999999999</c:v>
                </c:pt>
                <c:pt idx="154">
                  <c:v>-73.854988000000006</c:v>
                </c:pt>
                <c:pt idx="155">
                  <c:v>-81.553993000000006</c:v>
                </c:pt>
                <c:pt idx="156">
                  <c:v>-81.234177000000003</c:v>
                </c:pt>
                <c:pt idx="157">
                  <c:v>-87.298339999999996</c:v>
                </c:pt>
                <c:pt idx="158">
                  <c:v>-90.747771999999998</c:v>
                </c:pt>
                <c:pt idx="159">
                  <c:v>-82.929305999999997</c:v>
                </c:pt>
                <c:pt idx="160">
                  <c:v>-75.689864999999998</c:v>
                </c:pt>
                <c:pt idx="161">
                  <c:v>-83.638451000000003</c:v>
                </c:pt>
                <c:pt idx="162">
                  <c:v>-81.310042999999993</c:v>
                </c:pt>
                <c:pt idx="163">
                  <c:v>-73.044433999999995</c:v>
                </c:pt>
                <c:pt idx="164">
                  <c:v>-67.408812999999995</c:v>
                </c:pt>
                <c:pt idx="165">
                  <c:v>-69.834266999999997</c:v>
                </c:pt>
                <c:pt idx="166">
                  <c:v>-70.368965000000003</c:v>
                </c:pt>
                <c:pt idx="167">
                  <c:v>-64.819503999999995</c:v>
                </c:pt>
                <c:pt idx="168">
                  <c:v>-73.533112000000003</c:v>
                </c:pt>
                <c:pt idx="169">
                  <c:v>-95.000473</c:v>
                </c:pt>
                <c:pt idx="170">
                  <c:v>-104.49179100000001</c:v>
                </c:pt>
                <c:pt idx="171">
                  <c:v>-98.984618999999995</c:v>
                </c:pt>
                <c:pt idx="172">
                  <c:v>-89.299965</c:v>
                </c:pt>
                <c:pt idx="173">
                  <c:v>-86.985457999999994</c:v>
                </c:pt>
                <c:pt idx="174">
                  <c:v>-82.714645000000004</c:v>
                </c:pt>
                <c:pt idx="175">
                  <c:v>-72.221703000000005</c:v>
                </c:pt>
                <c:pt idx="176">
                  <c:v>-69.847282000000007</c:v>
                </c:pt>
                <c:pt idx="177">
                  <c:v>-61.989826000000001</c:v>
                </c:pt>
                <c:pt idx="178">
                  <c:v>-67.574837000000002</c:v>
                </c:pt>
                <c:pt idx="179">
                  <c:v>-79.056624999999997</c:v>
                </c:pt>
                <c:pt idx="180">
                  <c:v>-79.451369999999997</c:v>
                </c:pt>
                <c:pt idx="181">
                  <c:v>-82.079398999999995</c:v>
                </c:pt>
                <c:pt idx="182">
                  <c:v>-86.329505999999995</c:v>
                </c:pt>
                <c:pt idx="183">
                  <c:v>-80.868622000000002</c:v>
                </c:pt>
                <c:pt idx="184">
                  <c:v>-77.703536999999997</c:v>
                </c:pt>
                <c:pt idx="185">
                  <c:v>-73.254622999999995</c:v>
                </c:pt>
                <c:pt idx="186">
                  <c:v>-79.421890000000005</c:v>
                </c:pt>
                <c:pt idx="187">
                  <c:v>-71.170258000000004</c:v>
                </c:pt>
                <c:pt idx="188">
                  <c:v>-73.301361</c:v>
                </c:pt>
                <c:pt idx="189">
                  <c:v>-74.253387000000004</c:v>
                </c:pt>
                <c:pt idx="190">
                  <c:v>-78.098343</c:v>
                </c:pt>
                <c:pt idx="191">
                  <c:v>-87.892653999999993</c:v>
                </c:pt>
                <c:pt idx="192">
                  <c:v>-86.629478000000006</c:v>
                </c:pt>
                <c:pt idx="193">
                  <c:v>-81.467804000000001</c:v>
                </c:pt>
                <c:pt idx="194">
                  <c:v>-70.375763000000006</c:v>
                </c:pt>
                <c:pt idx="195">
                  <c:v>-66.793120999999999</c:v>
                </c:pt>
                <c:pt idx="196">
                  <c:v>-69.272689999999997</c:v>
                </c:pt>
                <c:pt idx="197">
                  <c:v>-72.183341999999996</c:v>
                </c:pt>
                <c:pt idx="198">
                  <c:v>-79.552459999999996</c:v>
                </c:pt>
                <c:pt idx="199">
                  <c:v>-81.835967999999994</c:v>
                </c:pt>
                <c:pt idx="200">
                  <c:v>-73.514747999999997</c:v>
                </c:pt>
                <c:pt idx="201">
                  <c:v>-72.189705000000004</c:v>
                </c:pt>
                <c:pt idx="202">
                  <c:v>-64.586143000000007</c:v>
                </c:pt>
                <c:pt idx="203">
                  <c:v>-67.929114999999996</c:v>
                </c:pt>
                <c:pt idx="204">
                  <c:v>-69.312111000000002</c:v>
                </c:pt>
                <c:pt idx="205">
                  <c:v>-72.122405999999998</c:v>
                </c:pt>
                <c:pt idx="206">
                  <c:v>-74.753471000000005</c:v>
                </c:pt>
                <c:pt idx="207">
                  <c:v>-75.721046000000001</c:v>
                </c:pt>
                <c:pt idx="208">
                  <c:v>-73.091712999999999</c:v>
                </c:pt>
                <c:pt idx="209">
                  <c:v>-71.517159000000007</c:v>
                </c:pt>
                <c:pt idx="210">
                  <c:v>-58.576442999999998</c:v>
                </c:pt>
                <c:pt idx="211">
                  <c:v>-48.775196000000001</c:v>
                </c:pt>
                <c:pt idx="212">
                  <c:v>-53.100349000000001</c:v>
                </c:pt>
                <c:pt idx="213">
                  <c:v>-57.998142000000001</c:v>
                </c:pt>
                <c:pt idx="214">
                  <c:v>-64.492232999999999</c:v>
                </c:pt>
                <c:pt idx="215">
                  <c:v>-70.120002999999997</c:v>
                </c:pt>
                <c:pt idx="216">
                  <c:v>-70.156799000000007</c:v>
                </c:pt>
                <c:pt idx="217">
                  <c:v>-68.657454999999999</c:v>
                </c:pt>
                <c:pt idx="218">
                  <c:v>-64.855309000000005</c:v>
                </c:pt>
                <c:pt idx="219">
                  <c:v>-67.083847000000006</c:v>
                </c:pt>
                <c:pt idx="220">
                  <c:v>-64.839066000000003</c:v>
                </c:pt>
                <c:pt idx="221">
                  <c:v>-63.884566999999997</c:v>
                </c:pt>
                <c:pt idx="222">
                  <c:v>-66.008125000000007</c:v>
                </c:pt>
                <c:pt idx="223">
                  <c:v>-68.806030000000007</c:v>
                </c:pt>
                <c:pt idx="224">
                  <c:v>-78.520934999999994</c:v>
                </c:pt>
                <c:pt idx="225">
                  <c:v>-81.945640999999995</c:v>
                </c:pt>
                <c:pt idx="226">
                  <c:v>-76.312743999999995</c:v>
                </c:pt>
                <c:pt idx="227">
                  <c:v>-64.462494000000007</c:v>
                </c:pt>
                <c:pt idx="228">
                  <c:v>-65.647712999999996</c:v>
                </c:pt>
                <c:pt idx="229">
                  <c:v>-59.143711000000003</c:v>
                </c:pt>
                <c:pt idx="230">
                  <c:v>-62.019646000000002</c:v>
                </c:pt>
                <c:pt idx="231">
                  <c:v>-68.287750000000003</c:v>
                </c:pt>
                <c:pt idx="232">
                  <c:v>-73.954414</c:v>
                </c:pt>
                <c:pt idx="233">
                  <c:v>-79.225288000000006</c:v>
                </c:pt>
                <c:pt idx="234">
                  <c:v>-76.321793</c:v>
                </c:pt>
                <c:pt idx="235">
                  <c:v>-68.958625999999995</c:v>
                </c:pt>
                <c:pt idx="236">
                  <c:v>-66.388344000000004</c:v>
                </c:pt>
                <c:pt idx="237">
                  <c:v>-78.832649000000004</c:v>
                </c:pt>
                <c:pt idx="238">
                  <c:v>-82.092239000000006</c:v>
                </c:pt>
                <c:pt idx="239">
                  <c:v>-85.800255000000007</c:v>
                </c:pt>
                <c:pt idx="240">
                  <c:v>-71.962638999999996</c:v>
                </c:pt>
                <c:pt idx="241">
                  <c:v>-71.877159000000006</c:v>
                </c:pt>
                <c:pt idx="242">
                  <c:v>-65.665649000000002</c:v>
                </c:pt>
                <c:pt idx="243">
                  <c:v>-65.788475000000005</c:v>
                </c:pt>
                <c:pt idx="244">
                  <c:v>-72.425987000000006</c:v>
                </c:pt>
                <c:pt idx="245">
                  <c:v>-74.484695000000002</c:v>
                </c:pt>
                <c:pt idx="246">
                  <c:v>-76.102965999999995</c:v>
                </c:pt>
                <c:pt idx="247">
                  <c:v>-61.446060000000003</c:v>
                </c:pt>
                <c:pt idx="248">
                  <c:v>-68.166977000000003</c:v>
                </c:pt>
                <c:pt idx="249">
                  <c:v>-65.054053999999994</c:v>
                </c:pt>
                <c:pt idx="250">
                  <c:v>-67.985648999999995</c:v>
                </c:pt>
                <c:pt idx="251">
                  <c:v>-67.554764000000006</c:v>
                </c:pt>
                <c:pt idx="252">
                  <c:v>-71.091148000000004</c:v>
                </c:pt>
                <c:pt idx="253">
                  <c:v>-78.690887000000004</c:v>
                </c:pt>
                <c:pt idx="254">
                  <c:v>-72.856232000000006</c:v>
                </c:pt>
                <c:pt idx="255">
                  <c:v>-74.488281000000001</c:v>
                </c:pt>
                <c:pt idx="256">
                  <c:v>-68.256950000000003</c:v>
                </c:pt>
                <c:pt idx="257">
                  <c:v>-68.116577000000007</c:v>
                </c:pt>
                <c:pt idx="258">
                  <c:v>-66.945922999999993</c:v>
                </c:pt>
                <c:pt idx="259">
                  <c:v>-71.027602999999999</c:v>
                </c:pt>
                <c:pt idx="260">
                  <c:v>-80.098906999999997</c:v>
                </c:pt>
                <c:pt idx="261">
                  <c:v>-77.605186000000003</c:v>
                </c:pt>
                <c:pt idx="262">
                  <c:v>-64.200066000000007</c:v>
                </c:pt>
                <c:pt idx="263">
                  <c:v>-50.079749999999997</c:v>
                </c:pt>
                <c:pt idx="264">
                  <c:v>-47.818027000000001</c:v>
                </c:pt>
                <c:pt idx="265">
                  <c:v>-56.845180999999997</c:v>
                </c:pt>
                <c:pt idx="266">
                  <c:v>-62.036579000000003</c:v>
                </c:pt>
                <c:pt idx="267">
                  <c:v>-72.985191</c:v>
                </c:pt>
                <c:pt idx="268">
                  <c:v>-73.006386000000006</c:v>
                </c:pt>
                <c:pt idx="269">
                  <c:v>-73.688125999999997</c:v>
                </c:pt>
                <c:pt idx="270">
                  <c:v>-75.787300000000002</c:v>
                </c:pt>
                <c:pt idx="271">
                  <c:v>-71.696579</c:v>
                </c:pt>
                <c:pt idx="272">
                  <c:v>-76.332458000000003</c:v>
                </c:pt>
                <c:pt idx="273">
                  <c:v>-80.565314999999998</c:v>
                </c:pt>
                <c:pt idx="274">
                  <c:v>-82.664894000000004</c:v>
                </c:pt>
                <c:pt idx="275">
                  <c:v>-70.989966999999993</c:v>
                </c:pt>
                <c:pt idx="276">
                  <c:v>-65.982688999999993</c:v>
                </c:pt>
                <c:pt idx="277">
                  <c:v>-62.259414999999997</c:v>
                </c:pt>
                <c:pt idx="278">
                  <c:v>-69.185019999999994</c:v>
                </c:pt>
                <c:pt idx="279">
                  <c:v>-72.320869000000002</c:v>
                </c:pt>
                <c:pt idx="280">
                  <c:v>-79.321922000000001</c:v>
                </c:pt>
                <c:pt idx="281">
                  <c:v>-65.705307000000005</c:v>
                </c:pt>
                <c:pt idx="282">
                  <c:v>-61.242432000000001</c:v>
                </c:pt>
                <c:pt idx="283">
                  <c:v>-71.276366999999993</c:v>
                </c:pt>
                <c:pt idx="284">
                  <c:v>-76.912666000000002</c:v>
                </c:pt>
                <c:pt idx="285">
                  <c:v>-77.910140999999996</c:v>
                </c:pt>
                <c:pt idx="286">
                  <c:v>-73.604293999999996</c:v>
                </c:pt>
                <c:pt idx="287">
                  <c:v>-73.707488999999995</c:v>
                </c:pt>
                <c:pt idx="288">
                  <c:v>-58.024920999999999</c:v>
                </c:pt>
                <c:pt idx="289">
                  <c:v>-59.962845000000002</c:v>
                </c:pt>
                <c:pt idx="290">
                  <c:v>-73.866446999999994</c:v>
                </c:pt>
                <c:pt idx="291">
                  <c:v>-76.310646000000006</c:v>
                </c:pt>
                <c:pt idx="292">
                  <c:v>-79.654762000000005</c:v>
                </c:pt>
                <c:pt idx="293">
                  <c:v>-67.837378999999999</c:v>
                </c:pt>
                <c:pt idx="294">
                  <c:v>-63.428589000000002</c:v>
                </c:pt>
                <c:pt idx="295">
                  <c:v>-70.282203999999993</c:v>
                </c:pt>
                <c:pt idx="296">
                  <c:v>-62.999679999999998</c:v>
                </c:pt>
                <c:pt idx="297">
                  <c:v>-70.481964000000005</c:v>
                </c:pt>
                <c:pt idx="298">
                  <c:v>-79.904754999999994</c:v>
                </c:pt>
                <c:pt idx="299">
                  <c:v>-79.454078999999993</c:v>
                </c:pt>
                <c:pt idx="300">
                  <c:v>-78.404617000000002</c:v>
                </c:pt>
                <c:pt idx="301">
                  <c:v>-71.752678000000003</c:v>
                </c:pt>
                <c:pt idx="302">
                  <c:v>-74.248656999999994</c:v>
                </c:pt>
                <c:pt idx="303">
                  <c:v>-78.333800999999994</c:v>
                </c:pt>
                <c:pt idx="304">
                  <c:v>-86.710769999999997</c:v>
                </c:pt>
                <c:pt idx="305">
                  <c:v>-75.345489999999998</c:v>
                </c:pt>
                <c:pt idx="306">
                  <c:v>-71.154769999999999</c:v>
                </c:pt>
                <c:pt idx="307">
                  <c:v>-70.002960000000002</c:v>
                </c:pt>
                <c:pt idx="308">
                  <c:v>-65.862862000000007</c:v>
                </c:pt>
                <c:pt idx="309">
                  <c:v>-66.046783000000005</c:v>
                </c:pt>
                <c:pt idx="310">
                  <c:v>-68.858620000000002</c:v>
                </c:pt>
                <c:pt idx="311">
                  <c:v>-77.967262000000005</c:v>
                </c:pt>
                <c:pt idx="312">
                  <c:v>-87.952567999999999</c:v>
                </c:pt>
                <c:pt idx="313">
                  <c:v>-89.346725000000006</c:v>
                </c:pt>
                <c:pt idx="314">
                  <c:v>-81.537598000000003</c:v>
                </c:pt>
                <c:pt idx="315">
                  <c:v>-76.682670999999999</c:v>
                </c:pt>
                <c:pt idx="316">
                  <c:v>-70.909003999999996</c:v>
                </c:pt>
                <c:pt idx="317">
                  <c:v>-72.057045000000002</c:v>
                </c:pt>
                <c:pt idx="318">
                  <c:v>-67.035774000000004</c:v>
                </c:pt>
                <c:pt idx="319">
                  <c:v>-70.133041000000006</c:v>
                </c:pt>
                <c:pt idx="320">
                  <c:v>-74.423858999999993</c:v>
                </c:pt>
                <c:pt idx="321">
                  <c:v>-79.443686999999997</c:v>
                </c:pt>
                <c:pt idx="322">
                  <c:v>-82.588272000000003</c:v>
                </c:pt>
                <c:pt idx="323">
                  <c:v>-77.951340000000002</c:v>
                </c:pt>
                <c:pt idx="324">
                  <c:v>-72.363776999999999</c:v>
                </c:pt>
                <c:pt idx="325">
                  <c:v>-80.664130999999998</c:v>
                </c:pt>
                <c:pt idx="326">
                  <c:v>-85.294257999999999</c:v>
                </c:pt>
                <c:pt idx="327">
                  <c:v>-78.023940999999994</c:v>
                </c:pt>
                <c:pt idx="328">
                  <c:v>-66.742317</c:v>
                </c:pt>
                <c:pt idx="329">
                  <c:v>-65.787529000000006</c:v>
                </c:pt>
                <c:pt idx="330">
                  <c:v>-64.751639999999995</c:v>
                </c:pt>
                <c:pt idx="331">
                  <c:v>-66.002044999999995</c:v>
                </c:pt>
                <c:pt idx="332">
                  <c:v>-70.922950999999998</c:v>
                </c:pt>
                <c:pt idx="333">
                  <c:v>-78.010811000000004</c:v>
                </c:pt>
                <c:pt idx="334">
                  <c:v>-79.684753000000001</c:v>
                </c:pt>
                <c:pt idx="335">
                  <c:v>-72.695656</c:v>
                </c:pt>
                <c:pt idx="336">
                  <c:v>-63.241627000000001</c:v>
                </c:pt>
                <c:pt idx="337">
                  <c:v>-62.011772000000001</c:v>
                </c:pt>
                <c:pt idx="338">
                  <c:v>-63.584549000000003</c:v>
                </c:pt>
                <c:pt idx="339">
                  <c:v>-69.108436999999995</c:v>
                </c:pt>
                <c:pt idx="340">
                  <c:v>-69.600371999999993</c:v>
                </c:pt>
                <c:pt idx="341">
                  <c:v>-76.598609999999994</c:v>
                </c:pt>
                <c:pt idx="342">
                  <c:v>-80.888137999999998</c:v>
                </c:pt>
                <c:pt idx="343">
                  <c:v>-77.920258000000004</c:v>
                </c:pt>
                <c:pt idx="344">
                  <c:v>-78.175072</c:v>
                </c:pt>
                <c:pt idx="345">
                  <c:v>-73.420456000000001</c:v>
                </c:pt>
                <c:pt idx="346">
                  <c:v>-74.111694</c:v>
                </c:pt>
                <c:pt idx="347">
                  <c:v>-56.102837000000001</c:v>
                </c:pt>
                <c:pt idx="348">
                  <c:v>-64.854979999999998</c:v>
                </c:pt>
                <c:pt idx="349">
                  <c:v>-72.914055000000005</c:v>
                </c:pt>
                <c:pt idx="350">
                  <c:v>-79.002853000000002</c:v>
                </c:pt>
                <c:pt idx="351">
                  <c:v>-72.539124000000001</c:v>
                </c:pt>
                <c:pt idx="352">
                  <c:v>-66.738106000000002</c:v>
                </c:pt>
                <c:pt idx="353">
                  <c:v>-64.306685999999999</c:v>
                </c:pt>
                <c:pt idx="354">
                  <c:v>-72.618819999999999</c:v>
                </c:pt>
                <c:pt idx="355">
                  <c:v>-82.050453000000005</c:v>
                </c:pt>
                <c:pt idx="356">
                  <c:v>-91.056633000000005</c:v>
                </c:pt>
                <c:pt idx="357">
                  <c:v>-88.699500999999998</c:v>
                </c:pt>
                <c:pt idx="358">
                  <c:v>-85.234427999999994</c:v>
                </c:pt>
                <c:pt idx="359">
                  <c:v>-78.679587999999995</c:v>
                </c:pt>
                <c:pt idx="360">
                  <c:v>-81.159813</c:v>
                </c:pt>
                <c:pt idx="361">
                  <c:v>-81.458336000000003</c:v>
                </c:pt>
                <c:pt idx="362">
                  <c:v>-75.164687999999998</c:v>
                </c:pt>
                <c:pt idx="363">
                  <c:v>-77.775513000000004</c:v>
                </c:pt>
                <c:pt idx="364">
                  <c:v>-90.962669000000005</c:v>
                </c:pt>
                <c:pt idx="365">
                  <c:v>-94.907584999999997</c:v>
                </c:pt>
                <c:pt idx="366">
                  <c:v>-89.018615999999994</c:v>
                </c:pt>
                <c:pt idx="367">
                  <c:v>-82.928168999999997</c:v>
                </c:pt>
                <c:pt idx="368">
                  <c:v>-82.995437999999993</c:v>
                </c:pt>
                <c:pt idx="369">
                  <c:v>-84.522887999999995</c:v>
                </c:pt>
                <c:pt idx="370">
                  <c:v>-78.896011000000001</c:v>
                </c:pt>
                <c:pt idx="371">
                  <c:v>-72.961273000000006</c:v>
                </c:pt>
                <c:pt idx="372">
                  <c:v>-79.740409999999997</c:v>
                </c:pt>
                <c:pt idx="373">
                  <c:v>-94.077315999999996</c:v>
                </c:pt>
                <c:pt idx="374">
                  <c:v>-87.643585000000002</c:v>
                </c:pt>
                <c:pt idx="375">
                  <c:v>-77.352715000000003</c:v>
                </c:pt>
                <c:pt idx="376">
                  <c:v>-70.693747999999999</c:v>
                </c:pt>
                <c:pt idx="377">
                  <c:v>-73.537475999999998</c:v>
                </c:pt>
                <c:pt idx="378">
                  <c:v>-82.445587000000003</c:v>
                </c:pt>
                <c:pt idx="379">
                  <c:v>-84.334557000000004</c:v>
                </c:pt>
                <c:pt idx="380">
                  <c:v>-84.954262</c:v>
                </c:pt>
                <c:pt idx="381">
                  <c:v>-84.400420999999994</c:v>
                </c:pt>
                <c:pt idx="382">
                  <c:v>-75.289878999999999</c:v>
                </c:pt>
                <c:pt idx="383">
                  <c:v>-81.221123000000006</c:v>
                </c:pt>
                <c:pt idx="384">
                  <c:v>-86.031341999999995</c:v>
                </c:pt>
                <c:pt idx="385">
                  <c:v>-83.580275999999998</c:v>
                </c:pt>
                <c:pt idx="386">
                  <c:v>-83.017264999999995</c:v>
                </c:pt>
                <c:pt idx="387">
                  <c:v>-85.148689000000005</c:v>
                </c:pt>
                <c:pt idx="388">
                  <c:v>-88.071663000000001</c:v>
                </c:pt>
                <c:pt idx="389">
                  <c:v>-92.173302000000007</c:v>
                </c:pt>
                <c:pt idx="390">
                  <c:v>-78.847663999999995</c:v>
                </c:pt>
                <c:pt idx="391">
                  <c:v>-72.758285999999998</c:v>
                </c:pt>
                <c:pt idx="392">
                  <c:v>-82.869354000000001</c:v>
                </c:pt>
                <c:pt idx="393">
                  <c:v>-91.936035000000004</c:v>
                </c:pt>
                <c:pt idx="394">
                  <c:v>-94.703963999999999</c:v>
                </c:pt>
                <c:pt idx="395">
                  <c:v>-93.283980999999997</c:v>
                </c:pt>
                <c:pt idx="396">
                  <c:v>-93.422554000000005</c:v>
                </c:pt>
                <c:pt idx="397">
                  <c:v>-91.775879000000003</c:v>
                </c:pt>
                <c:pt idx="398">
                  <c:v>-84.529944999999998</c:v>
                </c:pt>
                <c:pt idx="399">
                  <c:v>-79.398681999999994</c:v>
                </c:pt>
                <c:pt idx="400">
                  <c:v>-81.777122000000006</c:v>
                </c:pt>
                <c:pt idx="401">
                  <c:v>-84.305137999999999</c:v>
                </c:pt>
                <c:pt idx="402">
                  <c:v>-80.013626000000002</c:v>
                </c:pt>
                <c:pt idx="403">
                  <c:v>-85.584000000000003</c:v>
                </c:pt>
                <c:pt idx="404">
                  <c:v>-84.850928999999994</c:v>
                </c:pt>
                <c:pt idx="405">
                  <c:v>-92.510399000000007</c:v>
                </c:pt>
                <c:pt idx="406">
                  <c:v>-93.735771</c:v>
                </c:pt>
                <c:pt idx="407">
                  <c:v>-94.418457000000004</c:v>
                </c:pt>
                <c:pt idx="408">
                  <c:v>-82.041725</c:v>
                </c:pt>
                <c:pt idx="409">
                  <c:v>-81.450134000000006</c:v>
                </c:pt>
                <c:pt idx="410">
                  <c:v>-85.621391000000003</c:v>
                </c:pt>
                <c:pt idx="411">
                  <c:v>-91.348038000000003</c:v>
                </c:pt>
                <c:pt idx="412">
                  <c:v>-93.940460000000002</c:v>
                </c:pt>
                <c:pt idx="413">
                  <c:v>-88.676826000000005</c:v>
                </c:pt>
                <c:pt idx="414">
                  <c:v>-86.394431999999995</c:v>
                </c:pt>
                <c:pt idx="415">
                  <c:v>-77.523071000000002</c:v>
                </c:pt>
                <c:pt idx="416">
                  <c:v>-81.376700999999997</c:v>
                </c:pt>
                <c:pt idx="417">
                  <c:v>-88.776115000000004</c:v>
                </c:pt>
                <c:pt idx="418">
                  <c:v>-90.012009000000006</c:v>
                </c:pt>
                <c:pt idx="419">
                  <c:v>-84.173241000000004</c:v>
                </c:pt>
                <c:pt idx="420">
                  <c:v>-74.117317</c:v>
                </c:pt>
                <c:pt idx="421">
                  <c:v>-77.757499999999993</c:v>
                </c:pt>
                <c:pt idx="422">
                  <c:v>-73.982551999999998</c:v>
                </c:pt>
                <c:pt idx="423">
                  <c:v>-81.334380999999993</c:v>
                </c:pt>
                <c:pt idx="424">
                  <c:v>-78.708022999999997</c:v>
                </c:pt>
                <c:pt idx="425">
                  <c:v>-84.202079999999995</c:v>
                </c:pt>
                <c:pt idx="426">
                  <c:v>-85.092017999999996</c:v>
                </c:pt>
                <c:pt idx="427">
                  <c:v>-80.560592999999997</c:v>
                </c:pt>
                <c:pt idx="428">
                  <c:v>-78.726356999999993</c:v>
                </c:pt>
                <c:pt idx="429">
                  <c:v>-64.707817000000006</c:v>
                </c:pt>
                <c:pt idx="430">
                  <c:v>-61.880668999999997</c:v>
                </c:pt>
                <c:pt idx="431">
                  <c:v>-58.408596000000003</c:v>
                </c:pt>
                <c:pt idx="432">
                  <c:v>-66.302031999999997</c:v>
                </c:pt>
                <c:pt idx="433">
                  <c:v>-72.768424999999993</c:v>
                </c:pt>
                <c:pt idx="434">
                  <c:v>-71.316092999999995</c:v>
                </c:pt>
                <c:pt idx="435">
                  <c:v>-69.616692</c:v>
                </c:pt>
                <c:pt idx="436">
                  <c:v>-64.068939</c:v>
                </c:pt>
                <c:pt idx="437">
                  <c:v>-64.165481999999997</c:v>
                </c:pt>
                <c:pt idx="438">
                  <c:v>-60.453110000000002</c:v>
                </c:pt>
                <c:pt idx="439">
                  <c:v>-71.139442000000003</c:v>
                </c:pt>
                <c:pt idx="440">
                  <c:v>-71.605034000000003</c:v>
                </c:pt>
                <c:pt idx="441">
                  <c:v>-69.288444999999996</c:v>
                </c:pt>
                <c:pt idx="442">
                  <c:v>-58.462059000000004</c:v>
                </c:pt>
                <c:pt idx="443">
                  <c:v>-56.073096999999997</c:v>
                </c:pt>
                <c:pt idx="444">
                  <c:v>-58.544575000000002</c:v>
                </c:pt>
                <c:pt idx="445">
                  <c:v>-58.196384000000002</c:v>
                </c:pt>
                <c:pt idx="446">
                  <c:v>-64.477080999999998</c:v>
                </c:pt>
                <c:pt idx="447">
                  <c:v>-72.136359999999996</c:v>
                </c:pt>
                <c:pt idx="448">
                  <c:v>-70.576881</c:v>
                </c:pt>
                <c:pt idx="449">
                  <c:v>-67.037887999999995</c:v>
                </c:pt>
                <c:pt idx="450">
                  <c:v>-69.066811000000001</c:v>
                </c:pt>
                <c:pt idx="451">
                  <c:v>-68.02655</c:v>
                </c:pt>
                <c:pt idx="452">
                  <c:v>-66.204521</c:v>
                </c:pt>
                <c:pt idx="453">
                  <c:v>-63.019024000000002</c:v>
                </c:pt>
                <c:pt idx="454">
                  <c:v>-60.066715000000002</c:v>
                </c:pt>
                <c:pt idx="455">
                  <c:v>-66.710860999999994</c:v>
                </c:pt>
                <c:pt idx="456">
                  <c:v>-73.557013999999995</c:v>
                </c:pt>
                <c:pt idx="457">
                  <c:v>-78.468056000000004</c:v>
                </c:pt>
                <c:pt idx="458">
                  <c:v>-71.631957999999997</c:v>
                </c:pt>
                <c:pt idx="459">
                  <c:v>-68.017135999999994</c:v>
                </c:pt>
                <c:pt idx="460">
                  <c:v>-69.215614000000002</c:v>
                </c:pt>
                <c:pt idx="461">
                  <c:v>-60.046528000000002</c:v>
                </c:pt>
                <c:pt idx="462">
                  <c:v>-65.148223999999999</c:v>
                </c:pt>
                <c:pt idx="463">
                  <c:v>-69.493415999999996</c:v>
                </c:pt>
                <c:pt idx="464">
                  <c:v>-73.729073</c:v>
                </c:pt>
                <c:pt idx="465">
                  <c:v>-70.982971000000006</c:v>
                </c:pt>
                <c:pt idx="466">
                  <c:v>-64.355209000000002</c:v>
                </c:pt>
                <c:pt idx="467">
                  <c:v>-58.548450000000003</c:v>
                </c:pt>
                <c:pt idx="468">
                  <c:v>-59.532600000000002</c:v>
                </c:pt>
                <c:pt idx="469">
                  <c:v>-58.237845999999998</c:v>
                </c:pt>
                <c:pt idx="470">
                  <c:v>-59.706612</c:v>
                </c:pt>
                <c:pt idx="471">
                  <c:v>-71.776161000000002</c:v>
                </c:pt>
                <c:pt idx="472">
                  <c:v>-76.237305000000006</c:v>
                </c:pt>
                <c:pt idx="473">
                  <c:v>-75.652641000000003</c:v>
                </c:pt>
                <c:pt idx="474">
                  <c:v>-74.174767000000003</c:v>
                </c:pt>
                <c:pt idx="475">
                  <c:v>-64.804443000000006</c:v>
                </c:pt>
                <c:pt idx="476">
                  <c:v>-68.056351000000006</c:v>
                </c:pt>
                <c:pt idx="477">
                  <c:v>-69.359488999999996</c:v>
                </c:pt>
                <c:pt idx="478">
                  <c:v>-73.179443000000006</c:v>
                </c:pt>
                <c:pt idx="479">
                  <c:v>-80.916954000000004</c:v>
                </c:pt>
                <c:pt idx="480">
                  <c:v>-83.540192000000005</c:v>
                </c:pt>
                <c:pt idx="481">
                  <c:v>-79.941749999999999</c:v>
                </c:pt>
                <c:pt idx="482">
                  <c:v>-66.540740999999997</c:v>
                </c:pt>
                <c:pt idx="483">
                  <c:v>-55.184074000000003</c:v>
                </c:pt>
                <c:pt idx="484">
                  <c:v>-53.086426000000003</c:v>
                </c:pt>
                <c:pt idx="485">
                  <c:v>-67.923737000000003</c:v>
                </c:pt>
                <c:pt idx="486">
                  <c:v>-83.546645999999996</c:v>
                </c:pt>
                <c:pt idx="487">
                  <c:v>-87.797798</c:v>
                </c:pt>
                <c:pt idx="488">
                  <c:v>-90.580780000000004</c:v>
                </c:pt>
                <c:pt idx="489">
                  <c:v>-92.785544999999999</c:v>
                </c:pt>
                <c:pt idx="490">
                  <c:v>-83.592819000000006</c:v>
                </c:pt>
                <c:pt idx="491">
                  <c:v>-70.027336000000005</c:v>
                </c:pt>
                <c:pt idx="492">
                  <c:v>-45.476638999999999</c:v>
                </c:pt>
                <c:pt idx="493">
                  <c:v>-37.464714000000001</c:v>
                </c:pt>
                <c:pt idx="494">
                  <c:v>-39.491337000000001</c:v>
                </c:pt>
                <c:pt idx="495">
                  <c:v>-50.053780000000003</c:v>
                </c:pt>
                <c:pt idx="496">
                  <c:v>-68.164428999999998</c:v>
                </c:pt>
                <c:pt idx="497">
                  <c:v>-73.255013000000005</c:v>
                </c:pt>
                <c:pt idx="498">
                  <c:v>-74.339470000000006</c:v>
                </c:pt>
                <c:pt idx="499">
                  <c:v>-64.656104999999997</c:v>
                </c:pt>
                <c:pt idx="500">
                  <c:v>-54.886550999999997</c:v>
                </c:pt>
                <c:pt idx="501">
                  <c:v>-59.881546</c:v>
                </c:pt>
                <c:pt idx="502">
                  <c:v>-60.140101999999999</c:v>
                </c:pt>
                <c:pt idx="503">
                  <c:v>-67.356696999999997</c:v>
                </c:pt>
                <c:pt idx="504">
                  <c:v>-61.168658999999998</c:v>
                </c:pt>
                <c:pt idx="505">
                  <c:v>-51.406390999999999</c:v>
                </c:pt>
                <c:pt idx="506">
                  <c:v>-47.143577999999998</c:v>
                </c:pt>
                <c:pt idx="507">
                  <c:v>-45.247813999999998</c:v>
                </c:pt>
                <c:pt idx="508">
                  <c:v>-54.62191</c:v>
                </c:pt>
                <c:pt idx="509">
                  <c:v>-62.829501999999998</c:v>
                </c:pt>
                <c:pt idx="510">
                  <c:v>-66.719131000000004</c:v>
                </c:pt>
                <c:pt idx="511">
                  <c:v>-61.665047000000001</c:v>
                </c:pt>
                <c:pt idx="512">
                  <c:v>-64.295387000000005</c:v>
                </c:pt>
                <c:pt idx="513">
                  <c:v>-71.210419000000002</c:v>
                </c:pt>
                <c:pt idx="514">
                  <c:v>-69.676575</c:v>
                </c:pt>
                <c:pt idx="515">
                  <c:v>-74.910713000000001</c:v>
                </c:pt>
                <c:pt idx="516">
                  <c:v>-80.481644000000003</c:v>
                </c:pt>
                <c:pt idx="517">
                  <c:v>-84.246100999999996</c:v>
                </c:pt>
                <c:pt idx="518">
                  <c:v>-70.693398000000002</c:v>
                </c:pt>
                <c:pt idx="519">
                  <c:v>-58.450699</c:v>
                </c:pt>
                <c:pt idx="520">
                  <c:v>-51.731181999999997</c:v>
                </c:pt>
                <c:pt idx="521">
                  <c:v>-50.298560999999999</c:v>
                </c:pt>
                <c:pt idx="522">
                  <c:v>-55.395316999999999</c:v>
                </c:pt>
                <c:pt idx="523">
                  <c:v>-62.671776000000001</c:v>
                </c:pt>
                <c:pt idx="524">
                  <c:v>-82.677841000000001</c:v>
                </c:pt>
                <c:pt idx="525">
                  <c:v>-77.813323999999994</c:v>
                </c:pt>
                <c:pt idx="526">
                  <c:v>-68.317909</c:v>
                </c:pt>
                <c:pt idx="527">
                  <c:v>-61.760505999999999</c:v>
                </c:pt>
                <c:pt idx="528">
                  <c:v>-62.232975000000003</c:v>
                </c:pt>
                <c:pt idx="529">
                  <c:v>-72.147628999999995</c:v>
                </c:pt>
                <c:pt idx="530">
                  <c:v>-69.909805000000006</c:v>
                </c:pt>
                <c:pt idx="531">
                  <c:v>-70.412505999999993</c:v>
                </c:pt>
                <c:pt idx="532">
                  <c:v>-65.410103000000007</c:v>
                </c:pt>
                <c:pt idx="533">
                  <c:v>-67.926711999999995</c:v>
                </c:pt>
                <c:pt idx="534">
                  <c:v>-71.115189000000001</c:v>
                </c:pt>
                <c:pt idx="535">
                  <c:v>-71.665374999999997</c:v>
                </c:pt>
                <c:pt idx="536">
                  <c:v>-67.705214999999995</c:v>
                </c:pt>
                <c:pt idx="537">
                  <c:v>-63.231833999999999</c:v>
                </c:pt>
                <c:pt idx="538">
                  <c:v>-70.073882999999995</c:v>
                </c:pt>
                <c:pt idx="539">
                  <c:v>-78.171188000000001</c:v>
                </c:pt>
                <c:pt idx="540">
                  <c:v>-78.560089000000005</c:v>
                </c:pt>
                <c:pt idx="541">
                  <c:v>-73.876450000000006</c:v>
                </c:pt>
                <c:pt idx="542">
                  <c:v>-66.138428000000005</c:v>
                </c:pt>
                <c:pt idx="543">
                  <c:v>-58.430218000000004</c:v>
                </c:pt>
                <c:pt idx="544">
                  <c:v>-56.191181</c:v>
                </c:pt>
                <c:pt idx="545">
                  <c:v>-61.771172</c:v>
                </c:pt>
                <c:pt idx="546">
                  <c:v>-67.875846999999993</c:v>
                </c:pt>
                <c:pt idx="547">
                  <c:v>-83.595528000000002</c:v>
                </c:pt>
                <c:pt idx="548">
                  <c:v>-90.874977000000001</c:v>
                </c:pt>
                <c:pt idx="549">
                  <c:v>-86.978874000000005</c:v>
                </c:pt>
                <c:pt idx="550">
                  <c:v>-87.530379999999994</c:v>
                </c:pt>
                <c:pt idx="551">
                  <c:v>-75.420287999999999</c:v>
                </c:pt>
                <c:pt idx="552">
                  <c:v>-73.540169000000006</c:v>
                </c:pt>
                <c:pt idx="553">
                  <c:v>-64.557083000000006</c:v>
                </c:pt>
                <c:pt idx="554">
                  <c:v>-64.878806999999995</c:v>
                </c:pt>
                <c:pt idx="555">
                  <c:v>-68.546440000000004</c:v>
                </c:pt>
                <c:pt idx="556">
                  <c:v>-76.698311000000004</c:v>
                </c:pt>
                <c:pt idx="557">
                  <c:v>-78.833099000000004</c:v>
                </c:pt>
                <c:pt idx="558">
                  <c:v>-70.549850000000006</c:v>
                </c:pt>
                <c:pt idx="559">
                  <c:v>-60.717331000000001</c:v>
                </c:pt>
                <c:pt idx="560">
                  <c:v>-57.063643999999996</c:v>
                </c:pt>
                <c:pt idx="561">
                  <c:v>-63.487636999999999</c:v>
                </c:pt>
                <c:pt idx="562">
                  <c:v>-75.601944000000003</c:v>
                </c:pt>
                <c:pt idx="563">
                  <c:v>-85.685753000000005</c:v>
                </c:pt>
                <c:pt idx="564">
                  <c:v>-82.108063000000001</c:v>
                </c:pt>
                <c:pt idx="565">
                  <c:v>-68.490752999999998</c:v>
                </c:pt>
                <c:pt idx="566">
                  <c:v>-69.996718999999999</c:v>
                </c:pt>
                <c:pt idx="567">
                  <c:v>-70.063263000000006</c:v>
                </c:pt>
                <c:pt idx="568">
                  <c:v>-73.201141000000007</c:v>
                </c:pt>
                <c:pt idx="569">
                  <c:v>-73.699416999999997</c:v>
                </c:pt>
                <c:pt idx="570">
                  <c:v>-74.283028000000002</c:v>
                </c:pt>
                <c:pt idx="571">
                  <c:v>-74.564125000000004</c:v>
                </c:pt>
                <c:pt idx="572">
                  <c:v>-74.615500999999995</c:v>
                </c:pt>
                <c:pt idx="573">
                  <c:v>-78.969650000000001</c:v>
                </c:pt>
                <c:pt idx="574">
                  <c:v>-72.412430000000001</c:v>
                </c:pt>
                <c:pt idx="575">
                  <c:v>-62.313915000000001</c:v>
                </c:pt>
                <c:pt idx="576">
                  <c:v>-55.955666000000001</c:v>
                </c:pt>
                <c:pt idx="577">
                  <c:v>-58.779465000000002</c:v>
                </c:pt>
                <c:pt idx="578">
                  <c:v>-65.550262000000004</c:v>
                </c:pt>
                <c:pt idx="579">
                  <c:v>-76.999122999999997</c:v>
                </c:pt>
                <c:pt idx="580">
                  <c:v>-73.586983000000004</c:v>
                </c:pt>
                <c:pt idx="581">
                  <c:v>-73.586562999999998</c:v>
                </c:pt>
                <c:pt idx="582">
                  <c:v>-74.627173999999997</c:v>
                </c:pt>
                <c:pt idx="583">
                  <c:v>-75.107391000000007</c:v>
                </c:pt>
                <c:pt idx="584">
                  <c:v>-85.203011000000004</c:v>
                </c:pt>
                <c:pt idx="585">
                  <c:v>-86.502075000000005</c:v>
                </c:pt>
                <c:pt idx="586">
                  <c:v>-79.624984999999995</c:v>
                </c:pt>
                <c:pt idx="587">
                  <c:v>-69.628044000000003</c:v>
                </c:pt>
                <c:pt idx="588">
                  <c:v>-59.728431999999998</c:v>
                </c:pt>
                <c:pt idx="589">
                  <c:v>-61.083182999999998</c:v>
                </c:pt>
                <c:pt idx="590">
                  <c:v>-64.144340999999997</c:v>
                </c:pt>
                <c:pt idx="591">
                  <c:v>-73.360275000000001</c:v>
                </c:pt>
                <c:pt idx="592">
                  <c:v>-73.546386999999996</c:v>
                </c:pt>
                <c:pt idx="593">
                  <c:v>-73.446922000000001</c:v>
                </c:pt>
                <c:pt idx="594">
                  <c:v>-76.031418000000002</c:v>
                </c:pt>
                <c:pt idx="595">
                  <c:v>-71.686501000000007</c:v>
                </c:pt>
                <c:pt idx="596">
                  <c:v>-78.093986999999998</c:v>
                </c:pt>
                <c:pt idx="597">
                  <c:v>-72.981689000000003</c:v>
                </c:pt>
                <c:pt idx="598">
                  <c:v>-68.292831000000007</c:v>
                </c:pt>
                <c:pt idx="599">
                  <c:v>-70.923636999999999</c:v>
                </c:pt>
                <c:pt idx="600">
                  <c:v>-66.722206</c:v>
                </c:pt>
                <c:pt idx="601">
                  <c:v>-64.932541000000001</c:v>
                </c:pt>
                <c:pt idx="602">
                  <c:v>-55.691623999999997</c:v>
                </c:pt>
                <c:pt idx="603">
                  <c:v>-67.988960000000006</c:v>
                </c:pt>
                <c:pt idx="604">
                  <c:v>-69.521286000000003</c:v>
                </c:pt>
                <c:pt idx="605">
                  <c:v>-69.034965999999997</c:v>
                </c:pt>
                <c:pt idx="606">
                  <c:v>-77.990364</c:v>
                </c:pt>
                <c:pt idx="607">
                  <c:v>-86.926872000000003</c:v>
                </c:pt>
                <c:pt idx="608">
                  <c:v>-86.976692</c:v>
                </c:pt>
                <c:pt idx="609">
                  <c:v>-85.235732999999996</c:v>
                </c:pt>
                <c:pt idx="610">
                  <c:v>-85.171302999999995</c:v>
                </c:pt>
                <c:pt idx="611">
                  <c:v>-72.985695000000007</c:v>
                </c:pt>
                <c:pt idx="612">
                  <c:v>-65.489586000000003</c:v>
                </c:pt>
                <c:pt idx="613">
                  <c:v>-59.519947000000002</c:v>
                </c:pt>
                <c:pt idx="614">
                  <c:v>-63.745368999999997</c:v>
                </c:pt>
                <c:pt idx="615">
                  <c:v>-71.356003000000001</c:v>
                </c:pt>
                <c:pt idx="616">
                  <c:v>-80.192702999999995</c:v>
                </c:pt>
                <c:pt idx="617">
                  <c:v>-67.571021999999999</c:v>
                </c:pt>
                <c:pt idx="618">
                  <c:v>-56.708083999999999</c:v>
                </c:pt>
                <c:pt idx="619">
                  <c:v>-52.740414000000001</c:v>
                </c:pt>
                <c:pt idx="620">
                  <c:v>-53.359721999999998</c:v>
                </c:pt>
                <c:pt idx="621">
                  <c:v>-65.223343</c:v>
                </c:pt>
                <c:pt idx="622">
                  <c:v>-67.727142000000001</c:v>
                </c:pt>
                <c:pt idx="623">
                  <c:v>-68.372512999999998</c:v>
                </c:pt>
                <c:pt idx="624">
                  <c:v>-76.339493000000004</c:v>
                </c:pt>
                <c:pt idx="625">
                  <c:v>-80.218818999999996</c:v>
                </c:pt>
                <c:pt idx="626">
                  <c:v>-69.260947999999999</c:v>
                </c:pt>
                <c:pt idx="627">
                  <c:v>-51.481555999999998</c:v>
                </c:pt>
                <c:pt idx="628">
                  <c:v>-47.244391999999998</c:v>
                </c:pt>
                <c:pt idx="629">
                  <c:v>-49.001221000000001</c:v>
                </c:pt>
                <c:pt idx="630">
                  <c:v>-53.794296000000003</c:v>
                </c:pt>
                <c:pt idx="631">
                  <c:v>-55.194958</c:v>
                </c:pt>
                <c:pt idx="632">
                  <c:v>-62.840397000000003</c:v>
                </c:pt>
                <c:pt idx="633">
                  <c:v>-71.243561</c:v>
                </c:pt>
                <c:pt idx="634">
                  <c:v>-83.447708000000006</c:v>
                </c:pt>
                <c:pt idx="635">
                  <c:v>-86.770927</c:v>
                </c:pt>
                <c:pt idx="636">
                  <c:v>-79.439498999999998</c:v>
                </c:pt>
                <c:pt idx="637">
                  <c:v>-71.201667999999998</c:v>
                </c:pt>
                <c:pt idx="638">
                  <c:v>-61.400917</c:v>
                </c:pt>
                <c:pt idx="639">
                  <c:v>-54.916851000000001</c:v>
                </c:pt>
                <c:pt idx="640">
                  <c:v>-51.974547999999999</c:v>
                </c:pt>
                <c:pt idx="641">
                  <c:v>-55.931469</c:v>
                </c:pt>
                <c:pt idx="642">
                  <c:v>-62.339916000000002</c:v>
                </c:pt>
                <c:pt idx="643">
                  <c:v>-65.445746999999997</c:v>
                </c:pt>
                <c:pt idx="644">
                  <c:v>-68.482185000000001</c:v>
                </c:pt>
                <c:pt idx="645">
                  <c:v>-68.434021000000001</c:v>
                </c:pt>
                <c:pt idx="646">
                  <c:v>-75.992912000000004</c:v>
                </c:pt>
                <c:pt idx="647">
                  <c:v>-72.546181000000004</c:v>
                </c:pt>
                <c:pt idx="648">
                  <c:v>-62.268329999999999</c:v>
                </c:pt>
                <c:pt idx="649">
                  <c:v>-50.771008000000002</c:v>
                </c:pt>
                <c:pt idx="650">
                  <c:v>-49.011589000000001</c:v>
                </c:pt>
                <c:pt idx="651">
                  <c:v>-55.779586999999999</c:v>
                </c:pt>
                <c:pt idx="652">
                  <c:v>-61.031956000000001</c:v>
                </c:pt>
                <c:pt idx="653">
                  <c:v>-67.861739999999998</c:v>
                </c:pt>
                <c:pt idx="654">
                  <c:v>-71.618530000000007</c:v>
                </c:pt>
                <c:pt idx="655">
                  <c:v>-69.041420000000002</c:v>
                </c:pt>
                <c:pt idx="656">
                  <c:v>-69.035285999999999</c:v>
                </c:pt>
                <c:pt idx="657">
                  <c:v>-62.150821999999998</c:v>
                </c:pt>
                <c:pt idx="658">
                  <c:v>-67.738517999999999</c:v>
                </c:pt>
                <c:pt idx="659">
                  <c:v>-77.173034999999999</c:v>
                </c:pt>
                <c:pt idx="660">
                  <c:v>-80.839302000000004</c:v>
                </c:pt>
                <c:pt idx="661">
                  <c:v>-70.786918999999997</c:v>
                </c:pt>
                <c:pt idx="662">
                  <c:v>-62.529411000000003</c:v>
                </c:pt>
                <c:pt idx="663">
                  <c:v>-57.382342999999999</c:v>
                </c:pt>
                <c:pt idx="664">
                  <c:v>-68.509963999999997</c:v>
                </c:pt>
                <c:pt idx="665">
                  <c:v>-81.685883000000004</c:v>
                </c:pt>
                <c:pt idx="666">
                  <c:v>-85.996200999999999</c:v>
                </c:pt>
                <c:pt idx="667">
                  <c:v>-80.698340999999999</c:v>
                </c:pt>
                <c:pt idx="668">
                  <c:v>-72.204338000000007</c:v>
                </c:pt>
                <c:pt idx="669">
                  <c:v>-76.143303000000003</c:v>
                </c:pt>
                <c:pt idx="670">
                  <c:v>-67.241614999999996</c:v>
                </c:pt>
                <c:pt idx="671">
                  <c:v>-56.183028999999998</c:v>
                </c:pt>
                <c:pt idx="672">
                  <c:v>-49.541718000000003</c:v>
                </c:pt>
                <c:pt idx="673">
                  <c:v>-42.372123999999999</c:v>
                </c:pt>
                <c:pt idx="674">
                  <c:v>-42.912025</c:v>
                </c:pt>
                <c:pt idx="675">
                  <c:v>-58.345657000000003</c:v>
                </c:pt>
                <c:pt idx="676">
                  <c:v>-69.367416000000006</c:v>
                </c:pt>
                <c:pt idx="677">
                  <c:v>-67.936713999999995</c:v>
                </c:pt>
                <c:pt idx="678">
                  <c:v>-71.588615000000004</c:v>
                </c:pt>
                <c:pt idx="679">
                  <c:v>-64.995705000000001</c:v>
                </c:pt>
                <c:pt idx="680">
                  <c:v>-64.894729999999996</c:v>
                </c:pt>
                <c:pt idx="681">
                  <c:v>-75.286804000000004</c:v>
                </c:pt>
                <c:pt idx="682">
                  <c:v>-70.888328999999999</c:v>
                </c:pt>
                <c:pt idx="683">
                  <c:v>-68.692679999999996</c:v>
                </c:pt>
                <c:pt idx="684">
                  <c:v>-73.197533000000007</c:v>
                </c:pt>
                <c:pt idx="685">
                  <c:v>-76.194878000000003</c:v>
                </c:pt>
                <c:pt idx="686">
                  <c:v>-66.266532999999995</c:v>
                </c:pt>
                <c:pt idx="687">
                  <c:v>-63.306094999999999</c:v>
                </c:pt>
                <c:pt idx="688">
                  <c:v>-69.161895999999999</c:v>
                </c:pt>
                <c:pt idx="689">
                  <c:v>-66.236289999999997</c:v>
                </c:pt>
                <c:pt idx="690">
                  <c:v>-70.565010000000001</c:v>
                </c:pt>
                <c:pt idx="691">
                  <c:v>-69.407166000000004</c:v>
                </c:pt>
                <c:pt idx="692">
                  <c:v>-67.398253999999994</c:v>
                </c:pt>
                <c:pt idx="693">
                  <c:v>-67.713554000000002</c:v>
                </c:pt>
                <c:pt idx="694">
                  <c:v>-58.612797</c:v>
                </c:pt>
                <c:pt idx="695">
                  <c:v>-49.671795000000003</c:v>
                </c:pt>
                <c:pt idx="696">
                  <c:v>-60.092075000000001</c:v>
                </c:pt>
                <c:pt idx="697">
                  <c:v>-68.489745999999997</c:v>
                </c:pt>
                <c:pt idx="698">
                  <c:v>-70.003494000000003</c:v>
                </c:pt>
                <c:pt idx="699">
                  <c:v>-70.855300999999997</c:v>
                </c:pt>
                <c:pt idx="700">
                  <c:v>-67.507462000000004</c:v>
                </c:pt>
                <c:pt idx="701">
                  <c:v>-64.488121000000007</c:v>
                </c:pt>
                <c:pt idx="702">
                  <c:v>-60.384402999999999</c:v>
                </c:pt>
                <c:pt idx="703">
                  <c:v>-61.664616000000002</c:v>
                </c:pt>
                <c:pt idx="704">
                  <c:v>-59.250476999999997</c:v>
                </c:pt>
                <c:pt idx="705">
                  <c:v>-64.440360999999996</c:v>
                </c:pt>
                <c:pt idx="706">
                  <c:v>-67.562515000000005</c:v>
                </c:pt>
                <c:pt idx="707">
                  <c:v>-70.845291000000003</c:v>
                </c:pt>
                <c:pt idx="708">
                  <c:v>-71.848006999999996</c:v>
                </c:pt>
                <c:pt idx="709">
                  <c:v>-71.388771000000006</c:v>
                </c:pt>
                <c:pt idx="710">
                  <c:v>-70.732810999999998</c:v>
                </c:pt>
                <c:pt idx="711">
                  <c:v>-72.187179999999998</c:v>
                </c:pt>
                <c:pt idx="712">
                  <c:v>-67.777596000000003</c:v>
                </c:pt>
                <c:pt idx="713">
                  <c:v>-62.748066000000001</c:v>
                </c:pt>
                <c:pt idx="714">
                  <c:v>-68.252707999999998</c:v>
                </c:pt>
                <c:pt idx="715">
                  <c:v>-86.220955000000004</c:v>
                </c:pt>
                <c:pt idx="716">
                  <c:v>-94.652717999999993</c:v>
                </c:pt>
                <c:pt idx="717">
                  <c:v>-95.769371000000007</c:v>
                </c:pt>
                <c:pt idx="718">
                  <c:v>-96.733626999999998</c:v>
                </c:pt>
                <c:pt idx="719">
                  <c:v>-83.746651</c:v>
                </c:pt>
                <c:pt idx="720">
                  <c:v>-70.871551999999994</c:v>
                </c:pt>
                <c:pt idx="721">
                  <c:v>-56.091056999999999</c:v>
                </c:pt>
                <c:pt idx="722">
                  <c:v>-51.383128999999997</c:v>
                </c:pt>
                <c:pt idx="723">
                  <c:v>-52.113117000000003</c:v>
                </c:pt>
                <c:pt idx="724">
                  <c:v>-70.234099999999998</c:v>
                </c:pt>
                <c:pt idx="725">
                  <c:v>-74.984595999999996</c:v>
                </c:pt>
                <c:pt idx="726">
                  <c:v>-74.342727999999994</c:v>
                </c:pt>
                <c:pt idx="727">
                  <c:v>-71.968399000000005</c:v>
                </c:pt>
                <c:pt idx="728">
                  <c:v>-69.118331999999995</c:v>
                </c:pt>
                <c:pt idx="729">
                  <c:v>-78.546051000000006</c:v>
                </c:pt>
                <c:pt idx="730">
                  <c:v>-71.179023999999998</c:v>
                </c:pt>
                <c:pt idx="731">
                  <c:v>-67.240639000000002</c:v>
                </c:pt>
                <c:pt idx="732">
                  <c:v>-72.397011000000006</c:v>
                </c:pt>
                <c:pt idx="733">
                  <c:v>-81.123733999999999</c:v>
                </c:pt>
                <c:pt idx="734">
                  <c:v>-89.110457999999994</c:v>
                </c:pt>
                <c:pt idx="735">
                  <c:v>-75.630111999999997</c:v>
                </c:pt>
                <c:pt idx="736">
                  <c:v>-74.467285000000004</c:v>
                </c:pt>
                <c:pt idx="737">
                  <c:v>-71.243088</c:v>
                </c:pt>
                <c:pt idx="738">
                  <c:v>-72.649673000000007</c:v>
                </c:pt>
                <c:pt idx="739">
                  <c:v>-72.912727000000004</c:v>
                </c:pt>
                <c:pt idx="740">
                  <c:v>-72.595444000000001</c:v>
                </c:pt>
                <c:pt idx="741">
                  <c:v>-80.296806000000004</c:v>
                </c:pt>
                <c:pt idx="742">
                  <c:v>-78.959625000000003</c:v>
                </c:pt>
                <c:pt idx="743">
                  <c:v>-73.313156000000006</c:v>
                </c:pt>
                <c:pt idx="744">
                  <c:v>-69.449959000000007</c:v>
                </c:pt>
                <c:pt idx="745">
                  <c:v>-59.776710999999999</c:v>
                </c:pt>
                <c:pt idx="746">
                  <c:v>-67.574653999999995</c:v>
                </c:pt>
                <c:pt idx="747">
                  <c:v>-81.047646</c:v>
                </c:pt>
                <c:pt idx="748">
                  <c:v>-85.477562000000006</c:v>
                </c:pt>
                <c:pt idx="749">
                  <c:v>-78.476532000000006</c:v>
                </c:pt>
                <c:pt idx="750">
                  <c:v>-79.066817999999998</c:v>
                </c:pt>
                <c:pt idx="751">
                  <c:v>-79.418289000000001</c:v>
                </c:pt>
                <c:pt idx="752">
                  <c:v>-87.819550000000007</c:v>
                </c:pt>
                <c:pt idx="753">
                  <c:v>-92.331138999999993</c:v>
                </c:pt>
                <c:pt idx="754">
                  <c:v>-92.244468999999995</c:v>
                </c:pt>
                <c:pt idx="755">
                  <c:v>-86.296143000000001</c:v>
                </c:pt>
                <c:pt idx="756">
                  <c:v>-77.031464</c:v>
                </c:pt>
                <c:pt idx="757">
                  <c:v>-76.841446000000005</c:v>
                </c:pt>
                <c:pt idx="758">
                  <c:v>-86.528305000000003</c:v>
                </c:pt>
                <c:pt idx="759">
                  <c:v>-97.689780999999996</c:v>
                </c:pt>
                <c:pt idx="760">
                  <c:v>-92.812691000000001</c:v>
                </c:pt>
                <c:pt idx="761">
                  <c:v>-91.319710000000001</c:v>
                </c:pt>
                <c:pt idx="762">
                  <c:v>-87.333777999999995</c:v>
                </c:pt>
                <c:pt idx="763">
                  <c:v>-88.904312000000004</c:v>
                </c:pt>
                <c:pt idx="764">
                  <c:v>-87.527771000000001</c:v>
                </c:pt>
                <c:pt idx="765">
                  <c:v>-91.811722000000003</c:v>
                </c:pt>
                <c:pt idx="766">
                  <c:v>-91.466826999999995</c:v>
                </c:pt>
                <c:pt idx="767">
                  <c:v>-95.357001999999994</c:v>
                </c:pt>
                <c:pt idx="768">
                  <c:v>-96.523940999999994</c:v>
                </c:pt>
                <c:pt idx="769">
                  <c:v>-80.643805999999998</c:v>
                </c:pt>
                <c:pt idx="770">
                  <c:v>-86.777184000000005</c:v>
                </c:pt>
                <c:pt idx="771">
                  <c:v>-81.108947999999998</c:v>
                </c:pt>
                <c:pt idx="772">
                  <c:v>-86.815582000000006</c:v>
                </c:pt>
                <c:pt idx="773">
                  <c:v>-98.059546999999995</c:v>
                </c:pt>
                <c:pt idx="774">
                  <c:v>-99.215903999999995</c:v>
                </c:pt>
                <c:pt idx="775">
                  <c:v>-92.593163000000004</c:v>
                </c:pt>
                <c:pt idx="776">
                  <c:v>-81.112044999999995</c:v>
                </c:pt>
                <c:pt idx="777">
                  <c:v>-81.661552</c:v>
                </c:pt>
                <c:pt idx="778">
                  <c:v>-77.943359000000001</c:v>
                </c:pt>
                <c:pt idx="779">
                  <c:v>-84.460616999999999</c:v>
                </c:pt>
                <c:pt idx="780">
                  <c:v>-99.647766000000004</c:v>
                </c:pt>
                <c:pt idx="781">
                  <c:v>-103.268112</c:v>
                </c:pt>
                <c:pt idx="782">
                  <c:v>-106.573471</c:v>
                </c:pt>
                <c:pt idx="783">
                  <c:v>-94.018494000000004</c:v>
                </c:pt>
                <c:pt idx="784">
                  <c:v>-91.657639000000003</c:v>
                </c:pt>
                <c:pt idx="785">
                  <c:v>-94.467986999999994</c:v>
                </c:pt>
                <c:pt idx="786">
                  <c:v>-91.653480999999999</c:v>
                </c:pt>
                <c:pt idx="787">
                  <c:v>-90.550918999999993</c:v>
                </c:pt>
                <c:pt idx="788">
                  <c:v>-86.129242000000005</c:v>
                </c:pt>
                <c:pt idx="789">
                  <c:v>-94.591353999999995</c:v>
                </c:pt>
                <c:pt idx="790">
                  <c:v>-95.466224999999994</c:v>
                </c:pt>
                <c:pt idx="791">
                  <c:v>-93.956917000000004</c:v>
                </c:pt>
                <c:pt idx="792">
                  <c:v>-93.733092999999997</c:v>
                </c:pt>
                <c:pt idx="793">
                  <c:v>-85.981185999999994</c:v>
                </c:pt>
                <c:pt idx="794">
                  <c:v>-72.508904000000001</c:v>
                </c:pt>
                <c:pt idx="795">
                  <c:v>-56.488041000000003</c:v>
                </c:pt>
                <c:pt idx="796">
                  <c:v>-53.30151</c:v>
                </c:pt>
                <c:pt idx="797">
                  <c:v>-61.235385999999998</c:v>
                </c:pt>
                <c:pt idx="798">
                  <c:v>-65.254883000000007</c:v>
                </c:pt>
                <c:pt idx="799">
                  <c:v>-69.255814000000001</c:v>
                </c:pt>
                <c:pt idx="800">
                  <c:v>-69.671966999999995</c:v>
                </c:pt>
                <c:pt idx="801">
                  <c:v>-77.064055999999994</c:v>
                </c:pt>
                <c:pt idx="802">
                  <c:v>-71.043648000000005</c:v>
                </c:pt>
                <c:pt idx="803">
                  <c:v>-59.184401999999999</c:v>
                </c:pt>
                <c:pt idx="804">
                  <c:v>-46.100548000000003</c:v>
                </c:pt>
                <c:pt idx="805">
                  <c:v>-46.220878999999996</c:v>
                </c:pt>
                <c:pt idx="806">
                  <c:v>-53.000293999999997</c:v>
                </c:pt>
                <c:pt idx="807">
                  <c:v>-66.491912999999997</c:v>
                </c:pt>
                <c:pt idx="808">
                  <c:v>-73.285713000000001</c:v>
                </c:pt>
                <c:pt idx="809">
                  <c:v>-66.702659999999995</c:v>
                </c:pt>
                <c:pt idx="810">
                  <c:v>-54.215846999999997</c:v>
                </c:pt>
                <c:pt idx="811">
                  <c:v>-56.586658</c:v>
                </c:pt>
                <c:pt idx="812">
                  <c:v>-62.140385000000002</c:v>
                </c:pt>
                <c:pt idx="813">
                  <c:v>-65.849074999999999</c:v>
                </c:pt>
                <c:pt idx="814">
                  <c:v>-68.883979999999994</c:v>
                </c:pt>
                <c:pt idx="815">
                  <c:v>-70.061797999999996</c:v>
                </c:pt>
                <c:pt idx="816">
                  <c:v>-66.802986000000004</c:v>
                </c:pt>
                <c:pt idx="817">
                  <c:v>-70.562752000000003</c:v>
                </c:pt>
                <c:pt idx="818">
                  <c:v>-60.430518999999997</c:v>
                </c:pt>
                <c:pt idx="819">
                  <c:v>-62.647976</c:v>
                </c:pt>
                <c:pt idx="820">
                  <c:v>-54.774867999999998</c:v>
                </c:pt>
                <c:pt idx="821">
                  <c:v>-53.21246</c:v>
                </c:pt>
                <c:pt idx="822">
                  <c:v>-61.470886</c:v>
                </c:pt>
                <c:pt idx="823">
                  <c:v>-62.720790999999998</c:v>
                </c:pt>
                <c:pt idx="824">
                  <c:v>-77.845061999999999</c:v>
                </c:pt>
                <c:pt idx="825">
                  <c:v>-78.887298999999999</c:v>
                </c:pt>
                <c:pt idx="826">
                  <c:v>-75.973572000000004</c:v>
                </c:pt>
                <c:pt idx="827">
                  <c:v>-72.031531999999999</c:v>
                </c:pt>
                <c:pt idx="828">
                  <c:v>-74.837104999999994</c:v>
                </c:pt>
                <c:pt idx="829">
                  <c:v>-75.763831999999994</c:v>
                </c:pt>
                <c:pt idx="830">
                  <c:v>-70.485168000000002</c:v>
                </c:pt>
                <c:pt idx="831">
                  <c:v>-71.642525000000006</c:v>
                </c:pt>
                <c:pt idx="832">
                  <c:v>-59.547825000000003</c:v>
                </c:pt>
                <c:pt idx="833">
                  <c:v>-60.951515000000001</c:v>
                </c:pt>
                <c:pt idx="834">
                  <c:v>-67.023994000000002</c:v>
                </c:pt>
                <c:pt idx="835">
                  <c:v>-78.316222999999994</c:v>
                </c:pt>
                <c:pt idx="836">
                  <c:v>-75.169319000000002</c:v>
                </c:pt>
                <c:pt idx="837">
                  <c:v>-76.793869000000001</c:v>
                </c:pt>
                <c:pt idx="838">
                  <c:v>-74.55677</c:v>
                </c:pt>
                <c:pt idx="839">
                  <c:v>-67.125961000000004</c:v>
                </c:pt>
                <c:pt idx="840">
                  <c:v>-75.429291000000006</c:v>
                </c:pt>
                <c:pt idx="841">
                  <c:v>-73.578109999999995</c:v>
                </c:pt>
                <c:pt idx="842">
                  <c:v>-75.568641999999997</c:v>
                </c:pt>
                <c:pt idx="843">
                  <c:v>-83.954184999999995</c:v>
                </c:pt>
                <c:pt idx="844">
                  <c:v>-79.308456000000007</c:v>
                </c:pt>
                <c:pt idx="845">
                  <c:v>-68.525986000000003</c:v>
                </c:pt>
                <c:pt idx="846">
                  <c:v>-50.881869999999999</c:v>
                </c:pt>
                <c:pt idx="847">
                  <c:v>-41.547787</c:v>
                </c:pt>
                <c:pt idx="848">
                  <c:v>-57.772221000000002</c:v>
                </c:pt>
                <c:pt idx="849">
                  <c:v>-75.774047999999993</c:v>
                </c:pt>
                <c:pt idx="850">
                  <c:v>-84.563271</c:v>
                </c:pt>
                <c:pt idx="851">
                  <c:v>-82.678436000000005</c:v>
                </c:pt>
                <c:pt idx="852">
                  <c:v>-84.554665</c:v>
                </c:pt>
                <c:pt idx="853">
                  <c:v>-80.246971000000002</c:v>
                </c:pt>
                <c:pt idx="854">
                  <c:v>-73.834784999999997</c:v>
                </c:pt>
                <c:pt idx="855">
                  <c:v>-65.479286000000002</c:v>
                </c:pt>
                <c:pt idx="856">
                  <c:v>-58.216053000000002</c:v>
                </c:pt>
                <c:pt idx="857">
                  <c:v>-61.855465000000002</c:v>
                </c:pt>
                <c:pt idx="858">
                  <c:v>-59.033707</c:v>
                </c:pt>
                <c:pt idx="859">
                  <c:v>-68.058693000000005</c:v>
                </c:pt>
                <c:pt idx="860">
                  <c:v>-71.929169000000002</c:v>
                </c:pt>
                <c:pt idx="861">
                  <c:v>-71.678534999999997</c:v>
                </c:pt>
                <c:pt idx="862">
                  <c:v>-74.980559999999997</c:v>
                </c:pt>
                <c:pt idx="863">
                  <c:v>-72.374947000000006</c:v>
                </c:pt>
                <c:pt idx="864">
                  <c:v>-71.395554000000004</c:v>
                </c:pt>
                <c:pt idx="865">
                  <c:v>-72.961524999999995</c:v>
                </c:pt>
                <c:pt idx="866">
                  <c:v>-72.867194999999995</c:v>
                </c:pt>
                <c:pt idx="867">
                  <c:v>-77.636107999999993</c:v>
                </c:pt>
                <c:pt idx="868">
                  <c:v>-73.039955000000006</c:v>
                </c:pt>
                <c:pt idx="869">
                  <c:v>-69.548873999999998</c:v>
                </c:pt>
                <c:pt idx="870">
                  <c:v>-77.626311999999999</c:v>
                </c:pt>
                <c:pt idx="871">
                  <c:v>-72.507484000000005</c:v>
                </c:pt>
                <c:pt idx="872">
                  <c:v>-65.682975999999996</c:v>
                </c:pt>
                <c:pt idx="873">
                  <c:v>-57.418033999999999</c:v>
                </c:pt>
                <c:pt idx="874">
                  <c:v>-50.896683000000003</c:v>
                </c:pt>
                <c:pt idx="875">
                  <c:v>-52.391768999999996</c:v>
                </c:pt>
                <c:pt idx="876">
                  <c:v>-56.328147999999999</c:v>
                </c:pt>
                <c:pt idx="877">
                  <c:v>-70.814682000000005</c:v>
                </c:pt>
                <c:pt idx="878">
                  <c:v>-79.256148999999994</c:v>
                </c:pt>
                <c:pt idx="879">
                  <c:v>-80.286224000000004</c:v>
                </c:pt>
                <c:pt idx="880">
                  <c:v>-73.130035000000007</c:v>
                </c:pt>
                <c:pt idx="881">
                  <c:v>-69.714484999999996</c:v>
                </c:pt>
                <c:pt idx="882">
                  <c:v>-71.177109000000002</c:v>
                </c:pt>
                <c:pt idx="883">
                  <c:v>-65.057357999999994</c:v>
                </c:pt>
                <c:pt idx="884">
                  <c:v>-59.803257000000002</c:v>
                </c:pt>
                <c:pt idx="885">
                  <c:v>-53.394928</c:v>
                </c:pt>
                <c:pt idx="886">
                  <c:v>-58.131087999999998</c:v>
                </c:pt>
                <c:pt idx="887">
                  <c:v>-58.829979000000002</c:v>
                </c:pt>
                <c:pt idx="888">
                  <c:v>-67.353317000000004</c:v>
                </c:pt>
                <c:pt idx="889">
                  <c:v>-70.418739000000002</c:v>
                </c:pt>
                <c:pt idx="890">
                  <c:v>-75.922325000000001</c:v>
                </c:pt>
                <c:pt idx="891">
                  <c:v>-84.754227</c:v>
                </c:pt>
                <c:pt idx="892">
                  <c:v>-88.017516999999998</c:v>
                </c:pt>
                <c:pt idx="893">
                  <c:v>-85.283423999999997</c:v>
                </c:pt>
                <c:pt idx="894">
                  <c:v>-72.921317999999999</c:v>
                </c:pt>
                <c:pt idx="895">
                  <c:v>-72.957672000000002</c:v>
                </c:pt>
                <c:pt idx="896">
                  <c:v>-71.669312000000005</c:v>
                </c:pt>
                <c:pt idx="897">
                  <c:v>-69.196967999999998</c:v>
                </c:pt>
                <c:pt idx="898">
                  <c:v>-70.449425000000005</c:v>
                </c:pt>
                <c:pt idx="899">
                  <c:v>-72.546272000000002</c:v>
                </c:pt>
                <c:pt idx="900">
                  <c:v>-68.407684000000003</c:v>
                </c:pt>
                <c:pt idx="901">
                  <c:v>-68.145004</c:v>
                </c:pt>
                <c:pt idx="902">
                  <c:v>-68.698761000000005</c:v>
                </c:pt>
                <c:pt idx="903">
                  <c:v>-76.132171999999997</c:v>
                </c:pt>
                <c:pt idx="904">
                  <c:v>-81.103538999999998</c:v>
                </c:pt>
                <c:pt idx="905">
                  <c:v>-86.261985999999993</c:v>
                </c:pt>
                <c:pt idx="906">
                  <c:v>-76.919387999999998</c:v>
                </c:pt>
                <c:pt idx="907">
                  <c:v>-74.839928</c:v>
                </c:pt>
                <c:pt idx="908">
                  <c:v>-76.126677999999998</c:v>
                </c:pt>
                <c:pt idx="909">
                  <c:v>-88.891266000000002</c:v>
                </c:pt>
                <c:pt idx="910">
                  <c:v>-76.593795999999998</c:v>
                </c:pt>
                <c:pt idx="911">
                  <c:v>-70.580139000000003</c:v>
                </c:pt>
                <c:pt idx="912">
                  <c:v>-73.721176</c:v>
                </c:pt>
                <c:pt idx="913">
                  <c:v>-79.675697</c:v>
                </c:pt>
                <c:pt idx="914">
                  <c:v>-78.172493000000003</c:v>
                </c:pt>
                <c:pt idx="915">
                  <c:v>-80.040565000000001</c:v>
                </c:pt>
                <c:pt idx="916">
                  <c:v>-76.496291999999997</c:v>
                </c:pt>
                <c:pt idx="917">
                  <c:v>-79.004997000000003</c:v>
                </c:pt>
                <c:pt idx="918">
                  <c:v>-67.982703999999998</c:v>
                </c:pt>
                <c:pt idx="919">
                  <c:v>-52.816333999999998</c:v>
                </c:pt>
                <c:pt idx="920">
                  <c:v>-41.602809999999998</c:v>
                </c:pt>
                <c:pt idx="921">
                  <c:v>-29.661079000000001</c:v>
                </c:pt>
                <c:pt idx="922">
                  <c:v>-35.276344000000002</c:v>
                </c:pt>
                <c:pt idx="923">
                  <c:v>-42.379150000000003</c:v>
                </c:pt>
                <c:pt idx="924">
                  <c:v>-36.431193999999998</c:v>
                </c:pt>
                <c:pt idx="925">
                  <c:v>-40.679088999999998</c:v>
                </c:pt>
                <c:pt idx="926">
                  <c:v>-49.514533999999998</c:v>
                </c:pt>
                <c:pt idx="927">
                  <c:v>-65.591896000000006</c:v>
                </c:pt>
                <c:pt idx="928">
                  <c:v>-79.470802000000006</c:v>
                </c:pt>
                <c:pt idx="929">
                  <c:v>-80.534653000000006</c:v>
                </c:pt>
                <c:pt idx="930">
                  <c:v>-76.783553999999995</c:v>
                </c:pt>
                <c:pt idx="931">
                  <c:v>-67.106765999999993</c:v>
                </c:pt>
                <c:pt idx="932">
                  <c:v>-65.552161999999996</c:v>
                </c:pt>
                <c:pt idx="933">
                  <c:v>-70.194450000000003</c:v>
                </c:pt>
                <c:pt idx="934">
                  <c:v>-68.328284999999994</c:v>
                </c:pt>
                <c:pt idx="935">
                  <c:v>-59.637230000000002</c:v>
                </c:pt>
                <c:pt idx="936">
                  <c:v>-64.374106999999995</c:v>
                </c:pt>
                <c:pt idx="937">
                  <c:v>-65.663634999999999</c:v>
                </c:pt>
                <c:pt idx="938">
                  <c:v>-62.370041000000001</c:v>
                </c:pt>
                <c:pt idx="939">
                  <c:v>-68.205421000000001</c:v>
                </c:pt>
                <c:pt idx="940">
                  <c:v>-72.843154999999996</c:v>
                </c:pt>
                <c:pt idx="941">
                  <c:v>-79.304382000000004</c:v>
                </c:pt>
                <c:pt idx="942">
                  <c:v>-76.309432999999999</c:v>
                </c:pt>
                <c:pt idx="943">
                  <c:v>-69.787041000000002</c:v>
                </c:pt>
                <c:pt idx="944">
                  <c:v>-74.676659000000001</c:v>
                </c:pt>
                <c:pt idx="945">
                  <c:v>-71.649872000000002</c:v>
                </c:pt>
                <c:pt idx="946">
                  <c:v>-75.467628000000005</c:v>
                </c:pt>
                <c:pt idx="947">
                  <c:v>-69.447342000000006</c:v>
                </c:pt>
                <c:pt idx="948">
                  <c:v>-67.746696</c:v>
                </c:pt>
                <c:pt idx="949">
                  <c:v>-65.255707000000001</c:v>
                </c:pt>
                <c:pt idx="950">
                  <c:v>-65.260422000000005</c:v>
                </c:pt>
                <c:pt idx="951">
                  <c:v>-69.916199000000006</c:v>
                </c:pt>
                <c:pt idx="952">
                  <c:v>-65.789794999999998</c:v>
                </c:pt>
                <c:pt idx="953">
                  <c:v>-72.387176999999994</c:v>
                </c:pt>
                <c:pt idx="954">
                  <c:v>-71.573066999999995</c:v>
                </c:pt>
                <c:pt idx="955">
                  <c:v>-73.548996000000002</c:v>
                </c:pt>
                <c:pt idx="956">
                  <c:v>-62.363605</c:v>
                </c:pt>
                <c:pt idx="957">
                  <c:v>-57.159202999999998</c:v>
                </c:pt>
                <c:pt idx="958">
                  <c:v>-60.142845000000001</c:v>
                </c:pt>
                <c:pt idx="959">
                  <c:v>-72.090705999999997</c:v>
                </c:pt>
                <c:pt idx="960">
                  <c:v>-82.563918999999999</c:v>
                </c:pt>
                <c:pt idx="961">
                  <c:v>-86.829116999999997</c:v>
                </c:pt>
                <c:pt idx="962">
                  <c:v>-85.726212000000004</c:v>
                </c:pt>
                <c:pt idx="963">
                  <c:v>-81.282166000000004</c:v>
                </c:pt>
                <c:pt idx="964">
                  <c:v>-82.108504999999994</c:v>
                </c:pt>
                <c:pt idx="965">
                  <c:v>-78.220039</c:v>
                </c:pt>
                <c:pt idx="966">
                  <c:v>-68.789116000000007</c:v>
                </c:pt>
                <c:pt idx="967">
                  <c:v>-69.481255000000004</c:v>
                </c:pt>
                <c:pt idx="968">
                  <c:v>-70.038193000000007</c:v>
                </c:pt>
                <c:pt idx="969">
                  <c:v>-64.955742000000001</c:v>
                </c:pt>
                <c:pt idx="970">
                  <c:v>-65.215125999999998</c:v>
                </c:pt>
                <c:pt idx="971">
                  <c:v>-69.302475000000001</c:v>
                </c:pt>
                <c:pt idx="972">
                  <c:v>-74.565185999999997</c:v>
                </c:pt>
                <c:pt idx="973">
                  <c:v>-75.217185999999998</c:v>
                </c:pt>
                <c:pt idx="974">
                  <c:v>-70.429976999999994</c:v>
                </c:pt>
                <c:pt idx="975">
                  <c:v>-63.672508000000001</c:v>
                </c:pt>
                <c:pt idx="976">
                  <c:v>-58.051197000000002</c:v>
                </c:pt>
                <c:pt idx="977">
                  <c:v>-67.063614000000001</c:v>
                </c:pt>
                <c:pt idx="978">
                  <c:v>-66.130591999999993</c:v>
                </c:pt>
                <c:pt idx="979">
                  <c:v>-66.164207000000005</c:v>
                </c:pt>
                <c:pt idx="980">
                  <c:v>-64.146095000000003</c:v>
                </c:pt>
                <c:pt idx="981">
                  <c:v>-59.756225999999998</c:v>
                </c:pt>
                <c:pt idx="982">
                  <c:v>-56.865394999999999</c:v>
                </c:pt>
                <c:pt idx="983">
                  <c:v>-58.621189000000001</c:v>
                </c:pt>
                <c:pt idx="984">
                  <c:v>-59.324199999999998</c:v>
                </c:pt>
                <c:pt idx="985">
                  <c:v>-61.657372000000002</c:v>
                </c:pt>
                <c:pt idx="986">
                  <c:v>-59.585945000000002</c:v>
                </c:pt>
                <c:pt idx="987">
                  <c:v>-61.032882999999998</c:v>
                </c:pt>
                <c:pt idx="988">
                  <c:v>-65.412803999999994</c:v>
                </c:pt>
                <c:pt idx="989">
                  <c:v>-72.990395000000007</c:v>
                </c:pt>
                <c:pt idx="990">
                  <c:v>-65.822083000000006</c:v>
                </c:pt>
                <c:pt idx="991">
                  <c:v>-61.021729000000001</c:v>
                </c:pt>
                <c:pt idx="992">
                  <c:v>-67.747307000000006</c:v>
                </c:pt>
                <c:pt idx="993">
                  <c:v>-74.039062999999999</c:v>
                </c:pt>
                <c:pt idx="994">
                  <c:v>-69.96405</c:v>
                </c:pt>
                <c:pt idx="995">
                  <c:v>-73.649094000000005</c:v>
                </c:pt>
                <c:pt idx="996">
                  <c:v>-73.251152000000005</c:v>
                </c:pt>
                <c:pt idx="997">
                  <c:v>-66.928093000000004</c:v>
                </c:pt>
                <c:pt idx="998">
                  <c:v>-74.705359999999999</c:v>
                </c:pt>
                <c:pt idx="999">
                  <c:v>-85.576828000000006</c:v>
                </c:pt>
                <c:pt idx="1000">
                  <c:v>-89.63641400000000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862003760"/>
        <c:axId val="-1861999408"/>
      </c:scatterChart>
      <c:valAx>
        <c:axId val="-1862003760"/>
        <c:scaling>
          <c:orientation val="minMax"/>
          <c:max val="5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dirty="0">
                    <a:solidFill>
                      <a:sysClr val="windowText" lastClr="000000"/>
                    </a:solidFill>
                  </a:rPr>
                  <a:t>Time (</a:t>
                </a:r>
                <a:r>
                  <a:rPr lang="en-GB" sz="1200" b="1" dirty="0" err="1">
                    <a:solidFill>
                      <a:sysClr val="windowText" lastClr="000000"/>
                    </a:solidFill>
                  </a:rPr>
                  <a:t>ps</a:t>
                </a:r>
                <a:r>
                  <a:rPr lang="en-GB" sz="1200" b="1" dirty="0">
                    <a:solidFill>
                      <a:sysClr val="windowText" lastClr="000000"/>
                    </a:solidFill>
                  </a:rPr>
                  <a:t>)</a:t>
                </a:r>
              </a:p>
            </c:rich>
          </c:tx>
          <c:layout>
            <c:manualLayout>
              <c:xMode val="edge"/>
              <c:yMode val="edge"/>
              <c:x val="0.47079601491395939"/>
              <c:y val="9.6377370903312984E-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in"/>
        <c:minorTickMark val="none"/>
        <c:tickLblPos val="high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861999408"/>
        <c:crosses val="autoZero"/>
        <c:crossBetween val="midCat"/>
      </c:valAx>
      <c:valAx>
        <c:axId val="-1861999408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>
                    <a:solidFill>
                      <a:sysClr val="windowText" lastClr="000000"/>
                    </a:solidFill>
                  </a:rPr>
                  <a:t>Dihedrla rotation, c4-zr-c2-c9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8620037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692695789906807"/>
          <c:y val="5.0956071454065929E-2"/>
          <c:w val="0.87137492917402648"/>
          <c:h val="0.89808754634478072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M$1:$M$10001</c:f>
              <c:numCache>
                <c:formatCode>General</c:formatCode>
                <c:ptCount val="10001"/>
                <c:pt idx="0">
                  <c:v>0</c:v>
                </c:pt>
                <c:pt idx="1">
                  <c:v>5.0000000000000001E-4</c:v>
                </c:pt>
                <c:pt idx="2">
                  <c:v>1E-3</c:v>
                </c:pt>
                <c:pt idx="3">
                  <c:v>1.5E-3</c:v>
                </c:pt>
                <c:pt idx="4">
                  <c:v>2E-3</c:v>
                </c:pt>
                <c:pt idx="5">
                  <c:v>2.5000000000000001E-3</c:v>
                </c:pt>
                <c:pt idx="6">
                  <c:v>3.0000000000000001E-3</c:v>
                </c:pt>
                <c:pt idx="7">
                  <c:v>3.5000000000000001E-3</c:v>
                </c:pt>
                <c:pt idx="8">
                  <c:v>4.0000000000000001E-3</c:v>
                </c:pt>
                <c:pt idx="9">
                  <c:v>4.5000000000000005E-3</c:v>
                </c:pt>
                <c:pt idx="10">
                  <c:v>5.0000000000000001E-3</c:v>
                </c:pt>
                <c:pt idx="11">
                  <c:v>5.4999999999999997E-3</c:v>
                </c:pt>
                <c:pt idx="12">
                  <c:v>6.0000000000000001E-3</c:v>
                </c:pt>
                <c:pt idx="13">
                  <c:v>6.5000000000000006E-3</c:v>
                </c:pt>
                <c:pt idx="14">
                  <c:v>7.0000000000000001E-3</c:v>
                </c:pt>
                <c:pt idx="15">
                  <c:v>7.4999999999999997E-3</c:v>
                </c:pt>
                <c:pt idx="16">
                  <c:v>8.0000000000000002E-3</c:v>
                </c:pt>
                <c:pt idx="17">
                  <c:v>8.5000000000000006E-3</c:v>
                </c:pt>
                <c:pt idx="18">
                  <c:v>9.0000000000000011E-3</c:v>
                </c:pt>
                <c:pt idx="19">
                  <c:v>9.4999999999999998E-3</c:v>
                </c:pt>
                <c:pt idx="20">
                  <c:v>0.01</c:v>
                </c:pt>
                <c:pt idx="21">
                  <c:v>1.0500000000000001E-2</c:v>
                </c:pt>
                <c:pt idx="22">
                  <c:v>1.0999999999999999E-2</c:v>
                </c:pt>
                <c:pt idx="23">
                  <c:v>1.15E-2</c:v>
                </c:pt>
                <c:pt idx="24">
                  <c:v>1.2E-2</c:v>
                </c:pt>
                <c:pt idx="25">
                  <c:v>1.2500000000000001E-2</c:v>
                </c:pt>
                <c:pt idx="26">
                  <c:v>1.3000000000000001E-2</c:v>
                </c:pt>
                <c:pt idx="27">
                  <c:v>1.35E-2</c:v>
                </c:pt>
                <c:pt idx="28">
                  <c:v>1.4E-2</c:v>
                </c:pt>
                <c:pt idx="29">
                  <c:v>1.4500000000000001E-2</c:v>
                </c:pt>
                <c:pt idx="30">
                  <c:v>1.4999999999999999E-2</c:v>
                </c:pt>
                <c:pt idx="31">
                  <c:v>1.55E-2</c:v>
                </c:pt>
                <c:pt idx="32">
                  <c:v>1.6E-2</c:v>
                </c:pt>
                <c:pt idx="33">
                  <c:v>1.6500000000000001E-2</c:v>
                </c:pt>
                <c:pt idx="34">
                  <c:v>1.7000000000000001E-2</c:v>
                </c:pt>
                <c:pt idx="35">
                  <c:v>1.7500000000000002E-2</c:v>
                </c:pt>
                <c:pt idx="36">
                  <c:v>1.8000000000000002E-2</c:v>
                </c:pt>
                <c:pt idx="37">
                  <c:v>1.8499999999999999E-2</c:v>
                </c:pt>
                <c:pt idx="38">
                  <c:v>1.9E-2</c:v>
                </c:pt>
                <c:pt idx="39">
                  <c:v>1.95E-2</c:v>
                </c:pt>
                <c:pt idx="40">
                  <c:v>0.02</c:v>
                </c:pt>
                <c:pt idx="41">
                  <c:v>2.0500000000000001E-2</c:v>
                </c:pt>
                <c:pt idx="42">
                  <c:v>2.1000000000000001E-2</c:v>
                </c:pt>
                <c:pt idx="43">
                  <c:v>2.1500000000000002E-2</c:v>
                </c:pt>
                <c:pt idx="44">
                  <c:v>2.1999999999999999E-2</c:v>
                </c:pt>
                <c:pt idx="45">
                  <c:v>2.2499999999999999E-2</c:v>
                </c:pt>
                <c:pt idx="46">
                  <c:v>2.3E-2</c:v>
                </c:pt>
                <c:pt idx="47">
                  <c:v>2.35E-2</c:v>
                </c:pt>
                <c:pt idx="48">
                  <c:v>2.4E-2</c:v>
                </c:pt>
                <c:pt idx="49">
                  <c:v>2.4500000000000001E-2</c:v>
                </c:pt>
                <c:pt idx="50">
                  <c:v>2.5000000000000001E-2</c:v>
                </c:pt>
                <c:pt idx="51">
                  <c:v>2.5500000000000002E-2</c:v>
                </c:pt>
                <c:pt idx="52">
                  <c:v>2.6000000000000002E-2</c:v>
                </c:pt>
                <c:pt idx="53">
                  <c:v>2.6499999999999999E-2</c:v>
                </c:pt>
                <c:pt idx="54">
                  <c:v>2.7E-2</c:v>
                </c:pt>
                <c:pt idx="55">
                  <c:v>2.75E-2</c:v>
                </c:pt>
                <c:pt idx="56">
                  <c:v>2.8000000000000001E-2</c:v>
                </c:pt>
                <c:pt idx="57">
                  <c:v>2.8500000000000001E-2</c:v>
                </c:pt>
                <c:pt idx="58">
                  <c:v>2.9000000000000001E-2</c:v>
                </c:pt>
                <c:pt idx="59">
                  <c:v>2.9500000000000002E-2</c:v>
                </c:pt>
                <c:pt idx="60">
                  <c:v>0.03</c:v>
                </c:pt>
                <c:pt idx="61">
                  <c:v>3.0499999999999999E-2</c:v>
                </c:pt>
                <c:pt idx="62">
                  <c:v>3.1E-2</c:v>
                </c:pt>
                <c:pt idx="63">
                  <c:v>3.15E-2</c:v>
                </c:pt>
                <c:pt idx="64">
                  <c:v>3.2000000000000001E-2</c:v>
                </c:pt>
                <c:pt idx="65">
                  <c:v>3.2500000000000001E-2</c:v>
                </c:pt>
                <c:pt idx="66">
                  <c:v>3.3000000000000002E-2</c:v>
                </c:pt>
                <c:pt idx="67">
                  <c:v>3.3500000000000002E-2</c:v>
                </c:pt>
                <c:pt idx="68">
                  <c:v>3.4000000000000002E-2</c:v>
                </c:pt>
                <c:pt idx="69">
                  <c:v>3.4500000000000003E-2</c:v>
                </c:pt>
                <c:pt idx="70">
                  <c:v>3.5000000000000003E-2</c:v>
                </c:pt>
                <c:pt idx="71">
                  <c:v>3.5500000000000004E-2</c:v>
                </c:pt>
                <c:pt idx="72">
                  <c:v>3.6000000000000004E-2</c:v>
                </c:pt>
                <c:pt idx="73">
                  <c:v>3.6499999999999998E-2</c:v>
                </c:pt>
                <c:pt idx="74">
                  <c:v>3.6999999999999998E-2</c:v>
                </c:pt>
                <c:pt idx="75">
                  <c:v>3.7499999999999999E-2</c:v>
                </c:pt>
                <c:pt idx="76">
                  <c:v>3.7999999999999999E-2</c:v>
                </c:pt>
                <c:pt idx="77">
                  <c:v>3.85E-2</c:v>
                </c:pt>
                <c:pt idx="78">
                  <c:v>3.9E-2</c:v>
                </c:pt>
                <c:pt idx="79">
                  <c:v>3.95E-2</c:v>
                </c:pt>
                <c:pt idx="80">
                  <c:v>0.04</c:v>
                </c:pt>
                <c:pt idx="81">
                  <c:v>4.0500000000000001E-2</c:v>
                </c:pt>
                <c:pt idx="82">
                  <c:v>4.1000000000000002E-2</c:v>
                </c:pt>
                <c:pt idx="83">
                  <c:v>4.1500000000000002E-2</c:v>
                </c:pt>
                <c:pt idx="84">
                  <c:v>4.2000000000000003E-2</c:v>
                </c:pt>
                <c:pt idx="85">
                  <c:v>4.2500000000000003E-2</c:v>
                </c:pt>
                <c:pt idx="86">
                  <c:v>4.3000000000000003E-2</c:v>
                </c:pt>
                <c:pt idx="87">
                  <c:v>4.3500000000000004E-2</c:v>
                </c:pt>
                <c:pt idx="88">
                  <c:v>4.3999999999999997E-2</c:v>
                </c:pt>
                <c:pt idx="89">
                  <c:v>4.4499999999999998E-2</c:v>
                </c:pt>
                <c:pt idx="90">
                  <c:v>4.4999999999999998E-2</c:v>
                </c:pt>
                <c:pt idx="91">
                  <c:v>4.5499999999999999E-2</c:v>
                </c:pt>
                <c:pt idx="92">
                  <c:v>4.5999999999999999E-2</c:v>
                </c:pt>
                <c:pt idx="93">
                  <c:v>4.65E-2</c:v>
                </c:pt>
                <c:pt idx="94">
                  <c:v>4.7E-2</c:v>
                </c:pt>
                <c:pt idx="95">
                  <c:v>4.7500000000000001E-2</c:v>
                </c:pt>
                <c:pt idx="96">
                  <c:v>4.8000000000000001E-2</c:v>
                </c:pt>
                <c:pt idx="97">
                  <c:v>4.8500000000000001E-2</c:v>
                </c:pt>
                <c:pt idx="98">
                  <c:v>4.9000000000000002E-2</c:v>
                </c:pt>
                <c:pt idx="99">
                  <c:v>4.9500000000000002E-2</c:v>
                </c:pt>
                <c:pt idx="100">
                  <c:v>0.05</c:v>
                </c:pt>
                <c:pt idx="101">
                  <c:v>5.0500000000000003E-2</c:v>
                </c:pt>
                <c:pt idx="102">
                  <c:v>5.1000000000000004E-2</c:v>
                </c:pt>
                <c:pt idx="103">
                  <c:v>5.1500000000000004E-2</c:v>
                </c:pt>
                <c:pt idx="104">
                  <c:v>5.2000000000000005E-2</c:v>
                </c:pt>
                <c:pt idx="105">
                  <c:v>5.2499999999999998E-2</c:v>
                </c:pt>
                <c:pt idx="106">
                  <c:v>5.2999999999999999E-2</c:v>
                </c:pt>
                <c:pt idx="107">
                  <c:v>5.3499999999999999E-2</c:v>
                </c:pt>
                <c:pt idx="108">
                  <c:v>5.3999999999999999E-2</c:v>
                </c:pt>
                <c:pt idx="109">
                  <c:v>5.45E-2</c:v>
                </c:pt>
                <c:pt idx="110">
                  <c:v>5.5E-2</c:v>
                </c:pt>
                <c:pt idx="111">
                  <c:v>5.5500000000000001E-2</c:v>
                </c:pt>
                <c:pt idx="112">
                  <c:v>5.6000000000000001E-2</c:v>
                </c:pt>
                <c:pt idx="113">
                  <c:v>5.6500000000000002E-2</c:v>
                </c:pt>
                <c:pt idx="114">
                  <c:v>5.7000000000000002E-2</c:v>
                </c:pt>
                <c:pt idx="115">
                  <c:v>5.7500000000000002E-2</c:v>
                </c:pt>
                <c:pt idx="116">
                  <c:v>5.8000000000000003E-2</c:v>
                </c:pt>
                <c:pt idx="117">
                  <c:v>5.8500000000000003E-2</c:v>
                </c:pt>
                <c:pt idx="118">
                  <c:v>5.9000000000000004E-2</c:v>
                </c:pt>
                <c:pt idx="119">
                  <c:v>5.9500000000000004E-2</c:v>
                </c:pt>
                <c:pt idx="120">
                  <c:v>0.06</c:v>
                </c:pt>
                <c:pt idx="121">
                  <c:v>6.0499999999999998E-2</c:v>
                </c:pt>
                <c:pt idx="122">
                  <c:v>6.0999999999999999E-2</c:v>
                </c:pt>
                <c:pt idx="123">
                  <c:v>6.1499999999999999E-2</c:v>
                </c:pt>
                <c:pt idx="124">
                  <c:v>6.2E-2</c:v>
                </c:pt>
                <c:pt idx="125">
                  <c:v>6.25E-2</c:v>
                </c:pt>
                <c:pt idx="126">
                  <c:v>6.3E-2</c:v>
                </c:pt>
                <c:pt idx="127">
                  <c:v>6.3500000000000001E-2</c:v>
                </c:pt>
                <c:pt idx="128">
                  <c:v>6.4000000000000001E-2</c:v>
                </c:pt>
                <c:pt idx="129">
                  <c:v>6.4500000000000002E-2</c:v>
                </c:pt>
                <c:pt idx="130">
                  <c:v>6.5000000000000002E-2</c:v>
                </c:pt>
                <c:pt idx="131">
                  <c:v>6.5500000000000003E-2</c:v>
                </c:pt>
                <c:pt idx="132">
                  <c:v>6.6000000000000003E-2</c:v>
                </c:pt>
                <c:pt idx="133">
                  <c:v>6.6500000000000004E-2</c:v>
                </c:pt>
                <c:pt idx="134">
                  <c:v>6.7000000000000004E-2</c:v>
                </c:pt>
                <c:pt idx="135">
                  <c:v>6.7500000000000004E-2</c:v>
                </c:pt>
                <c:pt idx="136">
                  <c:v>6.8000000000000005E-2</c:v>
                </c:pt>
                <c:pt idx="137">
                  <c:v>6.8500000000000005E-2</c:v>
                </c:pt>
                <c:pt idx="138">
                  <c:v>6.9000000000000006E-2</c:v>
                </c:pt>
                <c:pt idx="139">
                  <c:v>6.9500000000000006E-2</c:v>
                </c:pt>
                <c:pt idx="140">
                  <c:v>7.0000000000000007E-2</c:v>
                </c:pt>
                <c:pt idx="141">
                  <c:v>7.0500000000000007E-2</c:v>
                </c:pt>
                <c:pt idx="142">
                  <c:v>7.1000000000000008E-2</c:v>
                </c:pt>
                <c:pt idx="143">
                  <c:v>7.1500000000000008E-2</c:v>
                </c:pt>
                <c:pt idx="144">
                  <c:v>7.2000000000000008E-2</c:v>
                </c:pt>
                <c:pt idx="145">
                  <c:v>7.2499999999999995E-2</c:v>
                </c:pt>
                <c:pt idx="146">
                  <c:v>7.2999999999999995E-2</c:v>
                </c:pt>
                <c:pt idx="147">
                  <c:v>7.3499999999999996E-2</c:v>
                </c:pt>
                <c:pt idx="148">
                  <c:v>7.3999999999999996E-2</c:v>
                </c:pt>
                <c:pt idx="149">
                  <c:v>7.4499999999999997E-2</c:v>
                </c:pt>
                <c:pt idx="150">
                  <c:v>7.4999999999999997E-2</c:v>
                </c:pt>
                <c:pt idx="151">
                  <c:v>7.5499999999999998E-2</c:v>
                </c:pt>
                <c:pt idx="152">
                  <c:v>7.5999999999999998E-2</c:v>
                </c:pt>
                <c:pt idx="153">
                  <c:v>7.6499999999999999E-2</c:v>
                </c:pt>
                <c:pt idx="154">
                  <c:v>7.6999999999999999E-2</c:v>
                </c:pt>
                <c:pt idx="155">
                  <c:v>7.7499999999999999E-2</c:v>
                </c:pt>
                <c:pt idx="156">
                  <c:v>7.8E-2</c:v>
                </c:pt>
                <c:pt idx="157">
                  <c:v>7.85E-2</c:v>
                </c:pt>
                <c:pt idx="158">
                  <c:v>7.9000000000000001E-2</c:v>
                </c:pt>
                <c:pt idx="159">
                  <c:v>7.9500000000000001E-2</c:v>
                </c:pt>
                <c:pt idx="160">
                  <c:v>0.08</c:v>
                </c:pt>
                <c:pt idx="161">
                  <c:v>8.0500000000000002E-2</c:v>
                </c:pt>
                <c:pt idx="162">
                  <c:v>8.1000000000000003E-2</c:v>
                </c:pt>
                <c:pt idx="163">
                  <c:v>8.1500000000000003E-2</c:v>
                </c:pt>
                <c:pt idx="164">
                  <c:v>8.2000000000000003E-2</c:v>
                </c:pt>
                <c:pt idx="165">
                  <c:v>8.2500000000000004E-2</c:v>
                </c:pt>
                <c:pt idx="166">
                  <c:v>8.3000000000000004E-2</c:v>
                </c:pt>
                <c:pt idx="167">
                  <c:v>8.3500000000000005E-2</c:v>
                </c:pt>
                <c:pt idx="168">
                  <c:v>8.4000000000000005E-2</c:v>
                </c:pt>
                <c:pt idx="169">
                  <c:v>8.4500000000000006E-2</c:v>
                </c:pt>
                <c:pt idx="170">
                  <c:v>8.5000000000000006E-2</c:v>
                </c:pt>
                <c:pt idx="171">
                  <c:v>8.5500000000000007E-2</c:v>
                </c:pt>
                <c:pt idx="172">
                  <c:v>8.6000000000000007E-2</c:v>
                </c:pt>
                <c:pt idx="173">
                  <c:v>8.6500000000000007E-2</c:v>
                </c:pt>
                <c:pt idx="174">
                  <c:v>8.7000000000000008E-2</c:v>
                </c:pt>
                <c:pt idx="175">
                  <c:v>8.7500000000000008E-2</c:v>
                </c:pt>
                <c:pt idx="176">
                  <c:v>8.7999999999999995E-2</c:v>
                </c:pt>
                <c:pt idx="177">
                  <c:v>8.8499999999999995E-2</c:v>
                </c:pt>
                <c:pt idx="178">
                  <c:v>8.8999999999999996E-2</c:v>
                </c:pt>
                <c:pt idx="179">
                  <c:v>8.9499999999999996E-2</c:v>
                </c:pt>
                <c:pt idx="180">
                  <c:v>0.09</c:v>
                </c:pt>
                <c:pt idx="181">
                  <c:v>9.0499999999999997E-2</c:v>
                </c:pt>
                <c:pt idx="182">
                  <c:v>9.0999999999999998E-2</c:v>
                </c:pt>
                <c:pt idx="183">
                  <c:v>9.1499999999999998E-2</c:v>
                </c:pt>
                <c:pt idx="184">
                  <c:v>9.1999999999999998E-2</c:v>
                </c:pt>
                <c:pt idx="185">
                  <c:v>9.2499999999999999E-2</c:v>
                </c:pt>
                <c:pt idx="186">
                  <c:v>9.2999999999999999E-2</c:v>
                </c:pt>
                <c:pt idx="187">
                  <c:v>9.35E-2</c:v>
                </c:pt>
                <c:pt idx="188">
                  <c:v>9.4E-2</c:v>
                </c:pt>
                <c:pt idx="189">
                  <c:v>9.4500000000000001E-2</c:v>
                </c:pt>
                <c:pt idx="190">
                  <c:v>9.5000000000000001E-2</c:v>
                </c:pt>
                <c:pt idx="191">
                  <c:v>9.5500000000000002E-2</c:v>
                </c:pt>
                <c:pt idx="192">
                  <c:v>9.6000000000000002E-2</c:v>
                </c:pt>
                <c:pt idx="193">
                  <c:v>9.6500000000000002E-2</c:v>
                </c:pt>
                <c:pt idx="194">
                  <c:v>9.7000000000000003E-2</c:v>
                </c:pt>
                <c:pt idx="195">
                  <c:v>9.7500000000000003E-2</c:v>
                </c:pt>
                <c:pt idx="196">
                  <c:v>9.8000000000000004E-2</c:v>
                </c:pt>
                <c:pt idx="197">
                  <c:v>9.8500000000000004E-2</c:v>
                </c:pt>
                <c:pt idx="198">
                  <c:v>9.9000000000000005E-2</c:v>
                </c:pt>
                <c:pt idx="199">
                  <c:v>9.9500000000000005E-2</c:v>
                </c:pt>
                <c:pt idx="200">
                  <c:v>0.1</c:v>
                </c:pt>
                <c:pt idx="201">
                  <c:v>0.10050000000000001</c:v>
                </c:pt>
                <c:pt idx="202">
                  <c:v>0.10100000000000001</c:v>
                </c:pt>
                <c:pt idx="203">
                  <c:v>0.10150000000000001</c:v>
                </c:pt>
                <c:pt idx="204">
                  <c:v>0.10200000000000001</c:v>
                </c:pt>
                <c:pt idx="205">
                  <c:v>0.10250000000000001</c:v>
                </c:pt>
                <c:pt idx="206">
                  <c:v>0.10300000000000001</c:v>
                </c:pt>
                <c:pt idx="207">
                  <c:v>0.10350000000000001</c:v>
                </c:pt>
                <c:pt idx="208">
                  <c:v>0.10400000000000001</c:v>
                </c:pt>
                <c:pt idx="209">
                  <c:v>0.1045</c:v>
                </c:pt>
                <c:pt idx="210">
                  <c:v>0.105</c:v>
                </c:pt>
                <c:pt idx="211">
                  <c:v>0.1055</c:v>
                </c:pt>
                <c:pt idx="212">
                  <c:v>0.106</c:v>
                </c:pt>
                <c:pt idx="213">
                  <c:v>0.1065</c:v>
                </c:pt>
                <c:pt idx="214">
                  <c:v>0.107</c:v>
                </c:pt>
                <c:pt idx="215">
                  <c:v>0.1075</c:v>
                </c:pt>
                <c:pt idx="216">
                  <c:v>0.108</c:v>
                </c:pt>
                <c:pt idx="217">
                  <c:v>0.1085</c:v>
                </c:pt>
                <c:pt idx="218">
                  <c:v>0.109</c:v>
                </c:pt>
                <c:pt idx="219">
                  <c:v>0.1095</c:v>
                </c:pt>
                <c:pt idx="220">
                  <c:v>0.11</c:v>
                </c:pt>
                <c:pt idx="221">
                  <c:v>0.1105</c:v>
                </c:pt>
                <c:pt idx="222">
                  <c:v>0.111</c:v>
                </c:pt>
                <c:pt idx="223">
                  <c:v>0.1115</c:v>
                </c:pt>
                <c:pt idx="224">
                  <c:v>0.112</c:v>
                </c:pt>
                <c:pt idx="225">
                  <c:v>0.1125</c:v>
                </c:pt>
                <c:pt idx="226">
                  <c:v>0.113</c:v>
                </c:pt>
                <c:pt idx="227">
                  <c:v>0.1135</c:v>
                </c:pt>
                <c:pt idx="228">
                  <c:v>0.114</c:v>
                </c:pt>
                <c:pt idx="229">
                  <c:v>0.1145</c:v>
                </c:pt>
                <c:pt idx="230">
                  <c:v>0.115</c:v>
                </c:pt>
                <c:pt idx="231">
                  <c:v>0.11550000000000001</c:v>
                </c:pt>
                <c:pt idx="232">
                  <c:v>0.11600000000000001</c:v>
                </c:pt>
                <c:pt idx="233">
                  <c:v>0.11650000000000001</c:v>
                </c:pt>
                <c:pt idx="234">
                  <c:v>0.11700000000000001</c:v>
                </c:pt>
                <c:pt idx="235">
                  <c:v>0.11750000000000001</c:v>
                </c:pt>
                <c:pt idx="236">
                  <c:v>0.11800000000000001</c:v>
                </c:pt>
                <c:pt idx="237">
                  <c:v>0.11850000000000001</c:v>
                </c:pt>
                <c:pt idx="238">
                  <c:v>0.11900000000000001</c:v>
                </c:pt>
                <c:pt idx="239">
                  <c:v>0.11950000000000001</c:v>
                </c:pt>
                <c:pt idx="240">
                  <c:v>0.12</c:v>
                </c:pt>
                <c:pt idx="241">
                  <c:v>0.1205</c:v>
                </c:pt>
                <c:pt idx="242">
                  <c:v>0.121</c:v>
                </c:pt>
                <c:pt idx="243">
                  <c:v>0.1215</c:v>
                </c:pt>
                <c:pt idx="244">
                  <c:v>0.122</c:v>
                </c:pt>
                <c:pt idx="245">
                  <c:v>0.1225</c:v>
                </c:pt>
                <c:pt idx="246">
                  <c:v>0.123</c:v>
                </c:pt>
                <c:pt idx="247">
                  <c:v>0.1235</c:v>
                </c:pt>
                <c:pt idx="248">
                  <c:v>0.124</c:v>
                </c:pt>
                <c:pt idx="249">
                  <c:v>0.1245</c:v>
                </c:pt>
                <c:pt idx="250">
                  <c:v>0.125</c:v>
                </c:pt>
                <c:pt idx="251">
                  <c:v>0.1255</c:v>
                </c:pt>
                <c:pt idx="252">
                  <c:v>0.126</c:v>
                </c:pt>
                <c:pt idx="253">
                  <c:v>0.1265</c:v>
                </c:pt>
                <c:pt idx="254">
                  <c:v>0.127</c:v>
                </c:pt>
                <c:pt idx="255">
                  <c:v>0.1275</c:v>
                </c:pt>
                <c:pt idx="256">
                  <c:v>0.128</c:v>
                </c:pt>
                <c:pt idx="257">
                  <c:v>0.1285</c:v>
                </c:pt>
                <c:pt idx="258">
                  <c:v>0.129</c:v>
                </c:pt>
                <c:pt idx="259">
                  <c:v>0.1295</c:v>
                </c:pt>
                <c:pt idx="260">
                  <c:v>0.13</c:v>
                </c:pt>
                <c:pt idx="261">
                  <c:v>0.1305</c:v>
                </c:pt>
                <c:pt idx="262">
                  <c:v>0.13100000000000001</c:v>
                </c:pt>
                <c:pt idx="263">
                  <c:v>0.13150000000000001</c:v>
                </c:pt>
                <c:pt idx="264">
                  <c:v>0.13200000000000001</c:v>
                </c:pt>
                <c:pt idx="265">
                  <c:v>0.13250000000000001</c:v>
                </c:pt>
                <c:pt idx="266">
                  <c:v>0.13300000000000001</c:v>
                </c:pt>
                <c:pt idx="267">
                  <c:v>0.13350000000000001</c:v>
                </c:pt>
                <c:pt idx="268">
                  <c:v>0.13400000000000001</c:v>
                </c:pt>
                <c:pt idx="269">
                  <c:v>0.13450000000000001</c:v>
                </c:pt>
                <c:pt idx="270">
                  <c:v>0.13500000000000001</c:v>
                </c:pt>
                <c:pt idx="271">
                  <c:v>0.13550000000000001</c:v>
                </c:pt>
                <c:pt idx="272">
                  <c:v>0.13600000000000001</c:v>
                </c:pt>
                <c:pt idx="273">
                  <c:v>0.13650000000000001</c:v>
                </c:pt>
                <c:pt idx="274">
                  <c:v>0.13700000000000001</c:v>
                </c:pt>
                <c:pt idx="275">
                  <c:v>0.13750000000000001</c:v>
                </c:pt>
                <c:pt idx="276">
                  <c:v>0.13800000000000001</c:v>
                </c:pt>
                <c:pt idx="277">
                  <c:v>0.13850000000000001</c:v>
                </c:pt>
                <c:pt idx="278">
                  <c:v>0.13900000000000001</c:v>
                </c:pt>
                <c:pt idx="279">
                  <c:v>0.13950000000000001</c:v>
                </c:pt>
                <c:pt idx="280">
                  <c:v>0.14000000000000001</c:v>
                </c:pt>
                <c:pt idx="281">
                  <c:v>0.14050000000000001</c:v>
                </c:pt>
                <c:pt idx="282">
                  <c:v>0.14100000000000001</c:v>
                </c:pt>
                <c:pt idx="283">
                  <c:v>0.14150000000000001</c:v>
                </c:pt>
                <c:pt idx="284">
                  <c:v>0.14200000000000002</c:v>
                </c:pt>
                <c:pt idx="285">
                  <c:v>0.14250000000000002</c:v>
                </c:pt>
                <c:pt idx="286">
                  <c:v>0.14300000000000002</c:v>
                </c:pt>
                <c:pt idx="287">
                  <c:v>0.14350000000000002</c:v>
                </c:pt>
                <c:pt idx="288">
                  <c:v>0.14400000000000002</c:v>
                </c:pt>
                <c:pt idx="289">
                  <c:v>0.14449999999999999</c:v>
                </c:pt>
                <c:pt idx="290">
                  <c:v>0.14499999999999999</c:v>
                </c:pt>
                <c:pt idx="291">
                  <c:v>0.14549999999999999</c:v>
                </c:pt>
                <c:pt idx="292">
                  <c:v>0.14599999999999999</c:v>
                </c:pt>
                <c:pt idx="293">
                  <c:v>0.14649999999999999</c:v>
                </c:pt>
                <c:pt idx="294">
                  <c:v>0.14699999999999999</c:v>
                </c:pt>
                <c:pt idx="295">
                  <c:v>0.14749999999999999</c:v>
                </c:pt>
                <c:pt idx="296">
                  <c:v>0.14799999999999999</c:v>
                </c:pt>
                <c:pt idx="297">
                  <c:v>0.14849999999999999</c:v>
                </c:pt>
                <c:pt idx="298">
                  <c:v>0.14899999999999999</c:v>
                </c:pt>
                <c:pt idx="299">
                  <c:v>0.14949999999999999</c:v>
                </c:pt>
                <c:pt idx="300">
                  <c:v>0.15</c:v>
                </c:pt>
                <c:pt idx="301">
                  <c:v>0.15049999999999999</c:v>
                </c:pt>
                <c:pt idx="302">
                  <c:v>0.151</c:v>
                </c:pt>
                <c:pt idx="303">
                  <c:v>0.1515</c:v>
                </c:pt>
                <c:pt idx="304">
                  <c:v>0.152</c:v>
                </c:pt>
                <c:pt idx="305">
                  <c:v>0.1525</c:v>
                </c:pt>
                <c:pt idx="306">
                  <c:v>0.153</c:v>
                </c:pt>
                <c:pt idx="307">
                  <c:v>0.1535</c:v>
                </c:pt>
                <c:pt idx="308">
                  <c:v>0.154</c:v>
                </c:pt>
                <c:pt idx="309">
                  <c:v>0.1545</c:v>
                </c:pt>
                <c:pt idx="310">
                  <c:v>0.155</c:v>
                </c:pt>
                <c:pt idx="311">
                  <c:v>0.1555</c:v>
                </c:pt>
                <c:pt idx="312">
                  <c:v>0.156</c:v>
                </c:pt>
                <c:pt idx="313">
                  <c:v>0.1565</c:v>
                </c:pt>
                <c:pt idx="314">
                  <c:v>0.157</c:v>
                </c:pt>
                <c:pt idx="315">
                  <c:v>0.1575</c:v>
                </c:pt>
                <c:pt idx="316">
                  <c:v>0.158</c:v>
                </c:pt>
                <c:pt idx="317">
                  <c:v>0.1585</c:v>
                </c:pt>
                <c:pt idx="318">
                  <c:v>0.159</c:v>
                </c:pt>
                <c:pt idx="319">
                  <c:v>0.1595</c:v>
                </c:pt>
                <c:pt idx="320">
                  <c:v>0.16</c:v>
                </c:pt>
                <c:pt idx="321">
                  <c:v>0.1605</c:v>
                </c:pt>
                <c:pt idx="322">
                  <c:v>0.161</c:v>
                </c:pt>
                <c:pt idx="323">
                  <c:v>0.1615</c:v>
                </c:pt>
                <c:pt idx="324">
                  <c:v>0.16200000000000001</c:v>
                </c:pt>
                <c:pt idx="325">
                  <c:v>0.16250000000000001</c:v>
                </c:pt>
                <c:pt idx="326">
                  <c:v>0.16300000000000001</c:v>
                </c:pt>
                <c:pt idx="327">
                  <c:v>0.16350000000000001</c:v>
                </c:pt>
                <c:pt idx="328">
                  <c:v>0.16400000000000001</c:v>
                </c:pt>
                <c:pt idx="329">
                  <c:v>0.16450000000000001</c:v>
                </c:pt>
                <c:pt idx="330">
                  <c:v>0.16500000000000001</c:v>
                </c:pt>
                <c:pt idx="331">
                  <c:v>0.16550000000000001</c:v>
                </c:pt>
                <c:pt idx="332">
                  <c:v>0.16600000000000001</c:v>
                </c:pt>
                <c:pt idx="333">
                  <c:v>0.16650000000000001</c:v>
                </c:pt>
                <c:pt idx="334">
                  <c:v>0.16700000000000001</c:v>
                </c:pt>
                <c:pt idx="335">
                  <c:v>0.16750000000000001</c:v>
                </c:pt>
                <c:pt idx="336">
                  <c:v>0.16800000000000001</c:v>
                </c:pt>
                <c:pt idx="337">
                  <c:v>0.16850000000000001</c:v>
                </c:pt>
                <c:pt idx="338">
                  <c:v>0.16900000000000001</c:v>
                </c:pt>
                <c:pt idx="339">
                  <c:v>0.16950000000000001</c:v>
                </c:pt>
                <c:pt idx="340">
                  <c:v>0.17</c:v>
                </c:pt>
                <c:pt idx="341">
                  <c:v>0.17050000000000001</c:v>
                </c:pt>
                <c:pt idx="342">
                  <c:v>0.17100000000000001</c:v>
                </c:pt>
                <c:pt idx="343">
                  <c:v>0.17150000000000001</c:v>
                </c:pt>
                <c:pt idx="344">
                  <c:v>0.17200000000000001</c:v>
                </c:pt>
                <c:pt idx="345">
                  <c:v>0.17250000000000001</c:v>
                </c:pt>
                <c:pt idx="346">
                  <c:v>0.17300000000000001</c:v>
                </c:pt>
                <c:pt idx="347">
                  <c:v>0.17350000000000002</c:v>
                </c:pt>
                <c:pt idx="348">
                  <c:v>0.17400000000000002</c:v>
                </c:pt>
                <c:pt idx="349">
                  <c:v>0.17450000000000002</c:v>
                </c:pt>
                <c:pt idx="350">
                  <c:v>0.17500000000000002</c:v>
                </c:pt>
                <c:pt idx="351">
                  <c:v>0.17550000000000002</c:v>
                </c:pt>
                <c:pt idx="352">
                  <c:v>0.17599999999999999</c:v>
                </c:pt>
                <c:pt idx="353">
                  <c:v>0.17649999999999999</c:v>
                </c:pt>
                <c:pt idx="354">
                  <c:v>0.17699999999999999</c:v>
                </c:pt>
                <c:pt idx="355">
                  <c:v>0.17749999999999999</c:v>
                </c:pt>
                <c:pt idx="356">
                  <c:v>0.17799999999999999</c:v>
                </c:pt>
                <c:pt idx="357">
                  <c:v>0.17849999999999999</c:v>
                </c:pt>
                <c:pt idx="358">
                  <c:v>0.17899999999999999</c:v>
                </c:pt>
                <c:pt idx="359">
                  <c:v>0.17949999999999999</c:v>
                </c:pt>
                <c:pt idx="360">
                  <c:v>0.18</c:v>
                </c:pt>
                <c:pt idx="361">
                  <c:v>0.18049999999999999</c:v>
                </c:pt>
                <c:pt idx="362">
                  <c:v>0.18099999999999999</c:v>
                </c:pt>
                <c:pt idx="363">
                  <c:v>0.18149999999999999</c:v>
                </c:pt>
                <c:pt idx="364">
                  <c:v>0.182</c:v>
                </c:pt>
                <c:pt idx="365">
                  <c:v>0.1825</c:v>
                </c:pt>
                <c:pt idx="366">
                  <c:v>0.183</c:v>
                </c:pt>
                <c:pt idx="367">
                  <c:v>0.1835</c:v>
                </c:pt>
                <c:pt idx="368">
                  <c:v>0.184</c:v>
                </c:pt>
                <c:pt idx="369">
                  <c:v>0.1845</c:v>
                </c:pt>
                <c:pt idx="370">
                  <c:v>0.185</c:v>
                </c:pt>
                <c:pt idx="371">
                  <c:v>0.1855</c:v>
                </c:pt>
                <c:pt idx="372">
                  <c:v>0.186</c:v>
                </c:pt>
                <c:pt idx="373">
                  <c:v>0.1865</c:v>
                </c:pt>
                <c:pt idx="374">
                  <c:v>0.187</c:v>
                </c:pt>
                <c:pt idx="375">
                  <c:v>0.1875</c:v>
                </c:pt>
                <c:pt idx="376">
                  <c:v>0.188</c:v>
                </c:pt>
                <c:pt idx="377">
                  <c:v>0.1885</c:v>
                </c:pt>
                <c:pt idx="378">
                  <c:v>0.189</c:v>
                </c:pt>
                <c:pt idx="379">
                  <c:v>0.1895</c:v>
                </c:pt>
                <c:pt idx="380">
                  <c:v>0.19</c:v>
                </c:pt>
                <c:pt idx="381">
                  <c:v>0.1905</c:v>
                </c:pt>
                <c:pt idx="382">
                  <c:v>0.191</c:v>
                </c:pt>
                <c:pt idx="383">
                  <c:v>0.1915</c:v>
                </c:pt>
                <c:pt idx="384">
                  <c:v>0.192</c:v>
                </c:pt>
                <c:pt idx="385">
                  <c:v>0.1925</c:v>
                </c:pt>
                <c:pt idx="386">
                  <c:v>0.193</c:v>
                </c:pt>
                <c:pt idx="387">
                  <c:v>0.19350000000000001</c:v>
                </c:pt>
                <c:pt idx="388">
                  <c:v>0.19400000000000001</c:v>
                </c:pt>
                <c:pt idx="389">
                  <c:v>0.19450000000000001</c:v>
                </c:pt>
                <c:pt idx="390">
                  <c:v>0.19500000000000001</c:v>
                </c:pt>
                <c:pt idx="391">
                  <c:v>0.19550000000000001</c:v>
                </c:pt>
                <c:pt idx="392">
                  <c:v>0.19600000000000001</c:v>
                </c:pt>
                <c:pt idx="393">
                  <c:v>0.19650000000000001</c:v>
                </c:pt>
                <c:pt idx="394">
                  <c:v>0.19700000000000001</c:v>
                </c:pt>
                <c:pt idx="395">
                  <c:v>0.19750000000000001</c:v>
                </c:pt>
                <c:pt idx="396">
                  <c:v>0.19800000000000001</c:v>
                </c:pt>
                <c:pt idx="397">
                  <c:v>0.19850000000000001</c:v>
                </c:pt>
                <c:pt idx="398">
                  <c:v>0.19900000000000001</c:v>
                </c:pt>
                <c:pt idx="399">
                  <c:v>0.19950000000000001</c:v>
                </c:pt>
                <c:pt idx="400">
                  <c:v>0.2</c:v>
                </c:pt>
                <c:pt idx="401">
                  <c:v>0.20050000000000001</c:v>
                </c:pt>
                <c:pt idx="402">
                  <c:v>0.20100000000000001</c:v>
                </c:pt>
                <c:pt idx="403">
                  <c:v>0.20150000000000001</c:v>
                </c:pt>
                <c:pt idx="404">
                  <c:v>0.20200000000000001</c:v>
                </c:pt>
                <c:pt idx="405">
                  <c:v>0.20250000000000001</c:v>
                </c:pt>
                <c:pt idx="406">
                  <c:v>0.20300000000000001</c:v>
                </c:pt>
                <c:pt idx="407">
                  <c:v>0.20350000000000001</c:v>
                </c:pt>
                <c:pt idx="408">
                  <c:v>0.20400000000000001</c:v>
                </c:pt>
                <c:pt idx="409">
                  <c:v>0.20450000000000002</c:v>
                </c:pt>
                <c:pt idx="410">
                  <c:v>0.20500000000000002</c:v>
                </c:pt>
                <c:pt idx="411">
                  <c:v>0.20550000000000002</c:v>
                </c:pt>
                <c:pt idx="412">
                  <c:v>0.20600000000000002</c:v>
                </c:pt>
                <c:pt idx="413">
                  <c:v>0.20650000000000002</c:v>
                </c:pt>
                <c:pt idx="414">
                  <c:v>0.20700000000000002</c:v>
                </c:pt>
                <c:pt idx="415">
                  <c:v>0.20750000000000002</c:v>
                </c:pt>
                <c:pt idx="416">
                  <c:v>0.20800000000000002</c:v>
                </c:pt>
                <c:pt idx="417">
                  <c:v>0.20849999999999999</c:v>
                </c:pt>
                <c:pt idx="418">
                  <c:v>0.20899999999999999</c:v>
                </c:pt>
                <c:pt idx="419">
                  <c:v>0.20949999999999999</c:v>
                </c:pt>
                <c:pt idx="420">
                  <c:v>0.21</c:v>
                </c:pt>
                <c:pt idx="421">
                  <c:v>0.21049999999999999</c:v>
                </c:pt>
                <c:pt idx="422">
                  <c:v>0.21099999999999999</c:v>
                </c:pt>
                <c:pt idx="423">
                  <c:v>0.21149999999999999</c:v>
                </c:pt>
                <c:pt idx="424">
                  <c:v>0.21199999999999999</c:v>
                </c:pt>
                <c:pt idx="425">
                  <c:v>0.21249999999999999</c:v>
                </c:pt>
                <c:pt idx="426">
                  <c:v>0.21299999999999999</c:v>
                </c:pt>
                <c:pt idx="427">
                  <c:v>0.2135</c:v>
                </c:pt>
                <c:pt idx="428">
                  <c:v>0.214</c:v>
                </c:pt>
                <c:pt idx="429">
                  <c:v>0.2145</c:v>
                </c:pt>
                <c:pt idx="430">
                  <c:v>0.215</c:v>
                </c:pt>
                <c:pt idx="431">
                  <c:v>0.2155</c:v>
                </c:pt>
                <c:pt idx="432">
                  <c:v>0.216</c:v>
                </c:pt>
                <c:pt idx="433">
                  <c:v>0.2165</c:v>
                </c:pt>
                <c:pt idx="434">
                  <c:v>0.217</c:v>
                </c:pt>
                <c:pt idx="435">
                  <c:v>0.2175</c:v>
                </c:pt>
                <c:pt idx="436">
                  <c:v>0.218</c:v>
                </c:pt>
                <c:pt idx="437">
                  <c:v>0.2185</c:v>
                </c:pt>
                <c:pt idx="438">
                  <c:v>0.219</c:v>
                </c:pt>
                <c:pt idx="439">
                  <c:v>0.2195</c:v>
                </c:pt>
                <c:pt idx="440">
                  <c:v>0.22</c:v>
                </c:pt>
                <c:pt idx="441">
                  <c:v>0.2205</c:v>
                </c:pt>
                <c:pt idx="442">
                  <c:v>0.221</c:v>
                </c:pt>
                <c:pt idx="443">
                  <c:v>0.2215</c:v>
                </c:pt>
                <c:pt idx="444">
                  <c:v>0.222</c:v>
                </c:pt>
                <c:pt idx="445">
                  <c:v>0.2225</c:v>
                </c:pt>
                <c:pt idx="446">
                  <c:v>0.223</c:v>
                </c:pt>
                <c:pt idx="447">
                  <c:v>0.2235</c:v>
                </c:pt>
                <c:pt idx="448">
                  <c:v>0.224</c:v>
                </c:pt>
                <c:pt idx="449">
                  <c:v>0.22450000000000001</c:v>
                </c:pt>
                <c:pt idx="450">
                  <c:v>0.22500000000000001</c:v>
                </c:pt>
                <c:pt idx="451">
                  <c:v>0.22550000000000001</c:v>
                </c:pt>
                <c:pt idx="452">
                  <c:v>0.22600000000000001</c:v>
                </c:pt>
                <c:pt idx="453">
                  <c:v>0.22650000000000001</c:v>
                </c:pt>
                <c:pt idx="454">
                  <c:v>0.22700000000000001</c:v>
                </c:pt>
                <c:pt idx="455">
                  <c:v>0.22750000000000001</c:v>
                </c:pt>
                <c:pt idx="456">
                  <c:v>0.22800000000000001</c:v>
                </c:pt>
                <c:pt idx="457">
                  <c:v>0.22850000000000001</c:v>
                </c:pt>
                <c:pt idx="458">
                  <c:v>0.22900000000000001</c:v>
                </c:pt>
                <c:pt idx="459">
                  <c:v>0.22950000000000001</c:v>
                </c:pt>
                <c:pt idx="460">
                  <c:v>0.23</c:v>
                </c:pt>
                <c:pt idx="461">
                  <c:v>0.23050000000000001</c:v>
                </c:pt>
                <c:pt idx="462">
                  <c:v>0.23100000000000001</c:v>
                </c:pt>
                <c:pt idx="463">
                  <c:v>0.23150000000000001</c:v>
                </c:pt>
                <c:pt idx="464">
                  <c:v>0.23200000000000001</c:v>
                </c:pt>
                <c:pt idx="465">
                  <c:v>0.23250000000000001</c:v>
                </c:pt>
                <c:pt idx="466">
                  <c:v>0.23300000000000001</c:v>
                </c:pt>
                <c:pt idx="467">
                  <c:v>0.23350000000000001</c:v>
                </c:pt>
                <c:pt idx="468">
                  <c:v>0.23400000000000001</c:v>
                </c:pt>
                <c:pt idx="469">
                  <c:v>0.23450000000000001</c:v>
                </c:pt>
                <c:pt idx="470">
                  <c:v>0.23500000000000001</c:v>
                </c:pt>
                <c:pt idx="471">
                  <c:v>0.23550000000000001</c:v>
                </c:pt>
                <c:pt idx="472">
                  <c:v>0.23600000000000002</c:v>
                </c:pt>
                <c:pt idx="473">
                  <c:v>0.23650000000000002</c:v>
                </c:pt>
                <c:pt idx="474">
                  <c:v>0.23700000000000002</c:v>
                </c:pt>
                <c:pt idx="475">
                  <c:v>0.23750000000000002</c:v>
                </c:pt>
                <c:pt idx="476">
                  <c:v>0.23800000000000002</c:v>
                </c:pt>
                <c:pt idx="477">
                  <c:v>0.23850000000000002</c:v>
                </c:pt>
                <c:pt idx="478">
                  <c:v>0.23900000000000002</c:v>
                </c:pt>
                <c:pt idx="479">
                  <c:v>0.23950000000000002</c:v>
                </c:pt>
                <c:pt idx="480">
                  <c:v>0.24</c:v>
                </c:pt>
                <c:pt idx="481">
                  <c:v>0.24049999999999999</c:v>
                </c:pt>
                <c:pt idx="482">
                  <c:v>0.24099999999999999</c:v>
                </c:pt>
                <c:pt idx="483">
                  <c:v>0.24149999999999999</c:v>
                </c:pt>
                <c:pt idx="484">
                  <c:v>0.24199999999999999</c:v>
                </c:pt>
                <c:pt idx="485">
                  <c:v>0.24249999999999999</c:v>
                </c:pt>
                <c:pt idx="486">
                  <c:v>0.24299999999999999</c:v>
                </c:pt>
                <c:pt idx="487">
                  <c:v>0.24349999999999999</c:v>
                </c:pt>
                <c:pt idx="488">
                  <c:v>0.24399999999999999</c:v>
                </c:pt>
                <c:pt idx="489">
                  <c:v>0.2445</c:v>
                </c:pt>
                <c:pt idx="490">
                  <c:v>0.245</c:v>
                </c:pt>
                <c:pt idx="491">
                  <c:v>0.2455</c:v>
                </c:pt>
                <c:pt idx="492">
                  <c:v>0.246</c:v>
                </c:pt>
                <c:pt idx="493">
                  <c:v>0.2465</c:v>
                </c:pt>
                <c:pt idx="494">
                  <c:v>0.247</c:v>
                </c:pt>
                <c:pt idx="495">
                  <c:v>0.2475</c:v>
                </c:pt>
                <c:pt idx="496">
                  <c:v>0.248</c:v>
                </c:pt>
                <c:pt idx="497">
                  <c:v>0.2485</c:v>
                </c:pt>
                <c:pt idx="498">
                  <c:v>0.249</c:v>
                </c:pt>
                <c:pt idx="499">
                  <c:v>0.2495</c:v>
                </c:pt>
                <c:pt idx="500">
                  <c:v>0.25</c:v>
                </c:pt>
                <c:pt idx="501">
                  <c:v>0.2505</c:v>
                </c:pt>
                <c:pt idx="502">
                  <c:v>0.251</c:v>
                </c:pt>
                <c:pt idx="503">
                  <c:v>0.2515</c:v>
                </c:pt>
                <c:pt idx="504">
                  <c:v>0.252</c:v>
                </c:pt>
                <c:pt idx="505">
                  <c:v>0.2525</c:v>
                </c:pt>
                <c:pt idx="506">
                  <c:v>0.253</c:v>
                </c:pt>
                <c:pt idx="507">
                  <c:v>0.2535</c:v>
                </c:pt>
                <c:pt idx="508">
                  <c:v>0.254</c:v>
                </c:pt>
                <c:pt idx="509">
                  <c:v>0.2545</c:v>
                </c:pt>
                <c:pt idx="510">
                  <c:v>0.255</c:v>
                </c:pt>
                <c:pt idx="511">
                  <c:v>0.2555</c:v>
                </c:pt>
                <c:pt idx="512">
                  <c:v>0.25600000000000001</c:v>
                </c:pt>
                <c:pt idx="513">
                  <c:v>0.25650000000000001</c:v>
                </c:pt>
                <c:pt idx="514">
                  <c:v>0.25700000000000001</c:v>
                </c:pt>
                <c:pt idx="515">
                  <c:v>0.25750000000000001</c:v>
                </c:pt>
                <c:pt idx="516">
                  <c:v>0.25800000000000001</c:v>
                </c:pt>
                <c:pt idx="517">
                  <c:v>0.25850000000000001</c:v>
                </c:pt>
                <c:pt idx="518">
                  <c:v>0.25900000000000001</c:v>
                </c:pt>
                <c:pt idx="519">
                  <c:v>0.25950000000000001</c:v>
                </c:pt>
                <c:pt idx="520">
                  <c:v>0.26</c:v>
                </c:pt>
                <c:pt idx="521">
                  <c:v>0.26050000000000001</c:v>
                </c:pt>
                <c:pt idx="522">
                  <c:v>0.26100000000000001</c:v>
                </c:pt>
                <c:pt idx="523">
                  <c:v>0.26150000000000001</c:v>
                </c:pt>
                <c:pt idx="524">
                  <c:v>0.26200000000000001</c:v>
                </c:pt>
                <c:pt idx="525">
                  <c:v>0.26250000000000001</c:v>
                </c:pt>
                <c:pt idx="526">
                  <c:v>0.26300000000000001</c:v>
                </c:pt>
                <c:pt idx="527">
                  <c:v>0.26350000000000001</c:v>
                </c:pt>
                <c:pt idx="528">
                  <c:v>0.26400000000000001</c:v>
                </c:pt>
                <c:pt idx="529">
                  <c:v>0.26450000000000001</c:v>
                </c:pt>
                <c:pt idx="530">
                  <c:v>0.26500000000000001</c:v>
                </c:pt>
                <c:pt idx="531">
                  <c:v>0.26550000000000001</c:v>
                </c:pt>
                <c:pt idx="532">
                  <c:v>0.26600000000000001</c:v>
                </c:pt>
                <c:pt idx="533">
                  <c:v>0.26650000000000001</c:v>
                </c:pt>
                <c:pt idx="534">
                  <c:v>0.26700000000000002</c:v>
                </c:pt>
                <c:pt idx="535">
                  <c:v>0.26750000000000002</c:v>
                </c:pt>
                <c:pt idx="536">
                  <c:v>0.26800000000000002</c:v>
                </c:pt>
                <c:pt idx="537">
                  <c:v>0.26850000000000002</c:v>
                </c:pt>
                <c:pt idx="538">
                  <c:v>0.26900000000000002</c:v>
                </c:pt>
                <c:pt idx="539">
                  <c:v>0.26950000000000002</c:v>
                </c:pt>
                <c:pt idx="540">
                  <c:v>0.27</c:v>
                </c:pt>
                <c:pt idx="541">
                  <c:v>0.27050000000000002</c:v>
                </c:pt>
                <c:pt idx="542">
                  <c:v>0.27100000000000002</c:v>
                </c:pt>
                <c:pt idx="543">
                  <c:v>0.27150000000000002</c:v>
                </c:pt>
                <c:pt idx="544">
                  <c:v>0.27200000000000002</c:v>
                </c:pt>
                <c:pt idx="545">
                  <c:v>0.27250000000000002</c:v>
                </c:pt>
                <c:pt idx="546">
                  <c:v>0.27300000000000002</c:v>
                </c:pt>
                <c:pt idx="547">
                  <c:v>0.27350000000000002</c:v>
                </c:pt>
                <c:pt idx="548">
                  <c:v>0.27400000000000002</c:v>
                </c:pt>
                <c:pt idx="549">
                  <c:v>0.27450000000000002</c:v>
                </c:pt>
                <c:pt idx="550">
                  <c:v>0.27500000000000002</c:v>
                </c:pt>
                <c:pt idx="551">
                  <c:v>0.27550000000000002</c:v>
                </c:pt>
                <c:pt idx="552">
                  <c:v>0.27600000000000002</c:v>
                </c:pt>
                <c:pt idx="553">
                  <c:v>0.27650000000000002</c:v>
                </c:pt>
                <c:pt idx="554">
                  <c:v>0.27700000000000002</c:v>
                </c:pt>
                <c:pt idx="555">
                  <c:v>0.27750000000000002</c:v>
                </c:pt>
                <c:pt idx="556">
                  <c:v>0.27800000000000002</c:v>
                </c:pt>
                <c:pt idx="557">
                  <c:v>0.27850000000000003</c:v>
                </c:pt>
                <c:pt idx="558">
                  <c:v>0.27900000000000003</c:v>
                </c:pt>
                <c:pt idx="559">
                  <c:v>0.27950000000000003</c:v>
                </c:pt>
                <c:pt idx="560">
                  <c:v>0.28000000000000003</c:v>
                </c:pt>
                <c:pt idx="561">
                  <c:v>0.28050000000000003</c:v>
                </c:pt>
                <c:pt idx="562">
                  <c:v>0.28100000000000003</c:v>
                </c:pt>
                <c:pt idx="563">
                  <c:v>0.28150000000000003</c:v>
                </c:pt>
                <c:pt idx="564">
                  <c:v>0.28200000000000003</c:v>
                </c:pt>
                <c:pt idx="565">
                  <c:v>0.28250000000000003</c:v>
                </c:pt>
                <c:pt idx="566">
                  <c:v>0.28300000000000003</c:v>
                </c:pt>
                <c:pt idx="567">
                  <c:v>0.28350000000000003</c:v>
                </c:pt>
                <c:pt idx="568">
                  <c:v>0.28400000000000003</c:v>
                </c:pt>
                <c:pt idx="569">
                  <c:v>0.28450000000000003</c:v>
                </c:pt>
                <c:pt idx="570">
                  <c:v>0.28500000000000003</c:v>
                </c:pt>
                <c:pt idx="571">
                  <c:v>0.28550000000000003</c:v>
                </c:pt>
                <c:pt idx="572">
                  <c:v>0.28600000000000003</c:v>
                </c:pt>
                <c:pt idx="573">
                  <c:v>0.28650000000000003</c:v>
                </c:pt>
                <c:pt idx="574">
                  <c:v>0.28700000000000003</c:v>
                </c:pt>
                <c:pt idx="575">
                  <c:v>0.28750000000000003</c:v>
                </c:pt>
                <c:pt idx="576">
                  <c:v>0.28800000000000003</c:v>
                </c:pt>
                <c:pt idx="577">
                  <c:v>0.28849999999999998</c:v>
                </c:pt>
                <c:pt idx="578">
                  <c:v>0.28899999999999998</c:v>
                </c:pt>
                <c:pt idx="579">
                  <c:v>0.28949999999999998</c:v>
                </c:pt>
                <c:pt idx="580">
                  <c:v>0.28999999999999998</c:v>
                </c:pt>
                <c:pt idx="581">
                  <c:v>0.29049999999999998</c:v>
                </c:pt>
                <c:pt idx="582">
                  <c:v>0.29099999999999998</c:v>
                </c:pt>
                <c:pt idx="583">
                  <c:v>0.29149999999999998</c:v>
                </c:pt>
                <c:pt idx="584">
                  <c:v>0.29199999999999998</c:v>
                </c:pt>
                <c:pt idx="585">
                  <c:v>0.29249999999999998</c:v>
                </c:pt>
                <c:pt idx="586">
                  <c:v>0.29299999999999998</c:v>
                </c:pt>
                <c:pt idx="587">
                  <c:v>0.29349999999999998</c:v>
                </c:pt>
                <c:pt idx="588">
                  <c:v>0.29399999999999998</c:v>
                </c:pt>
                <c:pt idx="589">
                  <c:v>0.29449999999999998</c:v>
                </c:pt>
                <c:pt idx="590">
                  <c:v>0.29499999999999998</c:v>
                </c:pt>
                <c:pt idx="591">
                  <c:v>0.29549999999999998</c:v>
                </c:pt>
                <c:pt idx="592">
                  <c:v>0.29599999999999999</c:v>
                </c:pt>
                <c:pt idx="593">
                  <c:v>0.29649999999999999</c:v>
                </c:pt>
                <c:pt idx="594">
                  <c:v>0.29699999999999999</c:v>
                </c:pt>
                <c:pt idx="595">
                  <c:v>0.29749999999999999</c:v>
                </c:pt>
                <c:pt idx="596">
                  <c:v>0.29799999999999999</c:v>
                </c:pt>
                <c:pt idx="597">
                  <c:v>0.29849999999999999</c:v>
                </c:pt>
                <c:pt idx="598">
                  <c:v>0.29899999999999999</c:v>
                </c:pt>
                <c:pt idx="599">
                  <c:v>0.29949999999999999</c:v>
                </c:pt>
                <c:pt idx="600">
                  <c:v>0.3</c:v>
                </c:pt>
                <c:pt idx="601">
                  <c:v>0.30049999999999999</c:v>
                </c:pt>
                <c:pt idx="602">
                  <c:v>0.30099999999999999</c:v>
                </c:pt>
                <c:pt idx="603">
                  <c:v>0.30149999999999999</c:v>
                </c:pt>
                <c:pt idx="604">
                  <c:v>0.30199999999999999</c:v>
                </c:pt>
                <c:pt idx="605">
                  <c:v>0.30249999999999999</c:v>
                </c:pt>
                <c:pt idx="606">
                  <c:v>0.30299999999999999</c:v>
                </c:pt>
                <c:pt idx="607">
                  <c:v>0.30349999999999999</c:v>
                </c:pt>
                <c:pt idx="608">
                  <c:v>0.30399999999999999</c:v>
                </c:pt>
                <c:pt idx="609">
                  <c:v>0.30449999999999999</c:v>
                </c:pt>
                <c:pt idx="610">
                  <c:v>0.30499999999999999</c:v>
                </c:pt>
                <c:pt idx="611">
                  <c:v>0.30549999999999999</c:v>
                </c:pt>
                <c:pt idx="612">
                  <c:v>0.30599999999999999</c:v>
                </c:pt>
                <c:pt idx="613">
                  <c:v>0.30649999999999999</c:v>
                </c:pt>
                <c:pt idx="614">
                  <c:v>0.307</c:v>
                </c:pt>
                <c:pt idx="615">
                  <c:v>0.3075</c:v>
                </c:pt>
                <c:pt idx="616">
                  <c:v>0.308</c:v>
                </c:pt>
                <c:pt idx="617">
                  <c:v>0.3085</c:v>
                </c:pt>
                <c:pt idx="618">
                  <c:v>0.309</c:v>
                </c:pt>
                <c:pt idx="619">
                  <c:v>0.3095</c:v>
                </c:pt>
                <c:pt idx="620">
                  <c:v>0.31</c:v>
                </c:pt>
                <c:pt idx="621">
                  <c:v>0.3105</c:v>
                </c:pt>
                <c:pt idx="622">
                  <c:v>0.311</c:v>
                </c:pt>
                <c:pt idx="623">
                  <c:v>0.3115</c:v>
                </c:pt>
                <c:pt idx="624">
                  <c:v>0.312</c:v>
                </c:pt>
                <c:pt idx="625">
                  <c:v>0.3125</c:v>
                </c:pt>
                <c:pt idx="626">
                  <c:v>0.313</c:v>
                </c:pt>
                <c:pt idx="627">
                  <c:v>0.3135</c:v>
                </c:pt>
                <c:pt idx="628">
                  <c:v>0.314</c:v>
                </c:pt>
                <c:pt idx="629">
                  <c:v>0.3145</c:v>
                </c:pt>
                <c:pt idx="630">
                  <c:v>0.315</c:v>
                </c:pt>
                <c:pt idx="631">
                  <c:v>0.3155</c:v>
                </c:pt>
                <c:pt idx="632">
                  <c:v>0.316</c:v>
                </c:pt>
                <c:pt idx="633">
                  <c:v>0.3165</c:v>
                </c:pt>
                <c:pt idx="634">
                  <c:v>0.317</c:v>
                </c:pt>
                <c:pt idx="635">
                  <c:v>0.3175</c:v>
                </c:pt>
                <c:pt idx="636">
                  <c:v>0.318</c:v>
                </c:pt>
                <c:pt idx="637">
                  <c:v>0.31850000000000001</c:v>
                </c:pt>
                <c:pt idx="638">
                  <c:v>0.31900000000000001</c:v>
                </c:pt>
                <c:pt idx="639">
                  <c:v>0.31950000000000001</c:v>
                </c:pt>
                <c:pt idx="640">
                  <c:v>0.32</c:v>
                </c:pt>
                <c:pt idx="641">
                  <c:v>0.32050000000000001</c:v>
                </c:pt>
                <c:pt idx="642">
                  <c:v>0.32100000000000001</c:v>
                </c:pt>
                <c:pt idx="643">
                  <c:v>0.32150000000000001</c:v>
                </c:pt>
                <c:pt idx="644">
                  <c:v>0.32200000000000001</c:v>
                </c:pt>
                <c:pt idx="645">
                  <c:v>0.32250000000000001</c:v>
                </c:pt>
                <c:pt idx="646">
                  <c:v>0.32300000000000001</c:v>
                </c:pt>
                <c:pt idx="647">
                  <c:v>0.32350000000000001</c:v>
                </c:pt>
                <c:pt idx="648">
                  <c:v>0.32400000000000001</c:v>
                </c:pt>
                <c:pt idx="649">
                  <c:v>0.32450000000000001</c:v>
                </c:pt>
                <c:pt idx="650">
                  <c:v>0.32500000000000001</c:v>
                </c:pt>
                <c:pt idx="651">
                  <c:v>0.32550000000000001</c:v>
                </c:pt>
                <c:pt idx="652">
                  <c:v>0.32600000000000001</c:v>
                </c:pt>
                <c:pt idx="653">
                  <c:v>0.32650000000000001</c:v>
                </c:pt>
                <c:pt idx="654">
                  <c:v>0.32700000000000001</c:v>
                </c:pt>
                <c:pt idx="655">
                  <c:v>0.32750000000000001</c:v>
                </c:pt>
                <c:pt idx="656">
                  <c:v>0.32800000000000001</c:v>
                </c:pt>
                <c:pt idx="657">
                  <c:v>0.32850000000000001</c:v>
                </c:pt>
                <c:pt idx="658">
                  <c:v>0.32900000000000001</c:v>
                </c:pt>
                <c:pt idx="659">
                  <c:v>0.32950000000000002</c:v>
                </c:pt>
                <c:pt idx="660">
                  <c:v>0.33</c:v>
                </c:pt>
                <c:pt idx="661">
                  <c:v>0.33050000000000002</c:v>
                </c:pt>
                <c:pt idx="662">
                  <c:v>0.33100000000000002</c:v>
                </c:pt>
                <c:pt idx="663">
                  <c:v>0.33150000000000002</c:v>
                </c:pt>
                <c:pt idx="664">
                  <c:v>0.33200000000000002</c:v>
                </c:pt>
                <c:pt idx="665">
                  <c:v>0.33250000000000002</c:v>
                </c:pt>
                <c:pt idx="666">
                  <c:v>0.33300000000000002</c:v>
                </c:pt>
                <c:pt idx="667">
                  <c:v>0.33350000000000002</c:v>
                </c:pt>
                <c:pt idx="668">
                  <c:v>0.33400000000000002</c:v>
                </c:pt>
                <c:pt idx="669">
                  <c:v>0.33450000000000002</c:v>
                </c:pt>
                <c:pt idx="670">
                  <c:v>0.33500000000000002</c:v>
                </c:pt>
                <c:pt idx="671">
                  <c:v>0.33550000000000002</c:v>
                </c:pt>
                <c:pt idx="672">
                  <c:v>0.33600000000000002</c:v>
                </c:pt>
                <c:pt idx="673">
                  <c:v>0.33650000000000002</c:v>
                </c:pt>
                <c:pt idx="674">
                  <c:v>0.33700000000000002</c:v>
                </c:pt>
                <c:pt idx="675">
                  <c:v>0.33750000000000002</c:v>
                </c:pt>
                <c:pt idx="676">
                  <c:v>0.33800000000000002</c:v>
                </c:pt>
                <c:pt idx="677">
                  <c:v>0.33850000000000002</c:v>
                </c:pt>
                <c:pt idx="678">
                  <c:v>0.33900000000000002</c:v>
                </c:pt>
                <c:pt idx="679">
                  <c:v>0.33950000000000002</c:v>
                </c:pt>
                <c:pt idx="680">
                  <c:v>0.34</c:v>
                </c:pt>
                <c:pt idx="681">
                  <c:v>0.34050000000000002</c:v>
                </c:pt>
                <c:pt idx="682">
                  <c:v>0.34100000000000003</c:v>
                </c:pt>
                <c:pt idx="683">
                  <c:v>0.34150000000000003</c:v>
                </c:pt>
                <c:pt idx="684">
                  <c:v>0.34200000000000003</c:v>
                </c:pt>
                <c:pt idx="685">
                  <c:v>0.34250000000000003</c:v>
                </c:pt>
                <c:pt idx="686">
                  <c:v>0.34300000000000003</c:v>
                </c:pt>
                <c:pt idx="687">
                  <c:v>0.34350000000000003</c:v>
                </c:pt>
                <c:pt idx="688">
                  <c:v>0.34400000000000003</c:v>
                </c:pt>
                <c:pt idx="689">
                  <c:v>0.34450000000000003</c:v>
                </c:pt>
                <c:pt idx="690">
                  <c:v>0.34500000000000003</c:v>
                </c:pt>
                <c:pt idx="691">
                  <c:v>0.34550000000000003</c:v>
                </c:pt>
                <c:pt idx="692">
                  <c:v>0.34600000000000003</c:v>
                </c:pt>
                <c:pt idx="693">
                  <c:v>0.34650000000000003</c:v>
                </c:pt>
                <c:pt idx="694">
                  <c:v>0.34700000000000003</c:v>
                </c:pt>
                <c:pt idx="695">
                  <c:v>0.34750000000000003</c:v>
                </c:pt>
                <c:pt idx="696">
                  <c:v>0.34800000000000003</c:v>
                </c:pt>
                <c:pt idx="697">
                  <c:v>0.34850000000000003</c:v>
                </c:pt>
                <c:pt idx="698">
                  <c:v>0.34900000000000003</c:v>
                </c:pt>
                <c:pt idx="699">
                  <c:v>0.34950000000000003</c:v>
                </c:pt>
                <c:pt idx="700">
                  <c:v>0.35000000000000003</c:v>
                </c:pt>
                <c:pt idx="701">
                  <c:v>0.35050000000000003</c:v>
                </c:pt>
                <c:pt idx="702">
                  <c:v>0.35100000000000003</c:v>
                </c:pt>
                <c:pt idx="703">
                  <c:v>0.35150000000000003</c:v>
                </c:pt>
                <c:pt idx="704">
                  <c:v>0.35199999999999998</c:v>
                </c:pt>
                <c:pt idx="705">
                  <c:v>0.35249999999999998</c:v>
                </c:pt>
                <c:pt idx="706">
                  <c:v>0.35299999999999998</c:v>
                </c:pt>
                <c:pt idx="707">
                  <c:v>0.35349999999999998</c:v>
                </c:pt>
                <c:pt idx="708">
                  <c:v>0.35399999999999998</c:v>
                </c:pt>
                <c:pt idx="709">
                  <c:v>0.35449999999999998</c:v>
                </c:pt>
                <c:pt idx="710">
                  <c:v>0.35499999999999998</c:v>
                </c:pt>
                <c:pt idx="711">
                  <c:v>0.35549999999999998</c:v>
                </c:pt>
                <c:pt idx="712">
                  <c:v>0.35599999999999998</c:v>
                </c:pt>
                <c:pt idx="713">
                  <c:v>0.35649999999999998</c:v>
                </c:pt>
                <c:pt idx="714">
                  <c:v>0.35699999999999998</c:v>
                </c:pt>
                <c:pt idx="715">
                  <c:v>0.35749999999999998</c:v>
                </c:pt>
                <c:pt idx="716">
                  <c:v>0.35799999999999998</c:v>
                </c:pt>
                <c:pt idx="717">
                  <c:v>0.35849999999999999</c:v>
                </c:pt>
                <c:pt idx="718">
                  <c:v>0.35899999999999999</c:v>
                </c:pt>
                <c:pt idx="719">
                  <c:v>0.35949999999999999</c:v>
                </c:pt>
                <c:pt idx="720">
                  <c:v>0.36</c:v>
                </c:pt>
                <c:pt idx="721">
                  <c:v>0.36049999999999999</c:v>
                </c:pt>
                <c:pt idx="722">
                  <c:v>0.36099999999999999</c:v>
                </c:pt>
                <c:pt idx="723">
                  <c:v>0.36149999999999999</c:v>
                </c:pt>
                <c:pt idx="724">
                  <c:v>0.36199999999999999</c:v>
                </c:pt>
                <c:pt idx="725">
                  <c:v>0.36249999999999999</c:v>
                </c:pt>
                <c:pt idx="726">
                  <c:v>0.36299999999999999</c:v>
                </c:pt>
                <c:pt idx="727">
                  <c:v>0.36349999999999999</c:v>
                </c:pt>
                <c:pt idx="728">
                  <c:v>0.36399999999999999</c:v>
                </c:pt>
                <c:pt idx="729">
                  <c:v>0.36449999999999999</c:v>
                </c:pt>
                <c:pt idx="730">
                  <c:v>0.36499999999999999</c:v>
                </c:pt>
                <c:pt idx="731">
                  <c:v>0.36549999999999999</c:v>
                </c:pt>
                <c:pt idx="732">
                  <c:v>0.36599999999999999</c:v>
                </c:pt>
                <c:pt idx="733">
                  <c:v>0.36649999999999999</c:v>
                </c:pt>
                <c:pt idx="734">
                  <c:v>0.36699999999999999</c:v>
                </c:pt>
                <c:pt idx="735">
                  <c:v>0.36749999999999999</c:v>
                </c:pt>
                <c:pt idx="736">
                  <c:v>0.36799999999999999</c:v>
                </c:pt>
                <c:pt idx="737">
                  <c:v>0.36849999999999999</c:v>
                </c:pt>
                <c:pt idx="738">
                  <c:v>0.36899999999999999</c:v>
                </c:pt>
                <c:pt idx="739">
                  <c:v>0.3695</c:v>
                </c:pt>
                <c:pt idx="740">
                  <c:v>0.37</c:v>
                </c:pt>
                <c:pt idx="741">
                  <c:v>0.3705</c:v>
                </c:pt>
                <c:pt idx="742">
                  <c:v>0.371</c:v>
                </c:pt>
                <c:pt idx="743">
                  <c:v>0.3715</c:v>
                </c:pt>
                <c:pt idx="744">
                  <c:v>0.372</c:v>
                </c:pt>
                <c:pt idx="745">
                  <c:v>0.3725</c:v>
                </c:pt>
                <c:pt idx="746">
                  <c:v>0.373</c:v>
                </c:pt>
                <c:pt idx="747">
                  <c:v>0.3735</c:v>
                </c:pt>
                <c:pt idx="748">
                  <c:v>0.374</c:v>
                </c:pt>
                <c:pt idx="749">
                  <c:v>0.3745</c:v>
                </c:pt>
                <c:pt idx="750">
                  <c:v>0.375</c:v>
                </c:pt>
                <c:pt idx="751">
                  <c:v>0.3755</c:v>
                </c:pt>
                <c:pt idx="752">
                  <c:v>0.376</c:v>
                </c:pt>
                <c:pt idx="753">
                  <c:v>0.3765</c:v>
                </c:pt>
                <c:pt idx="754">
                  <c:v>0.377</c:v>
                </c:pt>
                <c:pt idx="755">
                  <c:v>0.3775</c:v>
                </c:pt>
                <c:pt idx="756">
                  <c:v>0.378</c:v>
                </c:pt>
                <c:pt idx="757">
                  <c:v>0.3785</c:v>
                </c:pt>
                <c:pt idx="758">
                  <c:v>0.379</c:v>
                </c:pt>
                <c:pt idx="759">
                  <c:v>0.3795</c:v>
                </c:pt>
                <c:pt idx="760">
                  <c:v>0.38</c:v>
                </c:pt>
                <c:pt idx="761">
                  <c:v>0.3805</c:v>
                </c:pt>
                <c:pt idx="762">
                  <c:v>0.38100000000000001</c:v>
                </c:pt>
                <c:pt idx="763">
                  <c:v>0.38150000000000001</c:v>
                </c:pt>
                <c:pt idx="764">
                  <c:v>0.38200000000000001</c:v>
                </c:pt>
                <c:pt idx="765">
                  <c:v>0.38250000000000001</c:v>
                </c:pt>
                <c:pt idx="766">
                  <c:v>0.38300000000000001</c:v>
                </c:pt>
                <c:pt idx="767">
                  <c:v>0.38350000000000001</c:v>
                </c:pt>
                <c:pt idx="768">
                  <c:v>0.38400000000000001</c:v>
                </c:pt>
                <c:pt idx="769">
                  <c:v>0.38450000000000001</c:v>
                </c:pt>
                <c:pt idx="770">
                  <c:v>0.38500000000000001</c:v>
                </c:pt>
                <c:pt idx="771">
                  <c:v>0.38550000000000001</c:v>
                </c:pt>
                <c:pt idx="772">
                  <c:v>0.38600000000000001</c:v>
                </c:pt>
                <c:pt idx="773">
                  <c:v>0.38650000000000001</c:v>
                </c:pt>
                <c:pt idx="774">
                  <c:v>0.38700000000000001</c:v>
                </c:pt>
                <c:pt idx="775">
                  <c:v>0.38750000000000001</c:v>
                </c:pt>
                <c:pt idx="776">
                  <c:v>0.38800000000000001</c:v>
                </c:pt>
                <c:pt idx="777">
                  <c:v>0.38850000000000001</c:v>
                </c:pt>
                <c:pt idx="778">
                  <c:v>0.38900000000000001</c:v>
                </c:pt>
                <c:pt idx="779">
                  <c:v>0.38950000000000001</c:v>
                </c:pt>
                <c:pt idx="780">
                  <c:v>0.39</c:v>
                </c:pt>
                <c:pt idx="781">
                  <c:v>0.39050000000000001</c:v>
                </c:pt>
                <c:pt idx="782">
                  <c:v>0.39100000000000001</c:v>
                </c:pt>
                <c:pt idx="783">
                  <c:v>0.39150000000000001</c:v>
                </c:pt>
                <c:pt idx="784">
                  <c:v>0.39200000000000002</c:v>
                </c:pt>
                <c:pt idx="785">
                  <c:v>0.39250000000000002</c:v>
                </c:pt>
                <c:pt idx="786">
                  <c:v>0.39300000000000002</c:v>
                </c:pt>
                <c:pt idx="787">
                  <c:v>0.39350000000000002</c:v>
                </c:pt>
                <c:pt idx="788">
                  <c:v>0.39400000000000002</c:v>
                </c:pt>
                <c:pt idx="789">
                  <c:v>0.39450000000000002</c:v>
                </c:pt>
                <c:pt idx="790">
                  <c:v>0.39500000000000002</c:v>
                </c:pt>
                <c:pt idx="791">
                  <c:v>0.39550000000000002</c:v>
                </c:pt>
                <c:pt idx="792">
                  <c:v>0.39600000000000002</c:v>
                </c:pt>
                <c:pt idx="793">
                  <c:v>0.39650000000000002</c:v>
                </c:pt>
                <c:pt idx="794">
                  <c:v>0.39700000000000002</c:v>
                </c:pt>
                <c:pt idx="795">
                  <c:v>0.39750000000000002</c:v>
                </c:pt>
                <c:pt idx="796">
                  <c:v>0.39800000000000002</c:v>
                </c:pt>
                <c:pt idx="797">
                  <c:v>0.39850000000000002</c:v>
                </c:pt>
                <c:pt idx="798">
                  <c:v>0.39900000000000002</c:v>
                </c:pt>
                <c:pt idx="799">
                  <c:v>0.39950000000000002</c:v>
                </c:pt>
                <c:pt idx="800">
                  <c:v>0.4</c:v>
                </c:pt>
                <c:pt idx="801">
                  <c:v>0.40050000000000002</c:v>
                </c:pt>
                <c:pt idx="802">
                  <c:v>0.40100000000000002</c:v>
                </c:pt>
                <c:pt idx="803">
                  <c:v>0.40150000000000002</c:v>
                </c:pt>
                <c:pt idx="804">
                  <c:v>0.40200000000000002</c:v>
                </c:pt>
                <c:pt idx="805">
                  <c:v>0.40250000000000002</c:v>
                </c:pt>
                <c:pt idx="806">
                  <c:v>0.40300000000000002</c:v>
                </c:pt>
                <c:pt idx="807">
                  <c:v>0.40350000000000003</c:v>
                </c:pt>
                <c:pt idx="808">
                  <c:v>0.40400000000000003</c:v>
                </c:pt>
                <c:pt idx="809">
                  <c:v>0.40450000000000003</c:v>
                </c:pt>
                <c:pt idx="810">
                  <c:v>0.40500000000000003</c:v>
                </c:pt>
                <c:pt idx="811">
                  <c:v>0.40550000000000003</c:v>
                </c:pt>
                <c:pt idx="812">
                  <c:v>0.40600000000000003</c:v>
                </c:pt>
                <c:pt idx="813">
                  <c:v>0.40650000000000003</c:v>
                </c:pt>
                <c:pt idx="814">
                  <c:v>0.40700000000000003</c:v>
                </c:pt>
                <c:pt idx="815">
                  <c:v>0.40750000000000003</c:v>
                </c:pt>
                <c:pt idx="816">
                  <c:v>0.40800000000000003</c:v>
                </c:pt>
                <c:pt idx="817">
                  <c:v>0.40850000000000003</c:v>
                </c:pt>
                <c:pt idx="818">
                  <c:v>0.40900000000000003</c:v>
                </c:pt>
                <c:pt idx="819">
                  <c:v>0.40950000000000003</c:v>
                </c:pt>
                <c:pt idx="820">
                  <c:v>0.41000000000000003</c:v>
                </c:pt>
                <c:pt idx="821">
                  <c:v>0.41050000000000003</c:v>
                </c:pt>
                <c:pt idx="822">
                  <c:v>0.41100000000000003</c:v>
                </c:pt>
                <c:pt idx="823">
                  <c:v>0.41150000000000003</c:v>
                </c:pt>
                <c:pt idx="824">
                  <c:v>0.41200000000000003</c:v>
                </c:pt>
                <c:pt idx="825">
                  <c:v>0.41250000000000003</c:v>
                </c:pt>
                <c:pt idx="826">
                  <c:v>0.41300000000000003</c:v>
                </c:pt>
                <c:pt idx="827">
                  <c:v>0.41350000000000003</c:v>
                </c:pt>
                <c:pt idx="828">
                  <c:v>0.41400000000000003</c:v>
                </c:pt>
                <c:pt idx="829">
                  <c:v>0.41450000000000004</c:v>
                </c:pt>
                <c:pt idx="830">
                  <c:v>0.41500000000000004</c:v>
                </c:pt>
                <c:pt idx="831">
                  <c:v>0.41550000000000004</c:v>
                </c:pt>
                <c:pt idx="832">
                  <c:v>0.41600000000000004</c:v>
                </c:pt>
                <c:pt idx="833">
                  <c:v>0.41649999999999998</c:v>
                </c:pt>
                <c:pt idx="834">
                  <c:v>0.41699999999999998</c:v>
                </c:pt>
                <c:pt idx="835">
                  <c:v>0.41749999999999998</c:v>
                </c:pt>
                <c:pt idx="836">
                  <c:v>0.41799999999999998</c:v>
                </c:pt>
                <c:pt idx="837">
                  <c:v>0.41849999999999998</c:v>
                </c:pt>
                <c:pt idx="838">
                  <c:v>0.41899999999999998</c:v>
                </c:pt>
                <c:pt idx="839">
                  <c:v>0.41949999999999998</c:v>
                </c:pt>
                <c:pt idx="840">
                  <c:v>0.42</c:v>
                </c:pt>
                <c:pt idx="841">
                  <c:v>0.42049999999999998</c:v>
                </c:pt>
                <c:pt idx="842">
                  <c:v>0.42099999999999999</c:v>
                </c:pt>
                <c:pt idx="843">
                  <c:v>0.42149999999999999</c:v>
                </c:pt>
                <c:pt idx="844">
                  <c:v>0.42199999999999999</c:v>
                </c:pt>
                <c:pt idx="845">
                  <c:v>0.42249999999999999</c:v>
                </c:pt>
                <c:pt idx="846">
                  <c:v>0.42299999999999999</c:v>
                </c:pt>
                <c:pt idx="847">
                  <c:v>0.42349999999999999</c:v>
                </c:pt>
                <c:pt idx="848">
                  <c:v>0.42399999999999999</c:v>
                </c:pt>
                <c:pt idx="849">
                  <c:v>0.42449999999999999</c:v>
                </c:pt>
                <c:pt idx="850">
                  <c:v>0.42499999999999999</c:v>
                </c:pt>
                <c:pt idx="851">
                  <c:v>0.42549999999999999</c:v>
                </c:pt>
                <c:pt idx="852">
                  <c:v>0.42599999999999999</c:v>
                </c:pt>
                <c:pt idx="853">
                  <c:v>0.42649999999999999</c:v>
                </c:pt>
                <c:pt idx="854">
                  <c:v>0.42699999999999999</c:v>
                </c:pt>
                <c:pt idx="855">
                  <c:v>0.42749999999999999</c:v>
                </c:pt>
                <c:pt idx="856">
                  <c:v>0.42799999999999999</c:v>
                </c:pt>
                <c:pt idx="857">
                  <c:v>0.42849999999999999</c:v>
                </c:pt>
                <c:pt idx="858">
                  <c:v>0.42899999999999999</c:v>
                </c:pt>
                <c:pt idx="859">
                  <c:v>0.42949999999999999</c:v>
                </c:pt>
                <c:pt idx="860">
                  <c:v>0.43</c:v>
                </c:pt>
                <c:pt idx="861">
                  <c:v>0.43049999999999999</c:v>
                </c:pt>
                <c:pt idx="862">
                  <c:v>0.43099999999999999</c:v>
                </c:pt>
                <c:pt idx="863">
                  <c:v>0.43149999999999999</c:v>
                </c:pt>
                <c:pt idx="864">
                  <c:v>0.432</c:v>
                </c:pt>
                <c:pt idx="865">
                  <c:v>0.4325</c:v>
                </c:pt>
                <c:pt idx="866">
                  <c:v>0.433</c:v>
                </c:pt>
                <c:pt idx="867">
                  <c:v>0.4335</c:v>
                </c:pt>
                <c:pt idx="868">
                  <c:v>0.434</c:v>
                </c:pt>
                <c:pt idx="869">
                  <c:v>0.4345</c:v>
                </c:pt>
                <c:pt idx="870">
                  <c:v>0.435</c:v>
                </c:pt>
                <c:pt idx="871">
                  <c:v>0.4355</c:v>
                </c:pt>
                <c:pt idx="872">
                  <c:v>0.436</c:v>
                </c:pt>
                <c:pt idx="873">
                  <c:v>0.4365</c:v>
                </c:pt>
                <c:pt idx="874">
                  <c:v>0.437</c:v>
                </c:pt>
                <c:pt idx="875">
                  <c:v>0.4375</c:v>
                </c:pt>
                <c:pt idx="876">
                  <c:v>0.438</c:v>
                </c:pt>
                <c:pt idx="877">
                  <c:v>0.4385</c:v>
                </c:pt>
                <c:pt idx="878">
                  <c:v>0.439</c:v>
                </c:pt>
                <c:pt idx="879">
                  <c:v>0.4395</c:v>
                </c:pt>
                <c:pt idx="880">
                  <c:v>0.44</c:v>
                </c:pt>
                <c:pt idx="881">
                  <c:v>0.4405</c:v>
                </c:pt>
                <c:pt idx="882">
                  <c:v>0.441</c:v>
                </c:pt>
                <c:pt idx="883">
                  <c:v>0.4415</c:v>
                </c:pt>
                <c:pt idx="884">
                  <c:v>0.442</c:v>
                </c:pt>
                <c:pt idx="885">
                  <c:v>0.4425</c:v>
                </c:pt>
                <c:pt idx="886">
                  <c:v>0.443</c:v>
                </c:pt>
                <c:pt idx="887">
                  <c:v>0.44350000000000001</c:v>
                </c:pt>
                <c:pt idx="888">
                  <c:v>0.44400000000000001</c:v>
                </c:pt>
                <c:pt idx="889">
                  <c:v>0.44450000000000001</c:v>
                </c:pt>
                <c:pt idx="890">
                  <c:v>0.44500000000000001</c:v>
                </c:pt>
                <c:pt idx="891">
                  <c:v>0.44550000000000001</c:v>
                </c:pt>
                <c:pt idx="892">
                  <c:v>0.44600000000000001</c:v>
                </c:pt>
                <c:pt idx="893">
                  <c:v>0.44650000000000001</c:v>
                </c:pt>
                <c:pt idx="894">
                  <c:v>0.44700000000000001</c:v>
                </c:pt>
                <c:pt idx="895">
                  <c:v>0.44750000000000001</c:v>
                </c:pt>
                <c:pt idx="896">
                  <c:v>0.44800000000000001</c:v>
                </c:pt>
                <c:pt idx="897">
                  <c:v>0.44850000000000001</c:v>
                </c:pt>
                <c:pt idx="898">
                  <c:v>0.44900000000000001</c:v>
                </c:pt>
                <c:pt idx="899">
                  <c:v>0.44950000000000001</c:v>
                </c:pt>
                <c:pt idx="900">
                  <c:v>0.45</c:v>
                </c:pt>
                <c:pt idx="901">
                  <c:v>0.45050000000000001</c:v>
                </c:pt>
                <c:pt idx="902">
                  <c:v>0.45100000000000001</c:v>
                </c:pt>
                <c:pt idx="903">
                  <c:v>0.45150000000000001</c:v>
                </c:pt>
                <c:pt idx="904">
                  <c:v>0.45200000000000001</c:v>
                </c:pt>
                <c:pt idx="905">
                  <c:v>0.45250000000000001</c:v>
                </c:pt>
                <c:pt idx="906">
                  <c:v>0.45300000000000001</c:v>
                </c:pt>
                <c:pt idx="907">
                  <c:v>0.45350000000000001</c:v>
                </c:pt>
                <c:pt idx="908">
                  <c:v>0.45400000000000001</c:v>
                </c:pt>
                <c:pt idx="909">
                  <c:v>0.45450000000000002</c:v>
                </c:pt>
                <c:pt idx="910">
                  <c:v>0.45500000000000002</c:v>
                </c:pt>
                <c:pt idx="911">
                  <c:v>0.45550000000000002</c:v>
                </c:pt>
                <c:pt idx="912">
                  <c:v>0.45600000000000002</c:v>
                </c:pt>
                <c:pt idx="913">
                  <c:v>0.45650000000000002</c:v>
                </c:pt>
                <c:pt idx="914">
                  <c:v>0.45700000000000002</c:v>
                </c:pt>
                <c:pt idx="915">
                  <c:v>0.45750000000000002</c:v>
                </c:pt>
                <c:pt idx="916">
                  <c:v>0.45800000000000002</c:v>
                </c:pt>
                <c:pt idx="917">
                  <c:v>0.45850000000000002</c:v>
                </c:pt>
                <c:pt idx="918">
                  <c:v>0.45900000000000002</c:v>
                </c:pt>
                <c:pt idx="919">
                  <c:v>0.45950000000000002</c:v>
                </c:pt>
                <c:pt idx="920">
                  <c:v>0.46</c:v>
                </c:pt>
                <c:pt idx="921">
                  <c:v>0.46050000000000002</c:v>
                </c:pt>
                <c:pt idx="922">
                  <c:v>0.46100000000000002</c:v>
                </c:pt>
                <c:pt idx="923">
                  <c:v>0.46150000000000002</c:v>
                </c:pt>
                <c:pt idx="924">
                  <c:v>0.46200000000000002</c:v>
                </c:pt>
                <c:pt idx="925">
                  <c:v>0.46250000000000002</c:v>
                </c:pt>
                <c:pt idx="926">
                  <c:v>0.46300000000000002</c:v>
                </c:pt>
                <c:pt idx="927">
                  <c:v>0.46350000000000002</c:v>
                </c:pt>
                <c:pt idx="928">
                  <c:v>0.46400000000000002</c:v>
                </c:pt>
                <c:pt idx="929">
                  <c:v>0.46450000000000002</c:v>
                </c:pt>
                <c:pt idx="930">
                  <c:v>0.46500000000000002</c:v>
                </c:pt>
                <c:pt idx="931">
                  <c:v>0.46550000000000002</c:v>
                </c:pt>
                <c:pt idx="932">
                  <c:v>0.46600000000000003</c:v>
                </c:pt>
                <c:pt idx="933">
                  <c:v>0.46650000000000003</c:v>
                </c:pt>
                <c:pt idx="934">
                  <c:v>0.46700000000000003</c:v>
                </c:pt>
                <c:pt idx="935">
                  <c:v>0.46750000000000003</c:v>
                </c:pt>
                <c:pt idx="936">
                  <c:v>0.46800000000000003</c:v>
                </c:pt>
                <c:pt idx="937">
                  <c:v>0.46850000000000003</c:v>
                </c:pt>
                <c:pt idx="938">
                  <c:v>0.46900000000000003</c:v>
                </c:pt>
                <c:pt idx="939">
                  <c:v>0.46950000000000003</c:v>
                </c:pt>
                <c:pt idx="940">
                  <c:v>0.47000000000000003</c:v>
                </c:pt>
                <c:pt idx="941">
                  <c:v>0.47050000000000003</c:v>
                </c:pt>
                <c:pt idx="942">
                  <c:v>0.47100000000000003</c:v>
                </c:pt>
                <c:pt idx="943">
                  <c:v>0.47150000000000003</c:v>
                </c:pt>
                <c:pt idx="944">
                  <c:v>0.47200000000000003</c:v>
                </c:pt>
                <c:pt idx="945">
                  <c:v>0.47250000000000003</c:v>
                </c:pt>
                <c:pt idx="946">
                  <c:v>0.47300000000000003</c:v>
                </c:pt>
                <c:pt idx="947">
                  <c:v>0.47350000000000003</c:v>
                </c:pt>
                <c:pt idx="948">
                  <c:v>0.47400000000000003</c:v>
                </c:pt>
                <c:pt idx="949">
                  <c:v>0.47450000000000003</c:v>
                </c:pt>
                <c:pt idx="950">
                  <c:v>0.47500000000000003</c:v>
                </c:pt>
                <c:pt idx="951">
                  <c:v>0.47550000000000003</c:v>
                </c:pt>
                <c:pt idx="952">
                  <c:v>0.47600000000000003</c:v>
                </c:pt>
                <c:pt idx="953">
                  <c:v>0.47650000000000003</c:v>
                </c:pt>
                <c:pt idx="954">
                  <c:v>0.47700000000000004</c:v>
                </c:pt>
                <c:pt idx="955">
                  <c:v>0.47750000000000004</c:v>
                </c:pt>
                <c:pt idx="956">
                  <c:v>0.47800000000000004</c:v>
                </c:pt>
                <c:pt idx="957">
                  <c:v>0.47850000000000004</c:v>
                </c:pt>
                <c:pt idx="958">
                  <c:v>0.47900000000000004</c:v>
                </c:pt>
                <c:pt idx="959">
                  <c:v>0.47950000000000004</c:v>
                </c:pt>
                <c:pt idx="960">
                  <c:v>0.48</c:v>
                </c:pt>
                <c:pt idx="961">
                  <c:v>0.48049999999999998</c:v>
                </c:pt>
                <c:pt idx="962">
                  <c:v>0.48099999999999998</c:v>
                </c:pt>
                <c:pt idx="963">
                  <c:v>0.48149999999999998</c:v>
                </c:pt>
                <c:pt idx="964">
                  <c:v>0.48199999999999998</c:v>
                </c:pt>
                <c:pt idx="965">
                  <c:v>0.48249999999999998</c:v>
                </c:pt>
                <c:pt idx="966">
                  <c:v>0.48299999999999998</c:v>
                </c:pt>
                <c:pt idx="967">
                  <c:v>0.48349999999999999</c:v>
                </c:pt>
                <c:pt idx="968">
                  <c:v>0.48399999999999999</c:v>
                </c:pt>
                <c:pt idx="969">
                  <c:v>0.48449999999999999</c:v>
                </c:pt>
                <c:pt idx="970">
                  <c:v>0.48499999999999999</c:v>
                </c:pt>
                <c:pt idx="971">
                  <c:v>0.48549999999999999</c:v>
                </c:pt>
                <c:pt idx="972">
                  <c:v>0.48599999999999999</c:v>
                </c:pt>
                <c:pt idx="973">
                  <c:v>0.48649999999999999</c:v>
                </c:pt>
                <c:pt idx="974">
                  <c:v>0.48699999999999999</c:v>
                </c:pt>
                <c:pt idx="975">
                  <c:v>0.48749999999999999</c:v>
                </c:pt>
                <c:pt idx="976">
                  <c:v>0.48799999999999999</c:v>
                </c:pt>
                <c:pt idx="977">
                  <c:v>0.48849999999999999</c:v>
                </c:pt>
                <c:pt idx="978">
                  <c:v>0.48899999999999999</c:v>
                </c:pt>
                <c:pt idx="979">
                  <c:v>0.48949999999999999</c:v>
                </c:pt>
                <c:pt idx="980">
                  <c:v>0.49</c:v>
                </c:pt>
                <c:pt idx="981">
                  <c:v>0.49049999999999999</c:v>
                </c:pt>
                <c:pt idx="982">
                  <c:v>0.49099999999999999</c:v>
                </c:pt>
                <c:pt idx="983">
                  <c:v>0.49149999999999999</c:v>
                </c:pt>
                <c:pt idx="984">
                  <c:v>0.49199999999999999</c:v>
                </c:pt>
                <c:pt idx="985">
                  <c:v>0.49249999999999999</c:v>
                </c:pt>
                <c:pt idx="986">
                  <c:v>0.49299999999999999</c:v>
                </c:pt>
                <c:pt idx="987">
                  <c:v>0.49349999999999999</c:v>
                </c:pt>
                <c:pt idx="988">
                  <c:v>0.49399999999999999</c:v>
                </c:pt>
                <c:pt idx="989">
                  <c:v>0.4945</c:v>
                </c:pt>
                <c:pt idx="990">
                  <c:v>0.495</c:v>
                </c:pt>
                <c:pt idx="991">
                  <c:v>0.4955</c:v>
                </c:pt>
                <c:pt idx="992">
                  <c:v>0.496</c:v>
                </c:pt>
                <c:pt idx="993">
                  <c:v>0.4965</c:v>
                </c:pt>
                <c:pt idx="994">
                  <c:v>0.497</c:v>
                </c:pt>
                <c:pt idx="995">
                  <c:v>0.4975</c:v>
                </c:pt>
                <c:pt idx="996">
                  <c:v>0.498</c:v>
                </c:pt>
                <c:pt idx="997">
                  <c:v>0.4985</c:v>
                </c:pt>
                <c:pt idx="998">
                  <c:v>0.499</c:v>
                </c:pt>
                <c:pt idx="999">
                  <c:v>0.4995</c:v>
                </c:pt>
                <c:pt idx="1000">
                  <c:v>0.5</c:v>
                </c:pt>
                <c:pt idx="1001">
                  <c:v>0.50050000000000006</c:v>
                </c:pt>
                <c:pt idx="1002">
                  <c:v>0.501</c:v>
                </c:pt>
                <c:pt idx="1003">
                  <c:v>0.50150000000000006</c:v>
                </c:pt>
                <c:pt idx="1004">
                  <c:v>0.502</c:v>
                </c:pt>
                <c:pt idx="1005">
                  <c:v>0.50250000000000006</c:v>
                </c:pt>
                <c:pt idx="1006">
                  <c:v>0.503</c:v>
                </c:pt>
                <c:pt idx="1007">
                  <c:v>0.50350000000000006</c:v>
                </c:pt>
                <c:pt idx="1008">
                  <c:v>0.504</c:v>
                </c:pt>
                <c:pt idx="1009">
                  <c:v>0.50450000000000006</c:v>
                </c:pt>
                <c:pt idx="1010">
                  <c:v>0.505</c:v>
                </c:pt>
                <c:pt idx="1011">
                  <c:v>0.50550000000000006</c:v>
                </c:pt>
                <c:pt idx="1012">
                  <c:v>0.50600000000000001</c:v>
                </c:pt>
                <c:pt idx="1013">
                  <c:v>0.50650000000000006</c:v>
                </c:pt>
                <c:pt idx="1014">
                  <c:v>0.50700000000000001</c:v>
                </c:pt>
                <c:pt idx="1015">
                  <c:v>0.50750000000000006</c:v>
                </c:pt>
                <c:pt idx="1016">
                  <c:v>0.50800000000000001</c:v>
                </c:pt>
                <c:pt idx="1017">
                  <c:v>0.50850000000000006</c:v>
                </c:pt>
                <c:pt idx="1018">
                  <c:v>0.50900000000000001</c:v>
                </c:pt>
                <c:pt idx="1019">
                  <c:v>0.50950000000000006</c:v>
                </c:pt>
                <c:pt idx="1020">
                  <c:v>0.51</c:v>
                </c:pt>
                <c:pt idx="1021">
                  <c:v>0.51050000000000006</c:v>
                </c:pt>
                <c:pt idx="1022">
                  <c:v>0.51100000000000001</c:v>
                </c:pt>
                <c:pt idx="1023">
                  <c:v>0.51150000000000007</c:v>
                </c:pt>
                <c:pt idx="1024">
                  <c:v>0.51200000000000001</c:v>
                </c:pt>
                <c:pt idx="1025">
                  <c:v>0.51249999999999996</c:v>
                </c:pt>
                <c:pt idx="1026">
                  <c:v>0.51300000000000001</c:v>
                </c:pt>
                <c:pt idx="1027">
                  <c:v>0.51349999999999996</c:v>
                </c:pt>
                <c:pt idx="1028">
                  <c:v>0.51400000000000001</c:v>
                </c:pt>
                <c:pt idx="1029">
                  <c:v>0.51449999999999996</c:v>
                </c:pt>
                <c:pt idx="1030">
                  <c:v>0.51500000000000001</c:v>
                </c:pt>
                <c:pt idx="1031">
                  <c:v>0.51549999999999996</c:v>
                </c:pt>
                <c:pt idx="1032">
                  <c:v>0.51600000000000001</c:v>
                </c:pt>
                <c:pt idx="1033">
                  <c:v>0.51649999999999996</c:v>
                </c:pt>
                <c:pt idx="1034">
                  <c:v>0.51700000000000002</c:v>
                </c:pt>
                <c:pt idx="1035">
                  <c:v>0.51749999999999996</c:v>
                </c:pt>
                <c:pt idx="1036">
                  <c:v>0.51800000000000002</c:v>
                </c:pt>
                <c:pt idx="1037">
                  <c:v>0.51849999999999996</c:v>
                </c:pt>
                <c:pt idx="1038">
                  <c:v>0.51900000000000002</c:v>
                </c:pt>
                <c:pt idx="1039">
                  <c:v>0.51949999999999996</c:v>
                </c:pt>
                <c:pt idx="1040">
                  <c:v>0.52</c:v>
                </c:pt>
                <c:pt idx="1041">
                  <c:v>0.52049999999999996</c:v>
                </c:pt>
                <c:pt idx="1042">
                  <c:v>0.52100000000000002</c:v>
                </c:pt>
                <c:pt idx="1043">
                  <c:v>0.52149999999999996</c:v>
                </c:pt>
                <c:pt idx="1044">
                  <c:v>0.52200000000000002</c:v>
                </c:pt>
                <c:pt idx="1045">
                  <c:v>0.52249999999999996</c:v>
                </c:pt>
                <c:pt idx="1046">
                  <c:v>0.52300000000000002</c:v>
                </c:pt>
                <c:pt idx="1047">
                  <c:v>0.52349999999999997</c:v>
                </c:pt>
                <c:pt idx="1048">
                  <c:v>0.52400000000000002</c:v>
                </c:pt>
                <c:pt idx="1049">
                  <c:v>0.52449999999999997</c:v>
                </c:pt>
                <c:pt idx="1050">
                  <c:v>0.52500000000000002</c:v>
                </c:pt>
                <c:pt idx="1051">
                  <c:v>0.52549999999999997</c:v>
                </c:pt>
                <c:pt idx="1052">
                  <c:v>0.52600000000000002</c:v>
                </c:pt>
                <c:pt idx="1053">
                  <c:v>0.52649999999999997</c:v>
                </c:pt>
                <c:pt idx="1054">
                  <c:v>0.52700000000000002</c:v>
                </c:pt>
                <c:pt idx="1055">
                  <c:v>0.52749999999999997</c:v>
                </c:pt>
                <c:pt idx="1056">
                  <c:v>0.52800000000000002</c:v>
                </c:pt>
                <c:pt idx="1057">
                  <c:v>0.52849999999999997</c:v>
                </c:pt>
                <c:pt idx="1058">
                  <c:v>0.52900000000000003</c:v>
                </c:pt>
                <c:pt idx="1059">
                  <c:v>0.52949999999999997</c:v>
                </c:pt>
                <c:pt idx="1060">
                  <c:v>0.53</c:v>
                </c:pt>
                <c:pt idx="1061">
                  <c:v>0.53049999999999997</c:v>
                </c:pt>
                <c:pt idx="1062">
                  <c:v>0.53100000000000003</c:v>
                </c:pt>
                <c:pt idx="1063">
                  <c:v>0.53149999999999997</c:v>
                </c:pt>
                <c:pt idx="1064">
                  <c:v>0.53200000000000003</c:v>
                </c:pt>
                <c:pt idx="1065">
                  <c:v>0.53249999999999997</c:v>
                </c:pt>
                <c:pt idx="1066">
                  <c:v>0.53300000000000003</c:v>
                </c:pt>
                <c:pt idx="1067">
                  <c:v>0.53349999999999997</c:v>
                </c:pt>
                <c:pt idx="1068">
                  <c:v>0.53400000000000003</c:v>
                </c:pt>
                <c:pt idx="1069">
                  <c:v>0.53449999999999998</c:v>
                </c:pt>
                <c:pt idx="1070">
                  <c:v>0.53500000000000003</c:v>
                </c:pt>
                <c:pt idx="1071">
                  <c:v>0.53549999999999998</c:v>
                </c:pt>
                <c:pt idx="1072">
                  <c:v>0.53600000000000003</c:v>
                </c:pt>
                <c:pt idx="1073">
                  <c:v>0.53649999999999998</c:v>
                </c:pt>
                <c:pt idx="1074">
                  <c:v>0.53700000000000003</c:v>
                </c:pt>
                <c:pt idx="1075">
                  <c:v>0.53749999999999998</c:v>
                </c:pt>
                <c:pt idx="1076">
                  <c:v>0.53800000000000003</c:v>
                </c:pt>
                <c:pt idx="1077">
                  <c:v>0.53849999999999998</c:v>
                </c:pt>
                <c:pt idx="1078">
                  <c:v>0.53900000000000003</c:v>
                </c:pt>
                <c:pt idx="1079">
                  <c:v>0.53949999999999998</c:v>
                </c:pt>
                <c:pt idx="1080">
                  <c:v>0.54</c:v>
                </c:pt>
                <c:pt idx="1081">
                  <c:v>0.54049999999999998</c:v>
                </c:pt>
                <c:pt idx="1082">
                  <c:v>0.54100000000000004</c:v>
                </c:pt>
                <c:pt idx="1083">
                  <c:v>0.54149999999999998</c:v>
                </c:pt>
                <c:pt idx="1084">
                  <c:v>0.54200000000000004</c:v>
                </c:pt>
                <c:pt idx="1085">
                  <c:v>0.54249999999999998</c:v>
                </c:pt>
                <c:pt idx="1086">
                  <c:v>0.54300000000000004</c:v>
                </c:pt>
                <c:pt idx="1087">
                  <c:v>0.54349999999999998</c:v>
                </c:pt>
                <c:pt idx="1088">
                  <c:v>0.54400000000000004</c:v>
                </c:pt>
                <c:pt idx="1089">
                  <c:v>0.54449999999999998</c:v>
                </c:pt>
                <c:pt idx="1090">
                  <c:v>0.54500000000000004</c:v>
                </c:pt>
                <c:pt idx="1091">
                  <c:v>0.54549999999999998</c:v>
                </c:pt>
                <c:pt idx="1092">
                  <c:v>0.54600000000000004</c:v>
                </c:pt>
                <c:pt idx="1093">
                  <c:v>0.54649999999999999</c:v>
                </c:pt>
                <c:pt idx="1094">
                  <c:v>0.54700000000000004</c:v>
                </c:pt>
                <c:pt idx="1095">
                  <c:v>0.54749999999999999</c:v>
                </c:pt>
                <c:pt idx="1096">
                  <c:v>0.54800000000000004</c:v>
                </c:pt>
                <c:pt idx="1097">
                  <c:v>0.54849999999999999</c:v>
                </c:pt>
                <c:pt idx="1098">
                  <c:v>0.54900000000000004</c:v>
                </c:pt>
                <c:pt idx="1099">
                  <c:v>0.54949999999999999</c:v>
                </c:pt>
                <c:pt idx="1100">
                  <c:v>0.55000000000000004</c:v>
                </c:pt>
                <c:pt idx="1101">
                  <c:v>0.55049999999999999</c:v>
                </c:pt>
                <c:pt idx="1102">
                  <c:v>0.55100000000000005</c:v>
                </c:pt>
                <c:pt idx="1103">
                  <c:v>0.55149999999999999</c:v>
                </c:pt>
                <c:pt idx="1104">
                  <c:v>0.55200000000000005</c:v>
                </c:pt>
                <c:pt idx="1105">
                  <c:v>0.55249999999999999</c:v>
                </c:pt>
                <c:pt idx="1106">
                  <c:v>0.55300000000000005</c:v>
                </c:pt>
                <c:pt idx="1107">
                  <c:v>0.55349999999999999</c:v>
                </c:pt>
                <c:pt idx="1108">
                  <c:v>0.55400000000000005</c:v>
                </c:pt>
                <c:pt idx="1109">
                  <c:v>0.55449999999999999</c:v>
                </c:pt>
                <c:pt idx="1110">
                  <c:v>0.55500000000000005</c:v>
                </c:pt>
                <c:pt idx="1111">
                  <c:v>0.55549999999999999</c:v>
                </c:pt>
                <c:pt idx="1112">
                  <c:v>0.55600000000000005</c:v>
                </c:pt>
                <c:pt idx="1113">
                  <c:v>0.55649999999999999</c:v>
                </c:pt>
                <c:pt idx="1114">
                  <c:v>0.55700000000000005</c:v>
                </c:pt>
                <c:pt idx="1115">
                  <c:v>0.5575</c:v>
                </c:pt>
                <c:pt idx="1116">
                  <c:v>0.55800000000000005</c:v>
                </c:pt>
                <c:pt idx="1117">
                  <c:v>0.5585</c:v>
                </c:pt>
                <c:pt idx="1118">
                  <c:v>0.55900000000000005</c:v>
                </c:pt>
                <c:pt idx="1119">
                  <c:v>0.5595</c:v>
                </c:pt>
                <c:pt idx="1120">
                  <c:v>0.56000000000000005</c:v>
                </c:pt>
                <c:pt idx="1121">
                  <c:v>0.5605</c:v>
                </c:pt>
                <c:pt idx="1122">
                  <c:v>0.56100000000000005</c:v>
                </c:pt>
                <c:pt idx="1123">
                  <c:v>0.5615</c:v>
                </c:pt>
                <c:pt idx="1124">
                  <c:v>0.56200000000000006</c:v>
                </c:pt>
                <c:pt idx="1125">
                  <c:v>0.5625</c:v>
                </c:pt>
                <c:pt idx="1126">
                  <c:v>0.56300000000000006</c:v>
                </c:pt>
                <c:pt idx="1127">
                  <c:v>0.5635</c:v>
                </c:pt>
                <c:pt idx="1128">
                  <c:v>0.56400000000000006</c:v>
                </c:pt>
                <c:pt idx="1129">
                  <c:v>0.5645</c:v>
                </c:pt>
                <c:pt idx="1130">
                  <c:v>0.56500000000000006</c:v>
                </c:pt>
                <c:pt idx="1131">
                  <c:v>0.5655</c:v>
                </c:pt>
                <c:pt idx="1132">
                  <c:v>0.56600000000000006</c:v>
                </c:pt>
                <c:pt idx="1133">
                  <c:v>0.5665</c:v>
                </c:pt>
                <c:pt idx="1134">
                  <c:v>0.56700000000000006</c:v>
                </c:pt>
                <c:pt idx="1135">
                  <c:v>0.5675</c:v>
                </c:pt>
                <c:pt idx="1136">
                  <c:v>0.56800000000000006</c:v>
                </c:pt>
                <c:pt idx="1137">
                  <c:v>0.56850000000000001</c:v>
                </c:pt>
                <c:pt idx="1138">
                  <c:v>0.56900000000000006</c:v>
                </c:pt>
                <c:pt idx="1139">
                  <c:v>0.56950000000000001</c:v>
                </c:pt>
                <c:pt idx="1140">
                  <c:v>0.57000000000000006</c:v>
                </c:pt>
                <c:pt idx="1141">
                  <c:v>0.57050000000000001</c:v>
                </c:pt>
                <c:pt idx="1142">
                  <c:v>0.57100000000000006</c:v>
                </c:pt>
                <c:pt idx="1143">
                  <c:v>0.57150000000000001</c:v>
                </c:pt>
                <c:pt idx="1144">
                  <c:v>0.57200000000000006</c:v>
                </c:pt>
                <c:pt idx="1145">
                  <c:v>0.57250000000000001</c:v>
                </c:pt>
                <c:pt idx="1146">
                  <c:v>0.57300000000000006</c:v>
                </c:pt>
                <c:pt idx="1147">
                  <c:v>0.57350000000000001</c:v>
                </c:pt>
                <c:pt idx="1148">
                  <c:v>0.57400000000000007</c:v>
                </c:pt>
                <c:pt idx="1149">
                  <c:v>0.57450000000000001</c:v>
                </c:pt>
                <c:pt idx="1150">
                  <c:v>0.57500000000000007</c:v>
                </c:pt>
                <c:pt idx="1151">
                  <c:v>0.57550000000000001</c:v>
                </c:pt>
                <c:pt idx="1152">
                  <c:v>0.57600000000000007</c:v>
                </c:pt>
                <c:pt idx="1153">
                  <c:v>0.57650000000000001</c:v>
                </c:pt>
                <c:pt idx="1154">
                  <c:v>0.57699999999999996</c:v>
                </c:pt>
                <c:pt idx="1155">
                  <c:v>0.57750000000000001</c:v>
                </c:pt>
                <c:pt idx="1156">
                  <c:v>0.57799999999999996</c:v>
                </c:pt>
                <c:pt idx="1157">
                  <c:v>0.57850000000000001</c:v>
                </c:pt>
                <c:pt idx="1158">
                  <c:v>0.57899999999999996</c:v>
                </c:pt>
                <c:pt idx="1159">
                  <c:v>0.57950000000000002</c:v>
                </c:pt>
                <c:pt idx="1160">
                  <c:v>0.57999999999999996</c:v>
                </c:pt>
                <c:pt idx="1161">
                  <c:v>0.58050000000000002</c:v>
                </c:pt>
                <c:pt idx="1162">
                  <c:v>0.58099999999999996</c:v>
                </c:pt>
                <c:pt idx="1163">
                  <c:v>0.58150000000000002</c:v>
                </c:pt>
                <c:pt idx="1164">
                  <c:v>0.58199999999999996</c:v>
                </c:pt>
                <c:pt idx="1165">
                  <c:v>0.58250000000000002</c:v>
                </c:pt>
                <c:pt idx="1166">
                  <c:v>0.58299999999999996</c:v>
                </c:pt>
                <c:pt idx="1167">
                  <c:v>0.58350000000000002</c:v>
                </c:pt>
                <c:pt idx="1168">
                  <c:v>0.58399999999999996</c:v>
                </c:pt>
                <c:pt idx="1169">
                  <c:v>0.58450000000000002</c:v>
                </c:pt>
                <c:pt idx="1170">
                  <c:v>0.58499999999999996</c:v>
                </c:pt>
                <c:pt idx="1171">
                  <c:v>0.58550000000000002</c:v>
                </c:pt>
                <c:pt idx="1172">
                  <c:v>0.58599999999999997</c:v>
                </c:pt>
                <c:pt idx="1173">
                  <c:v>0.58650000000000002</c:v>
                </c:pt>
                <c:pt idx="1174">
                  <c:v>0.58699999999999997</c:v>
                </c:pt>
                <c:pt idx="1175">
                  <c:v>0.58750000000000002</c:v>
                </c:pt>
                <c:pt idx="1176">
                  <c:v>0.58799999999999997</c:v>
                </c:pt>
                <c:pt idx="1177">
                  <c:v>0.58850000000000002</c:v>
                </c:pt>
                <c:pt idx="1178">
                  <c:v>0.58899999999999997</c:v>
                </c:pt>
                <c:pt idx="1179">
                  <c:v>0.58950000000000002</c:v>
                </c:pt>
                <c:pt idx="1180">
                  <c:v>0.59</c:v>
                </c:pt>
                <c:pt idx="1181">
                  <c:v>0.59050000000000002</c:v>
                </c:pt>
                <c:pt idx="1182">
                  <c:v>0.59099999999999997</c:v>
                </c:pt>
                <c:pt idx="1183">
                  <c:v>0.59150000000000003</c:v>
                </c:pt>
                <c:pt idx="1184">
                  <c:v>0.59199999999999997</c:v>
                </c:pt>
                <c:pt idx="1185">
                  <c:v>0.59250000000000003</c:v>
                </c:pt>
                <c:pt idx="1186">
                  <c:v>0.59299999999999997</c:v>
                </c:pt>
                <c:pt idx="1187">
                  <c:v>0.59350000000000003</c:v>
                </c:pt>
                <c:pt idx="1188">
                  <c:v>0.59399999999999997</c:v>
                </c:pt>
                <c:pt idx="1189">
                  <c:v>0.59450000000000003</c:v>
                </c:pt>
                <c:pt idx="1190">
                  <c:v>0.59499999999999997</c:v>
                </c:pt>
                <c:pt idx="1191">
                  <c:v>0.59550000000000003</c:v>
                </c:pt>
                <c:pt idx="1192">
                  <c:v>0.59599999999999997</c:v>
                </c:pt>
                <c:pt idx="1193">
                  <c:v>0.59650000000000003</c:v>
                </c:pt>
                <c:pt idx="1194">
                  <c:v>0.59699999999999998</c:v>
                </c:pt>
                <c:pt idx="1195">
                  <c:v>0.59750000000000003</c:v>
                </c:pt>
                <c:pt idx="1196">
                  <c:v>0.59799999999999998</c:v>
                </c:pt>
                <c:pt idx="1197">
                  <c:v>0.59850000000000003</c:v>
                </c:pt>
                <c:pt idx="1198">
                  <c:v>0.59899999999999998</c:v>
                </c:pt>
                <c:pt idx="1199">
                  <c:v>0.59950000000000003</c:v>
                </c:pt>
                <c:pt idx="1200">
                  <c:v>0.6</c:v>
                </c:pt>
                <c:pt idx="1201">
                  <c:v>0.60050000000000003</c:v>
                </c:pt>
                <c:pt idx="1202">
                  <c:v>0.60099999999999998</c:v>
                </c:pt>
                <c:pt idx="1203">
                  <c:v>0.60150000000000003</c:v>
                </c:pt>
                <c:pt idx="1204">
                  <c:v>0.60199999999999998</c:v>
                </c:pt>
                <c:pt idx="1205">
                  <c:v>0.60250000000000004</c:v>
                </c:pt>
                <c:pt idx="1206">
                  <c:v>0.60299999999999998</c:v>
                </c:pt>
                <c:pt idx="1207">
                  <c:v>0.60350000000000004</c:v>
                </c:pt>
                <c:pt idx="1208">
                  <c:v>0.60399999999999998</c:v>
                </c:pt>
                <c:pt idx="1209">
                  <c:v>0.60450000000000004</c:v>
                </c:pt>
                <c:pt idx="1210">
                  <c:v>0.60499999999999998</c:v>
                </c:pt>
                <c:pt idx="1211">
                  <c:v>0.60550000000000004</c:v>
                </c:pt>
                <c:pt idx="1212">
                  <c:v>0.60599999999999998</c:v>
                </c:pt>
                <c:pt idx="1213">
                  <c:v>0.60650000000000004</c:v>
                </c:pt>
                <c:pt idx="1214">
                  <c:v>0.60699999999999998</c:v>
                </c:pt>
                <c:pt idx="1215">
                  <c:v>0.60750000000000004</c:v>
                </c:pt>
                <c:pt idx="1216">
                  <c:v>0.60799999999999998</c:v>
                </c:pt>
                <c:pt idx="1217">
                  <c:v>0.60850000000000004</c:v>
                </c:pt>
                <c:pt idx="1218">
                  <c:v>0.60899999999999999</c:v>
                </c:pt>
                <c:pt idx="1219">
                  <c:v>0.60950000000000004</c:v>
                </c:pt>
                <c:pt idx="1220">
                  <c:v>0.61</c:v>
                </c:pt>
                <c:pt idx="1221">
                  <c:v>0.61050000000000004</c:v>
                </c:pt>
                <c:pt idx="1222">
                  <c:v>0.61099999999999999</c:v>
                </c:pt>
                <c:pt idx="1223">
                  <c:v>0.61150000000000004</c:v>
                </c:pt>
                <c:pt idx="1224">
                  <c:v>0.61199999999999999</c:v>
                </c:pt>
                <c:pt idx="1225">
                  <c:v>0.61250000000000004</c:v>
                </c:pt>
                <c:pt idx="1226">
                  <c:v>0.61299999999999999</c:v>
                </c:pt>
                <c:pt idx="1227">
                  <c:v>0.61350000000000005</c:v>
                </c:pt>
                <c:pt idx="1228">
                  <c:v>0.61399999999999999</c:v>
                </c:pt>
                <c:pt idx="1229">
                  <c:v>0.61450000000000005</c:v>
                </c:pt>
                <c:pt idx="1230">
                  <c:v>0.61499999999999999</c:v>
                </c:pt>
                <c:pt idx="1231">
                  <c:v>0.61550000000000005</c:v>
                </c:pt>
                <c:pt idx="1232">
                  <c:v>0.61599999999999999</c:v>
                </c:pt>
                <c:pt idx="1233">
                  <c:v>0.61650000000000005</c:v>
                </c:pt>
                <c:pt idx="1234">
                  <c:v>0.61699999999999999</c:v>
                </c:pt>
                <c:pt idx="1235">
                  <c:v>0.61750000000000005</c:v>
                </c:pt>
                <c:pt idx="1236">
                  <c:v>0.61799999999999999</c:v>
                </c:pt>
                <c:pt idx="1237">
                  <c:v>0.61850000000000005</c:v>
                </c:pt>
                <c:pt idx="1238">
                  <c:v>0.61899999999999999</c:v>
                </c:pt>
                <c:pt idx="1239">
                  <c:v>0.61950000000000005</c:v>
                </c:pt>
                <c:pt idx="1240">
                  <c:v>0.62</c:v>
                </c:pt>
                <c:pt idx="1241">
                  <c:v>0.62050000000000005</c:v>
                </c:pt>
                <c:pt idx="1242">
                  <c:v>0.621</c:v>
                </c:pt>
                <c:pt idx="1243">
                  <c:v>0.62150000000000005</c:v>
                </c:pt>
                <c:pt idx="1244">
                  <c:v>0.622</c:v>
                </c:pt>
                <c:pt idx="1245">
                  <c:v>0.62250000000000005</c:v>
                </c:pt>
                <c:pt idx="1246">
                  <c:v>0.623</c:v>
                </c:pt>
                <c:pt idx="1247">
                  <c:v>0.62350000000000005</c:v>
                </c:pt>
                <c:pt idx="1248">
                  <c:v>0.624</c:v>
                </c:pt>
                <c:pt idx="1249">
                  <c:v>0.62450000000000006</c:v>
                </c:pt>
                <c:pt idx="1250">
                  <c:v>0.625</c:v>
                </c:pt>
                <c:pt idx="1251">
                  <c:v>0.62550000000000006</c:v>
                </c:pt>
                <c:pt idx="1252">
                  <c:v>0.626</c:v>
                </c:pt>
                <c:pt idx="1253">
                  <c:v>0.62650000000000006</c:v>
                </c:pt>
                <c:pt idx="1254">
                  <c:v>0.627</c:v>
                </c:pt>
                <c:pt idx="1255">
                  <c:v>0.62750000000000006</c:v>
                </c:pt>
                <c:pt idx="1256">
                  <c:v>0.628</c:v>
                </c:pt>
                <c:pt idx="1257">
                  <c:v>0.62850000000000006</c:v>
                </c:pt>
                <c:pt idx="1258">
                  <c:v>0.629</c:v>
                </c:pt>
                <c:pt idx="1259">
                  <c:v>0.62950000000000006</c:v>
                </c:pt>
                <c:pt idx="1260">
                  <c:v>0.63</c:v>
                </c:pt>
                <c:pt idx="1261">
                  <c:v>0.63050000000000006</c:v>
                </c:pt>
                <c:pt idx="1262">
                  <c:v>0.63100000000000001</c:v>
                </c:pt>
                <c:pt idx="1263">
                  <c:v>0.63150000000000006</c:v>
                </c:pt>
                <c:pt idx="1264">
                  <c:v>0.63200000000000001</c:v>
                </c:pt>
                <c:pt idx="1265">
                  <c:v>0.63250000000000006</c:v>
                </c:pt>
                <c:pt idx="1266">
                  <c:v>0.63300000000000001</c:v>
                </c:pt>
                <c:pt idx="1267">
                  <c:v>0.63350000000000006</c:v>
                </c:pt>
                <c:pt idx="1268">
                  <c:v>0.63400000000000001</c:v>
                </c:pt>
                <c:pt idx="1269">
                  <c:v>0.63450000000000006</c:v>
                </c:pt>
                <c:pt idx="1270">
                  <c:v>0.63500000000000001</c:v>
                </c:pt>
                <c:pt idx="1271">
                  <c:v>0.63550000000000006</c:v>
                </c:pt>
                <c:pt idx="1272">
                  <c:v>0.63600000000000001</c:v>
                </c:pt>
                <c:pt idx="1273">
                  <c:v>0.63650000000000007</c:v>
                </c:pt>
                <c:pt idx="1274">
                  <c:v>0.63700000000000001</c:v>
                </c:pt>
                <c:pt idx="1275">
                  <c:v>0.63750000000000007</c:v>
                </c:pt>
                <c:pt idx="1276">
                  <c:v>0.63800000000000001</c:v>
                </c:pt>
                <c:pt idx="1277">
                  <c:v>0.63850000000000007</c:v>
                </c:pt>
                <c:pt idx="1278">
                  <c:v>0.63900000000000001</c:v>
                </c:pt>
                <c:pt idx="1279">
                  <c:v>0.63950000000000007</c:v>
                </c:pt>
                <c:pt idx="1280">
                  <c:v>0.64</c:v>
                </c:pt>
                <c:pt idx="1281">
                  <c:v>0.64049999999999996</c:v>
                </c:pt>
                <c:pt idx="1282">
                  <c:v>0.64100000000000001</c:v>
                </c:pt>
                <c:pt idx="1283">
                  <c:v>0.64149999999999996</c:v>
                </c:pt>
                <c:pt idx="1284">
                  <c:v>0.64200000000000002</c:v>
                </c:pt>
                <c:pt idx="1285">
                  <c:v>0.64249999999999996</c:v>
                </c:pt>
                <c:pt idx="1286">
                  <c:v>0.64300000000000002</c:v>
                </c:pt>
                <c:pt idx="1287">
                  <c:v>0.64349999999999996</c:v>
                </c:pt>
                <c:pt idx="1288">
                  <c:v>0.64400000000000002</c:v>
                </c:pt>
                <c:pt idx="1289">
                  <c:v>0.64449999999999996</c:v>
                </c:pt>
                <c:pt idx="1290">
                  <c:v>0.64500000000000002</c:v>
                </c:pt>
                <c:pt idx="1291">
                  <c:v>0.64549999999999996</c:v>
                </c:pt>
                <c:pt idx="1292">
                  <c:v>0.64600000000000002</c:v>
                </c:pt>
                <c:pt idx="1293">
                  <c:v>0.64649999999999996</c:v>
                </c:pt>
                <c:pt idx="1294">
                  <c:v>0.64700000000000002</c:v>
                </c:pt>
                <c:pt idx="1295">
                  <c:v>0.64749999999999996</c:v>
                </c:pt>
                <c:pt idx="1296">
                  <c:v>0.64800000000000002</c:v>
                </c:pt>
                <c:pt idx="1297">
                  <c:v>0.64849999999999997</c:v>
                </c:pt>
                <c:pt idx="1298">
                  <c:v>0.64900000000000002</c:v>
                </c:pt>
                <c:pt idx="1299">
                  <c:v>0.64949999999999997</c:v>
                </c:pt>
                <c:pt idx="1300">
                  <c:v>0.65</c:v>
                </c:pt>
                <c:pt idx="1301">
                  <c:v>0.65049999999999997</c:v>
                </c:pt>
                <c:pt idx="1302">
                  <c:v>0.65100000000000002</c:v>
                </c:pt>
                <c:pt idx="1303">
                  <c:v>0.65149999999999997</c:v>
                </c:pt>
                <c:pt idx="1304">
                  <c:v>0.65200000000000002</c:v>
                </c:pt>
                <c:pt idx="1305">
                  <c:v>0.65249999999999997</c:v>
                </c:pt>
                <c:pt idx="1306">
                  <c:v>0.65300000000000002</c:v>
                </c:pt>
                <c:pt idx="1307">
                  <c:v>0.65349999999999997</c:v>
                </c:pt>
                <c:pt idx="1308">
                  <c:v>0.65400000000000003</c:v>
                </c:pt>
                <c:pt idx="1309">
                  <c:v>0.65449999999999997</c:v>
                </c:pt>
                <c:pt idx="1310">
                  <c:v>0.65500000000000003</c:v>
                </c:pt>
                <c:pt idx="1311">
                  <c:v>0.65549999999999997</c:v>
                </c:pt>
                <c:pt idx="1312">
                  <c:v>0.65600000000000003</c:v>
                </c:pt>
                <c:pt idx="1313">
                  <c:v>0.65649999999999997</c:v>
                </c:pt>
                <c:pt idx="1314">
                  <c:v>0.65700000000000003</c:v>
                </c:pt>
                <c:pt idx="1315">
                  <c:v>0.65749999999999997</c:v>
                </c:pt>
                <c:pt idx="1316">
                  <c:v>0.65800000000000003</c:v>
                </c:pt>
                <c:pt idx="1317">
                  <c:v>0.65849999999999997</c:v>
                </c:pt>
                <c:pt idx="1318">
                  <c:v>0.65900000000000003</c:v>
                </c:pt>
                <c:pt idx="1319">
                  <c:v>0.65949999999999998</c:v>
                </c:pt>
                <c:pt idx="1320">
                  <c:v>0.66</c:v>
                </c:pt>
                <c:pt idx="1321">
                  <c:v>0.66049999999999998</c:v>
                </c:pt>
                <c:pt idx="1322">
                  <c:v>0.66100000000000003</c:v>
                </c:pt>
                <c:pt idx="1323">
                  <c:v>0.66149999999999998</c:v>
                </c:pt>
                <c:pt idx="1324">
                  <c:v>0.66200000000000003</c:v>
                </c:pt>
                <c:pt idx="1325">
                  <c:v>0.66249999999999998</c:v>
                </c:pt>
                <c:pt idx="1326">
                  <c:v>0.66300000000000003</c:v>
                </c:pt>
                <c:pt idx="1327">
                  <c:v>0.66349999999999998</c:v>
                </c:pt>
                <c:pt idx="1328">
                  <c:v>0.66400000000000003</c:v>
                </c:pt>
                <c:pt idx="1329">
                  <c:v>0.66449999999999998</c:v>
                </c:pt>
                <c:pt idx="1330">
                  <c:v>0.66500000000000004</c:v>
                </c:pt>
                <c:pt idx="1331">
                  <c:v>0.66549999999999998</c:v>
                </c:pt>
                <c:pt idx="1332">
                  <c:v>0.66600000000000004</c:v>
                </c:pt>
                <c:pt idx="1333">
                  <c:v>0.66649999999999998</c:v>
                </c:pt>
                <c:pt idx="1334">
                  <c:v>0.66700000000000004</c:v>
                </c:pt>
                <c:pt idx="1335">
                  <c:v>0.66749999999999998</c:v>
                </c:pt>
                <c:pt idx="1336">
                  <c:v>0.66800000000000004</c:v>
                </c:pt>
                <c:pt idx="1337">
                  <c:v>0.66849999999999998</c:v>
                </c:pt>
                <c:pt idx="1338">
                  <c:v>0.66900000000000004</c:v>
                </c:pt>
                <c:pt idx="1339">
                  <c:v>0.66949999999999998</c:v>
                </c:pt>
                <c:pt idx="1340">
                  <c:v>0.67</c:v>
                </c:pt>
                <c:pt idx="1341">
                  <c:v>0.67049999999999998</c:v>
                </c:pt>
                <c:pt idx="1342">
                  <c:v>0.67100000000000004</c:v>
                </c:pt>
                <c:pt idx="1343">
                  <c:v>0.67149999999999999</c:v>
                </c:pt>
                <c:pt idx="1344">
                  <c:v>0.67200000000000004</c:v>
                </c:pt>
                <c:pt idx="1345">
                  <c:v>0.67249999999999999</c:v>
                </c:pt>
                <c:pt idx="1346">
                  <c:v>0.67300000000000004</c:v>
                </c:pt>
                <c:pt idx="1347">
                  <c:v>0.67349999999999999</c:v>
                </c:pt>
                <c:pt idx="1348">
                  <c:v>0.67400000000000004</c:v>
                </c:pt>
                <c:pt idx="1349">
                  <c:v>0.67449999999999999</c:v>
                </c:pt>
                <c:pt idx="1350">
                  <c:v>0.67500000000000004</c:v>
                </c:pt>
                <c:pt idx="1351">
                  <c:v>0.67549999999999999</c:v>
                </c:pt>
                <c:pt idx="1352">
                  <c:v>0.67600000000000005</c:v>
                </c:pt>
                <c:pt idx="1353">
                  <c:v>0.67649999999999999</c:v>
                </c:pt>
                <c:pt idx="1354">
                  <c:v>0.67700000000000005</c:v>
                </c:pt>
                <c:pt idx="1355">
                  <c:v>0.67749999999999999</c:v>
                </c:pt>
                <c:pt idx="1356">
                  <c:v>0.67800000000000005</c:v>
                </c:pt>
                <c:pt idx="1357">
                  <c:v>0.67849999999999999</c:v>
                </c:pt>
                <c:pt idx="1358">
                  <c:v>0.67900000000000005</c:v>
                </c:pt>
                <c:pt idx="1359">
                  <c:v>0.67949999999999999</c:v>
                </c:pt>
                <c:pt idx="1360">
                  <c:v>0.68</c:v>
                </c:pt>
                <c:pt idx="1361">
                  <c:v>0.68049999999999999</c:v>
                </c:pt>
                <c:pt idx="1362">
                  <c:v>0.68100000000000005</c:v>
                </c:pt>
                <c:pt idx="1363">
                  <c:v>0.68149999999999999</c:v>
                </c:pt>
                <c:pt idx="1364">
                  <c:v>0.68200000000000005</c:v>
                </c:pt>
                <c:pt idx="1365">
                  <c:v>0.6825</c:v>
                </c:pt>
                <c:pt idx="1366">
                  <c:v>0.68300000000000005</c:v>
                </c:pt>
                <c:pt idx="1367">
                  <c:v>0.6835</c:v>
                </c:pt>
                <c:pt idx="1368">
                  <c:v>0.68400000000000005</c:v>
                </c:pt>
                <c:pt idx="1369">
                  <c:v>0.6845</c:v>
                </c:pt>
                <c:pt idx="1370">
                  <c:v>0.68500000000000005</c:v>
                </c:pt>
                <c:pt idx="1371">
                  <c:v>0.6855</c:v>
                </c:pt>
                <c:pt idx="1372">
                  <c:v>0.68600000000000005</c:v>
                </c:pt>
                <c:pt idx="1373">
                  <c:v>0.6865</c:v>
                </c:pt>
                <c:pt idx="1374">
                  <c:v>0.68700000000000006</c:v>
                </c:pt>
                <c:pt idx="1375">
                  <c:v>0.6875</c:v>
                </c:pt>
                <c:pt idx="1376">
                  <c:v>0.68800000000000006</c:v>
                </c:pt>
                <c:pt idx="1377">
                  <c:v>0.6885</c:v>
                </c:pt>
                <c:pt idx="1378">
                  <c:v>0.68900000000000006</c:v>
                </c:pt>
                <c:pt idx="1379">
                  <c:v>0.6895</c:v>
                </c:pt>
                <c:pt idx="1380">
                  <c:v>0.69000000000000006</c:v>
                </c:pt>
                <c:pt idx="1381">
                  <c:v>0.6905</c:v>
                </c:pt>
                <c:pt idx="1382">
                  <c:v>0.69100000000000006</c:v>
                </c:pt>
                <c:pt idx="1383">
                  <c:v>0.6915</c:v>
                </c:pt>
                <c:pt idx="1384">
                  <c:v>0.69200000000000006</c:v>
                </c:pt>
                <c:pt idx="1385">
                  <c:v>0.6925</c:v>
                </c:pt>
                <c:pt idx="1386">
                  <c:v>0.69300000000000006</c:v>
                </c:pt>
                <c:pt idx="1387">
                  <c:v>0.69350000000000001</c:v>
                </c:pt>
                <c:pt idx="1388">
                  <c:v>0.69400000000000006</c:v>
                </c:pt>
                <c:pt idx="1389">
                  <c:v>0.69450000000000001</c:v>
                </c:pt>
                <c:pt idx="1390">
                  <c:v>0.69500000000000006</c:v>
                </c:pt>
                <c:pt idx="1391">
                  <c:v>0.69550000000000001</c:v>
                </c:pt>
                <c:pt idx="1392">
                  <c:v>0.69600000000000006</c:v>
                </c:pt>
                <c:pt idx="1393">
                  <c:v>0.69650000000000001</c:v>
                </c:pt>
                <c:pt idx="1394">
                  <c:v>0.69700000000000006</c:v>
                </c:pt>
                <c:pt idx="1395">
                  <c:v>0.69750000000000001</c:v>
                </c:pt>
                <c:pt idx="1396">
                  <c:v>0.69800000000000006</c:v>
                </c:pt>
                <c:pt idx="1397">
                  <c:v>0.69850000000000001</c:v>
                </c:pt>
                <c:pt idx="1398">
                  <c:v>0.69900000000000007</c:v>
                </c:pt>
                <c:pt idx="1399">
                  <c:v>0.69950000000000001</c:v>
                </c:pt>
                <c:pt idx="1400">
                  <c:v>0.70000000000000007</c:v>
                </c:pt>
                <c:pt idx="1401">
                  <c:v>0.70050000000000001</c:v>
                </c:pt>
                <c:pt idx="1402">
                  <c:v>0.70100000000000007</c:v>
                </c:pt>
                <c:pt idx="1403">
                  <c:v>0.70150000000000001</c:v>
                </c:pt>
                <c:pt idx="1404">
                  <c:v>0.70200000000000007</c:v>
                </c:pt>
                <c:pt idx="1405">
                  <c:v>0.70250000000000001</c:v>
                </c:pt>
                <c:pt idx="1406">
                  <c:v>0.70300000000000007</c:v>
                </c:pt>
                <c:pt idx="1407">
                  <c:v>0.70350000000000001</c:v>
                </c:pt>
                <c:pt idx="1408">
                  <c:v>0.70399999999999996</c:v>
                </c:pt>
                <c:pt idx="1409">
                  <c:v>0.70450000000000002</c:v>
                </c:pt>
                <c:pt idx="1410">
                  <c:v>0.70499999999999996</c:v>
                </c:pt>
                <c:pt idx="1411">
                  <c:v>0.70550000000000002</c:v>
                </c:pt>
                <c:pt idx="1412">
                  <c:v>0.70599999999999996</c:v>
                </c:pt>
                <c:pt idx="1413">
                  <c:v>0.70650000000000002</c:v>
                </c:pt>
                <c:pt idx="1414">
                  <c:v>0.70699999999999996</c:v>
                </c:pt>
                <c:pt idx="1415">
                  <c:v>0.70750000000000002</c:v>
                </c:pt>
                <c:pt idx="1416">
                  <c:v>0.70799999999999996</c:v>
                </c:pt>
                <c:pt idx="1417">
                  <c:v>0.70850000000000002</c:v>
                </c:pt>
                <c:pt idx="1418">
                  <c:v>0.70899999999999996</c:v>
                </c:pt>
                <c:pt idx="1419">
                  <c:v>0.70950000000000002</c:v>
                </c:pt>
                <c:pt idx="1420">
                  <c:v>0.71</c:v>
                </c:pt>
                <c:pt idx="1421">
                  <c:v>0.71050000000000002</c:v>
                </c:pt>
                <c:pt idx="1422">
                  <c:v>0.71099999999999997</c:v>
                </c:pt>
                <c:pt idx="1423">
                  <c:v>0.71150000000000002</c:v>
                </c:pt>
                <c:pt idx="1424">
                  <c:v>0.71199999999999997</c:v>
                </c:pt>
                <c:pt idx="1425">
                  <c:v>0.71250000000000002</c:v>
                </c:pt>
                <c:pt idx="1426">
                  <c:v>0.71299999999999997</c:v>
                </c:pt>
                <c:pt idx="1427">
                  <c:v>0.71350000000000002</c:v>
                </c:pt>
                <c:pt idx="1428">
                  <c:v>0.71399999999999997</c:v>
                </c:pt>
                <c:pt idx="1429">
                  <c:v>0.71450000000000002</c:v>
                </c:pt>
                <c:pt idx="1430">
                  <c:v>0.71499999999999997</c:v>
                </c:pt>
                <c:pt idx="1431">
                  <c:v>0.71550000000000002</c:v>
                </c:pt>
                <c:pt idx="1432">
                  <c:v>0.71599999999999997</c:v>
                </c:pt>
                <c:pt idx="1433">
                  <c:v>0.71650000000000003</c:v>
                </c:pt>
                <c:pt idx="1434">
                  <c:v>0.71699999999999997</c:v>
                </c:pt>
                <c:pt idx="1435">
                  <c:v>0.71750000000000003</c:v>
                </c:pt>
                <c:pt idx="1436">
                  <c:v>0.71799999999999997</c:v>
                </c:pt>
                <c:pt idx="1437">
                  <c:v>0.71850000000000003</c:v>
                </c:pt>
                <c:pt idx="1438">
                  <c:v>0.71899999999999997</c:v>
                </c:pt>
                <c:pt idx="1439">
                  <c:v>0.71950000000000003</c:v>
                </c:pt>
                <c:pt idx="1440">
                  <c:v>0.72</c:v>
                </c:pt>
                <c:pt idx="1441">
                  <c:v>0.72050000000000003</c:v>
                </c:pt>
                <c:pt idx="1442">
                  <c:v>0.72099999999999997</c:v>
                </c:pt>
                <c:pt idx="1443">
                  <c:v>0.72150000000000003</c:v>
                </c:pt>
                <c:pt idx="1444">
                  <c:v>0.72199999999999998</c:v>
                </c:pt>
                <c:pt idx="1445">
                  <c:v>0.72250000000000003</c:v>
                </c:pt>
                <c:pt idx="1446">
                  <c:v>0.72299999999999998</c:v>
                </c:pt>
                <c:pt idx="1447">
                  <c:v>0.72350000000000003</c:v>
                </c:pt>
                <c:pt idx="1448">
                  <c:v>0.72399999999999998</c:v>
                </c:pt>
                <c:pt idx="1449">
                  <c:v>0.72450000000000003</c:v>
                </c:pt>
                <c:pt idx="1450">
                  <c:v>0.72499999999999998</c:v>
                </c:pt>
                <c:pt idx="1451">
                  <c:v>0.72550000000000003</c:v>
                </c:pt>
                <c:pt idx="1452">
                  <c:v>0.72599999999999998</c:v>
                </c:pt>
                <c:pt idx="1453">
                  <c:v>0.72650000000000003</c:v>
                </c:pt>
                <c:pt idx="1454">
                  <c:v>0.72699999999999998</c:v>
                </c:pt>
                <c:pt idx="1455">
                  <c:v>0.72750000000000004</c:v>
                </c:pt>
                <c:pt idx="1456">
                  <c:v>0.72799999999999998</c:v>
                </c:pt>
                <c:pt idx="1457">
                  <c:v>0.72850000000000004</c:v>
                </c:pt>
                <c:pt idx="1458">
                  <c:v>0.72899999999999998</c:v>
                </c:pt>
                <c:pt idx="1459">
                  <c:v>0.72950000000000004</c:v>
                </c:pt>
                <c:pt idx="1460">
                  <c:v>0.73</c:v>
                </c:pt>
                <c:pt idx="1461">
                  <c:v>0.73050000000000004</c:v>
                </c:pt>
                <c:pt idx="1462">
                  <c:v>0.73099999999999998</c:v>
                </c:pt>
                <c:pt idx="1463">
                  <c:v>0.73150000000000004</c:v>
                </c:pt>
                <c:pt idx="1464">
                  <c:v>0.73199999999999998</c:v>
                </c:pt>
                <c:pt idx="1465">
                  <c:v>0.73250000000000004</c:v>
                </c:pt>
                <c:pt idx="1466">
                  <c:v>0.73299999999999998</c:v>
                </c:pt>
                <c:pt idx="1467">
                  <c:v>0.73350000000000004</c:v>
                </c:pt>
                <c:pt idx="1468">
                  <c:v>0.73399999999999999</c:v>
                </c:pt>
                <c:pt idx="1469">
                  <c:v>0.73450000000000004</c:v>
                </c:pt>
                <c:pt idx="1470">
                  <c:v>0.73499999999999999</c:v>
                </c:pt>
                <c:pt idx="1471">
                  <c:v>0.73550000000000004</c:v>
                </c:pt>
                <c:pt idx="1472">
                  <c:v>0.73599999999999999</c:v>
                </c:pt>
                <c:pt idx="1473">
                  <c:v>0.73650000000000004</c:v>
                </c:pt>
                <c:pt idx="1474">
                  <c:v>0.73699999999999999</c:v>
                </c:pt>
                <c:pt idx="1475">
                  <c:v>0.73750000000000004</c:v>
                </c:pt>
                <c:pt idx="1476">
                  <c:v>0.73799999999999999</c:v>
                </c:pt>
                <c:pt idx="1477">
                  <c:v>0.73850000000000005</c:v>
                </c:pt>
                <c:pt idx="1478">
                  <c:v>0.73899999999999999</c:v>
                </c:pt>
                <c:pt idx="1479">
                  <c:v>0.73950000000000005</c:v>
                </c:pt>
                <c:pt idx="1480">
                  <c:v>0.74</c:v>
                </c:pt>
                <c:pt idx="1481">
                  <c:v>0.74050000000000005</c:v>
                </c:pt>
                <c:pt idx="1482">
                  <c:v>0.74099999999999999</c:v>
                </c:pt>
                <c:pt idx="1483">
                  <c:v>0.74150000000000005</c:v>
                </c:pt>
                <c:pt idx="1484">
                  <c:v>0.74199999999999999</c:v>
                </c:pt>
                <c:pt idx="1485">
                  <c:v>0.74250000000000005</c:v>
                </c:pt>
                <c:pt idx="1486">
                  <c:v>0.74299999999999999</c:v>
                </c:pt>
                <c:pt idx="1487">
                  <c:v>0.74350000000000005</c:v>
                </c:pt>
                <c:pt idx="1488">
                  <c:v>0.74399999999999999</c:v>
                </c:pt>
                <c:pt idx="1489">
                  <c:v>0.74450000000000005</c:v>
                </c:pt>
                <c:pt idx="1490">
                  <c:v>0.745</c:v>
                </c:pt>
                <c:pt idx="1491">
                  <c:v>0.74550000000000005</c:v>
                </c:pt>
                <c:pt idx="1492">
                  <c:v>0.746</c:v>
                </c:pt>
                <c:pt idx="1493">
                  <c:v>0.74650000000000005</c:v>
                </c:pt>
                <c:pt idx="1494">
                  <c:v>0.747</c:v>
                </c:pt>
                <c:pt idx="1495">
                  <c:v>0.74750000000000005</c:v>
                </c:pt>
                <c:pt idx="1496">
                  <c:v>0.748</c:v>
                </c:pt>
                <c:pt idx="1497">
                  <c:v>0.74850000000000005</c:v>
                </c:pt>
                <c:pt idx="1498">
                  <c:v>0.749</c:v>
                </c:pt>
                <c:pt idx="1499">
                  <c:v>0.74950000000000006</c:v>
                </c:pt>
                <c:pt idx="1500">
                  <c:v>0.75</c:v>
                </c:pt>
                <c:pt idx="1501">
                  <c:v>0.75050000000000006</c:v>
                </c:pt>
                <c:pt idx="1502">
                  <c:v>0.751</c:v>
                </c:pt>
                <c:pt idx="1503">
                  <c:v>0.75150000000000006</c:v>
                </c:pt>
                <c:pt idx="1504">
                  <c:v>0.752</c:v>
                </c:pt>
                <c:pt idx="1505">
                  <c:v>0.75250000000000006</c:v>
                </c:pt>
                <c:pt idx="1506">
                  <c:v>0.753</c:v>
                </c:pt>
                <c:pt idx="1507">
                  <c:v>0.75350000000000006</c:v>
                </c:pt>
                <c:pt idx="1508">
                  <c:v>0.754</c:v>
                </c:pt>
                <c:pt idx="1509">
                  <c:v>0.75450000000000006</c:v>
                </c:pt>
                <c:pt idx="1510">
                  <c:v>0.755</c:v>
                </c:pt>
                <c:pt idx="1511">
                  <c:v>0.75550000000000006</c:v>
                </c:pt>
                <c:pt idx="1512">
                  <c:v>0.75600000000000001</c:v>
                </c:pt>
                <c:pt idx="1513">
                  <c:v>0.75650000000000006</c:v>
                </c:pt>
                <c:pt idx="1514">
                  <c:v>0.75700000000000001</c:v>
                </c:pt>
                <c:pt idx="1515">
                  <c:v>0.75750000000000006</c:v>
                </c:pt>
                <c:pt idx="1516">
                  <c:v>0.75800000000000001</c:v>
                </c:pt>
                <c:pt idx="1517">
                  <c:v>0.75850000000000006</c:v>
                </c:pt>
                <c:pt idx="1518">
                  <c:v>0.75900000000000001</c:v>
                </c:pt>
                <c:pt idx="1519">
                  <c:v>0.75950000000000006</c:v>
                </c:pt>
                <c:pt idx="1520">
                  <c:v>0.76</c:v>
                </c:pt>
                <c:pt idx="1521">
                  <c:v>0.76050000000000006</c:v>
                </c:pt>
                <c:pt idx="1522">
                  <c:v>0.76100000000000001</c:v>
                </c:pt>
                <c:pt idx="1523">
                  <c:v>0.76150000000000007</c:v>
                </c:pt>
                <c:pt idx="1524">
                  <c:v>0.76200000000000001</c:v>
                </c:pt>
                <c:pt idx="1525">
                  <c:v>0.76250000000000007</c:v>
                </c:pt>
                <c:pt idx="1526">
                  <c:v>0.76300000000000001</c:v>
                </c:pt>
                <c:pt idx="1527">
                  <c:v>0.76350000000000007</c:v>
                </c:pt>
                <c:pt idx="1528">
                  <c:v>0.76400000000000001</c:v>
                </c:pt>
                <c:pt idx="1529">
                  <c:v>0.76450000000000007</c:v>
                </c:pt>
                <c:pt idx="1530">
                  <c:v>0.76500000000000001</c:v>
                </c:pt>
                <c:pt idx="1531">
                  <c:v>0.76550000000000007</c:v>
                </c:pt>
                <c:pt idx="1532">
                  <c:v>0.76600000000000001</c:v>
                </c:pt>
                <c:pt idx="1533">
                  <c:v>0.76650000000000007</c:v>
                </c:pt>
                <c:pt idx="1534">
                  <c:v>0.76700000000000002</c:v>
                </c:pt>
                <c:pt idx="1535">
                  <c:v>0.76750000000000007</c:v>
                </c:pt>
                <c:pt idx="1536">
                  <c:v>0.76800000000000002</c:v>
                </c:pt>
                <c:pt idx="1537">
                  <c:v>0.76849999999999996</c:v>
                </c:pt>
                <c:pt idx="1538">
                  <c:v>0.76900000000000002</c:v>
                </c:pt>
                <c:pt idx="1539">
                  <c:v>0.76949999999999996</c:v>
                </c:pt>
                <c:pt idx="1540">
                  <c:v>0.77</c:v>
                </c:pt>
                <c:pt idx="1541">
                  <c:v>0.77049999999999996</c:v>
                </c:pt>
                <c:pt idx="1542">
                  <c:v>0.77100000000000002</c:v>
                </c:pt>
                <c:pt idx="1543">
                  <c:v>0.77149999999999996</c:v>
                </c:pt>
                <c:pt idx="1544">
                  <c:v>0.77200000000000002</c:v>
                </c:pt>
                <c:pt idx="1545">
                  <c:v>0.77249999999999996</c:v>
                </c:pt>
                <c:pt idx="1546">
                  <c:v>0.77300000000000002</c:v>
                </c:pt>
                <c:pt idx="1547">
                  <c:v>0.77349999999999997</c:v>
                </c:pt>
                <c:pt idx="1548">
                  <c:v>0.77400000000000002</c:v>
                </c:pt>
                <c:pt idx="1549">
                  <c:v>0.77449999999999997</c:v>
                </c:pt>
                <c:pt idx="1550">
                  <c:v>0.77500000000000002</c:v>
                </c:pt>
                <c:pt idx="1551">
                  <c:v>0.77549999999999997</c:v>
                </c:pt>
                <c:pt idx="1552">
                  <c:v>0.77600000000000002</c:v>
                </c:pt>
                <c:pt idx="1553">
                  <c:v>0.77649999999999997</c:v>
                </c:pt>
                <c:pt idx="1554">
                  <c:v>0.77700000000000002</c:v>
                </c:pt>
                <c:pt idx="1555">
                  <c:v>0.77749999999999997</c:v>
                </c:pt>
                <c:pt idx="1556">
                  <c:v>0.77800000000000002</c:v>
                </c:pt>
                <c:pt idx="1557">
                  <c:v>0.77849999999999997</c:v>
                </c:pt>
                <c:pt idx="1558">
                  <c:v>0.77900000000000003</c:v>
                </c:pt>
                <c:pt idx="1559">
                  <c:v>0.77949999999999997</c:v>
                </c:pt>
                <c:pt idx="1560">
                  <c:v>0.78</c:v>
                </c:pt>
                <c:pt idx="1561">
                  <c:v>0.78049999999999997</c:v>
                </c:pt>
                <c:pt idx="1562">
                  <c:v>0.78100000000000003</c:v>
                </c:pt>
                <c:pt idx="1563">
                  <c:v>0.78149999999999997</c:v>
                </c:pt>
                <c:pt idx="1564">
                  <c:v>0.78200000000000003</c:v>
                </c:pt>
                <c:pt idx="1565">
                  <c:v>0.78249999999999997</c:v>
                </c:pt>
                <c:pt idx="1566">
                  <c:v>0.78300000000000003</c:v>
                </c:pt>
                <c:pt idx="1567">
                  <c:v>0.78349999999999997</c:v>
                </c:pt>
                <c:pt idx="1568">
                  <c:v>0.78400000000000003</c:v>
                </c:pt>
                <c:pt idx="1569">
                  <c:v>0.78449999999999998</c:v>
                </c:pt>
                <c:pt idx="1570">
                  <c:v>0.78500000000000003</c:v>
                </c:pt>
                <c:pt idx="1571">
                  <c:v>0.78549999999999998</c:v>
                </c:pt>
                <c:pt idx="1572">
                  <c:v>0.78600000000000003</c:v>
                </c:pt>
                <c:pt idx="1573">
                  <c:v>0.78649999999999998</c:v>
                </c:pt>
                <c:pt idx="1574">
                  <c:v>0.78700000000000003</c:v>
                </c:pt>
                <c:pt idx="1575">
                  <c:v>0.78749999999999998</c:v>
                </c:pt>
                <c:pt idx="1576">
                  <c:v>0.78800000000000003</c:v>
                </c:pt>
                <c:pt idx="1577">
                  <c:v>0.78849999999999998</c:v>
                </c:pt>
                <c:pt idx="1578">
                  <c:v>0.78900000000000003</c:v>
                </c:pt>
                <c:pt idx="1579">
                  <c:v>0.78949999999999998</c:v>
                </c:pt>
                <c:pt idx="1580">
                  <c:v>0.79</c:v>
                </c:pt>
                <c:pt idx="1581">
                  <c:v>0.79049999999999998</c:v>
                </c:pt>
                <c:pt idx="1582">
                  <c:v>0.79100000000000004</c:v>
                </c:pt>
                <c:pt idx="1583">
                  <c:v>0.79149999999999998</c:v>
                </c:pt>
                <c:pt idx="1584">
                  <c:v>0.79200000000000004</c:v>
                </c:pt>
                <c:pt idx="1585">
                  <c:v>0.79249999999999998</c:v>
                </c:pt>
                <c:pt idx="1586">
                  <c:v>0.79300000000000004</c:v>
                </c:pt>
                <c:pt idx="1587">
                  <c:v>0.79349999999999998</c:v>
                </c:pt>
                <c:pt idx="1588">
                  <c:v>0.79400000000000004</c:v>
                </c:pt>
                <c:pt idx="1589">
                  <c:v>0.79449999999999998</c:v>
                </c:pt>
                <c:pt idx="1590">
                  <c:v>0.79500000000000004</c:v>
                </c:pt>
                <c:pt idx="1591">
                  <c:v>0.79549999999999998</c:v>
                </c:pt>
                <c:pt idx="1592">
                  <c:v>0.79600000000000004</c:v>
                </c:pt>
                <c:pt idx="1593">
                  <c:v>0.79649999999999999</c:v>
                </c:pt>
                <c:pt idx="1594">
                  <c:v>0.79700000000000004</c:v>
                </c:pt>
                <c:pt idx="1595">
                  <c:v>0.79749999999999999</c:v>
                </c:pt>
                <c:pt idx="1596">
                  <c:v>0.79800000000000004</c:v>
                </c:pt>
                <c:pt idx="1597">
                  <c:v>0.79849999999999999</c:v>
                </c:pt>
                <c:pt idx="1598">
                  <c:v>0.79900000000000004</c:v>
                </c:pt>
                <c:pt idx="1599">
                  <c:v>0.79949999999999999</c:v>
                </c:pt>
                <c:pt idx="1600">
                  <c:v>0.8</c:v>
                </c:pt>
                <c:pt idx="1601">
                  <c:v>0.80049999999999999</c:v>
                </c:pt>
                <c:pt idx="1602">
                  <c:v>0.80100000000000005</c:v>
                </c:pt>
                <c:pt idx="1603">
                  <c:v>0.80149999999999999</c:v>
                </c:pt>
                <c:pt idx="1604">
                  <c:v>0.80200000000000005</c:v>
                </c:pt>
                <c:pt idx="1605">
                  <c:v>0.80249999999999999</c:v>
                </c:pt>
                <c:pt idx="1606">
                  <c:v>0.80300000000000005</c:v>
                </c:pt>
                <c:pt idx="1607">
                  <c:v>0.80349999999999999</c:v>
                </c:pt>
                <c:pt idx="1608">
                  <c:v>0.80400000000000005</c:v>
                </c:pt>
                <c:pt idx="1609">
                  <c:v>0.80449999999999999</c:v>
                </c:pt>
                <c:pt idx="1610">
                  <c:v>0.80500000000000005</c:v>
                </c:pt>
                <c:pt idx="1611">
                  <c:v>0.80549999999999999</c:v>
                </c:pt>
                <c:pt idx="1612">
                  <c:v>0.80600000000000005</c:v>
                </c:pt>
                <c:pt idx="1613">
                  <c:v>0.80649999999999999</c:v>
                </c:pt>
                <c:pt idx="1614">
                  <c:v>0.80700000000000005</c:v>
                </c:pt>
                <c:pt idx="1615">
                  <c:v>0.8075</c:v>
                </c:pt>
                <c:pt idx="1616">
                  <c:v>0.80800000000000005</c:v>
                </c:pt>
                <c:pt idx="1617">
                  <c:v>0.8085</c:v>
                </c:pt>
                <c:pt idx="1618">
                  <c:v>0.80900000000000005</c:v>
                </c:pt>
                <c:pt idx="1619">
                  <c:v>0.8095</c:v>
                </c:pt>
                <c:pt idx="1620">
                  <c:v>0.81</c:v>
                </c:pt>
                <c:pt idx="1621">
                  <c:v>0.8105</c:v>
                </c:pt>
                <c:pt idx="1622">
                  <c:v>0.81100000000000005</c:v>
                </c:pt>
                <c:pt idx="1623">
                  <c:v>0.8115</c:v>
                </c:pt>
                <c:pt idx="1624">
                  <c:v>0.81200000000000006</c:v>
                </c:pt>
                <c:pt idx="1625">
                  <c:v>0.8125</c:v>
                </c:pt>
                <c:pt idx="1626">
                  <c:v>0.81300000000000006</c:v>
                </c:pt>
                <c:pt idx="1627">
                  <c:v>0.8135</c:v>
                </c:pt>
                <c:pt idx="1628">
                  <c:v>0.81400000000000006</c:v>
                </c:pt>
                <c:pt idx="1629">
                  <c:v>0.8145</c:v>
                </c:pt>
                <c:pt idx="1630">
                  <c:v>0.81500000000000006</c:v>
                </c:pt>
                <c:pt idx="1631">
                  <c:v>0.8155</c:v>
                </c:pt>
                <c:pt idx="1632">
                  <c:v>0.81600000000000006</c:v>
                </c:pt>
                <c:pt idx="1633">
                  <c:v>0.8165</c:v>
                </c:pt>
                <c:pt idx="1634">
                  <c:v>0.81700000000000006</c:v>
                </c:pt>
                <c:pt idx="1635">
                  <c:v>0.8175</c:v>
                </c:pt>
                <c:pt idx="1636">
                  <c:v>0.81800000000000006</c:v>
                </c:pt>
                <c:pt idx="1637">
                  <c:v>0.81850000000000001</c:v>
                </c:pt>
                <c:pt idx="1638">
                  <c:v>0.81900000000000006</c:v>
                </c:pt>
                <c:pt idx="1639">
                  <c:v>0.81950000000000001</c:v>
                </c:pt>
                <c:pt idx="1640">
                  <c:v>0.82000000000000006</c:v>
                </c:pt>
                <c:pt idx="1641">
                  <c:v>0.82050000000000001</c:v>
                </c:pt>
                <c:pt idx="1642">
                  <c:v>0.82100000000000006</c:v>
                </c:pt>
                <c:pt idx="1643">
                  <c:v>0.82150000000000001</c:v>
                </c:pt>
                <c:pt idx="1644">
                  <c:v>0.82200000000000006</c:v>
                </c:pt>
                <c:pt idx="1645">
                  <c:v>0.82250000000000001</c:v>
                </c:pt>
                <c:pt idx="1646">
                  <c:v>0.82300000000000006</c:v>
                </c:pt>
                <c:pt idx="1647">
                  <c:v>0.82350000000000001</c:v>
                </c:pt>
                <c:pt idx="1648">
                  <c:v>0.82400000000000007</c:v>
                </c:pt>
                <c:pt idx="1649">
                  <c:v>0.82450000000000001</c:v>
                </c:pt>
                <c:pt idx="1650">
                  <c:v>0.82500000000000007</c:v>
                </c:pt>
                <c:pt idx="1651">
                  <c:v>0.82550000000000001</c:v>
                </c:pt>
                <c:pt idx="1652">
                  <c:v>0.82600000000000007</c:v>
                </c:pt>
                <c:pt idx="1653">
                  <c:v>0.82650000000000001</c:v>
                </c:pt>
                <c:pt idx="1654">
                  <c:v>0.82700000000000007</c:v>
                </c:pt>
                <c:pt idx="1655">
                  <c:v>0.82750000000000001</c:v>
                </c:pt>
                <c:pt idx="1656">
                  <c:v>0.82800000000000007</c:v>
                </c:pt>
                <c:pt idx="1657">
                  <c:v>0.82850000000000001</c:v>
                </c:pt>
                <c:pt idx="1658">
                  <c:v>0.82900000000000007</c:v>
                </c:pt>
                <c:pt idx="1659">
                  <c:v>0.82950000000000002</c:v>
                </c:pt>
                <c:pt idx="1660">
                  <c:v>0.83000000000000007</c:v>
                </c:pt>
                <c:pt idx="1661">
                  <c:v>0.83050000000000002</c:v>
                </c:pt>
                <c:pt idx="1662">
                  <c:v>0.83100000000000007</c:v>
                </c:pt>
                <c:pt idx="1663">
                  <c:v>0.83150000000000002</c:v>
                </c:pt>
                <c:pt idx="1664">
                  <c:v>0.83200000000000007</c:v>
                </c:pt>
                <c:pt idx="1665">
                  <c:v>0.83250000000000002</c:v>
                </c:pt>
                <c:pt idx="1666">
                  <c:v>0.83299999999999996</c:v>
                </c:pt>
                <c:pt idx="1667">
                  <c:v>0.83350000000000002</c:v>
                </c:pt>
                <c:pt idx="1668">
                  <c:v>0.83399999999999996</c:v>
                </c:pt>
                <c:pt idx="1669">
                  <c:v>0.83450000000000002</c:v>
                </c:pt>
                <c:pt idx="1670">
                  <c:v>0.83499999999999996</c:v>
                </c:pt>
                <c:pt idx="1671">
                  <c:v>0.83550000000000002</c:v>
                </c:pt>
                <c:pt idx="1672">
                  <c:v>0.83599999999999997</c:v>
                </c:pt>
                <c:pt idx="1673">
                  <c:v>0.83650000000000002</c:v>
                </c:pt>
                <c:pt idx="1674">
                  <c:v>0.83699999999999997</c:v>
                </c:pt>
                <c:pt idx="1675">
                  <c:v>0.83750000000000002</c:v>
                </c:pt>
                <c:pt idx="1676">
                  <c:v>0.83799999999999997</c:v>
                </c:pt>
                <c:pt idx="1677">
                  <c:v>0.83850000000000002</c:v>
                </c:pt>
                <c:pt idx="1678">
                  <c:v>0.83899999999999997</c:v>
                </c:pt>
                <c:pt idx="1679">
                  <c:v>0.83950000000000002</c:v>
                </c:pt>
                <c:pt idx="1680">
                  <c:v>0.84</c:v>
                </c:pt>
                <c:pt idx="1681">
                  <c:v>0.84050000000000002</c:v>
                </c:pt>
                <c:pt idx="1682">
                  <c:v>0.84099999999999997</c:v>
                </c:pt>
                <c:pt idx="1683">
                  <c:v>0.84150000000000003</c:v>
                </c:pt>
                <c:pt idx="1684">
                  <c:v>0.84199999999999997</c:v>
                </c:pt>
                <c:pt idx="1685">
                  <c:v>0.84250000000000003</c:v>
                </c:pt>
                <c:pt idx="1686">
                  <c:v>0.84299999999999997</c:v>
                </c:pt>
                <c:pt idx="1687">
                  <c:v>0.84350000000000003</c:v>
                </c:pt>
                <c:pt idx="1688">
                  <c:v>0.84399999999999997</c:v>
                </c:pt>
                <c:pt idx="1689">
                  <c:v>0.84450000000000003</c:v>
                </c:pt>
                <c:pt idx="1690">
                  <c:v>0.84499999999999997</c:v>
                </c:pt>
                <c:pt idx="1691">
                  <c:v>0.84550000000000003</c:v>
                </c:pt>
                <c:pt idx="1692">
                  <c:v>0.84599999999999997</c:v>
                </c:pt>
                <c:pt idx="1693">
                  <c:v>0.84650000000000003</c:v>
                </c:pt>
                <c:pt idx="1694">
                  <c:v>0.84699999999999998</c:v>
                </c:pt>
                <c:pt idx="1695">
                  <c:v>0.84750000000000003</c:v>
                </c:pt>
                <c:pt idx="1696">
                  <c:v>0.84799999999999998</c:v>
                </c:pt>
                <c:pt idx="1697">
                  <c:v>0.84850000000000003</c:v>
                </c:pt>
                <c:pt idx="1698">
                  <c:v>0.84899999999999998</c:v>
                </c:pt>
                <c:pt idx="1699">
                  <c:v>0.84950000000000003</c:v>
                </c:pt>
                <c:pt idx="1700">
                  <c:v>0.85</c:v>
                </c:pt>
                <c:pt idx="1701">
                  <c:v>0.85050000000000003</c:v>
                </c:pt>
                <c:pt idx="1702">
                  <c:v>0.85099999999999998</c:v>
                </c:pt>
                <c:pt idx="1703">
                  <c:v>0.85150000000000003</c:v>
                </c:pt>
                <c:pt idx="1704">
                  <c:v>0.85199999999999998</c:v>
                </c:pt>
                <c:pt idx="1705">
                  <c:v>0.85250000000000004</c:v>
                </c:pt>
                <c:pt idx="1706">
                  <c:v>0.85299999999999998</c:v>
                </c:pt>
                <c:pt idx="1707">
                  <c:v>0.85350000000000004</c:v>
                </c:pt>
                <c:pt idx="1708">
                  <c:v>0.85399999999999998</c:v>
                </c:pt>
                <c:pt idx="1709">
                  <c:v>0.85450000000000004</c:v>
                </c:pt>
                <c:pt idx="1710">
                  <c:v>0.85499999999999998</c:v>
                </c:pt>
                <c:pt idx="1711">
                  <c:v>0.85550000000000004</c:v>
                </c:pt>
                <c:pt idx="1712">
                  <c:v>0.85599999999999998</c:v>
                </c:pt>
                <c:pt idx="1713">
                  <c:v>0.85650000000000004</c:v>
                </c:pt>
                <c:pt idx="1714">
                  <c:v>0.85699999999999998</c:v>
                </c:pt>
                <c:pt idx="1715">
                  <c:v>0.85750000000000004</c:v>
                </c:pt>
                <c:pt idx="1716">
                  <c:v>0.85799999999999998</c:v>
                </c:pt>
                <c:pt idx="1717">
                  <c:v>0.85850000000000004</c:v>
                </c:pt>
                <c:pt idx="1718">
                  <c:v>0.85899999999999999</c:v>
                </c:pt>
                <c:pt idx="1719">
                  <c:v>0.85950000000000004</c:v>
                </c:pt>
                <c:pt idx="1720">
                  <c:v>0.86</c:v>
                </c:pt>
                <c:pt idx="1721">
                  <c:v>0.86050000000000004</c:v>
                </c:pt>
                <c:pt idx="1722">
                  <c:v>0.86099999999999999</c:v>
                </c:pt>
                <c:pt idx="1723">
                  <c:v>0.86150000000000004</c:v>
                </c:pt>
                <c:pt idx="1724">
                  <c:v>0.86199999999999999</c:v>
                </c:pt>
                <c:pt idx="1725">
                  <c:v>0.86250000000000004</c:v>
                </c:pt>
                <c:pt idx="1726">
                  <c:v>0.86299999999999999</c:v>
                </c:pt>
                <c:pt idx="1727">
                  <c:v>0.86350000000000005</c:v>
                </c:pt>
                <c:pt idx="1728">
                  <c:v>0.86399999999999999</c:v>
                </c:pt>
                <c:pt idx="1729">
                  <c:v>0.86450000000000005</c:v>
                </c:pt>
                <c:pt idx="1730">
                  <c:v>0.86499999999999999</c:v>
                </c:pt>
                <c:pt idx="1731">
                  <c:v>0.86550000000000005</c:v>
                </c:pt>
                <c:pt idx="1732">
                  <c:v>0.86599999999999999</c:v>
                </c:pt>
                <c:pt idx="1733">
                  <c:v>0.86650000000000005</c:v>
                </c:pt>
                <c:pt idx="1734">
                  <c:v>0.86699999999999999</c:v>
                </c:pt>
                <c:pt idx="1735">
                  <c:v>0.86750000000000005</c:v>
                </c:pt>
                <c:pt idx="1736">
                  <c:v>0.86799999999999999</c:v>
                </c:pt>
                <c:pt idx="1737">
                  <c:v>0.86850000000000005</c:v>
                </c:pt>
                <c:pt idx="1738">
                  <c:v>0.86899999999999999</c:v>
                </c:pt>
                <c:pt idx="1739">
                  <c:v>0.86950000000000005</c:v>
                </c:pt>
                <c:pt idx="1740">
                  <c:v>0.87</c:v>
                </c:pt>
                <c:pt idx="1741">
                  <c:v>0.87050000000000005</c:v>
                </c:pt>
                <c:pt idx="1742">
                  <c:v>0.871</c:v>
                </c:pt>
                <c:pt idx="1743">
                  <c:v>0.87150000000000005</c:v>
                </c:pt>
                <c:pt idx="1744">
                  <c:v>0.872</c:v>
                </c:pt>
                <c:pt idx="1745">
                  <c:v>0.87250000000000005</c:v>
                </c:pt>
                <c:pt idx="1746">
                  <c:v>0.873</c:v>
                </c:pt>
                <c:pt idx="1747">
                  <c:v>0.87350000000000005</c:v>
                </c:pt>
                <c:pt idx="1748">
                  <c:v>0.874</c:v>
                </c:pt>
                <c:pt idx="1749">
                  <c:v>0.87450000000000006</c:v>
                </c:pt>
                <c:pt idx="1750">
                  <c:v>0.875</c:v>
                </c:pt>
                <c:pt idx="1751">
                  <c:v>0.87550000000000006</c:v>
                </c:pt>
                <c:pt idx="1752">
                  <c:v>0.876</c:v>
                </c:pt>
                <c:pt idx="1753">
                  <c:v>0.87650000000000006</c:v>
                </c:pt>
                <c:pt idx="1754">
                  <c:v>0.877</c:v>
                </c:pt>
                <c:pt idx="1755">
                  <c:v>0.87750000000000006</c:v>
                </c:pt>
                <c:pt idx="1756">
                  <c:v>0.878</c:v>
                </c:pt>
                <c:pt idx="1757">
                  <c:v>0.87850000000000006</c:v>
                </c:pt>
                <c:pt idx="1758">
                  <c:v>0.879</c:v>
                </c:pt>
                <c:pt idx="1759">
                  <c:v>0.87950000000000006</c:v>
                </c:pt>
                <c:pt idx="1760">
                  <c:v>0.88</c:v>
                </c:pt>
                <c:pt idx="1761">
                  <c:v>0.88050000000000006</c:v>
                </c:pt>
                <c:pt idx="1762">
                  <c:v>0.88100000000000001</c:v>
                </c:pt>
                <c:pt idx="1763">
                  <c:v>0.88150000000000006</c:v>
                </c:pt>
                <c:pt idx="1764">
                  <c:v>0.88200000000000001</c:v>
                </c:pt>
                <c:pt idx="1765">
                  <c:v>0.88250000000000006</c:v>
                </c:pt>
                <c:pt idx="1766">
                  <c:v>0.88300000000000001</c:v>
                </c:pt>
                <c:pt idx="1767">
                  <c:v>0.88350000000000006</c:v>
                </c:pt>
                <c:pt idx="1768">
                  <c:v>0.88400000000000001</c:v>
                </c:pt>
                <c:pt idx="1769">
                  <c:v>0.88450000000000006</c:v>
                </c:pt>
                <c:pt idx="1770">
                  <c:v>0.88500000000000001</c:v>
                </c:pt>
                <c:pt idx="1771">
                  <c:v>0.88550000000000006</c:v>
                </c:pt>
                <c:pt idx="1772">
                  <c:v>0.88600000000000001</c:v>
                </c:pt>
                <c:pt idx="1773">
                  <c:v>0.88650000000000007</c:v>
                </c:pt>
                <c:pt idx="1774">
                  <c:v>0.88700000000000001</c:v>
                </c:pt>
                <c:pt idx="1775">
                  <c:v>0.88750000000000007</c:v>
                </c:pt>
                <c:pt idx="1776">
                  <c:v>0.88800000000000001</c:v>
                </c:pt>
                <c:pt idx="1777">
                  <c:v>0.88850000000000007</c:v>
                </c:pt>
                <c:pt idx="1778">
                  <c:v>0.88900000000000001</c:v>
                </c:pt>
                <c:pt idx="1779">
                  <c:v>0.88950000000000007</c:v>
                </c:pt>
                <c:pt idx="1780">
                  <c:v>0.89</c:v>
                </c:pt>
                <c:pt idx="1781">
                  <c:v>0.89050000000000007</c:v>
                </c:pt>
                <c:pt idx="1782">
                  <c:v>0.89100000000000001</c:v>
                </c:pt>
                <c:pt idx="1783">
                  <c:v>0.89150000000000007</c:v>
                </c:pt>
                <c:pt idx="1784">
                  <c:v>0.89200000000000002</c:v>
                </c:pt>
                <c:pt idx="1785">
                  <c:v>0.89250000000000007</c:v>
                </c:pt>
                <c:pt idx="1786">
                  <c:v>0.89300000000000002</c:v>
                </c:pt>
                <c:pt idx="1787">
                  <c:v>0.89350000000000007</c:v>
                </c:pt>
                <c:pt idx="1788">
                  <c:v>0.89400000000000002</c:v>
                </c:pt>
                <c:pt idx="1789">
                  <c:v>0.89450000000000007</c:v>
                </c:pt>
                <c:pt idx="1790">
                  <c:v>0.89500000000000002</c:v>
                </c:pt>
                <c:pt idx="1791">
                  <c:v>0.89550000000000007</c:v>
                </c:pt>
                <c:pt idx="1792">
                  <c:v>0.89600000000000002</c:v>
                </c:pt>
                <c:pt idx="1793">
                  <c:v>0.89649999999999996</c:v>
                </c:pt>
                <c:pt idx="1794">
                  <c:v>0.89700000000000002</c:v>
                </c:pt>
                <c:pt idx="1795">
                  <c:v>0.89749999999999996</c:v>
                </c:pt>
                <c:pt idx="1796">
                  <c:v>0.89800000000000002</c:v>
                </c:pt>
                <c:pt idx="1797">
                  <c:v>0.89849999999999997</c:v>
                </c:pt>
                <c:pt idx="1798">
                  <c:v>0.89900000000000002</c:v>
                </c:pt>
                <c:pt idx="1799">
                  <c:v>0.89949999999999997</c:v>
                </c:pt>
                <c:pt idx="1800">
                  <c:v>0.9</c:v>
                </c:pt>
                <c:pt idx="1801">
                  <c:v>0.90049999999999997</c:v>
                </c:pt>
                <c:pt idx="1802">
                  <c:v>0.90100000000000002</c:v>
                </c:pt>
                <c:pt idx="1803">
                  <c:v>0.90149999999999997</c:v>
                </c:pt>
                <c:pt idx="1804">
                  <c:v>0.90200000000000002</c:v>
                </c:pt>
                <c:pt idx="1805">
                  <c:v>0.90249999999999997</c:v>
                </c:pt>
                <c:pt idx="1806">
                  <c:v>0.90300000000000002</c:v>
                </c:pt>
                <c:pt idx="1807">
                  <c:v>0.90349999999999997</c:v>
                </c:pt>
                <c:pt idx="1808">
                  <c:v>0.90400000000000003</c:v>
                </c:pt>
                <c:pt idx="1809">
                  <c:v>0.90449999999999997</c:v>
                </c:pt>
                <c:pt idx="1810">
                  <c:v>0.90500000000000003</c:v>
                </c:pt>
                <c:pt idx="1811">
                  <c:v>0.90549999999999997</c:v>
                </c:pt>
                <c:pt idx="1812">
                  <c:v>0.90600000000000003</c:v>
                </c:pt>
                <c:pt idx="1813">
                  <c:v>0.90649999999999997</c:v>
                </c:pt>
                <c:pt idx="1814">
                  <c:v>0.90700000000000003</c:v>
                </c:pt>
                <c:pt idx="1815">
                  <c:v>0.90749999999999997</c:v>
                </c:pt>
                <c:pt idx="1816">
                  <c:v>0.90800000000000003</c:v>
                </c:pt>
                <c:pt idx="1817">
                  <c:v>0.90849999999999997</c:v>
                </c:pt>
                <c:pt idx="1818">
                  <c:v>0.90900000000000003</c:v>
                </c:pt>
                <c:pt idx="1819">
                  <c:v>0.90949999999999998</c:v>
                </c:pt>
                <c:pt idx="1820">
                  <c:v>0.91</c:v>
                </c:pt>
                <c:pt idx="1821">
                  <c:v>0.91049999999999998</c:v>
                </c:pt>
                <c:pt idx="1822">
                  <c:v>0.91100000000000003</c:v>
                </c:pt>
                <c:pt idx="1823">
                  <c:v>0.91149999999999998</c:v>
                </c:pt>
                <c:pt idx="1824">
                  <c:v>0.91200000000000003</c:v>
                </c:pt>
                <c:pt idx="1825">
                  <c:v>0.91249999999999998</c:v>
                </c:pt>
                <c:pt idx="1826">
                  <c:v>0.91300000000000003</c:v>
                </c:pt>
                <c:pt idx="1827">
                  <c:v>0.91349999999999998</c:v>
                </c:pt>
                <c:pt idx="1828">
                  <c:v>0.91400000000000003</c:v>
                </c:pt>
                <c:pt idx="1829">
                  <c:v>0.91449999999999998</c:v>
                </c:pt>
                <c:pt idx="1830">
                  <c:v>0.91500000000000004</c:v>
                </c:pt>
                <c:pt idx="1831">
                  <c:v>0.91549999999999998</c:v>
                </c:pt>
                <c:pt idx="1832">
                  <c:v>0.91600000000000004</c:v>
                </c:pt>
                <c:pt idx="1833">
                  <c:v>0.91649999999999998</c:v>
                </c:pt>
                <c:pt idx="1834">
                  <c:v>0.91700000000000004</c:v>
                </c:pt>
                <c:pt idx="1835">
                  <c:v>0.91749999999999998</c:v>
                </c:pt>
                <c:pt idx="1836">
                  <c:v>0.91800000000000004</c:v>
                </c:pt>
                <c:pt idx="1837">
                  <c:v>0.91849999999999998</c:v>
                </c:pt>
                <c:pt idx="1838">
                  <c:v>0.91900000000000004</c:v>
                </c:pt>
                <c:pt idx="1839">
                  <c:v>0.91949999999999998</c:v>
                </c:pt>
                <c:pt idx="1840">
                  <c:v>0.92</c:v>
                </c:pt>
                <c:pt idx="1841">
                  <c:v>0.92049999999999998</c:v>
                </c:pt>
                <c:pt idx="1842">
                  <c:v>0.92100000000000004</c:v>
                </c:pt>
                <c:pt idx="1843">
                  <c:v>0.92149999999999999</c:v>
                </c:pt>
                <c:pt idx="1844">
                  <c:v>0.92200000000000004</c:v>
                </c:pt>
                <c:pt idx="1845">
                  <c:v>0.92249999999999999</c:v>
                </c:pt>
                <c:pt idx="1846">
                  <c:v>0.92300000000000004</c:v>
                </c:pt>
                <c:pt idx="1847">
                  <c:v>0.92349999999999999</c:v>
                </c:pt>
                <c:pt idx="1848">
                  <c:v>0.92400000000000004</c:v>
                </c:pt>
                <c:pt idx="1849">
                  <c:v>0.92449999999999999</c:v>
                </c:pt>
                <c:pt idx="1850">
                  <c:v>0.92500000000000004</c:v>
                </c:pt>
                <c:pt idx="1851">
                  <c:v>0.92549999999999999</c:v>
                </c:pt>
                <c:pt idx="1852">
                  <c:v>0.92600000000000005</c:v>
                </c:pt>
                <c:pt idx="1853">
                  <c:v>0.92649999999999999</c:v>
                </c:pt>
                <c:pt idx="1854">
                  <c:v>0.92700000000000005</c:v>
                </c:pt>
                <c:pt idx="1855">
                  <c:v>0.92749999999999999</c:v>
                </c:pt>
                <c:pt idx="1856">
                  <c:v>0.92800000000000005</c:v>
                </c:pt>
                <c:pt idx="1857">
                  <c:v>0.92849999999999999</c:v>
                </c:pt>
                <c:pt idx="1858">
                  <c:v>0.92900000000000005</c:v>
                </c:pt>
                <c:pt idx="1859">
                  <c:v>0.92949999999999999</c:v>
                </c:pt>
                <c:pt idx="1860">
                  <c:v>0.93</c:v>
                </c:pt>
                <c:pt idx="1861">
                  <c:v>0.93049999999999999</c:v>
                </c:pt>
                <c:pt idx="1862">
                  <c:v>0.93100000000000005</c:v>
                </c:pt>
                <c:pt idx="1863">
                  <c:v>0.93149999999999999</c:v>
                </c:pt>
                <c:pt idx="1864">
                  <c:v>0.93200000000000005</c:v>
                </c:pt>
                <c:pt idx="1865">
                  <c:v>0.9325</c:v>
                </c:pt>
                <c:pt idx="1866">
                  <c:v>0.93300000000000005</c:v>
                </c:pt>
                <c:pt idx="1867">
                  <c:v>0.9335</c:v>
                </c:pt>
                <c:pt idx="1868">
                  <c:v>0.93400000000000005</c:v>
                </c:pt>
                <c:pt idx="1869">
                  <c:v>0.9345</c:v>
                </c:pt>
                <c:pt idx="1870">
                  <c:v>0.93500000000000005</c:v>
                </c:pt>
                <c:pt idx="1871">
                  <c:v>0.9355</c:v>
                </c:pt>
                <c:pt idx="1872">
                  <c:v>0.93600000000000005</c:v>
                </c:pt>
                <c:pt idx="1873">
                  <c:v>0.9365</c:v>
                </c:pt>
                <c:pt idx="1874">
                  <c:v>0.93700000000000006</c:v>
                </c:pt>
                <c:pt idx="1875">
                  <c:v>0.9375</c:v>
                </c:pt>
                <c:pt idx="1876">
                  <c:v>0.93800000000000006</c:v>
                </c:pt>
                <c:pt idx="1877">
                  <c:v>0.9385</c:v>
                </c:pt>
                <c:pt idx="1878">
                  <c:v>0.93900000000000006</c:v>
                </c:pt>
                <c:pt idx="1879">
                  <c:v>0.9395</c:v>
                </c:pt>
                <c:pt idx="1880">
                  <c:v>0.94000000000000006</c:v>
                </c:pt>
                <c:pt idx="1881">
                  <c:v>0.9405</c:v>
                </c:pt>
                <c:pt idx="1882">
                  <c:v>0.94100000000000006</c:v>
                </c:pt>
                <c:pt idx="1883">
                  <c:v>0.9415</c:v>
                </c:pt>
                <c:pt idx="1884">
                  <c:v>0.94200000000000006</c:v>
                </c:pt>
                <c:pt idx="1885">
                  <c:v>0.9425</c:v>
                </c:pt>
                <c:pt idx="1886">
                  <c:v>0.94300000000000006</c:v>
                </c:pt>
                <c:pt idx="1887">
                  <c:v>0.94350000000000001</c:v>
                </c:pt>
                <c:pt idx="1888">
                  <c:v>0.94400000000000006</c:v>
                </c:pt>
                <c:pt idx="1889">
                  <c:v>0.94450000000000001</c:v>
                </c:pt>
                <c:pt idx="1890">
                  <c:v>0.94500000000000006</c:v>
                </c:pt>
                <c:pt idx="1891">
                  <c:v>0.94550000000000001</c:v>
                </c:pt>
                <c:pt idx="1892">
                  <c:v>0.94600000000000006</c:v>
                </c:pt>
                <c:pt idx="1893">
                  <c:v>0.94650000000000001</c:v>
                </c:pt>
                <c:pt idx="1894">
                  <c:v>0.94700000000000006</c:v>
                </c:pt>
                <c:pt idx="1895">
                  <c:v>0.94750000000000001</c:v>
                </c:pt>
                <c:pt idx="1896">
                  <c:v>0.94800000000000006</c:v>
                </c:pt>
                <c:pt idx="1897">
                  <c:v>0.94850000000000001</c:v>
                </c:pt>
                <c:pt idx="1898">
                  <c:v>0.94900000000000007</c:v>
                </c:pt>
                <c:pt idx="1899">
                  <c:v>0.94950000000000001</c:v>
                </c:pt>
                <c:pt idx="1900">
                  <c:v>0.95000000000000007</c:v>
                </c:pt>
                <c:pt idx="1901">
                  <c:v>0.95050000000000001</c:v>
                </c:pt>
                <c:pt idx="1902">
                  <c:v>0.95100000000000007</c:v>
                </c:pt>
                <c:pt idx="1903">
                  <c:v>0.95150000000000001</c:v>
                </c:pt>
                <c:pt idx="1904">
                  <c:v>0.95200000000000007</c:v>
                </c:pt>
                <c:pt idx="1905">
                  <c:v>0.95250000000000001</c:v>
                </c:pt>
                <c:pt idx="1906">
                  <c:v>0.95300000000000007</c:v>
                </c:pt>
                <c:pt idx="1907">
                  <c:v>0.95350000000000001</c:v>
                </c:pt>
                <c:pt idx="1908">
                  <c:v>0.95400000000000007</c:v>
                </c:pt>
                <c:pt idx="1909">
                  <c:v>0.95450000000000002</c:v>
                </c:pt>
                <c:pt idx="1910">
                  <c:v>0.95500000000000007</c:v>
                </c:pt>
                <c:pt idx="1911">
                  <c:v>0.95550000000000002</c:v>
                </c:pt>
                <c:pt idx="1912">
                  <c:v>0.95600000000000007</c:v>
                </c:pt>
                <c:pt idx="1913">
                  <c:v>0.95650000000000002</c:v>
                </c:pt>
                <c:pt idx="1914">
                  <c:v>0.95700000000000007</c:v>
                </c:pt>
                <c:pt idx="1915">
                  <c:v>0.95750000000000002</c:v>
                </c:pt>
                <c:pt idx="1916">
                  <c:v>0.95800000000000007</c:v>
                </c:pt>
                <c:pt idx="1917">
                  <c:v>0.95850000000000002</c:v>
                </c:pt>
                <c:pt idx="1918">
                  <c:v>0.95900000000000007</c:v>
                </c:pt>
                <c:pt idx="1919">
                  <c:v>0.95950000000000002</c:v>
                </c:pt>
                <c:pt idx="1920">
                  <c:v>0.96</c:v>
                </c:pt>
                <c:pt idx="1921">
                  <c:v>0.96050000000000002</c:v>
                </c:pt>
                <c:pt idx="1922">
                  <c:v>0.96099999999999997</c:v>
                </c:pt>
                <c:pt idx="1923">
                  <c:v>0.96150000000000002</c:v>
                </c:pt>
                <c:pt idx="1924">
                  <c:v>0.96199999999999997</c:v>
                </c:pt>
                <c:pt idx="1925">
                  <c:v>0.96250000000000002</c:v>
                </c:pt>
                <c:pt idx="1926">
                  <c:v>0.96299999999999997</c:v>
                </c:pt>
                <c:pt idx="1927">
                  <c:v>0.96350000000000002</c:v>
                </c:pt>
                <c:pt idx="1928">
                  <c:v>0.96399999999999997</c:v>
                </c:pt>
                <c:pt idx="1929">
                  <c:v>0.96450000000000002</c:v>
                </c:pt>
                <c:pt idx="1930">
                  <c:v>0.96499999999999997</c:v>
                </c:pt>
                <c:pt idx="1931">
                  <c:v>0.96550000000000002</c:v>
                </c:pt>
                <c:pt idx="1932">
                  <c:v>0.96599999999999997</c:v>
                </c:pt>
                <c:pt idx="1933">
                  <c:v>0.96650000000000003</c:v>
                </c:pt>
                <c:pt idx="1934">
                  <c:v>0.96699999999999997</c:v>
                </c:pt>
                <c:pt idx="1935">
                  <c:v>0.96750000000000003</c:v>
                </c:pt>
                <c:pt idx="1936">
                  <c:v>0.96799999999999997</c:v>
                </c:pt>
                <c:pt idx="1937">
                  <c:v>0.96850000000000003</c:v>
                </c:pt>
                <c:pt idx="1938">
                  <c:v>0.96899999999999997</c:v>
                </c:pt>
                <c:pt idx="1939">
                  <c:v>0.96950000000000003</c:v>
                </c:pt>
                <c:pt idx="1940">
                  <c:v>0.97</c:v>
                </c:pt>
                <c:pt idx="1941">
                  <c:v>0.97050000000000003</c:v>
                </c:pt>
                <c:pt idx="1942">
                  <c:v>0.97099999999999997</c:v>
                </c:pt>
                <c:pt idx="1943">
                  <c:v>0.97150000000000003</c:v>
                </c:pt>
                <c:pt idx="1944">
                  <c:v>0.97199999999999998</c:v>
                </c:pt>
                <c:pt idx="1945">
                  <c:v>0.97250000000000003</c:v>
                </c:pt>
                <c:pt idx="1946">
                  <c:v>0.97299999999999998</c:v>
                </c:pt>
                <c:pt idx="1947">
                  <c:v>0.97350000000000003</c:v>
                </c:pt>
                <c:pt idx="1948">
                  <c:v>0.97399999999999998</c:v>
                </c:pt>
                <c:pt idx="1949">
                  <c:v>0.97450000000000003</c:v>
                </c:pt>
                <c:pt idx="1950">
                  <c:v>0.97499999999999998</c:v>
                </c:pt>
                <c:pt idx="1951">
                  <c:v>0.97550000000000003</c:v>
                </c:pt>
                <c:pt idx="1952">
                  <c:v>0.97599999999999998</c:v>
                </c:pt>
                <c:pt idx="1953">
                  <c:v>0.97650000000000003</c:v>
                </c:pt>
                <c:pt idx="1954">
                  <c:v>0.97699999999999998</c:v>
                </c:pt>
                <c:pt idx="1955">
                  <c:v>0.97750000000000004</c:v>
                </c:pt>
                <c:pt idx="1956">
                  <c:v>0.97799999999999998</c:v>
                </c:pt>
                <c:pt idx="1957">
                  <c:v>0.97850000000000004</c:v>
                </c:pt>
                <c:pt idx="1958">
                  <c:v>0.97899999999999998</c:v>
                </c:pt>
                <c:pt idx="1959">
                  <c:v>0.97950000000000004</c:v>
                </c:pt>
                <c:pt idx="1960">
                  <c:v>0.98</c:v>
                </c:pt>
                <c:pt idx="1961">
                  <c:v>0.98050000000000004</c:v>
                </c:pt>
                <c:pt idx="1962">
                  <c:v>0.98099999999999998</c:v>
                </c:pt>
                <c:pt idx="1963">
                  <c:v>0.98150000000000004</c:v>
                </c:pt>
                <c:pt idx="1964">
                  <c:v>0.98199999999999998</c:v>
                </c:pt>
                <c:pt idx="1965">
                  <c:v>0.98250000000000004</c:v>
                </c:pt>
                <c:pt idx="1966">
                  <c:v>0.98299999999999998</c:v>
                </c:pt>
                <c:pt idx="1967">
                  <c:v>0.98350000000000004</c:v>
                </c:pt>
                <c:pt idx="1968">
                  <c:v>0.98399999999999999</c:v>
                </c:pt>
                <c:pt idx="1969">
                  <c:v>0.98450000000000004</c:v>
                </c:pt>
                <c:pt idx="1970">
                  <c:v>0.98499999999999999</c:v>
                </c:pt>
                <c:pt idx="1971">
                  <c:v>0.98550000000000004</c:v>
                </c:pt>
                <c:pt idx="1972">
                  <c:v>0.98599999999999999</c:v>
                </c:pt>
                <c:pt idx="1973">
                  <c:v>0.98650000000000004</c:v>
                </c:pt>
                <c:pt idx="1974">
                  <c:v>0.98699999999999999</c:v>
                </c:pt>
                <c:pt idx="1975">
                  <c:v>0.98750000000000004</c:v>
                </c:pt>
                <c:pt idx="1976">
                  <c:v>0.98799999999999999</c:v>
                </c:pt>
                <c:pt idx="1977">
                  <c:v>0.98850000000000005</c:v>
                </c:pt>
                <c:pt idx="1978">
                  <c:v>0.98899999999999999</c:v>
                </c:pt>
                <c:pt idx="1979">
                  <c:v>0.98950000000000005</c:v>
                </c:pt>
                <c:pt idx="1980">
                  <c:v>0.99</c:v>
                </c:pt>
                <c:pt idx="1981">
                  <c:v>0.99050000000000005</c:v>
                </c:pt>
                <c:pt idx="1982">
                  <c:v>0.99099999999999999</c:v>
                </c:pt>
                <c:pt idx="1983">
                  <c:v>0.99150000000000005</c:v>
                </c:pt>
                <c:pt idx="1984">
                  <c:v>0.99199999999999999</c:v>
                </c:pt>
                <c:pt idx="1985">
                  <c:v>0.99250000000000005</c:v>
                </c:pt>
                <c:pt idx="1986">
                  <c:v>0.99299999999999999</c:v>
                </c:pt>
                <c:pt idx="1987">
                  <c:v>0.99350000000000005</c:v>
                </c:pt>
                <c:pt idx="1988">
                  <c:v>0.99399999999999999</c:v>
                </c:pt>
                <c:pt idx="1989">
                  <c:v>0.99450000000000005</c:v>
                </c:pt>
                <c:pt idx="1990">
                  <c:v>0.995</c:v>
                </c:pt>
                <c:pt idx="1991">
                  <c:v>0.99550000000000005</c:v>
                </c:pt>
                <c:pt idx="1992">
                  <c:v>0.996</c:v>
                </c:pt>
                <c:pt idx="1993">
                  <c:v>0.99650000000000005</c:v>
                </c:pt>
                <c:pt idx="1994">
                  <c:v>0.997</c:v>
                </c:pt>
                <c:pt idx="1995">
                  <c:v>0.99750000000000005</c:v>
                </c:pt>
                <c:pt idx="1996">
                  <c:v>0.998</c:v>
                </c:pt>
                <c:pt idx="1997">
                  <c:v>0.99850000000000005</c:v>
                </c:pt>
                <c:pt idx="1998">
                  <c:v>0.999</c:v>
                </c:pt>
                <c:pt idx="1999">
                  <c:v>0.99950000000000006</c:v>
                </c:pt>
                <c:pt idx="2000">
                  <c:v>1</c:v>
                </c:pt>
                <c:pt idx="2001">
                  <c:v>1.0004999999999999</c:v>
                </c:pt>
                <c:pt idx="2002">
                  <c:v>1.0010000000000001</c:v>
                </c:pt>
                <c:pt idx="2003">
                  <c:v>1.0015000000000001</c:v>
                </c:pt>
                <c:pt idx="2004">
                  <c:v>1.002</c:v>
                </c:pt>
                <c:pt idx="2005">
                  <c:v>1.0024999999999999</c:v>
                </c:pt>
                <c:pt idx="2006">
                  <c:v>1.0030000000000001</c:v>
                </c:pt>
                <c:pt idx="2007">
                  <c:v>1.0035000000000001</c:v>
                </c:pt>
                <c:pt idx="2008">
                  <c:v>1.004</c:v>
                </c:pt>
                <c:pt idx="2009">
                  <c:v>1.0044999999999999</c:v>
                </c:pt>
                <c:pt idx="2010">
                  <c:v>1.0050000000000001</c:v>
                </c:pt>
                <c:pt idx="2011">
                  <c:v>1.0055000000000001</c:v>
                </c:pt>
                <c:pt idx="2012">
                  <c:v>1.006</c:v>
                </c:pt>
                <c:pt idx="2013">
                  <c:v>1.0065</c:v>
                </c:pt>
                <c:pt idx="2014">
                  <c:v>1.0070000000000001</c:v>
                </c:pt>
                <c:pt idx="2015">
                  <c:v>1.0075000000000001</c:v>
                </c:pt>
                <c:pt idx="2016">
                  <c:v>1.008</c:v>
                </c:pt>
                <c:pt idx="2017">
                  <c:v>1.0085</c:v>
                </c:pt>
                <c:pt idx="2018">
                  <c:v>1.0090000000000001</c:v>
                </c:pt>
                <c:pt idx="2019">
                  <c:v>1.0095000000000001</c:v>
                </c:pt>
                <c:pt idx="2020">
                  <c:v>1.01</c:v>
                </c:pt>
                <c:pt idx="2021">
                  <c:v>1.0105</c:v>
                </c:pt>
                <c:pt idx="2022">
                  <c:v>1.0110000000000001</c:v>
                </c:pt>
                <c:pt idx="2023">
                  <c:v>1.0115000000000001</c:v>
                </c:pt>
                <c:pt idx="2024">
                  <c:v>1.012</c:v>
                </c:pt>
                <c:pt idx="2025">
                  <c:v>1.0125</c:v>
                </c:pt>
                <c:pt idx="2026">
                  <c:v>1.0130000000000001</c:v>
                </c:pt>
                <c:pt idx="2027">
                  <c:v>1.0135000000000001</c:v>
                </c:pt>
                <c:pt idx="2028">
                  <c:v>1.014</c:v>
                </c:pt>
                <c:pt idx="2029">
                  <c:v>1.0145</c:v>
                </c:pt>
                <c:pt idx="2030">
                  <c:v>1.0150000000000001</c:v>
                </c:pt>
                <c:pt idx="2031">
                  <c:v>1.0155000000000001</c:v>
                </c:pt>
                <c:pt idx="2032">
                  <c:v>1.016</c:v>
                </c:pt>
                <c:pt idx="2033">
                  <c:v>1.0165</c:v>
                </c:pt>
                <c:pt idx="2034">
                  <c:v>1.0170000000000001</c:v>
                </c:pt>
                <c:pt idx="2035">
                  <c:v>1.0175000000000001</c:v>
                </c:pt>
                <c:pt idx="2036">
                  <c:v>1.018</c:v>
                </c:pt>
                <c:pt idx="2037">
                  <c:v>1.0185</c:v>
                </c:pt>
                <c:pt idx="2038">
                  <c:v>1.0190000000000001</c:v>
                </c:pt>
                <c:pt idx="2039">
                  <c:v>1.0195000000000001</c:v>
                </c:pt>
                <c:pt idx="2040">
                  <c:v>1.02</c:v>
                </c:pt>
                <c:pt idx="2041">
                  <c:v>1.0205</c:v>
                </c:pt>
                <c:pt idx="2042">
                  <c:v>1.0210000000000001</c:v>
                </c:pt>
                <c:pt idx="2043">
                  <c:v>1.0215000000000001</c:v>
                </c:pt>
                <c:pt idx="2044">
                  <c:v>1.022</c:v>
                </c:pt>
                <c:pt idx="2045">
                  <c:v>1.0225</c:v>
                </c:pt>
                <c:pt idx="2046">
                  <c:v>1.0230000000000001</c:v>
                </c:pt>
                <c:pt idx="2047">
                  <c:v>1.0235000000000001</c:v>
                </c:pt>
                <c:pt idx="2048">
                  <c:v>1.024</c:v>
                </c:pt>
                <c:pt idx="2049">
                  <c:v>1.0245</c:v>
                </c:pt>
                <c:pt idx="2050">
                  <c:v>1.0249999999999999</c:v>
                </c:pt>
                <c:pt idx="2051">
                  <c:v>1.0255000000000001</c:v>
                </c:pt>
                <c:pt idx="2052">
                  <c:v>1.026</c:v>
                </c:pt>
                <c:pt idx="2053">
                  <c:v>1.0265</c:v>
                </c:pt>
                <c:pt idx="2054">
                  <c:v>1.0269999999999999</c:v>
                </c:pt>
                <c:pt idx="2055">
                  <c:v>1.0275000000000001</c:v>
                </c:pt>
                <c:pt idx="2056">
                  <c:v>1.028</c:v>
                </c:pt>
                <c:pt idx="2057">
                  <c:v>1.0285</c:v>
                </c:pt>
                <c:pt idx="2058">
                  <c:v>1.0289999999999999</c:v>
                </c:pt>
                <c:pt idx="2059">
                  <c:v>1.0295000000000001</c:v>
                </c:pt>
                <c:pt idx="2060">
                  <c:v>1.03</c:v>
                </c:pt>
                <c:pt idx="2061">
                  <c:v>1.0305</c:v>
                </c:pt>
                <c:pt idx="2062">
                  <c:v>1.0309999999999999</c:v>
                </c:pt>
                <c:pt idx="2063">
                  <c:v>1.0315000000000001</c:v>
                </c:pt>
                <c:pt idx="2064">
                  <c:v>1.032</c:v>
                </c:pt>
                <c:pt idx="2065">
                  <c:v>1.0325</c:v>
                </c:pt>
                <c:pt idx="2066">
                  <c:v>1.0329999999999999</c:v>
                </c:pt>
                <c:pt idx="2067">
                  <c:v>1.0335000000000001</c:v>
                </c:pt>
                <c:pt idx="2068">
                  <c:v>1.034</c:v>
                </c:pt>
                <c:pt idx="2069">
                  <c:v>1.0345</c:v>
                </c:pt>
                <c:pt idx="2070">
                  <c:v>1.0349999999999999</c:v>
                </c:pt>
                <c:pt idx="2071">
                  <c:v>1.0355000000000001</c:v>
                </c:pt>
                <c:pt idx="2072">
                  <c:v>1.036</c:v>
                </c:pt>
                <c:pt idx="2073">
                  <c:v>1.0365</c:v>
                </c:pt>
                <c:pt idx="2074">
                  <c:v>1.0369999999999999</c:v>
                </c:pt>
                <c:pt idx="2075">
                  <c:v>1.0375000000000001</c:v>
                </c:pt>
                <c:pt idx="2076">
                  <c:v>1.038</c:v>
                </c:pt>
                <c:pt idx="2077">
                  <c:v>1.0385</c:v>
                </c:pt>
                <c:pt idx="2078">
                  <c:v>1.0389999999999999</c:v>
                </c:pt>
                <c:pt idx="2079">
                  <c:v>1.0395000000000001</c:v>
                </c:pt>
                <c:pt idx="2080">
                  <c:v>1.04</c:v>
                </c:pt>
                <c:pt idx="2081">
                  <c:v>1.0405</c:v>
                </c:pt>
                <c:pt idx="2082">
                  <c:v>1.0409999999999999</c:v>
                </c:pt>
                <c:pt idx="2083">
                  <c:v>1.0415000000000001</c:v>
                </c:pt>
                <c:pt idx="2084">
                  <c:v>1.042</c:v>
                </c:pt>
                <c:pt idx="2085">
                  <c:v>1.0425</c:v>
                </c:pt>
                <c:pt idx="2086">
                  <c:v>1.0429999999999999</c:v>
                </c:pt>
                <c:pt idx="2087">
                  <c:v>1.0435000000000001</c:v>
                </c:pt>
                <c:pt idx="2088">
                  <c:v>1.044</c:v>
                </c:pt>
                <c:pt idx="2089">
                  <c:v>1.0445</c:v>
                </c:pt>
                <c:pt idx="2090">
                  <c:v>1.0449999999999999</c:v>
                </c:pt>
                <c:pt idx="2091">
                  <c:v>1.0455000000000001</c:v>
                </c:pt>
                <c:pt idx="2092">
                  <c:v>1.046</c:v>
                </c:pt>
                <c:pt idx="2093">
                  <c:v>1.0465</c:v>
                </c:pt>
                <c:pt idx="2094">
                  <c:v>1.0469999999999999</c:v>
                </c:pt>
                <c:pt idx="2095">
                  <c:v>1.0475000000000001</c:v>
                </c:pt>
                <c:pt idx="2096">
                  <c:v>1.048</c:v>
                </c:pt>
                <c:pt idx="2097">
                  <c:v>1.0485</c:v>
                </c:pt>
                <c:pt idx="2098">
                  <c:v>1.0489999999999999</c:v>
                </c:pt>
                <c:pt idx="2099">
                  <c:v>1.0495000000000001</c:v>
                </c:pt>
                <c:pt idx="2100">
                  <c:v>1.05</c:v>
                </c:pt>
                <c:pt idx="2101">
                  <c:v>1.0505</c:v>
                </c:pt>
                <c:pt idx="2102">
                  <c:v>1.0509999999999999</c:v>
                </c:pt>
                <c:pt idx="2103">
                  <c:v>1.0515000000000001</c:v>
                </c:pt>
                <c:pt idx="2104">
                  <c:v>1.052</c:v>
                </c:pt>
                <c:pt idx="2105">
                  <c:v>1.0525</c:v>
                </c:pt>
                <c:pt idx="2106">
                  <c:v>1.0529999999999999</c:v>
                </c:pt>
                <c:pt idx="2107">
                  <c:v>1.0535000000000001</c:v>
                </c:pt>
                <c:pt idx="2108">
                  <c:v>1.054</c:v>
                </c:pt>
                <c:pt idx="2109">
                  <c:v>1.0545</c:v>
                </c:pt>
                <c:pt idx="2110">
                  <c:v>1.0549999999999999</c:v>
                </c:pt>
                <c:pt idx="2111">
                  <c:v>1.0555000000000001</c:v>
                </c:pt>
                <c:pt idx="2112">
                  <c:v>1.056</c:v>
                </c:pt>
                <c:pt idx="2113">
                  <c:v>1.0565</c:v>
                </c:pt>
                <c:pt idx="2114">
                  <c:v>1.0569999999999999</c:v>
                </c:pt>
                <c:pt idx="2115">
                  <c:v>1.0575000000000001</c:v>
                </c:pt>
                <c:pt idx="2116">
                  <c:v>1.0580000000000001</c:v>
                </c:pt>
                <c:pt idx="2117">
                  <c:v>1.0585</c:v>
                </c:pt>
                <c:pt idx="2118">
                  <c:v>1.0589999999999999</c:v>
                </c:pt>
                <c:pt idx="2119">
                  <c:v>1.0595000000000001</c:v>
                </c:pt>
                <c:pt idx="2120">
                  <c:v>1.06</c:v>
                </c:pt>
                <c:pt idx="2121">
                  <c:v>1.0605</c:v>
                </c:pt>
                <c:pt idx="2122">
                  <c:v>1.0609999999999999</c:v>
                </c:pt>
                <c:pt idx="2123">
                  <c:v>1.0615000000000001</c:v>
                </c:pt>
                <c:pt idx="2124">
                  <c:v>1.0620000000000001</c:v>
                </c:pt>
                <c:pt idx="2125">
                  <c:v>1.0625</c:v>
                </c:pt>
                <c:pt idx="2126">
                  <c:v>1.0629999999999999</c:v>
                </c:pt>
                <c:pt idx="2127">
                  <c:v>1.0635000000000001</c:v>
                </c:pt>
                <c:pt idx="2128">
                  <c:v>1.0640000000000001</c:v>
                </c:pt>
                <c:pt idx="2129">
                  <c:v>1.0645</c:v>
                </c:pt>
                <c:pt idx="2130">
                  <c:v>1.0649999999999999</c:v>
                </c:pt>
                <c:pt idx="2131">
                  <c:v>1.0655000000000001</c:v>
                </c:pt>
                <c:pt idx="2132">
                  <c:v>1.0660000000000001</c:v>
                </c:pt>
                <c:pt idx="2133">
                  <c:v>1.0665</c:v>
                </c:pt>
                <c:pt idx="2134">
                  <c:v>1.0669999999999999</c:v>
                </c:pt>
                <c:pt idx="2135">
                  <c:v>1.0675000000000001</c:v>
                </c:pt>
                <c:pt idx="2136">
                  <c:v>1.0680000000000001</c:v>
                </c:pt>
                <c:pt idx="2137">
                  <c:v>1.0685</c:v>
                </c:pt>
                <c:pt idx="2138">
                  <c:v>1.069</c:v>
                </c:pt>
                <c:pt idx="2139">
                  <c:v>1.0695000000000001</c:v>
                </c:pt>
                <c:pt idx="2140">
                  <c:v>1.07</c:v>
                </c:pt>
                <c:pt idx="2141">
                  <c:v>1.0705</c:v>
                </c:pt>
                <c:pt idx="2142">
                  <c:v>1.071</c:v>
                </c:pt>
                <c:pt idx="2143">
                  <c:v>1.0715000000000001</c:v>
                </c:pt>
                <c:pt idx="2144">
                  <c:v>1.0720000000000001</c:v>
                </c:pt>
                <c:pt idx="2145">
                  <c:v>1.0725</c:v>
                </c:pt>
                <c:pt idx="2146">
                  <c:v>1.073</c:v>
                </c:pt>
                <c:pt idx="2147">
                  <c:v>1.0735000000000001</c:v>
                </c:pt>
                <c:pt idx="2148">
                  <c:v>1.0740000000000001</c:v>
                </c:pt>
                <c:pt idx="2149">
                  <c:v>1.0745</c:v>
                </c:pt>
                <c:pt idx="2150">
                  <c:v>1.075</c:v>
                </c:pt>
                <c:pt idx="2151">
                  <c:v>1.0755000000000001</c:v>
                </c:pt>
                <c:pt idx="2152">
                  <c:v>1.0760000000000001</c:v>
                </c:pt>
                <c:pt idx="2153">
                  <c:v>1.0765</c:v>
                </c:pt>
                <c:pt idx="2154">
                  <c:v>1.077</c:v>
                </c:pt>
                <c:pt idx="2155">
                  <c:v>1.0775000000000001</c:v>
                </c:pt>
                <c:pt idx="2156">
                  <c:v>1.0780000000000001</c:v>
                </c:pt>
                <c:pt idx="2157">
                  <c:v>1.0785</c:v>
                </c:pt>
                <c:pt idx="2158">
                  <c:v>1.079</c:v>
                </c:pt>
                <c:pt idx="2159">
                  <c:v>1.0795000000000001</c:v>
                </c:pt>
                <c:pt idx="2160">
                  <c:v>1.08</c:v>
                </c:pt>
                <c:pt idx="2161">
                  <c:v>1.0805</c:v>
                </c:pt>
                <c:pt idx="2162">
                  <c:v>1.081</c:v>
                </c:pt>
                <c:pt idx="2163">
                  <c:v>1.0815000000000001</c:v>
                </c:pt>
                <c:pt idx="2164">
                  <c:v>1.0820000000000001</c:v>
                </c:pt>
                <c:pt idx="2165">
                  <c:v>1.0825</c:v>
                </c:pt>
                <c:pt idx="2166">
                  <c:v>1.083</c:v>
                </c:pt>
                <c:pt idx="2167">
                  <c:v>1.0835000000000001</c:v>
                </c:pt>
                <c:pt idx="2168">
                  <c:v>1.0840000000000001</c:v>
                </c:pt>
                <c:pt idx="2169">
                  <c:v>1.0845</c:v>
                </c:pt>
                <c:pt idx="2170">
                  <c:v>1.085</c:v>
                </c:pt>
                <c:pt idx="2171">
                  <c:v>1.0855000000000001</c:v>
                </c:pt>
                <c:pt idx="2172">
                  <c:v>1.0860000000000001</c:v>
                </c:pt>
                <c:pt idx="2173">
                  <c:v>1.0865</c:v>
                </c:pt>
                <c:pt idx="2174">
                  <c:v>1.087</c:v>
                </c:pt>
                <c:pt idx="2175">
                  <c:v>1.0875000000000001</c:v>
                </c:pt>
                <c:pt idx="2176">
                  <c:v>1.0880000000000001</c:v>
                </c:pt>
                <c:pt idx="2177">
                  <c:v>1.0885</c:v>
                </c:pt>
                <c:pt idx="2178">
                  <c:v>1.089</c:v>
                </c:pt>
                <c:pt idx="2179">
                  <c:v>1.0894999999999999</c:v>
                </c:pt>
                <c:pt idx="2180">
                  <c:v>1.0900000000000001</c:v>
                </c:pt>
                <c:pt idx="2181">
                  <c:v>1.0905</c:v>
                </c:pt>
                <c:pt idx="2182">
                  <c:v>1.091</c:v>
                </c:pt>
                <c:pt idx="2183">
                  <c:v>1.0914999999999999</c:v>
                </c:pt>
                <c:pt idx="2184">
                  <c:v>1.0920000000000001</c:v>
                </c:pt>
                <c:pt idx="2185">
                  <c:v>1.0925</c:v>
                </c:pt>
                <c:pt idx="2186">
                  <c:v>1.093</c:v>
                </c:pt>
                <c:pt idx="2187">
                  <c:v>1.0934999999999999</c:v>
                </c:pt>
                <c:pt idx="2188">
                  <c:v>1.0940000000000001</c:v>
                </c:pt>
                <c:pt idx="2189">
                  <c:v>1.0945</c:v>
                </c:pt>
                <c:pt idx="2190">
                  <c:v>1.095</c:v>
                </c:pt>
                <c:pt idx="2191">
                  <c:v>1.0954999999999999</c:v>
                </c:pt>
                <c:pt idx="2192">
                  <c:v>1.0960000000000001</c:v>
                </c:pt>
                <c:pt idx="2193">
                  <c:v>1.0965</c:v>
                </c:pt>
                <c:pt idx="2194">
                  <c:v>1.097</c:v>
                </c:pt>
                <c:pt idx="2195">
                  <c:v>1.0974999999999999</c:v>
                </c:pt>
                <c:pt idx="2196">
                  <c:v>1.0980000000000001</c:v>
                </c:pt>
                <c:pt idx="2197">
                  <c:v>1.0985</c:v>
                </c:pt>
                <c:pt idx="2198">
                  <c:v>1.099</c:v>
                </c:pt>
                <c:pt idx="2199">
                  <c:v>1.0994999999999999</c:v>
                </c:pt>
                <c:pt idx="2200">
                  <c:v>1.1000000000000001</c:v>
                </c:pt>
                <c:pt idx="2201">
                  <c:v>1.1005</c:v>
                </c:pt>
                <c:pt idx="2202">
                  <c:v>1.101</c:v>
                </c:pt>
                <c:pt idx="2203">
                  <c:v>1.1014999999999999</c:v>
                </c:pt>
                <c:pt idx="2204">
                  <c:v>1.1020000000000001</c:v>
                </c:pt>
                <c:pt idx="2205">
                  <c:v>1.1025</c:v>
                </c:pt>
                <c:pt idx="2206">
                  <c:v>1.103</c:v>
                </c:pt>
                <c:pt idx="2207">
                  <c:v>1.1034999999999999</c:v>
                </c:pt>
                <c:pt idx="2208">
                  <c:v>1.1040000000000001</c:v>
                </c:pt>
                <c:pt idx="2209">
                  <c:v>1.1045</c:v>
                </c:pt>
                <c:pt idx="2210">
                  <c:v>1.105</c:v>
                </c:pt>
                <c:pt idx="2211">
                  <c:v>1.1054999999999999</c:v>
                </c:pt>
                <c:pt idx="2212">
                  <c:v>1.1060000000000001</c:v>
                </c:pt>
                <c:pt idx="2213">
                  <c:v>1.1065</c:v>
                </c:pt>
                <c:pt idx="2214">
                  <c:v>1.107</c:v>
                </c:pt>
                <c:pt idx="2215">
                  <c:v>1.1074999999999999</c:v>
                </c:pt>
                <c:pt idx="2216">
                  <c:v>1.1080000000000001</c:v>
                </c:pt>
                <c:pt idx="2217">
                  <c:v>1.1085</c:v>
                </c:pt>
                <c:pt idx="2218">
                  <c:v>1.109</c:v>
                </c:pt>
                <c:pt idx="2219">
                  <c:v>1.1094999999999999</c:v>
                </c:pt>
                <c:pt idx="2220">
                  <c:v>1.1100000000000001</c:v>
                </c:pt>
                <c:pt idx="2221">
                  <c:v>1.1105</c:v>
                </c:pt>
                <c:pt idx="2222">
                  <c:v>1.111</c:v>
                </c:pt>
                <c:pt idx="2223">
                  <c:v>1.1114999999999999</c:v>
                </c:pt>
                <c:pt idx="2224">
                  <c:v>1.1120000000000001</c:v>
                </c:pt>
                <c:pt idx="2225">
                  <c:v>1.1125</c:v>
                </c:pt>
                <c:pt idx="2226">
                  <c:v>1.113</c:v>
                </c:pt>
                <c:pt idx="2227">
                  <c:v>1.1134999999999999</c:v>
                </c:pt>
                <c:pt idx="2228">
                  <c:v>1.1140000000000001</c:v>
                </c:pt>
                <c:pt idx="2229">
                  <c:v>1.1145</c:v>
                </c:pt>
                <c:pt idx="2230">
                  <c:v>1.115</c:v>
                </c:pt>
                <c:pt idx="2231">
                  <c:v>1.1154999999999999</c:v>
                </c:pt>
                <c:pt idx="2232">
                  <c:v>1.1160000000000001</c:v>
                </c:pt>
                <c:pt idx="2233">
                  <c:v>1.1165</c:v>
                </c:pt>
                <c:pt idx="2234">
                  <c:v>1.117</c:v>
                </c:pt>
                <c:pt idx="2235">
                  <c:v>1.1174999999999999</c:v>
                </c:pt>
                <c:pt idx="2236">
                  <c:v>1.1180000000000001</c:v>
                </c:pt>
                <c:pt idx="2237">
                  <c:v>1.1185</c:v>
                </c:pt>
                <c:pt idx="2238">
                  <c:v>1.119</c:v>
                </c:pt>
                <c:pt idx="2239">
                  <c:v>1.1194999999999999</c:v>
                </c:pt>
                <c:pt idx="2240">
                  <c:v>1.1200000000000001</c:v>
                </c:pt>
                <c:pt idx="2241">
                  <c:v>1.1205000000000001</c:v>
                </c:pt>
                <c:pt idx="2242">
                  <c:v>1.121</c:v>
                </c:pt>
                <c:pt idx="2243">
                  <c:v>1.1214999999999999</c:v>
                </c:pt>
                <c:pt idx="2244">
                  <c:v>1.1220000000000001</c:v>
                </c:pt>
                <c:pt idx="2245">
                  <c:v>1.1225000000000001</c:v>
                </c:pt>
                <c:pt idx="2246">
                  <c:v>1.123</c:v>
                </c:pt>
                <c:pt idx="2247">
                  <c:v>1.1234999999999999</c:v>
                </c:pt>
                <c:pt idx="2248">
                  <c:v>1.1240000000000001</c:v>
                </c:pt>
                <c:pt idx="2249">
                  <c:v>1.1245000000000001</c:v>
                </c:pt>
                <c:pt idx="2250">
                  <c:v>1.125</c:v>
                </c:pt>
                <c:pt idx="2251">
                  <c:v>1.1254999999999999</c:v>
                </c:pt>
                <c:pt idx="2252">
                  <c:v>1.1260000000000001</c:v>
                </c:pt>
                <c:pt idx="2253">
                  <c:v>1.1265000000000001</c:v>
                </c:pt>
                <c:pt idx="2254">
                  <c:v>1.127</c:v>
                </c:pt>
                <c:pt idx="2255">
                  <c:v>1.1274999999999999</c:v>
                </c:pt>
                <c:pt idx="2256">
                  <c:v>1.1280000000000001</c:v>
                </c:pt>
                <c:pt idx="2257">
                  <c:v>1.1285000000000001</c:v>
                </c:pt>
                <c:pt idx="2258">
                  <c:v>1.129</c:v>
                </c:pt>
                <c:pt idx="2259">
                  <c:v>1.1294999999999999</c:v>
                </c:pt>
                <c:pt idx="2260">
                  <c:v>1.1300000000000001</c:v>
                </c:pt>
                <c:pt idx="2261">
                  <c:v>1.1305000000000001</c:v>
                </c:pt>
                <c:pt idx="2262">
                  <c:v>1.131</c:v>
                </c:pt>
                <c:pt idx="2263">
                  <c:v>1.1315</c:v>
                </c:pt>
                <c:pt idx="2264">
                  <c:v>1.1320000000000001</c:v>
                </c:pt>
                <c:pt idx="2265">
                  <c:v>1.1325000000000001</c:v>
                </c:pt>
                <c:pt idx="2266">
                  <c:v>1.133</c:v>
                </c:pt>
                <c:pt idx="2267">
                  <c:v>1.1335</c:v>
                </c:pt>
                <c:pt idx="2268">
                  <c:v>1.1340000000000001</c:v>
                </c:pt>
                <c:pt idx="2269">
                  <c:v>1.1345000000000001</c:v>
                </c:pt>
                <c:pt idx="2270">
                  <c:v>1.135</c:v>
                </c:pt>
                <c:pt idx="2271">
                  <c:v>1.1355</c:v>
                </c:pt>
                <c:pt idx="2272">
                  <c:v>1.1360000000000001</c:v>
                </c:pt>
                <c:pt idx="2273">
                  <c:v>1.1365000000000001</c:v>
                </c:pt>
                <c:pt idx="2274">
                  <c:v>1.137</c:v>
                </c:pt>
                <c:pt idx="2275">
                  <c:v>1.1375</c:v>
                </c:pt>
                <c:pt idx="2276">
                  <c:v>1.1380000000000001</c:v>
                </c:pt>
                <c:pt idx="2277">
                  <c:v>1.1385000000000001</c:v>
                </c:pt>
                <c:pt idx="2278">
                  <c:v>1.139</c:v>
                </c:pt>
                <c:pt idx="2279">
                  <c:v>1.1395</c:v>
                </c:pt>
                <c:pt idx="2280">
                  <c:v>1.1400000000000001</c:v>
                </c:pt>
                <c:pt idx="2281">
                  <c:v>1.1405000000000001</c:v>
                </c:pt>
                <c:pt idx="2282">
                  <c:v>1.141</c:v>
                </c:pt>
                <c:pt idx="2283">
                  <c:v>1.1415</c:v>
                </c:pt>
                <c:pt idx="2284">
                  <c:v>1.1420000000000001</c:v>
                </c:pt>
                <c:pt idx="2285">
                  <c:v>1.1425000000000001</c:v>
                </c:pt>
                <c:pt idx="2286">
                  <c:v>1.143</c:v>
                </c:pt>
                <c:pt idx="2287">
                  <c:v>1.1435</c:v>
                </c:pt>
                <c:pt idx="2288">
                  <c:v>1.1440000000000001</c:v>
                </c:pt>
                <c:pt idx="2289">
                  <c:v>1.1445000000000001</c:v>
                </c:pt>
                <c:pt idx="2290">
                  <c:v>1.145</c:v>
                </c:pt>
                <c:pt idx="2291">
                  <c:v>1.1455</c:v>
                </c:pt>
                <c:pt idx="2292">
                  <c:v>1.1460000000000001</c:v>
                </c:pt>
                <c:pt idx="2293">
                  <c:v>1.1465000000000001</c:v>
                </c:pt>
                <c:pt idx="2294">
                  <c:v>1.147</c:v>
                </c:pt>
                <c:pt idx="2295">
                  <c:v>1.1475</c:v>
                </c:pt>
                <c:pt idx="2296">
                  <c:v>1.1480000000000001</c:v>
                </c:pt>
                <c:pt idx="2297">
                  <c:v>1.1485000000000001</c:v>
                </c:pt>
                <c:pt idx="2298">
                  <c:v>1.149</c:v>
                </c:pt>
                <c:pt idx="2299">
                  <c:v>1.1495</c:v>
                </c:pt>
                <c:pt idx="2300">
                  <c:v>1.1500000000000001</c:v>
                </c:pt>
                <c:pt idx="2301">
                  <c:v>1.1505000000000001</c:v>
                </c:pt>
                <c:pt idx="2302">
                  <c:v>1.151</c:v>
                </c:pt>
                <c:pt idx="2303">
                  <c:v>1.1515</c:v>
                </c:pt>
                <c:pt idx="2304">
                  <c:v>1.1520000000000001</c:v>
                </c:pt>
                <c:pt idx="2305">
                  <c:v>1.1525000000000001</c:v>
                </c:pt>
                <c:pt idx="2306">
                  <c:v>1.153</c:v>
                </c:pt>
                <c:pt idx="2307">
                  <c:v>1.1535</c:v>
                </c:pt>
                <c:pt idx="2308">
                  <c:v>1.1539999999999999</c:v>
                </c:pt>
                <c:pt idx="2309">
                  <c:v>1.1545000000000001</c:v>
                </c:pt>
                <c:pt idx="2310">
                  <c:v>1.155</c:v>
                </c:pt>
                <c:pt idx="2311">
                  <c:v>1.1555</c:v>
                </c:pt>
                <c:pt idx="2312">
                  <c:v>1.1559999999999999</c:v>
                </c:pt>
                <c:pt idx="2313">
                  <c:v>1.1565000000000001</c:v>
                </c:pt>
                <c:pt idx="2314">
                  <c:v>1.157</c:v>
                </c:pt>
                <c:pt idx="2315">
                  <c:v>1.1575</c:v>
                </c:pt>
                <c:pt idx="2316">
                  <c:v>1.1579999999999999</c:v>
                </c:pt>
                <c:pt idx="2317">
                  <c:v>1.1585000000000001</c:v>
                </c:pt>
                <c:pt idx="2318">
                  <c:v>1.159</c:v>
                </c:pt>
                <c:pt idx="2319">
                  <c:v>1.1595</c:v>
                </c:pt>
                <c:pt idx="2320">
                  <c:v>1.1599999999999999</c:v>
                </c:pt>
                <c:pt idx="2321">
                  <c:v>1.1605000000000001</c:v>
                </c:pt>
                <c:pt idx="2322">
                  <c:v>1.161</c:v>
                </c:pt>
                <c:pt idx="2323">
                  <c:v>1.1615</c:v>
                </c:pt>
                <c:pt idx="2324">
                  <c:v>1.1619999999999999</c:v>
                </c:pt>
                <c:pt idx="2325">
                  <c:v>1.1625000000000001</c:v>
                </c:pt>
                <c:pt idx="2326">
                  <c:v>1.163</c:v>
                </c:pt>
                <c:pt idx="2327">
                  <c:v>1.1635</c:v>
                </c:pt>
                <c:pt idx="2328">
                  <c:v>1.1639999999999999</c:v>
                </c:pt>
                <c:pt idx="2329">
                  <c:v>1.1645000000000001</c:v>
                </c:pt>
                <c:pt idx="2330">
                  <c:v>1.165</c:v>
                </c:pt>
                <c:pt idx="2331">
                  <c:v>1.1655</c:v>
                </c:pt>
                <c:pt idx="2332">
                  <c:v>1.1659999999999999</c:v>
                </c:pt>
                <c:pt idx="2333">
                  <c:v>1.1665000000000001</c:v>
                </c:pt>
                <c:pt idx="2334">
                  <c:v>1.167</c:v>
                </c:pt>
                <c:pt idx="2335">
                  <c:v>1.1675</c:v>
                </c:pt>
                <c:pt idx="2336">
                  <c:v>1.1679999999999999</c:v>
                </c:pt>
                <c:pt idx="2337">
                  <c:v>1.1685000000000001</c:v>
                </c:pt>
                <c:pt idx="2338">
                  <c:v>1.169</c:v>
                </c:pt>
                <c:pt idx="2339">
                  <c:v>1.1695</c:v>
                </c:pt>
                <c:pt idx="2340">
                  <c:v>1.17</c:v>
                </c:pt>
                <c:pt idx="2341">
                  <c:v>1.1705000000000001</c:v>
                </c:pt>
                <c:pt idx="2342">
                  <c:v>1.171</c:v>
                </c:pt>
                <c:pt idx="2343">
                  <c:v>1.1715</c:v>
                </c:pt>
                <c:pt idx="2344">
                  <c:v>1.1719999999999999</c:v>
                </c:pt>
                <c:pt idx="2345">
                  <c:v>1.1725000000000001</c:v>
                </c:pt>
                <c:pt idx="2346">
                  <c:v>1.173</c:v>
                </c:pt>
                <c:pt idx="2347">
                  <c:v>1.1735</c:v>
                </c:pt>
                <c:pt idx="2348">
                  <c:v>1.1739999999999999</c:v>
                </c:pt>
                <c:pt idx="2349">
                  <c:v>1.1745000000000001</c:v>
                </c:pt>
                <c:pt idx="2350">
                  <c:v>1.175</c:v>
                </c:pt>
                <c:pt idx="2351">
                  <c:v>1.1755</c:v>
                </c:pt>
                <c:pt idx="2352">
                  <c:v>1.1759999999999999</c:v>
                </c:pt>
                <c:pt idx="2353">
                  <c:v>1.1765000000000001</c:v>
                </c:pt>
                <c:pt idx="2354">
                  <c:v>1.177</c:v>
                </c:pt>
                <c:pt idx="2355">
                  <c:v>1.1775</c:v>
                </c:pt>
                <c:pt idx="2356">
                  <c:v>1.1779999999999999</c:v>
                </c:pt>
                <c:pt idx="2357">
                  <c:v>1.1785000000000001</c:v>
                </c:pt>
                <c:pt idx="2358">
                  <c:v>1.179</c:v>
                </c:pt>
                <c:pt idx="2359">
                  <c:v>1.1795</c:v>
                </c:pt>
                <c:pt idx="2360">
                  <c:v>1.18</c:v>
                </c:pt>
                <c:pt idx="2361">
                  <c:v>1.1805000000000001</c:v>
                </c:pt>
                <c:pt idx="2362">
                  <c:v>1.181</c:v>
                </c:pt>
                <c:pt idx="2363">
                  <c:v>1.1815</c:v>
                </c:pt>
                <c:pt idx="2364">
                  <c:v>1.1819999999999999</c:v>
                </c:pt>
                <c:pt idx="2365">
                  <c:v>1.1825000000000001</c:v>
                </c:pt>
                <c:pt idx="2366">
                  <c:v>1.1830000000000001</c:v>
                </c:pt>
                <c:pt idx="2367">
                  <c:v>1.1835</c:v>
                </c:pt>
                <c:pt idx="2368">
                  <c:v>1.1839999999999999</c:v>
                </c:pt>
                <c:pt idx="2369">
                  <c:v>1.1845000000000001</c:v>
                </c:pt>
                <c:pt idx="2370">
                  <c:v>1.1850000000000001</c:v>
                </c:pt>
                <c:pt idx="2371">
                  <c:v>1.1855</c:v>
                </c:pt>
                <c:pt idx="2372">
                  <c:v>1.1859999999999999</c:v>
                </c:pt>
                <c:pt idx="2373">
                  <c:v>1.1865000000000001</c:v>
                </c:pt>
                <c:pt idx="2374">
                  <c:v>1.1870000000000001</c:v>
                </c:pt>
                <c:pt idx="2375">
                  <c:v>1.1875</c:v>
                </c:pt>
                <c:pt idx="2376">
                  <c:v>1.1879999999999999</c:v>
                </c:pt>
                <c:pt idx="2377">
                  <c:v>1.1885000000000001</c:v>
                </c:pt>
                <c:pt idx="2378">
                  <c:v>1.1890000000000001</c:v>
                </c:pt>
                <c:pt idx="2379">
                  <c:v>1.1895</c:v>
                </c:pt>
                <c:pt idx="2380">
                  <c:v>1.19</c:v>
                </c:pt>
                <c:pt idx="2381">
                  <c:v>1.1905000000000001</c:v>
                </c:pt>
                <c:pt idx="2382">
                  <c:v>1.1910000000000001</c:v>
                </c:pt>
                <c:pt idx="2383">
                  <c:v>1.1915</c:v>
                </c:pt>
                <c:pt idx="2384">
                  <c:v>1.1919999999999999</c:v>
                </c:pt>
                <c:pt idx="2385">
                  <c:v>1.1925000000000001</c:v>
                </c:pt>
                <c:pt idx="2386">
                  <c:v>1.1930000000000001</c:v>
                </c:pt>
                <c:pt idx="2387">
                  <c:v>1.1935</c:v>
                </c:pt>
                <c:pt idx="2388">
                  <c:v>1.194</c:v>
                </c:pt>
                <c:pt idx="2389">
                  <c:v>1.1945000000000001</c:v>
                </c:pt>
                <c:pt idx="2390">
                  <c:v>1.1950000000000001</c:v>
                </c:pt>
                <c:pt idx="2391">
                  <c:v>1.1955</c:v>
                </c:pt>
                <c:pt idx="2392">
                  <c:v>1.196</c:v>
                </c:pt>
                <c:pt idx="2393">
                  <c:v>1.1965000000000001</c:v>
                </c:pt>
                <c:pt idx="2394">
                  <c:v>1.1970000000000001</c:v>
                </c:pt>
                <c:pt idx="2395">
                  <c:v>1.1975</c:v>
                </c:pt>
                <c:pt idx="2396">
                  <c:v>1.198</c:v>
                </c:pt>
                <c:pt idx="2397">
                  <c:v>1.1985000000000001</c:v>
                </c:pt>
                <c:pt idx="2398">
                  <c:v>1.1990000000000001</c:v>
                </c:pt>
                <c:pt idx="2399">
                  <c:v>1.1995</c:v>
                </c:pt>
                <c:pt idx="2400">
                  <c:v>1.2</c:v>
                </c:pt>
                <c:pt idx="2401">
                  <c:v>1.2005000000000001</c:v>
                </c:pt>
                <c:pt idx="2402">
                  <c:v>1.2010000000000001</c:v>
                </c:pt>
                <c:pt idx="2403">
                  <c:v>1.2015</c:v>
                </c:pt>
                <c:pt idx="2404">
                  <c:v>1.202</c:v>
                </c:pt>
                <c:pt idx="2405">
                  <c:v>1.2025000000000001</c:v>
                </c:pt>
                <c:pt idx="2406">
                  <c:v>1.2030000000000001</c:v>
                </c:pt>
                <c:pt idx="2407">
                  <c:v>1.2035</c:v>
                </c:pt>
                <c:pt idx="2408">
                  <c:v>1.204</c:v>
                </c:pt>
                <c:pt idx="2409">
                  <c:v>1.2045000000000001</c:v>
                </c:pt>
                <c:pt idx="2410">
                  <c:v>1.2050000000000001</c:v>
                </c:pt>
                <c:pt idx="2411">
                  <c:v>1.2055</c:v>
                </c:pt>
                <c:pt idx="2412">
                  <c:v>1.206</c:v>
                </c:pt>
                <c:pt idx="2413">
                  <c:v>1.2065000000000001</c:v>
                </c:pt>
                <c:pt idx="2414">
                  <c:v>1.2070000000000001</c:v>
                </c:pt>
                <c:pt idx="2415">
                  <c:v>1.2075</c:v>
                </c:pt>
                <c:pt idx="2416">
                  <c:v>1.208</c:v>
                </c:pt>
                <c:pt idx="2417">
                  <c:v>1.2085000000000001</c:v>
                </c:pt>
                <c:pt idx="2418">
                  <c:v>1.2090000000000001</c:v>
                </c:pt>
                <c:pt idx="2419">
                  <c:v>1.2095</c:v>
                </c:pt>
                <c:pt idx="2420">
                  <c:v>1.21</c:v>
                </c:pt>
                <c:pt idx="2421">
                  <c:v>1.2105000000000001</c:v>
                </c:pt>
                <c:pt idx="2422">
                  <c:v>1.2110000000000001</c:v>
                </c:pt>
                <c:pt idx="2423">
                  <c:v>1.2115</c:v>
                </c:pt>
                <c:pt idx="2424">
                  <c:v>1.212</c:v>
                </c:pt>
                <c:pt idx="2425">
                  <c:v>1.2125000000000001</c:v>
                </c:pt>
                <c:pt idx="2426">
                  <c:v>1.2130000000000001</c:v>
                </c:pt>
                <c:pt idx="2427">
                  <c:v>1.2135</c:v>
                </c:pt>
                <c:pt idx="2428">
                  <c:v>1.214</c:v>
                </c:pt>
                <c:pt idx="2429">
                  <c:v>1.2145000000000001</c:v>
                </c:pt>
                <c:pt idx="2430">
                  <c:v>1.2150000000000001</c:v>
                </c:pt>
                <c:pt idx="2431">
                  <c:v>1.2155</c:v>
                </c:pt>
                <c:pt idx="2432">
                  <c:v>1.216</c:v>
                </c:pt>
                <c:pt idx="2433">
                  <c:v>1.2164999999999999</c:v>
                </c:pt>
                <c:pt idx="2434">
                  <c:v>1.2170000000000001</c:v>
                </c:pt>
                <c:pt idx="2435">
                  <c:v>1.2175</c:v>
                </c:pt>
                <c:pt idx="2436">
                  <c:v>1.218</c:v>
                </c:pt>
                <c:pt idx="2437">
                  <c:v>1.2184999999999999</c:v>
                </c:pt>
                <c:pt idx="2438">
                  <c:v>1.2190000000000001</c:v>
                </c:pt>
                <c:pt idx="2439">
                  <c:v>1.2195</c:v>
                </c:pt>
                <c:pt idx="2440">
                  <c:v>1.22</c:v>
                </c:pt>
                <c:pt idx="2441">
                  <c:v>1.2204999999999999</c:v>
                </c:pt>
                <c:pt idx="2442">
                  <c:v>1.2210000000000001</c:v>
                </c:pt>
                <c:pt idx="2443">
                  <c:v>1.2215</c:v>
                </c:pt>
                <c:pt idx="2444">
                  <c:v>1.222</c:v>
                </c:pt>
                <c:pt idx="2445">
                  <c:v>1.2224999999999999</c:v>
                </c:pt>
                <c:pt idx="2446">
                  <c:v>1.2230000000000001</c:v>
                </c:pt>
                <c:pt idx="2447">
                  <c:v>1.2235</c:v>
                </c:pt>
                <c:pt idx="2448">
                  <c:v>1.224</c:v>
                </c:pt>
                <c:pt idx="2449">
                  <c:v>1.2244999999999999</c:v>
                </c:pt>
                <c:pt idx="2450">
                  <c:v>1.2250000000000001</c:v>
                </c:pt>
                <c:pt idx="2451">
                  <c:v>1.2255</c:v>
                </c:pt>
                <c:pt idx="2452">
                  <c:v>1.226</c:v>
                </c:pt>
                <c:pt idx="2453">
                  <c:v>1.2264999999999999</c:v>
                </c:pt>
                <c:pt idx="2454">
                  <c:v>1.2270000000000001</c:v>
                </c:pt>
                <c:pt idx="2455">
                  <c:v>1.2275</c:v>
                </c:pt>
                <c:pt idx="2456">
                  <c:v>1.228</c:v>
                </c:pt>
                <c:pt idx="2457">
                  <c:v>1.2284999999999999</c:v>
                </c:pt>
                <c:pt idx="2458">
                  <c:v>1.2290000000000001</c:v>
                </c:pt>
                <c:pt idx="2459">
                  <c:v>1.2295</c:v>
                </c:pt>
                <c:pt idx="2460">
                  <c:v>1.23</c:v>
                </c:pt>
                <c:pt idx="2461">
                  <c:v>1.2304999999999999</c:v>
                </c:pt>
                <c:pt idx="2462">
                  <c:v>1.2310000000000001</c:v>
                </c:pt>
                <c:pt idx="2463">
                  <c:v>1.2315</c:v>
                </c:pt>
                <c:pt idx="2464">
                  <c:v>1.232</c:v>
                </c:pt>
                <c:pt idx="2465">
                  <c:v>1.2324999999999999</c:v>
                </c:pt>
                <c:pt idx="2466">
                  <c:v>1.2330000000000001</c:v>
                </c:pt>
                <c:pt idx="2467">
                  <c:v>1.2335</c:v>
                </c:pt>
                <c:pt idx="2468">
                  <c:v>1.234</c:v>
                </c:pt>
                <c:pt idx="2469">
                  <c:v>1.2344999999999999</c:v>
                </c:pt>
                <c:pt idx="2470">
                  <c:v>1.2350000000000001</c:v>
                </c:pt>
                <c:pt idx="2471">
                  <c:v>1.2355</c:v>
                </c:pt>
                <c:pt idx="2472">
                  <c:v>1.236</c:v>
                </c:pt>
                <c:pt idx="2473">
                  <c:v>1.2364999999999999</c:v>
                </c:pt>
                <c:pt idx="2474">
                  <c:v>1.2370000000000001</c:v>
                </c:pt>
                <c:pt idx="2475">
                  <c:v>1.2375</c:v>
                </c:pt>
                <c:pt idx="2476">
                  <c:v>1.238</c:v>
                </c:pt>
                <c:pt idx="2477">
                  <c:v>1.2384999999999999</c:v>
                </c:pt>
                <c:pt idx="2478">
                  <c:v>1.2390000000000001</c:v>
                </c:pt>
                <c:pt idx="2479">
                  <c:v>1.2395</c:v>
                </c:pt>
                <c:pt idx="2480">
                  <c:v>1.24</c:v>
                </c:pt>
                <c:pt idx="2481">
                  <c:v>1.2404999999999999</c:v>
                </c:pt>
                <c:pt idx="2482">
                  <c:v>1.2410000000000001</c:v>
                </c:pt>
                <c:pt idx="2483">
                  <c:v>1.2415</c:v>
                </c:pt>
                <c:pt idx="2484">
                  <c:v>1.242</c:v>
                </c:pt>
                <c:pt idx="2485">
                  <c:v>1.2424999999999999</c:v>
                </c:pt>
                <c:pt idx="2486">
                  <c:v>1.2430000000000001</c:v>
                </c:pt>
                <c:pt idx="2487">
                  <c:v>1.2435</c:v>
                </c:pt>
                <c:pt idx="2488">
                  <c:v>1.244</c:v>
                </c:pt>
                <c:pt idx="2489">
                  <c:v>1.2444999999999999</c:v>
                </c:pt>
                <c:pt idx="2490">
                  <c:v>1.2450000000000001</c:v>
                </c:pt>
                <c:pt idx="2491">
                  <c:v>1.2455000000000001</c:v>
                </c:pt>
                <c:pt idx="2492">
                  <c:v>1.246</c:v>
                </c:pt>
                <c:pt idx="2493">
                  <c:v>1.2464999999999999</c:v>
                </c:pt>
                <c:pt idx="2494">
                  <c:v>1.2470000000000001</c:v>
                </c:pt>
                <c:pt idx="2495">
                  <c:v>1.2475000000000001</c:v>
                </c:pt>
                <c:pt idx="2496">
                  <c:v>1.248</c:v>
                </c:pt>
                <c:pt idx="2497">
                  <c:v>1.2484999999999999</c:v>
                </c:pt>
                <c:pt idx="2498">
                  <c:v>1.2490000000000001</c:v>
                </c:pt>
                <c:pt idx="2499">
                  <c:v>1.2495000000000001</c:v>
                </c:pt>
                <c:pt idx="2500">
                  <c:v>1.25</c:v>
                </c:pt>
                <c:pt idx="2501">
                  <c:v>1.2504999999999999</c:v>
                </c:pt>
                <c:pt idx="2502">
                  <c:v>1.2510000000000001</c:v>
                </c:pt>
                <c:pt idx="2503">
                  <c:v>1.2515000000000001</c:v>
                </c:pt>
                <c:pt idx="2504">
                  <c:v>1.252</c:v>
                </c:pt>
                <c:pt idx="2505">
                  <c:v>1.2524999999999999</c:v>
                </c:pt>
                <c:pt idx="2506">
                  <c:v>1.2530000000000001</c:v>
                </c:pt>
                <c:pt idx="2507">
                  <c:v>1.2535000000000001</c:v>
                </c:pt>
                <c:pt idx="2508">
                  <c:v>1.254</c:v>
                </c:pt>
                <c:pt idx="2509">
                  <c:v>1.2544999999999999</c:v>
                </c:pt>
                <c:pt idx="2510">
                  <c:v>1.2550000000000001</c:v>
                </c:pt>
                <c:pt idx="2511">
                  <c:v>1.2555000000000001</c:v>
                </c:pt>
                <c:pt idx="2512">
                  <c:v>1.256</c:v>
                </c:pt>
                <c:pt idx="2513">
                  <c:v>1.2565</c:v>
                </c:pt>
                <c:pt idx="2514">
                  <c:v>1.2570000000000001</c:v>
                </c:pt>
                <c:pt idx="2515">
                  <c:v>1.2575000000000001</c:v>
                </c:pt>
                <c:pt idx="2516">
                  <c:v>1.258</c:v>
                </c:pt>
                <c:pt idx="2517">
                  <c:v>1.2585</c:v>
                </c:pt>
                <c:pt idx="2518">
                  <c:v>1.2590000000000001</c:v>
                </c:pt>
                <c:pt idx="2519">
                  <c:v>1.2595000000000001</c:v>
                </c:pt>
                <c:pt idx="2520">
                  <c:v>1.26</c:v>
                </c:pt>
                <c:pt idx="2521">
                  <c:v>1.2605</c:v>
                </c:pt>
                <c:pt idx="2522">
                  <c:v>1.2610000000000001</c:v>
                </c:pt>
                <c:pt idx="2523">
                  <c:v>1.2615000000000001</c:v>
                </c:pt>
                <c:pt idx="2524">
                  <c:v>1.262</c:v>
                </c:pt>
                <c:pt idx="2525">
                  <c:v>1.2625</c:v>
                </c:pt>
                <c:pt idx="2526">
                  <c:v>1.2630000000000001</c:v>
                </c:pt>
                <c:pt idx="2527">
                  <c:v>1.2635000000000001</c:v>
                </c:pt>
                <c:pt idx="2528">
                  <c:v>1.264</c:v>
                </c:pt>
                <c:pt idx="2529">
                  <c:v>1.2645</c:v>
                </c:pt>
                <c:pt idx="2530">
                  <c:v>1.2650000000000001</c:v>
                </c:pt>
                <c:pt idx="2531">
                  <c:v>1.2655000000000001</c:v>
                </c:pt>
                <c:pt idx="2532">
                  <c:v>1.266</c:v>
                </c:pt>
                <c:pt idx="2533">
                  <c:v>1.2665</c:v>
                </c:pt>
                <c:pt idx="2534">
                  <c:v>1.2670000000000001</c:v>
                </c:pt>
                <c:pt idx="2535">
                  <c:v>1.2675000000000001</c:v>
                </c:pt>
                <c:pt idx="2536">
                  <c:v>1.268</c:v>
                </c:pt>
                <c:pt idx="2537">
                  <c:v>1.2685</c:v>
                </c:pt>
                <c:pt idx="2538">
                  <c:v>1.2690000000000001</c:v>
                </c:pt>
                <c:pt idx="2539">
                  <c:v>1.2695000000000001</c:v>
                </c:pt>
                <c:pt idx="2540">
                  <c:v>1.27</c:v>
                </c:pt>
                <c:pt idx="2541">
                  <c:v>1.2705</c:v>
                </c:pt>
                <c:pt idx="2542">
                  <c:v>1.2710000000000001</c:v>
                </c:pt>
                <c:pt idx="2543">
                  <c:v>1.2715000000000001</c:v>
                </c:pt>
                <c:pt idx="2544">
                  <c:v>1.272</c:v>
                </c:pt>
                <c:pt idx="2545">
                  <c:v>1.2725</c:v>
                </c:pt>
                <c:pt idx="2546">
                  <c:v>1.2730000000000001</c:v>
                </c:pt>
                <c:pt idx="2547">
                  <c:v>1.2735000000000001</c:v>
                </c:pt>
                <c:pt idx="2548">
                  <c:v>1.274</c:v>
                </c:pt>
                <c:pt idx="2549">
                  <c:v>1.2745</c:v>
                </c:pt>
                <c:pt idx="2550">
                  <c:v>1.2750000000000001</c:v>
                </c:pt>
                <c:pt idx="2551">
                  <c:v>1.2755000000000001</c:v>
                </c:pt>
                <c:pt idx="2552">
                  <c:v>1.276</c:v>
                </c:pt>
                <c:pt idx="2553">
                  <c:v>1.2765</c:v>
                </c:pt>
                <c:pt idx="2554">
                  <c:v>1.2770000000000001</c:v>
                </c:pt>
                <c:pt idx="2555">
                  <c:v>1.2775000000000001</c:v>
                </c:pt>
                <c:pt idx="2556">
                  <c:v>1.278</c:v>
                </c:pt>
                <c:pt idx="2557">
                  <c:v>1.2785</c:v>
                </c:pt>
                <c:pt idx="2558">
                  <c:v>1.2790000000000001</c:v>
                </c:pt>
                <c:pt idx="2559">
                  <c:v>1.2795000000000001</c:v>
                </c:pt>
                <c:pt idx="2560">
                  <c:v>1.28</c:v>
                </c:pt>
                <c:pt idx="2561">
                  <c:v>1.2805</c:v>
                </c:pt>
                <c:pt idx="2562">
                  <c:v>1.2809999999999999</c:v>
                </c:pt>
                <c:pt idx="2563">
                  <c:v>1.2815000000000001</c:v>
                </c:pt>
                <c:pt idx="2564">
                  <c:v>1.282</c:v>
                </c:pt>
                <c:pt idx="2565">
                  <c:v>1.2825</c:v>
                </c:pt>
                <c:pt idx="2566">
                  <c:v>1.2829999999999999</c:v>
                </c:pt>
                <c:pt idx="2567">
                  <c:v>1.2835000000000001</c:v>
                </c:pt>
                <c:pt idx="2568">
                  <c:v>1.284</c:v>
                </c:pt>
                <c:pt idx="2569">
                  <c:v>1.2845</c:v>
                </c:pt>
                <c:pt idx="2570">
                  <c:v>1.2849999999999999</c:v>
                </c:pt>
                <c:pt idx="2571">
                  <c:v>1.2855000000000001</c:v>
                </c:pt>
                <c:pt idx="2572">
                  <c:v>1.286</c:v>
                </c:pt>
                <c:pt idx="2573">
                  <c:v>1.2865</c:v>
                </c:pt>
                <c:pt idx="2574">
                  <c:v>1.2869999999999999</c:v>
                </c:pt>
                <c:pt idx="2575">
                  <c:v>1.2875000000000001</c:v>
                </c:pt>
                <c:pt idx="2576">
                  <c:v>1.288</c:v>
                </c:pt>
                <c:pt idx="2577">
                  <c:v>1.2885</c:v>
                </c:pt>
                <c:pt idx="2578">
                  <c:v>1.2889999999999999</c:v>
                </c:pt>
                <c:pt idx="2579">
                  <c:v>1.2895000000000001</c:v>
                </c:pt>
                <c:pt idx="2580">
                  <c:v>1.29</c:v>
                </c:pt>
                <c:pt idx="2581">
                  <c:v>1.2905</c:v>
                </c:pt>
                <c:pt idx="2582">
                  <c:v>1.2909999999999999</c:v>
                </c:pt>
                <c:pt idx="2583">
                  <c:v>1.2915000000000001</c:v>
                </c:pt>
                <c:pt idx="2584">
                  <c:v>1.292</c:v>
                </c:pt>
                <c:pt idx="2585">
                  <c:v>1.2925</c:v>
                </c:pt>
                <c:pt idx="2586">
                  <c:v>1.2929999999999999</c:v>
                </c:pt>
                <c:pt idx="2587">
                  <c:v>1.2935000000000001</c:v>
                </c:pt>
                <c:pt idx="2588">
                  <c:v>1.294</c:v>
                </c:pt>
                <c:pt idx="2589">
                  <c:v>1.2945</c:v>
                </c:pt>
                <c:pt idx="2590">
                  <c:v>1.2949999999999999</c:v>
                </c:pt>
                <c:pt idx="2591">
                  <c:v>1.2955000000000001</c:v>
                </c:pt>
                <c:pt idx="2592">
                  <c:v>1.296</c:v>
                </c:pt>
                <c:pt idx="2593">
                  <c:v>1.2965</c:v>
                </c:pt>
                <c:pt idx="2594">
                  <c:v>1.2969999999999999</c:v>
                </c:pt>
                <c:pt idx="2595">
                  <c:v>1.2975000000000001</c:v>
                </c:pt>
                <c:pt idx="2596">
                  <c:v>1.298</c:v>
                </c:pt>
                <c:pt idx="2597">
                  <c:v>1.2985</c:v>
                </c:pt>
                <c:pt idx="2598">
                  <c:v>1.2989999999999999</c:v>
                </c:pt>
                <c:pt idx="2599">
                  <c:v>1.2995000000000001</c:v>
                </c:pt>
                <c:pt idx="2600">
                  <c:v>1.3</c:v>
                </c:pt>
                <c:pt idx="2601">
                  <c:v>1.3005</c:v>
                </c:pt>
                <c:pt idx="2602">
                  <c:v>1.3009999999999999</c:v>
                </c:pt>
                <c:pt idx="2603">
                  <c:v>1.3015000000000001</c:v>
                </c:pt>
                <c:pt idx="2604">
                  <c:v>1.302</c:v>
                </c:pt>
                <c:pt idx="2605">
                  <c:v>1.3025</c:v>
                </c:pt>
                <c:pt idx="2606">
                  <c:v>1.3029999999999999</c:v>
                </c:pt>
                <c:pt idx="2607">
                  <c:v>1.3035000000000001</c:v>
                </c:pt>
                <c:pt idx="2608">
                  <c:v>1.304</c:v>
                </c:pt>
                <c:pt idx="2609">
                  <c:v>1.3045</c:v>
                </c:pt>
                <c:pt idx="2610">
                  <c:v>1.3049999999999999</c:v>
                </c:pt>
                <c:pt idx="2611">
                  <c:v>1.3055000000000001</c:v>
                </c:pt>
                <c:pt idx="2612">
                  <c:v>1.306</c:v>
                </c:pt>
                <c:pt idx="2613">
                  <c:v>1.3065</c:v>
                </c:pt>
                <c:pt idx="2614">
                  <c:v>1.3069999999999999</c:v>
                </c:pt>
                <c:pt idx="2615">
                  <c:v>1.3075000000000001</c:v>
                </c:pt>
                <c:pt idx="2616">
                  <c:v>1.3080000000000001</c:v>
                </c:pt>
                <c:pt idx="2617">
                  <c:v>1.3085</c:v>
                </c:pt>
                <c:pt idx="2618">
                  <c:v>1.3089999999999999</c:v>
                </c:pt>
                <c:pt idx="2619">
                  <c:v>1.3095000000000001</c:v>
                </c:pt>
                <c:pt idx="2620">
                  <c:v>1.31</c:v>
                </c:pt>
                <c:pt idx="2621">
                  <c:v>1.3105</c:v>
                </c:pt>
                <c:pt idx="2622">
                  <c:v>1.3109999999999999</c:v>
                </c:pt>
                <c:pt idx="2623">
                  <c:v>1.3115000000000001</c:v>
                </c:pt>
                <c:pt idx="2624">
                  <c:v>1.3120000000000001</c:v>
                </c:pt>
                <c:pt idx="2625">
                  <c:v>1.3125</c:v>
                </c:pt>
                <c:pt idx="2626">
                  <c:v>1.3129999999999999</c:v>
                </c:pt>
                <c:pt idx="2627">
                  <c:v>1.3135000000000001</c:v>
                </c:pt>
                <c:pt idx="2628">
                  <c:v>1.3140000000000001</c:v>
                </c:pt>
                <c:pt idx="2629">
                  <c:v>1.3145</c:v>
                </c:pt>
                <c:pt idx="2630">
                  <c:v>1.3149999999999999</c:v>
                </c:pt>
                <c:pt idx="2631">
                  <c:v>1.3155000000000001</c:v>
                </c:pt>
                <c:pt idx="2632">
                  <c:v>1.3160000000000001</c:v>
                </c:pt>
                <c:pt idx="2633">
                  <c:v>1.3165</c:v>
                </c:pt>
                <c:pt idx="2634">
                  <c:v>1.3169999999999999</c:v>
                </c:pt>
                <c:pt idx="2635">
                  <c:v>1.3175000000000001</c:v>
                </c:pt>
                <c:pt idx="2636">
                  <c:v>1.3180000000000001</c:v>
                </c:pt>
                <c:pt idx="2637">
                  <c:v>1.3185</c:v>
                </c:pt>
                <c:pt idx="2638">
                  <c:v>1.319</c:v>
                </c:pt>
                <c:pt idx="2639">
                  <c:v>1.3195000000000001</c:v>
                </c:pt>
                <c:pt idx="2640">
                  <c:v>1.32</c:v>
                </c:pt>
                <c:pt idx="2641">
                  <c:v>1.3205</c:v>
                </c:pt>
                <c:pt idx="2642">
                  <c:v>1.321</c:v>
                </c:pt>
                <c:pt idx="2643">
                  <c:v>1.3215000000000001</c:v>
                </c:pt>
                <c:pt idx="2644">
                  <c:v>1.3220000000000001</c:v>
                </c:pt>
                <c:pt idx="2645">
                  <c:v>1.3225</c:v>
                </c:pt>
                <c:pt idx="2646">
                  <c:v>1.323</c:v>
                </c:pt>
                <c:pt idx="2647">
                  <c:v>1.3235000000000001</c:v>
                </c:pt>
                <c:pt idx="2648">
                  <c:v>1.3240000000000001</c:v>
                </c:pt>
                <c:pt idx="2649">
                  <c:v>1.3245</c:v>
                </c:pt>
                <c:pt idx="2650">
                  <c:v>1.325</c:v>
                </c:pt>
                <c:pt idx="2651">
                  <c:v>1.3255000000000001</c:v>
                </c:pt>
                <c:pt idx="2652">
                  <c:v>1.3260000000000001</c:v>
                </c:pt>
                <c:pt idx="2653">
                  <c:v>1.3265</c:v>
                </c:pt>
                <c:pt idx="2654">
                  <c:v>1.327</c:v>
                </c:pt>
                <c:pt idx="2655">
                  <c:v>1.3275000000000001</c:v>
                </c:pt>
                <c:pt idx="2656">
                  <c:v>1.3280000000000001</c:v>
                </c:pt>
                <c:pt idx="2657">
                  <c:v>1.3285</c:v>
                </c:pt>
                <c:pt idx="2658">
                  <c:v>1.329</c:v>
                </c:pt>
                <c:pt idx="2659">
                  <c:v>1.3295000000000001</c:v>
                </c:pt>
                <c:pt idx="2660">
                  <c:v>1.33</c:v>
                </c:pt>
                <c:pt idx="2661">
                  <c:v>1.3305</c:v>
                </c:pt>
                <c:pt idx="2662">
                  <c:v>1.331</c:v>
                </c:pt>
                <c:pt idx="2663">
                  <c:v>1.3315000000000001</c:v>
                </c:pt>
                <c:pt idx="2664">
                  <c:v>1.3320000000000001</c:v>
                </c:pt>
                <c:pt idx="2665">
                  <c:v>1.3325</c:v>
                </c:pt>
                <c:pt idx="2666">
                  <c:v>1.333</c:v>
                </c:pt>
                <c:pt idx="2667">
                  <c:v>1.3335000000000001</c:v>
                </c:pt>
                <c:pt idx="2668">
                  <c:v>1.3340000000000001</c:v>
                </c:pt>
                <c:pt idx="2669">
                  <c:v>1.3345</c:v>
                </c:pt>
                <c:pt idx="2670">
                  <c:v>1.335</c:v>
                </c:pt>
                <c:pt idx="2671">
                  <c:v>1.3355000000000001</c:v>
                </c:pt>
                <c:pt idx="2672">
                  <c:v>1.3360000000000001</c:v>
                </c:pt>
                <c:pt idx="2673">
                  <c:v>1.3365</c:v>
                </c:pt>
                <c:pt idx="2674">
                  <c:v>1.337</c:v>
                </c:pt>
                <c:pt idx="2675">
                  <c:v>1.3375000000000001</c:v>
                </c:pt>
                <c:pt idx="2676">
                  <c:v>1.3380000000000001</c:v>
                </c:pt>
                <c:pt idx="2677">
                  <c:v>1.3385</c:v>
                </c:pt>
                <c:pt idx="2678">
                  <c:v>1.339</c:v>
                </c:pt>
                <c:pt idx="2679">
                  <c:v>1.3395000000000001</c:v>
                </c:pt>
                <c:pt idx="2680">
                  <c:v>1.34</c:v>
                </c:pt>
                <c:pt idx="2681">
                  <c:v>1.3405</c:v>
                </c:pt>
                <c:pt idx="2682">
                  <c:v>1.341</c:v>
                </c:pt>
                <c:pt idx="2683">
                  <c:v>1.3415000000000001</c:v>
                </c:pt>
                <c:pt idx="2684">
                  <c:v>1.3420000000000001</c:v>
                </c:pt>
                <c:pt idx="2685">
                  <c:v>1.3425</c:v>
                </c:pt>
                <c:pt idx="2686">
                  <c:v>1.343</c:v>
                </c:pt>
                <c:pt idx="2687">
                  <c:v>1.3435000000000001</c:v>
                </c:pt>
                <c:pt idx="2688">
                  <c:v>1.3440000000000001</c:v>
                </c:pt>
                <c:pt idx="2689">
                  <c:v>1.3445</c:v>
                </c:pt>
                <c:pt idx="2690">
                  <c:v>1.345</c:v>
                </c:pt>
                <c:pt idx="2691">
                  <c:v>1.3454999999999999</c:v>
                </c:pt>
                <c:pt idx="2692">
                  <c:v>1.3460000000000001</c:v>
                </c:pt>
                <c:pt idx="2693">
                  <c:v>1.3465</c:v>
                </c:pt>
                <c:pt idx="2694">
                  <c:v>1.347</c:v>
                </c:pt>
                <c:pt idx="2695">
                  <c:v>1.3474999999999999</c:v>
                </c:pt>
                <c:pt idx="2696">
                  <c:v>1.3480000000000001</c:v>
                </c:pt>
                <c:pt idx="2697">
                  <c:v>1.3485</c:v>
                </c:pt>
                <c:pt idx="2698">
                  <c:v>1.349</c:v>
                </c:pt>
                <c:pt idx="2699">
                  <c:v>1.3494999999999999</c:v>
                </c:pt>
                <c:pt idx="2700">
                  <c:v>1.35</c:v>
                </c:pt>
                <c:pt idx="2701">
                  <c:v>1.3505</c:v>
                </c:pt>
                <c:pt idx="2702">
                  <c:v>1.351</c:v>
                </c:pt>
                <c:pt idx="2703">
                  <c:v>1.3514999999999999</c:v>
                </c:pt>
                <c:pt idx="2704">
                  <c:v>1.3520000000000001</c:v>
                </c:pt>
                <c:pt idx="2705">
                  <c:v>1.3525</c:v>
                </c:pt>
                <c:pt idx="2706">
                  <c:v>1.353</c:v>
                </c:pt>
                <c:pt idx="2707">
                  <c:v>1.3534999999999999</c:v>
                </c:pt>
                <c:pt idx="2708">
                  <c:v>1.3540000000000001</c:v>
                </c:pt>
                <c:pt idx="2709">
                  <c:v>1.3545</c:v>
                </c:pt>
                <c:pt idx="2710">
                  <c:v>1.355</c:v>
                </c:pt>
                <c:pt idx="2711">
                  <c:v>1.3554999999999999</c:v>
                </c:pt>
                <c:pt idx="2712">
                  <c:v>1.3560000000000001</c:v>
                </c:pt>
                <c:pt idx="2713">
                  <c:v>1.3565</c:v>
                </c:pt>
                <c:pt idx="2714">
                  <c:v>1.357</c:v>
                </c:pt>
                <c:pt idx="2715">
                  <c:v>1.3574999999999999</c:v>
                </c:pt>
                <c:pt idx="2716">
                  <c:v>1.3580000000000001</c:v>
                </c:pt>
                <c:pt idx="2717">
                  <c:v>1.3585</c:v>
                </c:pt>
                <c:pt idx="2718">
                  <c:v>1.359</c:v>
                </c:pt>
                <c:pt idx="2719">
                  <c:v>1.3594999999999999</c:v>
                </c:pt>
                <c:pt idx="2720">
                  <c:v>1.36</c:v>
                </c:pt>
                <c:pt idx="2721">
                  <c:v>1.3605</c:v>
                </c:pt>
                <c:pt idx="2722">
                  <c:v>1.361</c:v>
                </c:pt>
                <c:pt idx="2723">
                  <c:v>1.3614999999999999</c:v>
                </c:pt>
                <c:pt idx="2724">
                  <c:v>1.3620000000000001</c:v>
                </c:pt>
                <c:pt idx="2725">
                  <c:v>1.3625</c:v>
                </c:pt>
                <c:pt idx="2726">
                  <c:v>1.363</c:v>
                </c:pt>
                <c:pt idx="2727">
                  <c:v>1.3634999999999999</c:v>
                </c:pt>
                <c:pt idx="2728">
                  <c:v>1.3640000000000001</c:v>
                </c:pt>
                <c:pt idx="2729">
                  <c:v>1.3645</c:v>
                </c:pt>
                <c:pt idx="2730">
                  <c:v>1.365</c:v>
                </c:pt>
                <c:pt idx="2731">
                  <c:v>1.3654999999999999</c:v>
                </c:pt>
                <c:pt idx="2732">
                  <c:v>1.3660000000000001</c:v>
                </c:pt>
                <c:pt idx="2733">
                  <c:v>1.3665</c:v>
                </c:pt>
                <c:pt idx="2734">
                  <c:v>1.367</c:v>
                </c:pt>
                <c:pt idx="2735">
                  <c:v>1.3674999999999999</c:v>
                </c:pt>
                <c:pt idx="2736">
                  <c:v>1.3680000000000001</c:v>
                </c:pt>
                <c:pt idx="2737">
                  <c:v>1.3685</c:v>
                </c:pt>
                <c:pt idx="2738">
                  <c:v>1.369</c:v>
                </c:pt>
                <c:pt idx="2739">
                  <c:v>1.3694999999999999</c:v>
                </c:pt>
                <c:pt idx="2740">
                  <c:v>1.37</c:v>
                </c:pt>
                <c:pt idx="2741">
                  <c:v>1.3705000000000001</c:v>
                </c:pt>
                <c:pt idx="2742">
                  <c:v>1.371</c:v>
                </c:pt>
                <c:pt idx="2743">
                  <c:v>1.3714999999999999</c:v>
                </c:pt>
                <c:pt idx="2744">
                  <c:v>1.3720000000000001</c:v>
                </c:pt>
                <c:pt idx="2745">
                  <c:v>1.3725000000000001</c:v>
                </c:pt>
                <c:pt idx="2746">
                  <c:v>1.373</c:v>
                </c:pt>
                <c:pt idx="2747">
                  <c:v>1.3734999999999999</c:v>
                </c:pt>
                <c:pt idx="2748">
                  <c:v>1.3740000000000001</c:v>
                </c:pt>
                <c:pt idx="2749">
                  <c:v>1.3745000000000001</c:v>
                </c:pt>
                <c:pt idx="2750">
                  <c:v>1.375</c:v>
                </c:pt>
                <c:pt idx="2751">
                  <c:v>1.3754999999999999</c:v>
                </c:pt>
                <c:pt idx="2752">
                  <c:v>1.3760000000000001</c:v>
                </c:pt>
                <c:pt idx="2753">
                  <c:v>1.3765000000000001</c:v>
                </c:pt>
                <c:pt idx="2754">
                  <c:v>1.377</c:v>
                </c:pt>
                <c:pt idx="2755">
                  <c:v>1.3774999999999999</c:v>
                </c:pt>
                <c:pt idx="2756">
                  <c:v>1.3780000000000001</c:v>
                </c:pt>
                <c:pt idx="2757">
                  <c:v>1.3785000000000001</c:v>
                </c:pt>
                <c:pt idx="2758">
                  <c:v>1.379</c:v>
                </c:pt>
                <c:pt idx="2759">
                  <c:v>1.3794999999999999</c:v>
                </c:pt>
                <c:pt idx="2760">
                  <c:v>1.3800000000000001</c:v>
                </c:pt>
                <c:pt idx="2761">
                  <c:v>1.3805000000000001</c:v>
                </c:pt>
                <c:pt idx="2762">
                  <c:v>1.381</c:v>
                </c:pt>
                <c:pt idx="2763">
                  <c:v>1.3815</c:v>
                </c:pt>
                <c:pt idx="2764">
                  <c:v>1.3820000000000001</c:v>
                </c:pt>
                <c:pt idx="2765">
                  <c:v>1.3825000000000001</c:v>
                </c:pt>
                <c:pt idx="2766">
                  <c:v>1.383</c:v>
                </c:pt>
                <c:pt idx="2767">
                  <c:v>1.3835</c:v>
                </c:pt>
                <c:pt idx="2768">
                  <c:v>1.3840000000000001</c:v>
                </c:pt>
                <c:pt idx="2769">
                  <c:v>1.3845000000000001</c:v>
                </c:pt>
                <c:pt idx="2770">
                  <c:v>1.385</c:v>
                </c:pt>
                <c:pt idx="2771">
                  <c:v>1.3855</c:v>
                </c:pt>
                <c:pt idx="2772">
                  <c:v>1.3860000000000001</c:v>
                </c:pt>
                <c:pt idx="2773">
                  <c:v>1.3865000000000001</c:v>
                </c:pt>
                <c:pt idx="2774">
                  <c:v>1.387</c:v>
                </c:pt>
                <c:pt idx="2775">
                  <c:v>1.3875</c:v>
                </c:pt>
                <c:pt idx="2776">
                  <c:v>1.3880000000000001</c:v>
                </c:pt>
                <c:pt idx="2777">
                  <c:v>1.3885000000000001</c:v>
                </c:pt>
                <c:pt idx="2778">
                  <c:v>1.389</c:v>
                </c:pt>
                <c:pt idx="2779">
                  <c:v>1.3895</c:v>
                </c:pt>
                <c:pt idx="2780">
                  <c:v>1.3900000000000001</c:v>
                </c:pt>
                <c:pt idx="2781">
                  <c:v>1.3905000000000001</c:v>
                </c:pt>
                <c:pt idx="2782">
                  <c:v>1.391</c:v>
                </c:pt>
                <c:pt idx="2783">
                  <c:v>1.3915</c:v>
                </c:pt>
                <c:pt idx="2784">
                  <c:v>1.3920000000000001</c:v>
                </c:pt>
                <c:pt idx="2785">
                  <c:v>1.3925000000000001</c:v>
                </c:pt>
                <c:pt idx="2786">
                  <c:v>1.393</c:v>
                </c:pt>
                <c:pt idx="2787">
                  <c:v>1.3935</c:v>
                </c:pt>
                <c:pt idx="2788">
                  <c:v>1.3940000000000001</c:v>
                </c:pt>
                <c:pt idx="2789">
                  <c:v>1.3945000000000001</c:v>
                </c:pt>
                <c:pt idx="2790">
                  <c:v>1.395</c:v>
                </c:pt>
                <c:pt idx="2791">
                  <c:v>1.3955</c:v>
                </c:pt>
                <c:pt idx="2792">
                  <c:v>1.3960000000000001</c:v>
                </c:pt>
                <c:pt idx="2793">
                  <c:v>1.3965000000000001</c:v>
                </c:pt>
                <c:pt idx="2794">
                  <c:v>1.397</c:v>
                </c:pt>
                <c:pt idx="2795">
                  <c:v>1.3975</c:v>
                </c:pt>
                <c:pt idx="2796">
                  <c:v>1.3980000000000001</c:v>
                </c:pt>
                <c:pt idx="2797">
                  <c:v>1.3985000000000001</c:v>
                </c:pt>
                <c:pt idx="2798">
                  <c:v>1.399</c:v>
                </c:pt>
                <c:pt idx="2799">
                  <c:v>1.3995</c:v>
                </c:pt>
                <c:pt idx="2800">
                  <c:v>1.4000000000000001</c:v>
                </c:pt>
                <c:pt idx="2801">
                  <c:v>1.4005000000000001</c:v>
                </c:pt>
                <c:pt idx="2802">
                  <c:v>1.401</c:v>
                </c:pt>
                <c:pt idx="2803">
                  <c:v>1.4015</c:v>
                </c:pt>
                <c:pt idx="2804">
                  <c:v>1.4020000000000001</c:v>
                </c:pt>
                <c:pt idx="2805">
                  <c:v>1.4025000000000001</c:v>
                </c:pt>
                <c:pt idx="2806">
                  <c:v>1.403</c:v>
                </c:pt>
                <c:pt idx="2807">
                  <c:v>1.4035</c:v>
                </c:pt>
                <c:pt idx="2808">
                  <c:v>1.4040000000000001</c:v>
                </c:pt>
                <c:pt idx="2809">
                  <c:v>1.4045000000000001</c:v>
                </c:pt>
                <c:pt idx="2810">
                  <c:v>1.405</c:v>
                </c:pt>
                <c:pt idx="2811">
                  <c:v>1.4055</c:v>
                </c:pt>
                <c:pt idx="2812">
                  <c:v>1.4060000000000001</c:v>
                </c:pt>
                <c:pt idx="2813">
                  <c:v>1.4065000000000001</c:v>
                </c:pt>
                <c:pt idx="2814">
                  <c:v>1.407</c:v>
                </c:pt>
                <c:pt idx="2815">
                  <c:v>1.4075</c:v>
                </c:pt>
                <c:pt idx="2816">
                  <c:v>1.4079999999999999</c:v>
                </c:pt>
                <c:pt idx="2817">
                  <c:v>1.4085000000000001</c:v>
                </c:pt>
                <c:pt idx="2818">
                  <c:v>1.409</c:v>
                </c:pt>
                <c:pt idx="2819">
                  <c:v>1.4095</c:v>
                </c:pt>
                <c:pt idx="2820">
                  <c:v>1.41</c:v>
                </c:pt>
                <c:pt idx="2821">
                  <c:v>1.4105000000000001</c:v>
                </c:pt>
                <c:pt idx="2822">
                  <c:v>1.411</c:v>
                </c:pt>
                <c:pt idx="2823">
                  <c:v>1.4115</c:v>
                </c:pt>
                <c:pt idx="2824">
                  <c:v>1.4119999999999999</c:v>
                </c:pt>
                <c:pt idx="2825">
                  <c:v>1.4125000000000001</c:v>
                </c:pt>
                <c:pt idx="2826">
                  <c:v>1.413</c:v>
                </c:pt>
                <c:pt idx="2827">
                  <c:v>1.4135</c:v>
                </c:pt>
                <c:pt idx="2828">
                  <c:v>1.4139999999999999</c:v>
                </c:pt>
                <c:pt idx="2829">
                  <c:v>1.4145000000000001</c:v>
                </c:pt>
                <c:pt idx="2830">
                  <c:v>1.415</c:v>
                </c:pt>
                <c:pt idx="2831">
                  <c:v>1.4155</c:v>
                </c:pt>
                <c:pt idx="2832">
                  <c:v>1.4159999999999999</c:v>
                </c:pt>
                <c:pt idx="2833">
                  <c:v>1.4165000000000001</c:v>
                </c:pt>
                <c:pt idx="2834">
                  <c:v>1.417</c:v>
                </c:pt>
                <c:pt idx="2835">
                  <c:v>1.4175</c:v>
                </c:pt>
                <c:pt idx="2836">
                  <c:v>1.4179999999999999</c:v>
                </c:pt>
                <c:pt idx="2837">
                  <c:v>1.4185000000000001</c:v>
                </c:pt>
                <c:pt idx="2838">
                  <c:v>1.419</c:v>
                </c:pt>
                <c:pt idx="2839">
                  <c:v>1.4195</c:v>
                </c:pt>
                <c:pt idx="2840">
                  <c:v>1.42</c:v>
                </c:pt>
                <c:pt idx="2841">
                  <c:v>1.4205000000000001</c:v>
                </c:pt>
                <c:pt idx="2842">
                  <c:v>1.421</c:v>
                </c:pt>
                <c:pt idx="2843">
                  <c:v>1.4215</c:v>
                </c:pt>
                <c:pt idx="2844">
                  <c:v>1.4219999999999999</c:v>
                </c:pt>
                <c:pt idx="2845">
                  <c:v>1.4225000000000001</c:v>
                </c:pt>
                <c:pt idx="2846">
                  <c:v>1.423</c:v>
                </c:pt>
                <c:pt idx="2847">
                  <c:v>1.4235</c:v>
                </c:pt>
                <c:pt idx="2848">
                  <c:v>1.4239999999999999</c:v>
                </c:pt>
                <c:pt idx="2849">
                  <c:v>1.4245000000000001</c:v>
                </c:pt>
                <c:pt idx="2850">
                  <c:v>1.425</c:v>
                </c:pt>
                <c:pt idx="2851">
                  <c:v>1.4255</c:v>
                </c:pt>
                <c:pt idx="2852">
                  <c:v>1.4259999999999999</c:v>
                </c:pt>
                <c:pt idx="2853">
                  <c:v>1.4265000000000001</c:v>
                </c:pt>
                <c:pt idx="2854">
                  <c:v>1.427</c:v>
                </c:pt>
                <c:pt idx="2855">
                  <c:v>1.4275</c:v>
                </c:pt>
                <c:pt idx="2856">
                  <c:v>1.4279999999999999</c:v>
                </c:pt>
                <c:pt idx="2857">
                  <c:v>1.4285000000000001</c:v>
                </c:pt>
                <c:pt idx="2858">
                  <c:v>1.429</c:v>
                </c:pt>
                <c:pt idx="2859">
                  <c:v>1.4295</c:v>
                </c:pt>
                <c:pt idx="2860">
                  <c:v>1.43</c:v>
                </c:pt>
                <c:pt idx="2861">
                  <c:v>1.4305000000000001</c:v>
                </c:pt>
                <c:pt idx="2862">
                  <c:v>1.431</c:v>
                </c:pt>
                <c:pt idx="2863">
                  <c:v>1.4315</c:v>
                </c:pt>
                <c:pt idx="2864">
                  <c:v>1.4319999999999999</c:v>
                </c:pt>
                <c:pt idx="2865">
                  <c:v>1.4325000000000001</c:v>
                </c:pt>
                <c:pt idx="2866">
                  <c:v>1.4330000000000001</c:v>
                </c:pt>
                <c:pt idx="2867">
                  <c:v>1.4335</c:v>
                </c:pt>
                <c:pt idx="2868">
                  <c:v>1.4339999999999999</c:v>
                </c:pt>
                <c:pt idx="2869">
                  <c:v>1.4345000000000001</c:v>
                </c:pt>
                <c:pt idx="2870">
                  <c:v>1.4350000000000001</c:v>
                </c:pt>
                <c:pt idx="2871">
                  <c:v>1.4355</c:v>
                </c:pt>
                <c:pt idx="2872">
                  <c:v>1.4359999999999999</c:v>
                </c:pt>
                <c:pt idx="2873">
                  <c:v>1.4365000000000001</c:v>
                </c:pt>
                <c:pt idx="2874">
                  <c:v>1.4370000000000001</c:v>
                </c:pt>
                <c:pt idx="2875">
                  <c:v>1.4375</c:v>
                </c:pt>
                <c:pt idx="2876">
                  <c:v>1.4379999999999999</c:v>
                </c:pt>
                <c:pt idx="2877">
                  <c:v>1.4385000000000001</c:v>
                </c:pt>
                <c:pt idx="2878">
                  <c:v>1.4390000000000001</c:v>
                </c:pt>
                <c:pt idx="2879">
                  <c:v>1.4395</c:v>
                </c:pt>
                <c:pt idx="2880">
                  <c:v>1.44</c:v>
                </c:pt>
                <c:pt idx="2881">
                  <c:v>1.4405000000000001</c:v>
                </c:pt>
                <c:pt idx="2882">
                  <c:v>1.4410000000000001</c:v>
                </c:pt>
                <c:pt idx="2883">
                  <c:v>1.4415</c:v>
                </c:pt>
                <c:pt idx="2884">
                  <c:v>1.4419999999999999</c:v>
                </c:pt>
                <c:pt idx="2885">
                  <c:v>1.4425000000000001</c:v>
                </c:pt>
                <c:pt idx="2886">
                  <c:v>1.4430000000000001</c:v>
                </c:pt>
                <c:pt idx="2887">
                  <c:v>1.4435</c:v>
                </c:pt>
                <c:pt idx="2888">
                  <c:v>1.444</c:v>
                </c:pt>
                <c:pt idx="2889">
                  <c:v>1.4445000000000001</c:v>
                </c:pt>
                <c:pt idx="2890">
                  <c:v>1.4450000000000001</c:v>
                </c:pt>
                <c:pt idx="2891">
                  <c:v>1.4455</c:v>
                </c:pt>
                <c:pt idx="2892">
                  <c:v>1.446</c:v>
                </c:pt>
                <c:pt idx="2893">
                  <c:v>1.4465000000000001</c:v>
                </c:pt>
                <c:pt idx="2894">
                  <c:v>1.4470000000000001</c:v>
                </c:pt>
                <c:pt idx="2895">
                  <c:v>1.4475</c:v>
                </c:pt>
                <c:pt idx="2896">
                  <c:v>1.448</c:v>
                </c:pt>
                <c:pt idx="2897">
                  <c:v>1.4485000000000001</c:v>
                </c:pt>
                <c:pt idx="2898">
                  <c:v>1.4490000000000001</c:v>
                </c:pt>
                <c:pt idx="2899">
                  <c:v>1.4495</c:v>
                </c:pt>
                <c:pt idx="2900">
                  <c:v>1.45</c:v>
                </c:pt>
                <c:pt idx="2901">
                  <c:v>1.4505000000000001</c:v>
                </c:pt>
                <c:pt idx="2902">
                  <c:v>1.4510000000000001</c:v>
                </c:pt>
                <c:pt idx="2903">
                  <c:v>1.4515</c:v>
                </c:pt>
                <c:pt idx="2904">
                  <c:v>1.452</c:v>
                </c:pt>
                <c:pt idx="2905">
                  <c:v>1.4525000000000001</c:v>
                </c:pt>
                <c:pt idx="2906">
                  <c:v>1.4530000000000001</c:v>
                </c:pt>
                <c:pt idx="2907">
                  <c:v>1.4535</c:v>
                </c:pt>
                <c:pt idx="2908">
                  <c:v>1.454</c:v>
                </c:pt>
                <c:pt idx="2909">
                  <c:v>1.4545000000000001</c:v>
                </c:pt>
                <c:pt idx="2910">
                  <c:v>1.4550000000000001</c:v>
                </c:pt>
                <c:pt idx="2911">
                  <c:v>1.4555</c:v>
                </c:pt>
                <c:pt idx="2912">
                  <c:v>1.456</c:v>
                </c:pt>
                <c:pt idx="2913">
                  <c:v>1.4565000000000001</c:v>
                </c:pt>
                <c:pt idx="2914">
                  <c:v>1.4570000000000001</c:v>
                </c:pt>
                <c:pt idx="2915">
                  <c:v>1.4575</c:v>
                </c:pt>
                <c:pt idx="2916">
                  <c:v>1.458</c:v>
                </c:pt>
                <c:pt idx="2917">
                  <c:v>1.4585000000000001</c:v>
                </c:pt>
                <c:pt idx="2918">
                  <c:v>1.4590000000000001</c:v>
                </c:pt>
                <c:pt idx="2919">
                  <c:v>1.4595</c:v>
                </c:pt>
                <c:pt idx="2920">
                  <c:v>1.46</c:v>
                </c:pt>
                <c:pt idx="2921">
                  <c:v>1.4605000000000001</c:v>
                </c:pt>
                <c:pt idx="2922">
                  <c:v>1.4610000000000001</c:v>
                </c:pt>
                <c:pt idx="2923">
                  <c:v>1.4615</c:v>
                </c:pt>
                <c:pt idx="2924">
                  <c:v>1.462</c:v>
                </c:pt>
                <c:pt idx="2925">
                  <c:v>1.4625000000000001</c:v>
                </c:pt>
                <c:pt idx="2926">
                  <c:v>1.4630000000000001</c:v>
                </c:pt>
                <c:pt idx="2927">
                  <c:v>1.4635</c:v>
                </c:pt>
                <c:pt idx="2928">
                  <c:v>1.464</c:v>
                </c:pt>
                <c:pt idx="2929">
                  <c:v>1.4645000000000001</c:v>
                </c:pt>
                <c:pt idx="2930">
                  <c:v>1.4650000000000001</c:v>
                </c:pt>
                <c:pt idx="2931">
                  <c:v>1.4655</c:v>
                </c:pt>
                <c:pt idx="2932">
                  <c:v>1.466</c:v>
                </c:pt>
                <c:pt idx="2933">
                  <c:v>1.4665000000000001</c:v>
                </c:pt>
                <c:pt idx="2934">
                  <c:v>1.4670000000000001</c:v>
                </c:pt>
                <c:pt idx="2935">
                  <c:v>1.4675</c:v>
                </c:pt>
                <c:pt idx="2936">
                  <c:v>1.468</c:v>
                </c:pt>
                <c:pt idx="2937">
                  <c:v>1.4685000000000001</c:v>
                </c:pt>
                <c:pt idx="2938">
                  <c:v>1.4690000000000001</c:v>
                </c:pt>
                <c:pt idx="2939">
                  <c:v>1.4695</c:v>
                </c:pt>
                <c:pt idx="2940">
                  <c:v>1.47</c:v>
                </c:pt>
                <c:pt idx="2941">
                  <c:v>1.4705000000000001</c:v>
                </c:pt>
                <c:pt idx="2942">
                  <c:v>1.4710000000000001</c:v>
                </c:pt>
                <c:pt idx="2943">
                  <c:v>1.4715</c:v>
                </c:pt>
                <c:pt idx="2944">
                  <c:v>1.472</c:v>
                </c:pt>
                <c:pt idx="2945">
                  <c:v>1.4724999999999999</c:v>
                </c:pt>
                <c:pt idx="2946">
                  <c:v>1.4730000000000001</c:v>
                </c:pt>
                <c:pt idx="2947">
                  <c:v>1.4735</c:v>
                </c:pt>
                <c:pt idx="2948">
                  <c:v>1.474</c:v>
                </c:pt>
                <c:pt idx="2949">
                  <c:v>1.4744999999999999</c:v>
                </c:pt>
                <c:pt idx="2950">
                  <c:v>1.4750000000000001</c:v>
                </c:pt>
                <c:pt idx="2951">
                  <c:v>1.4755</c:v>
                </c:pt>
                <c:pt idx="2952">
                  <c:v>1.476</c:v>
                </c:pt>
                <c:pt idx="2953">
                  <c:v>1.4764999999999999</c:v>
                </c:pt>
                <c:pt idx="2954">
                  <c:v>1.4770000000000001</c:v>
                </c:pt>
                <c:pt idx="2955">
                  <c:v>1.4775</c:v>
                </c:pt>
                <c:pt idx="2956">
                  <c:v>1.478</c:v>
                </c:pt>
                <c:pt idx="2957">
                  <c:v>1.4784999999999999</c:v>
                </c:pt>
                <c:pt idx="2958">
                  <c:v>1.4790000000000001</c:v>
                </c:pt>
                <c:pt idx="2959">
                  <c:v>1.4795</c:v>
                </c:pt>
                <c:pt idx="2960">
                  <c:v>1.48</c:v>
                </c:pt>
                <c:pt idx="2961">
                  <c:v>1.4804999999999999</c:v>
                </c:pt>
                <c:pt idx="2962">
                  <c:v>1.4810000000000001</c:v>
                </c:pt>
                <c:pt idx="2963">
                  <c:v>1.4815</c:v>
                </c:pt>
                <c:pt idx="2964">
                  <c:v>1.482</c:v>
                </c:pt>
                <c:pt idx="2965">
                  <c:v>1.4824999999999999</c:v>
                </c:pt>
                <c:pt idx="2966">
                  <c:v>1.4830000000000001</c:v>
                </c:pt>
                <c:pt idx="2967">
                  <c:v>1.4835</c:v>
                </c:pt>
                <c:pt idx="2968">
                  <c:v>1.484</c:v>
                </c:pt>
                <c:pt idx="2969">
                  <c:v>1.4844999999999999</c:v>
                </c:pt>
                <c:pt idx="2970">
                  <c:v>1.4850000000000001</c:v>
                </c:pt>
                <c:pt idx="2971">
                  <c:v>1.4855</c:v>
                </c:pt>
                <c:pt idx="2972">
                  <c:v>1.486</c:v>
                </c:pt>
                <c:pt idx="2973">
                  <c:v>1.4864999999999999</c:v>
                </c:pt>
                <c:pt idx="2974">
                  <c:v>1.4870000000000001</c:v>
                </c:pt>
                <c:pt idx="2975">
                  <c:v>1.4875</c:v>
                </c:pt>
                <c:pt idx="2976">
                  <c:v>1.488</c:v>
                </c:pt>
                <c:pt idx="2977">
                  <c:v>1.4884999999999999</c:v>
                </c:pt>
                <c:pt idx="2978">
                  <c:v>1.4890000000000001</c:v>
                </c:pt>
                <c:pt idx="2979">
                  <c:v>1.4895</c:v>
                </c:pt>
                <c:pt idx="2980">
                  <c:v>1.49</c:v>
                </c:pt>
                <c:pt idx="2981">
                  <c:v>1.4904999999999999</c:v>
                </c:pt>
                <c:pt idx="2982">
                  <c:v>1.4910000000000001</c:v>
                </c:pt>
                <c:pt idx="2983">
                  <c:v>1.4915</c:v>
                </c:pt>
                <c:pt idx="2984">
                  <c:v>1.492</c:v>
                </c:pt>
                <c:pt idx="2985">
                  <c:v>1.4924999999999999</c:v>
                </c:pt>
                <c:pt idx="2986">
                  <c:v>1.4930000000000001</c:v>
                </c:pt>
                <c:pt idx="2987">
                  <c:v>1.4935</c:v>
                </c:pt>
                <c:pt idx="2988">
                  <c:v>1.494</c:v>
                </c:pt>
                <c:pt idx="2989">
                  <c:v>1.4944999999999999</c:v>
                </c:pt>
                <c:pt idx="2990">
                  <c:v>1.4950000000000001</c:v>
                </c:pt>
                <c:pt idx="2991">
                  <c:v>1.4955000000000001</c:v>
                </c:pt>
                <c:pt idx="2992">
                  <c:v>1.496</c:v>
                </c:pt>
                <c:pt idx="2993">
                  <c:v>1.4964999999999999</c:v>
                </c:pt>
                <c:pt idx="2994">
                  <c:v>1.4970000000000001</c:v>
                </c:pt>
                <c:pt idx="2995">
                  <c:v>1.4975000000000001</c:v>
                </c:pt>
                <c:pt idx="2996">
                  <c:v>1.498</c:v>
                </c:pt>
                <c:pt idx="2997">
                  <c:v>1.4984999999999999</c:v>
                </c:pt>
                <c:pt idx="2998">
                  <c:v>1.4990000000000001</c:v>
                </c:pt>
                <c:pt idx="2999">
                  <c:v>1.4995000000000001</c:v>
                </c:pt>
                <c:pt idx="3000">
                  <c:v>1.5</c:v>
                </c:pt>
                <c:pt idx="3001">
                  <c:v>1.5004999999999999</c:v>
                </c:pt>
                <c:pt idx="3002">
                  <c:v>1.5010000000000001</c:v>
                </c:pt>
                <c:pt idx="3003">
                  <c:v>1.5015000000000001</c:v>
                </c:pt>
                <c:pt idx="3004">
                  <c:v>1.502</c:v>
                </c:pt>
                <c:pt idx="3005">
                  <c:v>1.5024999999999999</c:v>
                </c:pt>
                <c:pt idx="3006">
                  <c:v>1.5030000000000001</c:v>
                </c:pt>
                <c:pt idx="3007">
                  <c:v>1.5035000000000001</c:v>
                </c:pt>
                <c:pt idx="3008">
                  <c:v>1.504</c:v>
                </c:pt>
                <c:pt idx="3009">
                  <c:v>1.5044999999999999</c:v>
                </c:pt>
                <c:pt idx="3010">
                  <c:v>1.5050000000000001</c:v>
                </c:pt>
                <c:pt idx="3011">
                  <c:v>1.5055000000000001</c:v>
                </c:pt>
                <c:pt idx="3012">
                  <c:v>1.506</c:v>
                </c:pt>
                <c:pt idx="3013">
                  <c:v>1.5065</c:v>
                </c:pt>
                <c:pt idx="3014">
                  <c:v>1.5070000000000001</c:v>
                </c:pt>
                <c:pt idx="3015">
                  <c:v>1.5075000000000001</c:v>
                </c:pt>
                <c:pt idx="3016">
                  <c:v>1.508</c:v>
                </c:pt>
                <c:pt idx="3017">
                  <c:v>1.5085</c:v>
                </c:pt>
                <c:pt idx="3018">
                  <c:v>1.5090000000000001</c:v>
                </c:pt>
                <c:pt idx="3019">
                  <c:v>1.5095000000000001</c:v>
                </c:pt>
                <c:pt idx="3020">
                  <c:v>1.51</c:v>
                </c:pt>
                <c:pt idx="3021">
                  <c:v>1.5105</c:v>
                </c:pt>
                <c:pt idx="3022">
                  <c:v>1.5110000000000001</c:v>
                </c:pt>
                <c:pt idx="3023">
                  <c:v>1.5115000000000001</c:v>
                </c:pt>
                <c:pt idx="3024">
                  <c:v>1.512</c:v>
                </c:pt>
                <c:pt idx="3025">
                  <c:v>1.5125</c:v>
                </c:pt>
                <c:pt idx="3026">
                  <c:v>1.5130000000000001</c:v>
                </c:pt>
                <c:pt idx="3027">
                  <c:v>1.5135000000000001</c:v>
                </c:pt>
                <c:pt idx="3028">
                  <c:v>1.514</c:v>
                </c:pt>
                <c:pt idx="3029">
                  <c:v>1.5145</c:v>
                </c:pt>
                <c:pt idx="3030">
                  <c:v>1.5150000000000001</c:v>
                </c:pt>
                <c:pt idx="3031">
                  <c:v>1.5155000000000001</c:v>
                </c:pt>
                <c:pt idx="3032">
                  <c:v>1.516</c:v>
                </c:pt>
                <c:pt idx="3033">
                  <c:v>1.5165</c:v>
                </c:pt>
                <c:pt idx="3034">
                  <c:v>1.5170000000000001</c:v>
                </c:pt>
                <c:pt idx="3035">
                  <c:v>1.5175000000000001</c:v>
                </c:pt>
                <c:pt idx="3036">
                  <c:v>1.518</c:v>
                </c:pt>
                <c:pt idx="3037">
                  <c:v>1.5185</c:v>
                </c:pt>
                <c:pt idx="3038">
                  <c:v>1.5190000000000001</c:v>
                </c:pt>
                <c:pt idx="3039">
                  <c:v>1.5195000000000001</c:v>
                </c:pt>
                <c:pt idx="3040">
                  <c:v>1.52</c:v>
                </c:pt>
                <c:pt idx="3041">
                  <c:v>1.5205</c:v>
                </c:pt>
                <c:pt idx="3042">
                  <c:v>1.5210000000000001</c:v>
                </c:pt>
                <c:pt idx="3043">
                  <c:v>1.5215000000000001</c:v>
                </c:pt>
                <c:pt idx="3044">
                  <c:v>1.522</c:v>
                </c:pt>
                <c:pt idx="3045">
                  <c:v>1.5225</c:v>
                </c:pt>
                <c:pt idx="3046">
                  <c:v>1.5230000000000001</c:v>
                </c:pt>
                <c:pt idx="3047">
                  <c:v>1.5235000000000001</c:v>
                </c:pt>
                <c:pt idx="3048">
                  <c:v>1.524</c:v>
                </c:pt>
                <c:pt idx="3049">
                  <c:v>1.5245</c:v>
                </c:pt>
                <c:pt idx="3050">
                  <c:v>1.5250000000000001</c:v>
                </c:pt>
                <c:pt idx="3051">
                  <c:v>1.5255000000000001</c:v>
                </c:pt>
                <c:pt idx="3052">
                  <c:v>1.526</c:v>
                </c:pt>
                <c:pt idx="3053">
                  <c:v>1.5265</c:v>
                </c:pt>
                <c:pt idx="3054">
                  <c:v>1.5270000000000001</c:v>
                </c:pt>
                <c:pt idx="3055">
                  <c:v>1.5275000000000001</c:v>
                </c:pt>
                <c:pt idx="3056">
                  <c:v>1.528</c:v>
                </c:pt>
                <c:pt idx="3057">
                  <c:v>1.5285</c:v>
                </c:pt>
                <c:pt idx="3058">
                  <c:v>1.5290000000000001</c:v>
                </c:pt>
                <c:pt idx="3059">
                  <c:v>1.5295000000000001</c:v>
                </c:pt>
                <c:pt idx="3060">
                  <c:v>1.53</c:v>
                </c:pt>
                <c:pt idx="3061">
                  <c:v>1.5305</c:v>
                </c:pt>
                <c:pt idx="3062">
                  <c:v>1.5310000000000001</c:v>
                </c:pt>
                <c:pt idx="3063">
                  <c:v>1.5315000000000001</c:v>
                </c:pt>
                <c:pt idx="3064">
                  <c:v>1.532</c:v>
                </c:pt>
                <c:pt idx="3065">
                  <c:v>1.5325</c:v>
                </c:pt>
                <c:pt idx="3066">
                  <c:v>1.5330000000000001</c:v>
                </c:pt>
                <c:pt idx="3067">
                  <c:v>1.5335000000000001</c:v>
                </c:pt>
                <c:pt idx="3068">
                  <c:v>1.534</c:v>
                </c:pt>
                <c:pt idx="3069">
                  <c:v>1.5345</c:v>
                </c:pt>
                <c:pt idx="3070">
                  <c:v>1.5350000000000001</c:v>
                </c:pt>
                <c:pt idx="3071">
                  <c:v>1.5355000000000001</c:v>
                </c:pt>
                <c:pt idx="3072">
                  <c:v>1.536</c:v>
                </c:pt>
                <c:pt idx="3073">
                  <c:v>1.5365</c:v>
                </c:pt>
                <c:pt idx="3074">
                  <c:v>1.5369999999999999</c:v>
                </c:pt>
                <c:pt idx="3075">
                  <c:v>1.5375000000000001</c:v>
                </c:pt>
                <c:pt idx="3076">
                  <c:v>1.538</c:v>
                </c:pt>
                <c:pt idx="3077">
                  <c:v>1.5385</c:v>
                </c:pt>
                <c:pt idx="3078">
                  <c:v>1.5389999999999999</c:v>
                </c:pt>
                <c:pt idx="3079">
                  <c:v>1.5395000000000001</c:v>
                </c:pt>
                <c:pt idx="3080">
                  <c:v>1.54</c:v>
                </c:pt>
                <c:pt idx="3081">
                  <c:v>1.5405</c:v>
                </c:pt>
                <c:pt idx="3082">
                  <c:v>1.5409999999999999</c:v>
                </c:pt>
                <c:pt idx="3083">
                  <c:v>1.5415000000000001</c:v>
                </c:pt>
                <c:pt idx="3084">
                  <c:v>1.542</c:v>
                </c:pt>
                <c:pt idx="3085">
                  <c:v>1.5425</c:v>
                </c:pt>
                <c:pt idx="3086">
                  <c:v>1.5429999999999999</c:v>
                </c:pt>
                <c:pt idx="3087">
                  <c:v>1.5435000000000001</c:v>
                </c:pt>
                <c:pt idx="3088">
                  <c:v>1.544</c:v>
                </c:pt>
                <c:pt idx="3089">
                  <c:v>1.5445</c:v>
                </c:pt>
                <c:pt idx="3090">
                  <c:v>1.5449999999999999</c:v>
                </c:pt>
                <c:pt idx="3091">
                  <c:v>1.5455000000000001</c:v>
                </c:pt>
                <c:pt idx="3092">
                  <c:v>1.546</c:v>
                </c:pt>
                <c:pt idx="3093">
                  <c:v>1.5465</c:v>
                </c:pt>
                <c:pt idx="3094">
                  <c:v>1.5469999999999999</c:v>
                </c:pt>
                <c:pt idx="3095">
                  <c:v>1.5475000000000001</c:v>
                </c:pt>
                <c:pt idx="3096">
                  <c:v>1.548</c:v>
                </c:pt>
                <c:pt idx="3097">
                  <c:v>1.5485</c:v>
                </c:pt>
                <c:pt idx="3098">
                  <c:v>1.5489999999999999</c:v>
                </c:pt>
                <c:pt idx="3099">
                  <c:v>1.5495000000000001</c:v>
                </c:pt>
                <c:pt idx="3100">
                  <c:v>1.55</c:v>
                </c:pt>
                <c:pt idx="3101">
                  <c:v>1.5505</c:v>
                </c:pt>
                <c:pt idx="3102">
                  <c:v>1.5509999999999999</c:v>
                </c:pt>
                <c:pt idx="3103">
                  <c:v>1.5515000000000001</c:v>
                </c:pt>
                <c:pt idx="3104">
                  <c:v>1.552</c:v>
                </c:pt>
                <c:pt idx="3105">
                  <c:v>1.5525</c:v>
                </c:pt>
                <c:pt idx="3106">
                  <c:v>1.5529999999999999</c:v>
                </c:pt>
                <c:pt idx="3107">
                  <c:v>1.5535000000000001</c:v>
                </c:pt>
                <c:pt idx="3108">
                  <c:v>1.554</c:v>
                </c:pt>
                <c:pt idx="3109">
                  <c:v>1.5545</c:v>
                </c:pt>
                <c:pt idx="3110">
                  <c:v>1.5549999999999999</c:v>
                </c:pt>
                <c:pt idx="3111">
                  <c:v>1.5555000000000001</c:v>
                </c:pt>
                <c:pt idx="3112">
                  <c:v>1.556</c:v>
                </c:pt>
                <c:pt idx="3113">
                  <c:v>1.5565</c:v>
                </c:pt>
                <c:pt idx="3114">
                  <c:v>1.5569999999999999</c:v>
                </c:pt>
                <c:pt idx="3115">
                  <c:v>1.5575000000000001</c:v>
                </c:pt>
                <c:pt idx="3116">
                  <c:v>1.5580000000000001</c:v>
                </c:pt>
                <c:pt idx="3117">
                  <c:v>1.5585</c:v>
                </c:pt>
                <c:pt idx="3118">
                  <c:v>1.5589999999999999</c:v>
                </c:pt>
                <c:pt idx="3119">
                  <c:v>1.5595000000000001</c:v>
                </c:pt>
                <c:pt idx="3120">
                  <c:v>1.56</c:v>
                </c:pt>
                <c:pt idx="3121">
                  <c:v>1.5605</c:v>
                </c:pt>
                <c:pt idx="3122">
                  <c:v>1.5609999999999999</c:v>
                </c:pt>
                <c:pt idx="3123">
                  <c:v>1.5615000000000001</c:v>
                </c:pt>
                <c:pt idx="3124">
                  <c:v>1.5620000000000001</c:v>
                </c:pt>
                <c:pt idx="3125">
                  <c:v>1.5625</c:v>
                </c:pt>
                <c:pt idx="3126">
                  <c:v>1.5629999999999999</c:v>
                </c:pt>
                <c:pt idx="3127">
                  <c:v>1.5635000000000001</c:v>
                </c:pt>
                <c:pt idx="3128">
                  <c:v>1.5640000000000001</c:v>
                </c:pt>
                <c:pt idx="3129">
                  <c:v>1.5645</c:v>
                </c:pt>
                <c:pt idx="3130">
                  <c:v>1.5649999999999999</c:v>
                </c:pt>
                <c:pt idx="3131">
                  <c:v>1.5655000000000001</c:v>
                </c:pt>
                <c:pt idx="3132">
                  <c:v>1.5660000000000001</c:v>
                </c:pt>
                <c:pt idx="3133">
                  <c:v>1.5665</c:v>
                </c:pt>
                <c:pt idx="3134">
                  <c:v>1.5669999999999999</c:v>
                </c:pt>
                <c:pt idx="3135">
                  <c:v>1.5675000000000001</c:v>
                </c:pt>
                <c:pt idx="3136">
                  <c:v>1.5680000000000001</c:v>
                </c:pt>
                <c:pt idx="3137">
                  <c:v>1.5685</c:v>
                </c:pt>
                <c:pt idx="3138">
                  <c:v>1.569</c:v>
                </c:pt>
                <c:pt idx="3139">
                  <c:v>1.5695000000000001</c:v>
                </c:pt>
                <c:pt idx="3140">
                  <c:v>1.57</c:v>
                </c:pt>
                <c:pt idx="3141">
                  <c:v>1.5705</c:v>
                </c:pt>
                <c:pt idx="3142">
                  <c:v>1.571</c:v>
                </c:pt>
                <c:pt idx="3143">
                  <c:v>1.5715000000000001</c:v>
                </c:pt>
                <c:pt idx="3144">
                  <c:v>1.5720000000000001</c:v>
                </c:pt>
                <c:pt idx="3145">
                  <c:v>1.5725</c:v>
                </c:pt>
                <c:pt idx="3146">
                  <c:v>1.573</c:v>
                </c:pt>
                <c:pt idx="3147">
                  <c:v>1.5735000000000001</c:v>
                </c:pt>
                <c:pt idx="3148">
                  <c:v>1.5740000000000001</c:v>
                </c:pt>
                <c:pt idx="3149">
                  <c:v>1.5745</c:v>
                </c:pt>
                <c:pt idx="3150">
                  <c:v>1.575</c:v>
                </c:pt>
                <c:pt idx="3151">
                  <c:v>1.5755000000000001</c:v>
                </c:pt>
                <c:pt idx="3152">
                  <c:v>1.5760000000000001</c:v>
                </c:pt>
                <c:pt idx="3153">
                  <c:v>1.5765</c:v>
                </c:pt>
                <c:pt idx="3154">
                  <c:v>1.577</c:v>
                </c:pt>
                <c:pt idx="3155">
                  <c:v>1.5775000000000001</c:v>
                </c:pt>
                <c:pt idx="3156">
                  <c:v>1.5780000000000001</c:v>
                </c:pt>
                <c:pt idx="3157">
                  <c:v>1.5785</c:v>
                </c:pt>
                <c:pt idx="3158">
                  <c:v>1.579</c:v>
                </c:pt>
                <c:pt idx="3159">
                  <c:v>1.5795000000000001</c:v>
                </c:pt>
                <c:pt idx="3160">
                  <c:v>1.58</c:v>
                </c:pt>
                <c:pt idx="3161">
                  <c:v>1.5805</c:v>
                </c:pt>
                <c:pt idx="3162">
                  <c:v>1.581</c:v>
                </c:pt>
                <c:pt idx="3163">
                  <c:v>1.5815000000000001</c:v>
                </c:pt>
                <c:pt idx="3164">
                  <c:v>1.5820000000000001</c:v>
                </c:pt>
                <c:pt idx="3165">
                  <c:v>1.5825</c:v>
                </c:pt>
                <c:pt idx="3166">
                  <c:v>1.583</c:v>
                </c:pt>
                <c:pt idx="3167">
                  <c:v>1.5835000000000001</c:v>
                </c:pt>
                <c:pt idx="3168">
                  <c:v>1.5840000000000001</c:v>
                </c:pt>
                <c:pt idx="3169">
                  <c:v>1.5845</c:v>
                </c:pt>
                <c:pt idx="3170">
                  <c:v>1.585</c:v>
                </c:pt>
                <c:pt idx="3171">
                  <c:v>1.5855000000000001</c:v>
                </c:pt>
                <c:pt idx="3172">
                  <c:v>1.5860000000000001</c:v>
                </c:pt>
                <c:pt idx="3173">
                  <c:v>1.5865</c:v>
                </c:pt>
                <c:pt idx="3174">
                  <c:v>1.587</c:v>
                </c:pt>
                <c:pt idx="3175">
                  <c:v>1.5875000000000001</c:v>
                </c:pt>
                <c:pt idx="3176">
                  <c:v>1.5880000000000001</c:v>
                </c:pt>
                <c:pt idx="3177">
                  <c:v>1.5885</c:v>
                </c:pt>
                <c:pt idx="3178">
                  <c:v>1.589</c:v>
                </c:pt>
                <c:pt idx="3179">
                  <c:v>1.5895000000000001</c:v>
                </c:pt>
                <c:pt idx="3180">
                  <c:v>1.59</c:v>
                </c:pt>
                <c:pt idx="3181">
                  <c:v>1.5905</c:v>
                </c:pt>
                <c:pt idx="3182">
                  <c:v>1.591</c:v>
                </c:pt>
                <c:pt idx="3183">
                  <c:v>1.5915000000000001</c:v>
                </c:pt>
                <c:pt idx="3184">
                  <c:v>1.5920000000000001</c:v>
                </c:pt>
                <c:pt idx="3185">
                  <c:v>1.5925</c:v>
                </c:pt>
                <c:pt idx="3186">
                  <c:v>1.593</c:v>
                </c:pt>
                <c:pt idx="3187">
                  <c:v>1.5935000000000001</c:v>
                </c:pt>
                <c:pt idx="3188">
                  <c:v>1.5940000000000001</c:v>
                </c:pt>
                <c:pt idx="3189">
                  <c:v>1.5945</c:v>
                </c:pt>
                <c:pt idx="3190">
                  <c:v>1.595</c:v>
                </c:pt>
                <c:pt idx="3191">
                  <c:v>1.5955000000000001</c:v>
                </c:pt>
                <c:pt idx="3192">
                  <c:v>1.5960000000000001</c:v>
                </c:pt>
                <c:pt idx="3193">
                  <c:v>1.5965</c:v>
                </c:pt>
                <c:pt idx="3194">
                  <c:v>1.597</c:v>
                </c:pt>
                <c:pt idx="3195">
                  <c:v>1.5975000000000001</c:v>
                </c:pt>
                <c:pt idx="3196">
                  <c:v>1.5980000000000001</c:v>
                </c:pt>
                <c:pt idx="3197">
                  <c:v>1.5985</c:v>
                </c:pt>
                <c:pt idx="3198">
                  <c:v>1.599</c:v>
                </c:pt>
                <c:pt idx="3199">
                  <c:v>1.5995000000000001</c:v>
                </c:pt>
                <c:pt idx="3200">
                  <c:v>1.6</c:v>
                </c:pt>
                <c:pt idx="3201">
                  <c:v>1.6005</c:v>
                </c:pt>
                <c:pt idx="3202">
                  <c:v>1.601</c:v>
                </c:pt>
                <c:pt idx="3203">
                  <c:v>1.6014999999999999</c:v>
                </c:pt>
                <c:pt idx="3204">
                  <c:v>1.6020000000000001</c:v>
                </c:pt>
                <c:pt idx="3205">
                  <c:v>1.6025</c:v>
                </c:pt>
                <c:pt idx="3206">
                  <c:v>1.603</c:v>
                </c:pt>
                <c:pt idx="3207">
                  <c:v>1.6034999999999999</c:v>
                </c:pt>
                <c:pt idx="3208">
                  <c:v>1.6040000000000001</c:v>
                </c:pt>
                <c:pt idx="3209">
                  <c:v>1.6045</c:v>
                </c:pt>
                <c:pt idx="3210">
                  <c:v>1.605</c:v>
                </c:pt>
                <c:pt idx="3211">
                  <c:v>1.6054999999999999</c:v>
                </c:pt>
                <c:pt idx="3212">
                  <c:v>1.6060000000000001</c:v>
                </c:pt>
                <c:pt idx="3213">
                  <c:v>1.6065</c:v>
                </c:pt>
                <c:pt idx="3214">
                  <c:v>1.607</c:v>
                </c:pt>
                <c:pt idx="3215">
                  <c:v>1.6074999999999999</c:v>
                </c:pt>
                <c:pt idx="3216">
                  <c:v>1.6080000000000001</c:v>
                </c:pt>
                <c:pt idx="3217">
                  <c:v>1.6085</c:v>
                </c:pt>
                <c:pt idx="3218">
                  <c:v>1.609</c:v>
                </c:pt>
                <c:pt idx="3219">
                  <c:v>1.6094999999999999</c:v>
                </c:pt>
                <c:pt idx="3220">
                  <c:v>1.61</c:v>
                </c:pt>
                <c:pt idx="3221">
                  <c:v>1.6105</c:v>
                </c:pt>
                <c:pt idx="3222">
                  <c:v>1.611</c:v>
                </c:pt>
                <c:pt idx="3223">
                  <c:v>1.6114999999999999</c:v>
                </c:pt>
                <c:pt idx="3224">
                  <c:v>1.6120000000000001</c:v>
                </c:pt>
                <c:pt idx="3225">
                  <c:v>1.6125</c:v>
                </c:pt>
                <c:pt idx="3226">
                  <c:v>1.613</c:v>
                </c:pt>
                <c:pt idx="3227">
                  <c:v>1.6134999999999999</c:v>
                </c:pt>
                <c:pt idx="3228">
                  <c:v>1.6140000000000001</c:v>
                </c:pt>
                <c:pt idx="3229">
                  <c:v>1.6145</c:v>
                </c:pt>
                <c:pt idx="3230">
                  <c:v>1.615</c:v>
                </c:pt>
                <c:pt idx="3231">
                  <c:v>1.6154999999999999</c:v>
                </c:pt>
                <c:pt idx="3232">
                  <c:v>1.6160000000000001</c:v>
                </c:pt>
                <c:pt idx="3233">
                  <c:v>1.6165</c:v>
                </c:pt>
                <c:pt idx="3234">
                  <c:v>1.617</c:v>
                </c:pt>
                <c:pt idx="3235">
                  <c:v>1.6174999999999999</c:v>
                </c:pt>
                <c:pt idx="3236">
                  <c:v>1.6180000000000001</c:v>
                </c:pt>
                <c:pt idx="3237">
                  <c:v>1.6185</c:v>
                </c:pt>
                <c:pt idx="3238">
                  <c:v>1.619</c:v>
                </c:pt>
                <c:pt idx="3239">
                  <c:v>1.6194999999999999</c:v>
                </c:pt>
                <c:pt idx="3240">
                  <c:v>1.62</c:v>
                </c:pt>
                <c:pt idx="3241">
                  <c:v>1.6205000000000001</c:v>
                </c:pt>
                <c:pt idx="3242">
                  <c:v>1.621</c:v>
                </c:pt>
                <c:pt idx="3243">
                  <c:v>1.6214999999999999</c:v>
                </c:pt>
                <c:pt idx="3244">
                  <c:v>1.6220000000000001</c:v>
                </c:pt>
                <c:pt idx="3245">
                  <c:v>1.6225000000000001</c:v>
                </c:pt>
                <c:pt idx="3246">
                  <c:v>1.623</c:v>
                </c:pt>
                <c:pt idx="3247">
                  <c:v>1.6234999999999999</c:v>
                </c:pt>
                <c:pt idx="3248">
                  <c:v>1.6240000000000001</c:v>
                </c:pt>
                <c:pt idx="3249">
                  <c:v>1.6245000000000001</c:v>
                </c:pt>
                <c:pt idx="3250">
                  <c:v>1.625</c:v>
                </c:pt>
                <c:pt idx="3251">
                  <c:v>1.6254999999999999</c:v>
                </c:pt>
                <c:pt idx="3252">
                  <c:v>1.6260000000000001</c:v>
                </c:pt>
                <c:pt idx="3253">
                  <c:v>1.6265000000000001</c:v>
                </c:pt>
                <c:pt idx="3254">
                  <c:v>1.627</c:v>
                </c:pt>
                <c:pt idx="3255">
                  <c:v>1.6274999999999999</c:v>
                </c:pt>
                <c:pt idx="3256">
                  <c:v>1.6280000000000001</c:v>
                </c:pt>
                <c:pt idx="3257">
                  <c:v>1.6285000000000001</c:v>
                </c:pt>
                <c:pt idx="3258">
                  <c:v>1.629</c:v>
                </c:pt>
                <c:pt idx="3259">
                  <c:v>1.6294999999999999</c:v>
                </c:pt>
                <c:pt idx="3260">
                  <c:v>1.6300000000000001</c:v>
                </c:pt>
                <c:pt idx="3261">
                  <c:v>1.6305000000000001</c:v>
                </c:pt>
                <c:pt idx="3262">
                  <c:v>1.631</c:v>
                </c:pt>
                <c:pt idx="3263">
                  <c:v>1.6315</c:v>
                </c:pt>
                <c:pt idx="3264">
                  <c:v>1.6320000000000001</c:v>
                </c:pt>
                <c:pt idx="3265">
                  <c:v>1.6325000000000001</c:v>
                </c:pt>
                <c:pt idx="3266">
                  <c:v>1.633</c:v>
                </c:pt>
                <c:pt idx="3267">
                  <c:v>1.6335</c:v>
                </c:pt>
                <c:pt idx="3268">
                  <c:v>1.6340000000000001</c:v>
                </c:pt>
                <c:pt idx="3269">
                  <c:v>1.6345000000000001</c:v>
                </c:pt>
                <c:pt idx="3270">
                  <c:v>1.635</c:v>
                </c:pt>
                <c:pt idx="3271">
                  <c:v>1.6355</c:v>
                </c:pt>
                <c:pt idx="3272">
                  <c:v>1.6360000000000001</c:v>
                </c:pt>
                <c:pt idx="3273">
                  <c:v>1.6365000000000001</c:v>
                </c:pt>
                <c:pt idx="3274">
                  <c:v>1.637</c:v>
                </c:pt>
                <c:pt idx="3275">
                  <c:v>1.6375</c:v>
                </c:pt>
                <c:pt idx="3276">
                  <c:v>1.6380000000000001</c:v>
                </c:pt>
                <c:pt idx="3277">
                  <c:v>1.6385000000000001</c:v>
                </c:pt>
                <c:pt idx="3278">
                  <c:v>1.639</c:v>
                </c:pt>
                <c:pt idx="3279">
                  <c:v>1.6395</c:v>
                </c:pt>
                <c:pt idx="3280">
                  <c:v>1.6400000000000001</c:v>
                </c:pt>
                <c:pt idx="3281">
                  <c:v>1.6405000000000001</c:v>
                </c:pt>
                <c:pt idx="3282">
                  <c:v>1.641</c:v>
                </c:pt>
                <c:pt idx="3283">
                  <c:v>1.6415</c:v>
                </c:pt>
                <c:pt idx="3284">
                  <c:v>1.6420000000000001</c:v>
                </c:pt>
                <c:pt idx="3285">
                  <c:v>1.6425000000000001</c:v>
                </c:pt>
                <c:pt idx="3286">
                  <c:v>1.643</c:v>
                </c:pt>
                <c:pt idx="3287">
                  <c:v>1.6435</c:v>
                </c:pt>
                <c:pt idx="3288">
                  <c:v>1.6440000000000001</c:v>
                </c:pt>
                <c:pt idx="3289">
                  <c:v>1.6445000000000001</c:v>
                </c:pt>
                <c:pt idx="3290">
                  <c:v>1.645</c:v>
                </c:pt>
                <c:pt idx="3291">
                  <c:v>1.6455</c:v>
                </c:pt>
                <c:pt idx="3292">
                  <c:v>1.6460000000000001</c:v>
                </c:pt>
                <c:pt idx="3293">
                  <c:v>1.6465000000000001</c:v>
                </c:pt>
                <c:pt idx="3294">
                  <c:v>1.647</c:v>
                </c:pt>
                <c:pt idx="3295">
                  <c:v>1.6475</c:v>
                </c:pt>
                <c:pt idx="3296">
                  <c:v>1.6480000000000001</c:v>
                </c:pt>
                <c:pt idx="3297">
                  <c:v>1.6485000000000001</c:v>
                </c:pt>
                <c:pt idx="3298">
                  <c:v>1.649</c:v>
                </c:pt>
                <c:pt idx="3299">
                  <c:v>1.6495</c:v>
                </c:pt>
                <c:pt idx="3300">
                  <c:v>1.6500000000000001</c:v>
                </c:pt>
                <c:pt idx="3301">
                  <c:v>1.6505000000000001</c:v>
                </c:pt>
                <c:pt idx="3302">
                  <c:v>1.651</c:v>
                </c:pt>
                <c:pt idx="3303">
                  <c:v>1.6515</c:v>
                </c:pt>
                <c:pt idx="3304">
                  <c:v>1.6520000000000001</c:v>
                </c:pt>
                <c:pt idx="3305">
                  <c:v>1.6525000000000001</c:v>
                </c:pt>
                <c:pt idx="3306">
                  <c:v>1.653</c:v>
                </c:pt>
                <c:pt idx="3307">
                  <c:v>1.6535</c:v>
                </c:pt>
                <c:pt idx="3308">
                  <c:v>1.6540000000000001</c:v>
                </c:pt>
                <c:pt idx="3309">
                  <c:v>1.6545000000000001</c:v>
                </c:pt>
                <c:pt idx="3310">
                  <c:v>1.655</c:v>
                </c:pt>
                <c:pt idx="3311">
                  <c:v>1.6555</c:v>
                </c:pt>
                <c:pt idx="3312">
                  <c:v>1.6560000000000001</c:v>
                </c:pt>
                <c:pt idx="3313">
                  <c:v>1.6565000000000001</c:v>
                </c:pt>
                <c:pt idx="3314">
                  <c:v>1.657</c:v>
                </c:pt>
                <c:pt idx="3315">
                  <c:v>1.6575</c:v>
                </c:pt>
                <c:pt idx="3316">
                  <c:v>1.6580000000000001</c:v>
                </c:pt>
                <c:pt idx="3317">
                  <c:v>1.6585000000000001</c:v>
                </c:pt>
                <c:pt idx="3318">
                  <c:v>1.659</c:v>
                </c:pt>
                <c:pt idx="3319">
                  <c:v>1.6595</c:v>
                </c:pt>
                <c:pt idx="3320">
                  <c:v>1.6600000000000001</c:v>
                </c:pt>
                <c:pt idx="3321">
                  <c:v>1.6605000000000001</c:v>
                </c:pt>
                <c:pt idx="3322">
                  <c:v>1.661</c:v>
                </c:pt>
                <c:pt idx="3323">
                  <c:v>1.6615</c:v>
                </c:pt>
                <c:pt idx="3324">
                  <c:v>1.6620000000000001</c:v>
                </c:pt>
                <c:pt idx="3325">
                  <c:v>1.6625000000000001</c:v>
                </c:pt>
                <c:pt idx="3326">
                  <c:v>1.663</c:v>
                </c:pt>
                <c:pt idx="3327">
                  <c:v>1.6635</c:v>
                </c:pt>
                <c:pt idx="3328">
                  <c:v>1.6640000000000001</c:v>
                </c:pt>
                <c:pt idx="3329">
                  <c:v>1.6645000000000001</c:v>
                </c:pt>
                <c:pt idx="3330">
                  <c:v>1.665</c:v>
                </c:pt>
                <c:pt idx="3331">
                  <c:v>1.6655</c:v>
                </c:pt>
                <c:pt idx="3332">
                  <c:v>1.6659999999999999</c:v>
                </c:pt>
                <c:pt idx="3333">
                  <c:v>1.6665000000000001</c:v>
                </c:pt>
                <c:pt idx="3334">
                  <c:v>1.667</c:v>
                </c:pt>
                <c:pt idx="3335">
                  <c:v>1.6675</c:v>
                </c:pt>
                <c:pt idx="3336">
                  <c:v>1.6679999999999999</c:v>
                </c:pt>
                <c:pt idx="3337">
                  <c:v>1.6685000000000001</c:v>
                </c:pt>
                <c:pt idx="3338">
                  <c:v>1.669</c:v>
                </c:pt>
                <c:pt idx="3339">
                  <c:v>1.6695</c:v>
                </c:pt>
                <c:pt idx="3340">
                  <c:v>1.67</c:v>
                </c:pt>
                <c:pt idx="3341">
                  <c:v>1.6705000000000001</c:v>
                </c:pt>
                <c:pt idx="3342">
                  <c:v>1.671</c:v>
                </c:pt>
                <c:pt idx="3343">
                  <c:v>1.6715</c:v>
                </c:pt>
                <c:pt idx="3344">
                  <c:v>1.6719999999999999</c:v>
                </c:pt>
                <c:pt idx="3345">
                  <c:v>1.6725000000000001</c:v>
                </c:pt>
                <c:pt idx="3346">
                  <c:v>1.673</c:v>
                </c:pt>
                <c:pt idx="3347">
                  <c:v>1.6735</c:v>
                </c:pt>
                <c:pt idx="3348">
                  <c:v>1.6739999999999999</c:v>
                </c:pt>
                <c:pt idx="3349">
                  <c:v>1.6745000000000001</c:v>
                </c:pt>
                <c:pt idx="3350">
                  <c:v>1.675</c:v>
                </c:pt>
                <c:pt idx="3351">
                  <c:v>1.6755</c:v>
                </c:pt>
                <c:pt idx="3352">
                  <c:v>1.6759999999999999</c:v>
                </c:pt>
                <c:pt idx="3353">
                  <c:v>1.6765000000000001</c:v>
                </c:pt>
                <c:pt idx="3354">
                  <c:v>1.677</c:v>
                </c:pt>
                <c:pt idx="3355">
                  <c:v>1.6775</c:v>
                </c:pt>
                <c:pt idx="3356">
                  <c:v>1.6779999999999999</c:v>
                </c:pt>
                <c:pt idx="3357">
                  <c:v>1.6785000000000001</c:v>
                </c:pt>
                <c:pt idx="3358">
                  <c:v>1.679</c:v>
                </c:pt>
                <c:pt idx="3359">
                  <c:v>1.6795</c:v>
                </c:pt>
                <c:pt idx="3360">
                  <c:v>1.68</c:v>
                </c:pt>
                <c:pt idx="3361">
                  <c:v>1.6805000000000001</c:v>
                </c:pt>
                <c:pt idx="3362">
                  <c:v>1.681</c:v>
                </c:pt>
                <c:pt idx="3363">
                  <c:v>1.6815</c:v>
                </c:pt>
                <c:pt idx="3364">
                  <c:v>1.6819999999999999</c:v>
                </c:pt>
                <c:pt idx="3365">
                  <c:v>1.6825000000000001</c:v>
                </c:pt>
                <c:pt idx="3366">
                  <c:v>1.6830000000000001</c:v>
                </c:pt>
                <c:pt idx="3367">
                  <c:v>1.6835</c:v>
                </c:pt>
                <c:pt idx="3368">
                  <c:v>1.6839999999999999</c:v>
                </c:pt>
                <c:pt idx="3369">
                  <c:v>1.6845000000000001</c:v>
                </c:pt>
                <c:pt idx="3370">
                  <c:v>1.6850000000000001</c:v>
                </c:pt>
                <c:pt idx="3371">
                  <c:v>1.6855</c:v>
                </c:pt>
                <c:pt idx="3372">
                  <c:v>1.6859999999999999</c:v>
                </c:pt>
                <c:pt idx="3373">
                  <c:v>1.6865000000000001</c:v>
                </c:pt>
                <c:pt idx="3374">
                  <c:v>1.6870000000000001</c:v>
                </c:pt>
                <c:pt idx="3375">
                  <c:v>1.6875</c:v>
                </c:pt>
                <c:pt idx="3376">
                  <c:v>1.6879999999999999</c:v>
                </c:pt>
                <c:pt idx="3377">
                  <c:v>1.6885000000000001</c:v>
                </c:pt>
                <c:pt idx="3378">
                  <c:v>1.6890000000000001</c:v>
                </c:pt>
                <c:pt idx="3379">
                  <c:v>1.6895</c:v>
                </c:pt>
                <c:pt idx="3380">
                  <c:v>1.69</c:v>
                </c:pt>
                <c:pt idx="3381">
                  <c:v>1.6905000000000001</c:v>
                </c:pt>
                <c:pt idx="3382">
                  <c:v>1.6910000000000001</c:v>
                </c:pt>
                <c:pt idx="3383">
                  <c:v>1.6915</c:v>
                </c:pt>
                <c:pt idx="3384">
                  <c:v>1.6919999999999999</c:v>
                </c:pt>
                <c:pt idx="3385">
                  <c:v>1.6925000000000001</c:v>
                </c:pt>
                <c:pt idx="3386">
                  <c:v>1.6930000000000001</c:v>
                </c:pt>
                <c:pt idx="3387">
                  <c:v>1.6935</c:v>
                </c:pt>
                <c:pt idx="3388">
                  <c:v>1.694</c:v>
                </c:pt>
                <c:pt idx="3389">
                  <c:v>1.6945000000000001</c:v>
                </c:pt>
                <c:pt idx="3390">
                  <c:v>1.6950000000000001</c:v>
                </c:pt>
                <c:pt idx="3391">
                  <c:v>1.6955</c:v>
                </c:pt>
                <c:pt idx="3392">
                  <c:v>1.696</c:v>
                </c:pt>
                <c:pt idx="3393">
                  <c:v>1.6965000000000001</c:v>
                </c:pt>
                <c:pt idx="3394">
                  <c:v>1.6970000000000001</c:v>
                </c:pt>
                <c:pt idx="3395">
                  <c:v>1.6975</c:v>
                </c:pt>
                <c:pt idx="3396">
                  <c:v>1.698</c:v>
                </c:pt>
                <c:pt idx="3397">
                  <c:v>1.6985000000000001</c:v>
                </c:pt>
                <c:pt idx="3398">
                  <c:v>1.6990000000000001</c:v>
                </c:pt>
                <c:pt idx="3399">
                  <c:v>1.6995</c:v>
                </c:pt>
                <c:pt idx="3400">
                  <c:v>1.7</c:v>
                </c:pt>
                <c:pt idx="3401">
                  <c:v>1.7005000000000001</c:v>
                </c:pt>
                <c:pt idx="3402">
                  <c:v>1.7010000000000001</c:v>
                </c:pt>
                <c:pt idx="3403">
                  <c:v>1.7015</c:v>
                </c:pt>
                <c:pt idx="3404">
                  <c:v>1.702</c:v>
                </c:pt>
                <c:pt idx="3405">
                  <c:v>1.7025000000000001</c:v>
                </c:pt>
                <c:pt idx="3406">
                  <c:v>1.7030000000000001</c:v>
                </c:pt>
                <c:pt idx="3407">
                  <c:v>1.7035</c:v>
                </c:pt>
                <c:pt idx="3408">
                  <c:v>1.704</c:v>
                </c:pt>
                <c:pt idx="3409">
                  <c:v>1.7045000000000001</c:v>
                </c:pt>
                <c:pt idx="3410">
                  <c:v>1.7050000000000001</c:v>
                </c:pt>
                <c:pt idx="3411">
                  <c:v>1.7055</c:v>
                </c:pt>
                <c:pt idx="3412">
                  <c:v>1.706</c:v>
                </c:pt>
                <c:pt idx="3413">
                  <c:v>1.7065000000000001</c:v>
                </c:pt>
                <c:pt idx="3414">
                  <c:v>1.7070000000000001</c:v>
                </c:pt>
                <c:pt idx="3415">
                  <c:v>1.7075</c:v>
                </c:pt>
                <c:pt idx="3416">
                  <c:v>1.708</c:v>
                </c:pt>
                <c:pt idx="3417">
                  <c:v>1.7085000000000001</c:v>
                </c:pt>
                <c:pt idx="3418">
                  <c:v>1.7090000000000001</c:v>
                </c:pt>
                <c:pt idx="3419">
                  <c:v>1.7095</c:v>
                </c:pt>
                <c:pt idx="3420">
                  <c:v>1.71</c:v>
                </c:pt>
                <c:pt idx="3421">
                  <c:v>1.7105000000000001</c:v>
                </c:pt>
                <c:pt idx="3422">
                  <c:v>1.7110000000000001</c:v>
                </c:pt>
                <c:pt idx="3423">
                  <c:v>1.7115</c:v>
                </c:pt>
                <c:pt idx="3424">
                  <c:v>1.712</c:v>
                </c:pt>
                <c:pt idx="3425">
                  <c:v>1.7125000000000001</c:v>
                </c:pt>
                <c:pt idx="3426">
                  <c:v>1.7130000000000001</c:v>
                </c:pt>
                <c:pt idx="3427">
                  <c:v>1.7135</c:v>
                </c:pt>
                <c:pt idx="3428">
                  <c:v>1.714</c:v>
                </c:pt>
                <c:pt idx="3429">
                  <c:v>1.7145000000000001</c:v>
                </c:pt>
                <c:pt idx="3430">
                  <c:v>1.7150000000000001</c:v>
                </c:pt>
                <c:pt idx="3431">
                  <c:v>1.7155</c:v>
                </c:pt>
                <c:pt idx="3432">
                  <c:v>1.716</c:v>
                </c:pt>
                <c:pt idx="3433">
                  <c:v>1.7165000000000001</c:v>
                </c:pt>
                <c:pt idx="3434">
                  <c:v>1.7170000000000001</c:v>
                </c:pt>
                <c:pt idx="3435">
                  <c:v>1.7175</c:v>
                </c:pt>
                <c:pt idx="3436">
                  <c:v>1.718</c:v>
                </c:pt>
                <c:pt idx="3437">
                  <c:v>1.7185000000000001</c:v>
                </c:pt>
                <c:pt idx="3438">
                  <c:v>1.7190000000000001</c:v>
                </c:pt>
                <c:pt idx="3439">
                  <c:v>1.7195</c:v>
                </c:pt>
                <c:pt idx="3440">
                  <c:v>1.72</c:v>
                </c:pt>
                <c:pt idx="3441">
                  <c:v>1.7205000000000001</c:v>
                </c:pt>
                <c:pt idx="3442">
                  <c:v>1.7210000000000001</c:v>
                </c:pt>
                <c:pt idx="3443">
                  <c:v>1.7215</c:v>
                </c:pt>
                <c:pt idx="3444">
                  <c:v>1.722</c:v>
                </c:pt>
                <c:pt idx="3445">
                  <c:v>1.7225000000000001</c:v>
                </c:pt>
                <c:pt idx="3446">
                  <c:v>1.7230000000000001</c:v>
                </c:pt>
                <c:pt idx="3447">
                  <c:v>1.7235</c:v>
                </c:pt>
                <c:pt idx="3448">
                  <c:v>1.724</c:v>
                </c:pt>
                <c:pt idx="3449">
                  <c:v>1.7245000000000001</c:v>
                </c:pt>
                <c:pt idx="3450">
                  <c:v>1.7250000000000001</c:v>
                </c:pt>
                <c:pt idx="3451">
                  <c:v>1.7255</c:v>
                </c:pt>
                <c:pt idx="3452">
                  <c:v>1.726</c:v>
                </c:pt>
                <c:pt idx="3453">
                  <c:v>1.7265000000000001</c:v>
                </c:pt>
                <c:pt idx="3454">
                  <c:v>1.7270000000000001</c:v>
                </c:pt>
                <c:pt idx="3455">
                  <c:v>1.7275</c:v>
                </c:pt>
                <c:pt idx="3456">
                  <c:v>1.728</c:v>
                </c:pt>
                <c:pt idx="3457">
                  <c:v>1.7284999999999999</c:v>
                </c:pt>
                <c:pt idx="3458">
                  <c:v>1.7290000000000001</c:v>
                </c:pt>
                <c:pt idx="3459">
                  <c:v>1.7295</c:v>
                </c:pt>
                <c:pt idx="3460">
                  <c:v>1.73</c:v>
                </c:pt>
                <c:pt idx="3461">
                  <c:v>1.7304999999999999</c:v>
                </c:pt>
                <c:pt idx="3462">
                  <c:v>1.7310000000000001</c:v>
                </c:pt>
                <c:pt idx="3463">
                  <c:v>1.7315</c:v>
                </c:pt>
                <c:pt idx="3464">
                  <c:v>1.732</c:v>
                </c:pt>
                <c:pt idx="3465">
                  <c:v>1.7324999999999999</c:v>
                </c:pt>
                <c:pt idx="3466">
                  <c:v>1.7330000000000001</c:v>
                </c:pt>
                <c:pt idx="3467">
                  <c:v>1.7335</c:v>
                </c:pt>
                <c:pt idx="3468">
                  <c:v>1.734</c:v>
                </c:pt>
                <c:pt idx="3469">
                  <c:v>1.7344999999999999</c:v>
                </c:pt>
                <c:pt idx="3470">
                  <c:v>1.7350000000000001</c:v>
                </c:pt>
                <c:pt idx="3471">
                  <c:v>1.7355</c:v>
                </c:pt>
                <c:pt idx="3472">
                  <c:v>1.736</c:v>
                </c:pt>
                <c:pt idx="3473">
                  <c:v>1.7364999999999999</c:v>
                </c:pt>
                <c:pt idx="3474">
                  <c:v>1.7370000000000001</c:v>
                </c:pt>
                <c:pt idx="3475">
                  <c:v>1.7375</c:v>
                </c:pt>
                <c:pt idx="3476">
                  <c:v>1.738</c:v>
                </c:pt>
                <c:pt idx="3477">
                  <c:v>1.7384999999999999</c:v>
                </c:pt>
                <c:pt idx="3478">
                  <c:v>1.7390000000000001</c:v>
                </c:pt>
                <c:pt idx="3479">
                  <c:v>1.7395</c:v>
                </c:pt>
                <c:pt idx="3480">
                  <c:v>1.74</c:v>
                </c:pt>
                <c:pt idx="3481">
                  <c:v>1.7404999999999999</c:v>
                </c:pt>
                <c:pt idx="3482">
                  <c:v>1.7410000000000001</c:v>
                </c:pt>
                <c:pt idx="3483">
                  <c:v>1.7415</c:v>
                </c:pt>
                <c:pt idx="3484">
                  <c:v>1.742</c:v>
                </c:pt>
                <c:pt idx="3485">
                  <c:v>1.7424999999999999</c:v>
                </c:pt>
                <c:pt idx="3486">
                  <c:v>1.7430000000000001</c:v>
                </c:pt>
                <c:pt idx="3487">
                  <c:v>1.7435</c:v>
                </c:pt>
                <c:pt idx="3488">
                  <c:v>1.744</c:v>
                </c:pt>
                <c:pt idx="3489">
                  <c:v>1.7444999999999999</c:v>
                </c:pt>
                <c:pt idx="3490">
                  <c:v>1.7450000000000001</c:v>
                </c:pt>
                <c:pt idx="3491">
                  <c:v>1.7455000000000001</c:v>
                </c:pt>
                <c:pt idx="3492">
                  <c:v>1.746</c:v>
                </c:pt>
                <c:pt idx="3493">
                  <c:v>1.7464999999999999</c:v>
                </c:pt>
                <c:pt idx="3494">
                  <c:v>1.7470000000000001</c:v>
                </c:pt>
                <c:pt idx="3495">
                  <c:v>1.7475000000000001</c:v>
                </c:pt>
                <c:pt idx="3496">
                  <c:v>1.748</c:v>
                </c:pt>
                <c:pt idx="3497">
                  <c:v>1.7484999999999999</c:v>
                </c:pt>
                <c:pt idx="3498">
                  <c:v>1.7490000000000001</c:v>
                </c:pt>
                <c:pt idx="3499">
                  <c:v>1.7495000000000001</c:v>
                </c:pt>
                <c:pt idx="3500">
                  <c:v>1.75</c:v>
                </c:pt>
                <c:pt idx="3501">
                  <c:v>1.7504999999999999</c:v>
                </c:pt>
                <c:pt idx="3502">
                  <c:v>1.7510000000000001</c:v>
                </c:pt>
                <c:pt idx="3503">
                  <c:v>1.7515000000000001</c:v>
                </c:pt>
                <c:pt idx="3504">
                  <c:v>1.752</c:v>
                </c:pt>
                <c:pt idx="3505">
                  <c:v>1.7524999999999999</c:v>
                </c:pt>
                <c:pt idx="3506">
                  <c:v>1.7530000000000001</c:v>
                </c:pt>
                <c:pt idx="3507">
                  <c:v>1.7535000000000001</c:v>
                </c:pt>
                <c:pt idx="3508">
                  <c:v>1.754</c:v>
                </c:pt>
                <c:pt idx="3509">
                  <c:v>1.7544999999999999</c:v>
                </c:pt>
                <c:pt idx="3510">
                  <c:v>1.7550000000000001</c:v>
                </c:pt>
                <c:pt idx="3511">
                  <c:v>1.7555000000000001</c:v>
                </c:pt>
                <c:pt idx="3512">
                  <c:v>1.756</c:v>
                </c:pt>
                <c:pt idx="3513">
                  <c:v>1.7565</c:v>
                </c:pt>
                <c:pt idx="3514">
                  <c:v>1.7570000000000001</c:v>
                </c:pt>
                <c:pt idx="3515">
                  <c:v>1.7575000000000001</c:v>
                </c:pt>
                <c:pt idx="3516">
                  <c:v>1.758</c:v>
                </c:pt>
                <c:pt idx="3517">
                  <c:v>1.7585</c:v>
                </c:pt>
                <c:pt idx="3518">
                  <c:v>1.7590000000000001</c:v>
                </c:pt>
                <c:pt idx="3519">
                  <c:v>1.7595000000000001</c:v>
                </c:pt>
                <c:pt idx="3520">
                  <c:v>1.76</c:v>
                </c:pt>
                <c:pt idx="3521">
                  <c:v>1.7605</c:v>
                </c:pt>
                <c:pt idx="3522">
                  <c:v>1.7610000000000001</c:v>
                </c:pt>
                <c:pt idx="3523">
                  <c:v>1.7615000000000001</c:v>
                </c:pt>
                <c:pt idx="3524">
                  <c:v>1.762</c:v>
                </c:pt>
                <c:pt idx="3525">
                  <c:v>1.7625</c:v>
                </c:pt>
                <c:pt idx="3526">
                  <c:v>1.7630000000000001</c:v>
                </c:pt>
                <c:pt idx="3527">
                  <c:v>1.7635000000000001</c:v>
                </c:pt>
                <c:pt idx="3528">
                  <c:v>1.764</c:v>
                </c:pt>
                <c:pt idx="3529">
                  <c:v>1.7645</c:v>
                </c:pt>
                <c:pt idx="3530">
                  <c:v>1.7650000000000001</c:v>
                </c:pt>
                <c:pt idx="3531">
                  <c:v>1.7655000000000001</c:v>
                </c:pt>
                <c:pt idx="3532">
                  <c:v>1.766</c:v>
                </c:pt>
                <c:pt idx="3533">
                  <c:v>1.7665</c:v>
                </c:pt>
                <c:pt idx="3534">
                  <c:v>1.7670000000000001</c:v>
                </c:pt>
                <c:pt idx="3535">
                  <c:v>1.7675000000000001</c:v>
                </c:pt>
                <c:pt idx="3536">
                  <c:v>1.768</c:v>
                </c:pt>
                <c:pt idx="3537">
                  <c:v>1.7685</c:v>
                </c:pt>
                <c:pt idx="3538">
                  <c:v>1.7690000000000001</c:v>
                </c:pt>
                <c:pt idx="3539">
                  <c:v>1.7695000000000001</c:v>
                </c:pt>
                <c:pt idx="3540">
                  <c:v>1.77</c:v>
                </c:pt>
                <c:pt idx="3541">
                  <c:v>1.7705</c:v>
                </c:pt>
                <c:pt idx="3542">
                  <c:v>1.7710000000000001</c:v>
                </c:pt>
                <c:pt idx="3543">
                  <c:v>1.7715000000000001</c:v>
                </c:pt>
                <c:pt idx="3544">
                  <c:v>1.772</c:v>
                </c:pt>
                <c:pt idx="3545">
                  <c:v>1.7725</c:v>
                </c:pt>
                <c:pt idx="3546">
                  <c:v>1.7730000000000001</c:v>
                </c:pt>
                <c:pt idx="3547">
                  <c:v>1.7735000000000001</c:v>
                </c:pt>
                <c:pt idx="3548">
                  <c:v>1.774</c:v>
                </c:pt>
                <c:pt idx="3549">
                  <c:v>1.7745</c:v>
                </c:pt>
                <c:pt idx="3550">
                  <c:v>1.7750000000000001</c:v>
                </c:pt>
                <c:pt idx="3551">
                  <c:v>1.7755000000000001</c:v>
                </c:pt>
                <c:pt idx="3552">
                  <c:v>1.776</c:v>
                </c:pt>
                <c:pt idx="3553">
                  <c:v>1.7765</c:v>
                </c:pt>
                <c:pt idx="3554">
                  <c:v>1.7770000000000001</c:v>
                </c:pt>
                <c:pt idx="3555">
                  <c:v>1.7775000000000001</c:v>
                </c:pt>
                <c:pt idx="3556">
                  <c:v>1.778</c:v>
                </c:pt>
                <c:pt idx="3557">
                  <c:v>1.7785</c:v>
                </c:pt>
                <c:pt idx="3558">
                  <c:v>1.7790000000000001</c:v>
                </c:pt>
                <c:pt idx="3559">
                  <c:v>1.7795000000000001</c:v>
                </c:pt>
                <c:pt idx="3560">
                  <c:v>1.78</c:v>
                </c:pt>
                <c:pt idx="3561">
                  <c:v>1.7805</c:v>
                </c:pt>
                <c:pt idx="3562">
                  <c:v>1.7810000000000001</c:v>
                </c:pt>
                <c:pt idx="3563">
                  <c:v>1.7815000000000001</c:v>
                </c:pt>
                <c:pt idx="3564">
                  <c:v>1.782</c:v>
                </c:pt>
                <c:pt idx="3565">
                  <c:v>1.7825</c:v>
                </c:pt>
                <c:pt idx="3566">
                  <c:v>1.7830000000000001</c:v>
                </c:pt>
                <c:pt idx="3567">
                  <c:v>1.7835000000000001</c:v>
                </c:pt>
                <c:pt idx="3568">
                  <c:v>1.784</c:v>
                </c:pt>
                <c:pt idx="3569">
                  <c:v>1.7845</c:v>
                </c:pt>
                <c:pt idx="3570">
                  <c:v>1.7850000000000001</c:v>
                </c:pt>
                <c:pt idx="3571">
                  <c:v>1.7855000000000001</c:v>
                </c:pt>
                <c:pt idx="3572">
                  <c:v>1.786</c:v>
                </c:pt>
                <c:pt idx="3573">
                  <c:v>1.7865</c:v>
                </c:pt>
                <c:pt idx="3574">
                  <c:v>1.7870000000000001</c:v>
                </c:pt>
                <c:pt idx="3575">
                  <c:v>1.7875000000000001</c:v>
                </c:pt>
                <c:pt idx="3576">
                  <c:v>1.788</c:v>
                </c:pt>
                <c:pt idx="3577">
                  <c:v>1.7885</c:v>
                </c:pt>
                <c:pt idx="3578">
                  <c:v>1.7890000000000001</c:v>
                </c:pt>
                <c:pt idx="3579">
                  <c:v>1.7895000000000001</c:v>
                </c:pt>
                <c:pt idx="3580">
                  <c:v>1.79</c:v>
                </c:pt>
                <c:pt idx="3581">
                  <c:v>1.7905</c:v>
                </c:pt>
                <c:pt idx="3582">
                  <c:v>1.7910000000000001</c:v>
                </c:pt>
                <c:pt idx="3583">
                  <c:v>1.7915000000000001</c:v>
                </c:pt>
                <c:pt idx="3584">
                  <c:v>1.792</c:v>
                </c:pt>
                <c:pt idx="3585">
                  <c:v>1.7925</c:v>
                </c:pt>
                <c:pt idx="3586">
                  <c:v>1.7929999999999999</c:v>
                </c:pt>
                <c:pt idx="3587">
                  <c:v>1.7935000000000001</c:v>
                </c:pt>
                <c:pt idx="3588">
                  <c:v>1.794</c:v>
                </c:pt>
                <c:pt idx="3589">
                  <c:v>1.7945</c:v>
                </c:pt>
                <c:pt idx="3590">
                  <c:v>1.7949999999999999</c:v>
                </c:pt>
                <c:pt idx="3591">
                  <c:v>1.7955000000000001</c:v>
                </c:pt>
                <c:pt idx="3592">
                  <c:v>1.796</c:v>
                </c:pt>
                <c:pt idx="3593">
                  <c:v>1.7965</c:v>
                </c:pt>
                <c:pt idx="3594">
                  <c:v>1.7969999999999999</c:v>
                </c:pt>
                <c:pt idx="3595">
                  <c:v>1.7975000000000001</c:v>
                </c:pt>
                <c:pt idx="3596">
                  <c:v>1.798</c:v>
                </c:pt>
                <c:pt idx="3597">
                  <c:v>1.7985</c:v>
                </c:pt>
                <c:pt idx="3598">
                  <c:v>1.7989999999999999</c:v>
                </c:pt>
                <c:pt idx="3599">
                  <c:v>1.7995000000000001</c:v>
                </c:pt>
                <c:pt idx="3600">
                  <c:v>1.8</c:v>
                </c:pt>
                <c:pt idx="3601">
                  <c:v>1.8005</c:v>
                </c:pt>
                <c:pt idx="3602">
                  <c:v>1.8009999999999999</c:v>
                </c:pt>
                <c:pt idx="3603">
                  <c:v>1.8015000000000001</c:v>
                </c:pt>
                <c:pt idx="3604">
                  <c:v>1.802</c:v>
                </c:pt>
                <c:pt idx="3605">
                  <c:v>1.8025</c:v>
                </c:pt>
                <c:pt idx="3606">
                  <c:v>1.8029999999999999</c:v>
                </c:pt>
                <c:pt idx="3607">
                  <c:v>1.8035000000000001</c:v>
                </c:pt>
                <c:pt idx="3608">
                  <c:v>1.804</c:v>
                </c:pt>
                <c:pt idx="3609">
                  <c:v>1.8045</c:v>
                </c:pt>
                <c:pt idx="3610">
                  <c:v>1.8049999999999999</c:v>
                </c:pt>
                <c:pt idx="3611">
                  <c:v>1.8055000000000001</c:v>
                </c:pt>
                <c:pt idx="3612">
                  <c:v>1.806</c:v>
                </c:pt>
                <c:pt idx="3613">
                  <c:v>1.8065</c:v>
                </c:pt>
                <c:pt idx="3614">
                  <c:v>1.8069999999999999</c:v>
                </c:pt>
                <c:pt idx="3615">
                  <c:v>1.8075000000000001</c:v>
                </c:pt>
                <c:pt idx="3616">
                  <c:v>1.8080000000000001</c:v>
                </c:pt>
                <c:pt idx="3617">
                  <c:v>1.8085</c:v>
                </c:pt>
                <c:pt idx="3618">
                  <c:v>1.8089999999999999</c:v>
                </c:pt>
                <c:pt idx="3619">
                  <c:v>1.8095000000000001</c:v>
                </c:pt>
                <c:pt idx="3620">
                  <c:v>1.81</c:v>
                </c:pt>
                <c:pt idx="3621">
                  <c:v>1.8105</c:v>
                </c:pt>
                <c:pt idx="3622">
                  <c:v>1.8109999999999999</c:v>
                </c:pt>
                <c:pt idx="3623">
                  <c:v>1.8115000000000001</c:v>
                </c:pt>
                <c:pt idx="3624">
                  <c:v>1.8120000000000001</c:v>
                </c:pt>
                <c:pt idx="3625">
                  <c:v>1.8125</c:v>
                </c:pt>
                <c:pt idx="3626">
                  <c:v>1.8129999999999999</c:v>
                </c:pt>
                <c:pt idx="3627">
                  <c:v>1.8135000000000001</c:v>
                </c:pt>
                <c:pt idx="3628">
                  <c:v>1.8140000000000001</c:v>
                </c:pt>
                <c:pt idx="3629">
                  <c:v>1.8145</c:v>
                </c:pt>
                <c:pt idx="3630">
                  <c:v>1.8149999999999999</c:v>
                </c:pt>
                <c:pt idx="3631">
                  <c:v>1.8155000000000001</c:v>
                </c:pt>
                <c:pt idx="3632">
                  <c:v>1.8160000000000001</c:v>
                </c:pt>
                <c:pt idx="3633">
                  <c:v>1.8165</c:v>
                </c:pt>
                <c:pt idx="3634">
                  <c:v>1.8169999999999999</c:v>
                </c:pt>
                <c:pt idx="3635">
                  <c:v>1.8175000000000001</c:v>
                </c:pt>
                <c:pt idx="3636">
                  <c:v>1.8180000000000001</c:v>
                </c:pt>
                <c:pt idx="3637">
                  <c:v>1.8185</c:v>
                </c:pt>
                <c:pt idx="3638">
                  <c:v>1.819</c:v>
                </c:pt>
                <c:pt idx="3639">
                  <c:v>1.8195000000000001</c:v>
                </c:pt>
                <c:pt idx="3640">
                  <c:v>1.82</c:v>
                </c:pt>
                <c:pt idx="3641">
                  <c:v>1.8205</c:v>
                </c:pt>
                <c:pt idx="3642">
                  <c:v>1.821</c:v>
                </c:pt>
                <c:pt idx="3643">
                  <c:v>1.8215000000000001</c:v>
                </c:pt>
                <c:pt idx="3644">
                  <c:v>1.8220000000000001</c:v>
                </c:pt>
                <c:pt idx="3645">
                  <c:v>1.8225</c:v>
                </c:pt>
                <c:pt idx="3646">
                  <c:v>1.823</c:v>
                </c:pt>
                <c:pt idx="3647">
                  <c:v>1.8235000000000001</c:v>
                </c:pt>
                <c:pt idx="3648">
                  <c:v>1.8240000000000001</c:v>
                </c:pt>
                <c:pt idx="3649">
                  <c:v>1.8245</c:v>
                </c:pt>
                <c:pt idx="3650">
                  <c:v>1.825</c:v>
                </c:pt>
                <c:pt idx="3651">
                  <c:v>1.8255000000000001</c:v>
                </c:pt>
                <c:pt idx="3652">
                  <c:v>1.8260000000000001</c:v>
                </c:pt>
                <c:pt idx="3653">
                  <c:v>1.8265</c:v>
                </c:pt>
                <c:pt idx="3654">
                  <c:v>1.827</c:v>
                </c:pt>
                <c:pt idx="3655">
                  <c:v>1.8275000000000001</c:v>
                </c:pt>
                <c:pt idx="3656">
                  <c:v>1.8280000000000001</c:v>
                </c:pt>
                <c:pt idx="3657">
                  <c:v>1.8285</c:v>
                </c:pt>
                <c:pt idx="3658">
                  <c:v>1.829</c:v>
                </c:pt>
                <c:pt idx="3659">
                  <c:v>1.8295000000000001</c:v>
                </c:pt>
                <c:pt idx="3660">
                  <c:v>1.83</c:v>
                </c:pt>
                <c:pt idx="3661">
                  <c:v>1.8305</c:v>
                </c:pt>
                <c:pt idx="3662">
                  <c:v>1.831</c:v>
                </c:pt>
                <c:pt idx="3663">
                  <c:v>1.8315000000000001</c:v>
                </c:pt>
                <c:pt idx="3664">
                  <c:v>1.8320000000000001</c:v>
                </c:pt>
                <c:pt idx="3665">
                  <c:v>1.8325</c:v>
                </c:pt>
                <c:pt idx="3666">
                  <c:v>1.833</c:v>
                </c:pt>
                <c:pt idx="3667">
                  <c:v>1.8335000000000001</c:v>
                </c:pt>
                <c:pt idx="3668">
                  <c:v>1.8340000000000001</c:v>
                </c:pt>
                <c:pt idx="3669">
                  <c:v>1.8345</c:v>
                </c:pt>
                <c:pt idx="3670">
                  <c:v>1.835</c:v>
                </c:pt>
                <c:pt idx="3671">
                  <c:v>1.8355000000000001</c:v>
                </c:pt>
                <c:pt idx="3672">
                  <c:v>1.8360000000000001</c:v>
                </c:pt>
                <c:pt idx="3673">
                  <c:v>1.8365</c:v>
                </c:pt>
                <c:pt idx="3674">
                  <c:v>1.837</c:v>
                </c:pt>
                <c:pt idx="3675">
                  <c:v>1.8375000000000001</c:v>
                </c:pt>
                <c:pt idx="3676">
                  <c:v>1.8380000000000001</c:v>
                </c:pt>
                <c:pt idx="3677">
                  <c:v>1.8385</c:v>
                </c:pt>
                <c:pt idx="3678">
                  <c:v>1.839</c:v>
                </c:pt>
                <c:pt idx="3679">
                  <c:v>1.8395000000000001</c:v>
                </c:pt>
                <c:pt idx="3680">
                  <c:v>1.84</c:v>
                </c:pt>
                <c:pt idx="3681">
                  <c:v>1.8405</c:v>
                </c:pt>
                <c:pt idx="3682">
                  <c:v>1.841</c:v>
                </c:pt>
                <c:pt idx="3683">
                  <c:v>1.8415000000000001</c:v>
                </c:pt>
                <c:pt idx="3684">
                  <c:v>1.8420000000000001</c:v>
                </c:pt>
                <c:pt idx="3685">
                  <c:v>1.8425</c:v>
                </c:pt>
                <c:pt idx="3686">
                  <c:v>1.843</c:v>
                </c:pt>
                <c:pt idx="3687">
                  <c:v>1.8435000000000001</c:v>
                </c:pt>
                <c:pt idx="3688">
                  <c:v>1.8440000000000001</c:v>
                </c:pt>
                <c:pt idx="3689">
                  <c:v>1.8445</c:v>
                </c:pt>
                <c:pt idx="3690">
                  <c:v>1.845</c:v>
                </c:pt>
                <c:pt idx="3691">
                  <c:v>1.8455000000000001</c:v>
                </c:pt>
                <c:pt idx="3692">
                  <c:v>1.8460000000000001</c:v>
                </c:pt>
                <c:pt idx="3693">
                  <c:v>1.8465</c:v>
                </c:pt>
                <c:pt idx="3694">
                  <c:v>1.847</c:v>
                </c:pt>
                <c:pt idx="3695">
                  <c:v>1.8475000000000001</c:v>
                </c:pt>
                <c:pt idx="3696">
                  <c:v>1.8480000000000001</c:v>
                </c:pt>
                <c:pt idx="3697">
                  <c:v>1.8485</c:v>
                </c:pt>
                <c:pt idx="3698">
                  <c:v>1.849</c:v>
                </c:pt>
                <c:pt idx="3699">
                  <c:v>1.8495000000000001</c:v>
                </c:pt>
                <c:pt idx="3700">
                  <c:v>1.85</c:v>
                </c:pt>
                <c:pt idx="3701">
                  <c:v>1.8505</c:v>
                </c:pt>
                <c:pt idx="3702">
                  <c:v>1.851</c:v>
                </c:pt>
                <c:pt idx="3703">
                  <c:v>1.8515000000000001</c:v>
                </c:pt>
                <c:pt idx="3704">
                  <c:v>1.8520000000000001</c:v>
                </c:pt>
                <c:pt idx="3705">
                  <c:v>1.8525</c:v>
                </c:pt>
                <c:pt idx="3706">
                  <c:v>1.853</c:v>
                </c:pt>
                <c:pt idx="3707">
                  <c:v>1.8535000000000001</c:v>
                </c:pt>
                <c:pt idx="3708">
                  <c:v>1.8540000000000001</c:v>
                </c:pt>
                <c:pt idx="3709">
                  <c:v>1.8545</c:v>
                </c:pt>
                <c:pt idx="3710">
                  <c:v>1.855</c:v>
                </c:pt>
                <c:pt idx="3711">
                  <c:v>1.8555000000000001</c:v>
                </c:pt>
                <c:pt idx="3712">
                  <c:v>1.8560000000000001</c:v>
                </c:pt>
                <c:pt idx="3713">
                  <c:v>1.8565</c:v>
                </c:pt>
                <c:pt idx="3714">
                  <c:v>1.857</c:v>
                </c:pt>
                <c:pt idx="3715">
                  <c:v>1.8574999999999999</c:v>
                </c:pt>
                <c:pt idx="3716">
                  <c:v>1.8580000000000001</c:v>
                </c:pt>
                <c:pt idx="3717">
                  <c:v>1.8585</c:v>
                </c:pt>
                <c:pt idx="3718">
                  <c:v>1.859</c:v>
                </c:pt>
                <c:pt idx="3719">
                  <c:v>1.8594999999999999</c:v>
                </c:pt>
                <c:pt idx="3720">
                  <c:v>1.86</c:v>
                </c:pt>
                <c:pt idx="3721">
                  <c:v>1.8605</c:v>
                </c:pt>
                <c:pt idx="3722">
                  <c:v>1.861</c:v>
                </c:pt>
                <c:pt idx="3723">
                  <c:v>1.8614999999999999</c:v>
                </c:pt>
                <c:pt idx="3724">
                  <c:v>1.8620000000000001</c:v>
                </c:pt>
                <c:pt idx="3725">
                  <c:v>1.8625</c:v>
                </c:pt>
                <c:pt idx="3726">
                  <c:v>1.863</c:v>
                </c:pt>
                <c:pt idx="3727">
                  <c:v>1.8634999999999999</c:v>
                </c:pt>
                <c:pt idx="3728">
                  <c:v>1.8640000000000001</c:v>
                </c:pt>
                <c:pt idx="3729">
                  <c:v>1.8645</c:v>
                </c:pt>
                <c:pt idx="3730">
                  <c:v>1.865</c:v>
                </c:pt>
                <c:pt idx="3731">
                  <c:v>1.8654999999999999</c:v>
                </c:pt>
                <c:pt idx="3732">
                  <c:v>1.8660000000000001</c:v>
                </c:pt>
                <c:pt idx="3733">
                  <c:v>1.8665</c:v>
                </c:pt>
                <c:pt idx="3734">
                  <c:v>1.867</c:v>
                </c:pt>
                <c:pt idx="3735">
                  <c:v>1.8674999999999999</c:v>
                </c:pt>
                <c:pt idx="3736">
                  <c:v>1.8680000000000001</c:v>
                </c:pt>
                <c:pt idx="3737">
                  <c:v>1.8685</c:v>
                </c:pt>
                <c:pt idx="3738">
                  <c:v>1.869</c:v>
                </c:pt>
                <c:pt idx="3739">
                  <c:v>1.8694999999999999</c:v>
                </c:pt>
                <c:pt idx="3740">
                  <c:v>1.87</c:v>
                </c:pt>
                <c:pt idx="3741">
                  <c:v>1.8705000000000001</c:v>
                </c:pt>
                <c:pt idx="3742">
                  <c:v>1.871</c:v>
                </c:pt>
                <c:pt idx="3743">
                  <c:v>1.8714999999999999</c:v>
                </c:pt>
                <c:pt idx="3744">
                  <c:v>1.8720000000000001</c:v>
                </c:pt>
                <c:pt idx="3745">
                  <c:v>1.8725000000000001</c:v>
                </c:pt>
                <c:pt idx="3746">
                  <c:v>1.873</c:v>
                </c:pt>
                <c:pt idx="3747">
                  <c:v>1.8734999999999999</c:v>
                </c:pt>
                <c:pt idx="3748">
                  <c:v>1.8740000000000001</c:v>
                </c:pt>
                <c:pt idx="3749">
                  <c:v>1.8745000000000001</c:v>
                </c:pt>
                <c:pt idx="3750">
                  <c:v>1.875</c:v>
                </c:pt>
                <c:pt idx="3751">
                  <c:v>1.8754999999999999</c:v>
                </c:pt>
                <c:pt idx="3752">
                  <c:v>1.8760000000000001</c:v>
                </c:pt>
                <c:pt idx="3753">
                  <c:v>1.8765000000000001</c:v>
                </c:pt>
                <c:pt idx="3754">
                  <c:v>1.877</c:v>
                </c:pt>
                <c:pt idx="3755">
                  <c:v>1.8774999999999999</c:v>
                </c:pt>
                <c:pt idx="3756">
                  <c:v>1.8780000000000001</c:v>
                </c:pt>
                <c:pt idx="3757">
                  <c:v>1.8785000000000001</c:v>
                </c:pt>
                <c:pt idx="3758">
                  <c:v>1.879</c:v>
                </c:pt>
                <c:pt idx="3759">
                  <c:v>1.8794999999999999</c:v>
                </c:pt>
                <c:pt idx="3760">
                  <c:v>1.8800000000000001</c:v>
                </c:pt>
                <c:pt idx="3761">
                  <c:v>1.8805000000000001</c:v>
                </c:pt>
                <c:pt idx="3762">
                  <c:v>1.881</c:v>
                </c:pt>
                <c:pt idx="3763">
                  <c:v>1.8815</c:v>
                </c:pt>
                <c:pt idx="3764">
                  <c:v>1.8820000000000001</c:v>
                </c:pt>
                <c:pt idx="3765">
                  <c:v>1.8825000000000001</c:v>
                </c:pt>
                <c:pt idx="3766">
                  <c:v>1.883</c:v>
                </c:pt>
                <c:pt idx="3767">
                  <c:v>1.8835</c:v>
                </c:pt>
                <c:pt idx="3768">
                  <c:v>1.8840000000000001</c:v>
                </c:pt>
                <c:pt idx="3769">
                  <c:v>1.8845000000000001</c:v>
                </c:pt>
                <c:pt idx="3770">
                  <c:v>1.885</c:v>
                </c:pt>
                <c:pt idx="3771">
                  <c:v>1.8855</c:v>
                </c:pt>
                <c:pt idx="3772">
                  <c:v>1.8860000000000001</c:v>
                </c:pt>
                <c:pt idx="3773">
                  <c:v>1.8865000000000001</c:v>
                </c:pt>
                <c:pt idx="3774">
                  <c:v>1.887</c:v>
                </c:pt>
                <c:pt idx="3775">
                  <c:v>1.8875</c:v>
                </c:pt>
                <c:pt idx="3776">
                  <c:v>1.8880000000000001</c:v>
                </c:pt>
                <c:pt idx="3777">
                  <c:v>1.8885000000000001</c:v>
                </c:pt>
                <c:pt idx="3778">
                  <c:v>1.889</c:v>
                </c:pt>
                <c:pt idx="3779">
                  <c:v>1.8895</c:v>
                </c:pt>
                <c:pt idx="3780">
                  <c:v>1.8900000000000001</c:v>
                </c:pt>
                <c:pt idx="3781">
                  <c:v>1.8905000000000001</c:v>
                </c:pt>
                <c:pt idx="3782">
                  <c:v>1.891</c:v>
                </c:pt>
                <c:pt idx="3783">
                  <c:v>1.8915</c:v>
                </c:pt>
                <c:pt idx="3784">
                  <c:v>1.8920000000000001</c:v>
                </c:pt>
                <c:pt idx="3785">
                  <c:v>1.8925000000000001</c:v>
                </c:pt>
                <c:pt idx="3786">
                  <c:v>1.893</c:v>
                </c:pt>
                <c:pt idx="3787">
                  <c:v>1.8935</c:v>
                </c:pt>
                <c:pt idx="3788">
                  <c:v>1.8940000000000001</c:v>
                </c:pt>
                <c:pt idx="3789">
                  <c:v>1.8945000000000001</c:v>
                </c:pt>
                <c:pt idx="3790">
                  <c:v>1.895</c:v>
                </c:pt>
                <c:pt idx="3791">
                  <c:v>1.8955</c:v>
                </c:pt>
                <c:pt idx="3792">
                  <c:v>1.8960000000000001</c:v>
                </c:pt>
                <c:pt idx="3793">
                  <c:v>1.8965000000000001</c:v>
                </c:pt>
                <c:pt idx="3794">
                  <c:v>1.897</c:v>
                </c:pt>
                <c:pt idx="3795">
                  <c:v>1.8975</c:v>
                </c:pt>
                <c:pt idx="3796">
                  <c:v>1.8980000000000001</c:v>
                </c:pt>
                <c:pt idx="3797">
                  <c:v>1.8985000000000001</c:v>
                </c:pt>
                <c:pt idx="3798">
                  <c:v>1.899</c:v>
                </c:pt>
                <c:pt idx="3799">
                  <c:v>1.8995</c:v>
                </c:pt>
                <c:pt idx="3800">
                  <c:v>1.9000000000000001</c:v>
                </c:pt>
                <c:pt idx="3801">
                  <c:v>1.9005000000000001</c:v>
                </c:pt>
                <c:pt idx="3802">
                  <c:v>1.901</c:v>
                </c:pt>
                <c:pt idx="3803">
                  <c:v>1.9015</c:v>
                </c:pt>
                <c:pt idx="3804">
                  <c:v>1.9020000000000001</c:v>
                </c:pt>
                <c:pt idx="3805">
                  <c:v>1.9025000000000001</c:v>
                </c:pt>
                <c:pt idx="3806">
                  <c:v>1.903</c:v>
                </c:pt>
                <c:pt idx="3807">
                  <c:v>1.9035</c:v>
                </c:pt>
                <c:pt idx="3808">
                  <c:v>1.9040000000000001</c:v>
                </c:pt>
                <c:pt idx="3809">
                  <c:v>1.9045000000000001</c:v>
                </c:pt>
                <c:pt idx="3810">
                  <c:v>1.905</c:v>
                </c:pt>
                <c:pt idx="3811">
                  <c:v>1.9055</c:v>
                </c:pt>
                <c:pt idx="3812">
                  <c:v>1.9060000000000001</c:v>
                </c:pt>
                <c:pt idx="3813">
                  <c:v>1.9065000000000001</c:v>
                </c:pt>
                <c:pt idx="3814">
                  <c:v>1.907</c:v>
                </c:pt>
                <c:pt idx="3815">
                  <c:v>1.9075</c:v>
                </c:pt>
                <c:pt idx="3816">
                  <c:v>1.9080000000000001</c:v>
                </c:pt>
                <c:pt idx="3817">
                  <c:v>1.9085000000000001</c:v>
                </c:pt>
                <c:pt idx="3818">
                  <c:v>1.909</c:v>
                </c:pt>
                <c:pt idx="3819">
                  <c:v>1.9095</c:v>
                </c:pt>
                <c:pt idx="3820">
                  <c:v>1.9100000000000001</c:v>
                </c:pt>
                <c:pt idx="3821">
                  <c:v>1.9105000000000001</c:v>
                </c:pt>
                <c:pt idx="3822">
                  <c:v>1.911</c:v>
                </c:pt>
                <c:pt idx="3823">
                  <c:v>1.9115</c:v>
                </c:pt>
                <c:pt idx="3824">
                  <c:v>1.9120000000000001</c:v>
                </c:pt>
                <c:pt idx="3825">
                  <c:v>1.9125000000000001</c:v>
                </c:pt>
                <c:pt idx="3826">
                  <c:v>1.913</c:v>
                </c:pt>
                <c:pt idx="3827">
                  <c:v>1.9135</c:v>
                </c:pt>
                <c:pt idx="3828">
                  <c:v>1.9140000000000001</c:v>
                </c:pt>
                <c:pt idx="3829">
                  <c:v>1.9145000000000001</c:v>
                </c:pt>
                <c:pt idx="3830">
                  <c:v>1.915</c:v>
                </c:pt>
                <c:pt idx="3831">
                  <c:v>1.9155</c:v>
                </c:pt>
                <c:pt idx="3832">
                  <c:v>1.9160000000000001</c:v>
                </c:pt>
                <c:pt idx="3833">
                  <c:v>1.9165000000000001</c:v>
                </c:pt>
                <c:pt idx="3834">
                  <c:v>1.917</c:v>
                </c:pt>
                <c:pt idx="3835">
                  <c:v>1.9175</c:v>
                </c:pt>
                <c:pt idx="3836">
                  <c:v>1.9180000000000001</c:v>
                </c:pt>
                <c:pt idx="3837">
                  <c:v>1.9185000000000001</c:v>
                </c:pt>
                <c:pt idx="3838">
                  <c:v>1.919</c:v>
                </c:pt>
                <c:pt idx="3839">
                  <c:v>1.9195</c:v>
                </c:pt>
                <c:pt idx="3840">
                  <c:v>1.92</c:v>
                </c:pt>
                <c:pt idx="3841">
                  <c:v>1.9205000000000001</c:v>
                </c:pt>
                <c:pt idx="3842">
                  <c:v>1.921</c:v>
                </c:pt>
                <c:pt idx="3843">
                  <c:v>1.9215</c:v>
                </c:pt>
                <c:pt idx="3844">
                  <c:v>1.9219999999999999</c:v>
                </c:pt>
                <c:pt idx="3845">
                  <c:v>1.9225000000000001</c:v>
                </c:pt>
                <c:pt idx="3846">
                  <c:v>1.923</c:v>
                </c:pt>
                <c:pt idx="3847">
                  <c:v>1.9235</c:v>
                </c:pt>
                <c:pt idx="3848">
                  <c:v>1.9239999999999999</c:v>
                </c:pt>
                <c:pt idx="3849">
                  <c:v>1.9245000000000001</c:v>
                </c:pt>
                <c:pt idx="3850">
                  <c:v>1.925</c:v>
                </c:pt>
                <c:pt idx="3851">
                  <c:v>1.9255</c:v>
                </c:pt>
                <c:pt idx="3852">
                  <c:v>1.9259999999999999</c:v>
                </c:pt>
                <c:pt idx="3853">
                  <c:v>1.9265000000000001</c:v>
                </c:pt>
                <c:pt idx="3854">
                  <c:v>1.927</c:v>
                </c:pt>
                <c:pt idx="3855">
                  <c:v>1.9275</c:v>
                </c:pt>
                <c:pt idx="3856">
                  <c:v>1.9279999999999999</c:v>
                </c:pt>
                <c:pt idx="3857">
                  <c:v>1.9285000000000001</c:v>
                </c:pt>
                <c:pt idx="3858">
                  <c:v>1.929</c:v>
                </c:pt>
                <c:pt idx="3859">
                  <c:v>1.9295</c:v>
                </c:pt>
                <c:pt idx="3860">
                  <c:v>1.93</c:v>
                </c:pt>
                <c:pt idx="3861">
                  <c:v>1.9305000000000001</c:v>
                </c:pt>
                <c:pt idx="3862">
                  <c:v>1.931</c:v>
                </c:pt>
                <c:pt idx="3863">
                  <c:v>1.9315</c:v>
                </c:pt>
                <c:pt idx="3864">
                  <c:v>1.9319999999999999</c:v>
                </c:pt>
                <c:pt idx="3865">
                  <c:v>1.9325000000000001</c:v>
                </c:pt>
                <c:pt idx="3866">
                  <c:v>1.9330000000000001</c:v>
                </c:pt>
                <c:pt idx="3867">
                  <c:v>1.9335</c:v>
                </c:pt>
                <c:pt idx="3868">
                  <c:v>1.9339999999999999</c:v>
                </c:pt>
                <c:pt idx="3869">
                  <c:v>1.9345000000000001</c:v>
                </c:pt>
                <c:pt idx="3870">
                  <c:v>1.9350000000000001</c:v>
                </c:pt>
                <c:pt idx="3871">
                  <c:v>1.9355</c:v>
                </c:pt>
                <c:pt idx="3872">
                  <c:v>1.9359999999999999</c:v>
                </c:pt>
                <c:pt idx="3873">
                  <c:v>1.9365000000000001</c:v>
                </c:pt>
                <c:pt idx="3874">
                  <c:v>1.9370000000000001</c:v>
                </c:pt>
                <c:pt idx="3875">
                  <c:v>1.9375</c:v>
                </c:pt>
                <c:pt idx="3876">
                  <c:v>1.9379999999999999</c:v>
                </c:pt>
                <c:pt idx="3877">
                  <c:v>1.9385000000000001</c:v>
                </c:pt>
                <c:pt idx="3878">
                  <c:v>1.9390000000000001</c:v>
                </c:pt>
                <c:pt idx="3879">
                  <c:v>1.9395</c:v>
                </c:pt>
                <c:pt idx="3880">
                  <c:v>1.94</c:v>
                </c:pt>
                <c:pt idx="3881">
                  <c:v>1.9405000000000001</c:v>
                </c:pt>
                <c:pt idx="3882">
                  <c:v>1.9410000000000001</c:v>
                </c:pt>
                <c:pt idx="3883">
                  <c:v>1.9415</c:v>
                </c:pt>
                <c:pt idx="3884">
                  <c:v>1.9419999999999999</c:v>
                </c:pt>
                <c:pt idx="3885">
                  <c:v>1.9425000000000001</c:v>
                </c:pt>
                <c:pt idx="3886">
                  <c:v>1.9430000000000001</c:v>
                </c:pt>
                <c:pt idx="3887">
                  <c:v>1.9435</c:v>
                </c:pt>
                <c:pt idx="3888">
                  <c:v>1.944</c:v>
                </c:pt>
                <c:pt idx="3889">
                  <c:v>1.9445000000000001</c:v>
                </c:pt>
                <c:pt idx="3890">
                  <c:v>1.9450000000000001</c:v>
                </c:pt>
                <c:pt idx="3891">
                  <c:v>1.9455</c:v>
                </c:pt>
                <c:pt idx="3892">
                  <c:v>1.946</c:v>
                </c:pt>
                <c:pt idx="3893">
                  <c:v>1.9465000000000001</c:v>
                </c:pt>
                <c:pt idx="3894">
                  <c:v>1.9470000000000001</c:v>
                </c:pt>
                <c:pt idx="3895">
                  <c:v>1.9475</c:v>
                </c:pt>
                <c:pt idx="3896">
                  <c:v>1.948</c:v>
                </c:pt>
                <c:pt idx="3897">
                  <c:v>1.9485000000000001</c:v>
                </c:pt>
                <c:pt idx="3898">
                  <c:v>1.9490000000000001</c:v>
                </c:pt>
                <c:pt idx="3899">
                  <c:v>1.9495</c:v>
                </c:pt>
                <c:pt idx="3900">
                  <c:v>1.95</c:v>
                </c:pt>
                <c:pt idx="3901">
                  <c:v>1.9505000000000001</c:v>
                </c:pt>
                <c:pt idx="3902">
                  <c:v>1.9510000000000001</c:v>
                </c:pt>
                <c:pt idx="3903">
                  <c:v>1.9515</c:v>
                </c:pt>
                <c:pt idx="3904">
                  <c:v>1.952</c:v>
                </c:pt>
                <c:pt idx="3905">
                  <c:v>1.9525000000000001</c:v>
                </c:pt>
                <c:pt idx="3906">
                  <c:v>1.9530000000000001</c:v>
                </c:pt>
                <c:pt idx="3907">
                  <c:v>1.9535</c:v>
                </c:pt>
                <c:pt idx="3908">
                  <c:v>1.954</c:v>
                </c:pt>
                <c:pt idx="3909">
                  <c:v>1.9545000000000001</c:v>
                </c:pt>
                <c:pt idx="3910">
                  <c:v>1.9550000000000001</c:v>
                </c:pt>
                <c:pt idx="3911">
                  <c:v>1.9555</c:v>
                </c:pt>
                <c:pt idx="3912">
                  <c:v>1.956</c:v>
                </c:pt>
                <c:pt idx="3913">
                  <c:v>1.9565000000000001</c:v>
                </c:pt>
                <c:pt idx="3914">
                  <c:v>1.9570000000000001</c:v>
                </c:pt>
                <c:pt idx="3915">
                  <c:v>1.9575</c:v>
                </c:pt>
                <c:pt idx="3916">
                  <c:v>1.958</c:v>
                </c:pt>
                <c:pt idx="3917">
                  <c:v>1.9585000000000001</c:v>
                </c:pt>
                <c:pt idx="3918">
                  <c:v>1.9590000000000001</c:v>
                </c:pt>
                <c:pt idx="3919">
                  <c:v>1.9595</c:v>
                </c:pt>
                <c:pt idx="3920">
                  <c:v>1.96</c:v>
                </c:pt>
                <c:pt idx="3921">
                  <c:v>1.9605000000000001</c:v>
                </c:pt>
                <c:pt idx="3922">
                  <c:v>1.9610000000000001</c:v>
                </c:pt>
                <c:pt idx="3923">
                  <c:v>1.9615</c:v>
                </c:pt>
                <c:pt idx="3924">
                  <c:v>1.962</c:v>
                </c:pt>
                <c:pt idx="3925">
                  <c:v>1.9625000000000001</c:v>
                </c:pt>
                <c:pt idx="3926">
                  <c:v>1.9630000000000001</c:v>
                </c:pt>
                <c:pt idx="3927">
                  <c:v>1.9635</c:v>
                </c:pt>
                <c:pt idx="3928">
                  <c:v>1.964</c:v>
                </c:pt>
                <c:pt idx="3929">
                  <c:v>1.9645000000000001</c:v>
                </c:pt>
                <c:pt idx="3930">
                  <c:v>1.9650000000000001</c:v>
                </c:pt>
                <c:pt idx="3931">
                  <c:v>1.9655</c:v>
                </c:pt>
                <c:pt idx="3932">
                  <c:v>1.966</c:v>
                </c:pt>
                <c:pt idx="3933">
                  <c:v>1.9665000000000001</c:v>
                </c:pt>
                <c:pt idx="3934">
                  <c:v>1.9670000000000001</c:v>
                </c:pt>
                <c:pt idx="3935">
                  <c:v>1.9675</c:v>
                </c:pt>
                <c:pt idx="3936">
                  <c:v>1.968</c:v>
                </c:pt>
                <c:pt idx="3937">
                  <c:v>1.9685000000000001</c:v>
                </c:pt>
                <c:pt idx="3938">
                  <c:v>1.9690000000000001</c:v>
                </c:pt>
                <c:pt idx="3939">
                  <c:v>1.9695</c:v>
                </c:pt>
                <c:pt idx="3940">
                  <c:v>1.97</c:v>
                </c:pt>
                <c:pt idx="3941">
                  <c:v>1.9705000000000001</c:v>
                </c:pt>
                <c:pt idx="3942">
                  <c:v>1.9710000000000001</c:v>
                </c:pt>
                <c:pt idx="3943">
                  <c:v>1.9715</c:v>
                </c:pt>
                <c:pt idx="3944">
                  <c:v>1.972</c:v>
                </c:pt>
                <c:pt idx="3945">
                  <c:v>1.9725000000000001</c:v>
                </c:pt>
                <c:pt idx="3946">
                  <c:v>1.9730000000000001</c:v>
                </c:pt>
                <c:pt idx="3947">
                  <c:v>1.9735</c:v>
                </c:pt>
                <c:pt idx="3948">
                  <c:v>1.974</c:v>
                </c:pt>
                <c:pt idx="3949">
                  <c:v>1.9745000000000001</c:v>
                </c:pt>
                <c:pt idx="3950">
                  <c:v>1.9750000000000001</c:v>
                </c:pt>
                <c:pt idx="3951">
                  <c:v>1.9755</c:v>
                </c:pt>
                <c:pt idx="3952">
                  <c:v>1.976</c:v>
                </c:pt>
                <c:pt idx="3953">
                  <c:v>1.9765000000000001</c:v>
                </c:pt>
                <c:pt idx="3954">
                  <c:v>1.9770000000000001</c:v>
                </c:pt>
                <c:pt idx="3955">
                  <c:v>1.9775</c:v>
                </c:pt>
                <c:pt idx="3956">
                  <c:v>1.978</c:v>
                </c:pt>
                <c:pt idx="3957">
                  <c:v>1.9785000000000001</c:v>
                </c:pt>
                <c:pt idx="3958">
                  <c:v>1.9790000000000001</c:v>
                </c:pt>
                <c:pt idx="3959">
                  <c:v>1.9795</c:v>
                </c:pt>
                <c:pt idx="3960">
                  <c:v>1.98</c:v>
                </c:pt>
                <c:pt idx="3961">
                  <c:v>1.9805000000000001</c:v>
                </c:pt>
                <c:pt idx="3962">
                  <c:v>1.9810000000000001</c:v>
                </c:pt>
                <c:pt idx="3963">
                  <c:v>1.9815</c:v>
                </c:pt>
                <c:pt idx="3964">
                  <c:v>1.982</c:v>
                </c:pt>
                <c:pt idx="3965">
                  <c:v>1.9825000000000002</c:v>
                </c:pt>
                <c:pt idx="3966">
                  <c:v>1.9830000000000001</c:v>
                </c:pt>
                <c:pt idx="3967">
                  <c:v>1.9835</c:v>
                </c:pt>
                <c:pt idx="3968">
                  <c:v>1.984</c:v>
                </c:pt>
                <c:pt idx="3969">
                  <c:v>1.9844999999999999</c:v>
                </c:pt>
                <c:pt idx="3970">
                  <c:v>1.9850000000000001</c:v>
                </c:pt>
                <c:pt idx="3971">
                  <c:v>1.9855</c:v>
                </c:pt>
                <c:pt idx="3972">
                  <c:v>1.986</c:v>
                </c:pt>
                <c:pt idx="3973">
                  <c:v>1.9864999999999999</c:v>
                </c:pt>
                <c:pt idx="3974">
                  <c:v>1.9870000000000001</c:v>
                </c:pt>
                <c:pt idx="3975">
                  <c:v>1.9875</c:v>
                </c:pt>
                <c:pt idx="3976">
                  <c:v>1.988</c:v>
                </c:pt>
                <c:pt idx="3977">
                  <c:v>1.9884999999999999</c:v>
                </c:pt>
                <c:pt idx="3978">
                  <c:v>1.9890000000000001</c:v>
                </c:pt>
                <c:pt idx="3979">
                  <c:v>1.9895</c:v>
                </c:pt>
                <c:pt idx="3980">
                  <c:v>1.99</c:v>
                </c:pt>
                <c:pt idx="3981">
                  <c:v>1.9904999999999999</c:v>
                </c:pt>
                <c:pt idx="3982">
                  <c:v>1.9910000000000001</c:v>
                </c:pt>
                <c:pt idx="3983">
                  <c:v>1.9915</c:v>
                </c:pt>
                <c:pt idx="3984">
                  <c:v>1.992</c:v>
                </c:pt>
                <c:pt idx="3985">
                  <c:v>1.9924999999999999</c:v>
                </c:pt>
                <c:pt idx="3986">
                  <c:v>1.9930000000000001</c:v>
                </c:pt>
                <c:pt idx="3987">
                  <c:v>1.9935</c:v>
                </c:pt>
                <c:pt idx="3988">
                  <c:v>1.994</c:v>
                </c:pt>
                <c:pt idx="3989">
                  <c:v>1.9944999999999999</c:v>
                </c:pt>
                <c:pt idx="3990">
                  <c:v>1.9950000000000001</c:v>
                </c:pt>
                <c:pt idx="3991">
                  <c:v>1.9955000000000001</c:v>
                </c:pt>
                <c:pt idx="3992">
                  <c:v>1.996</c:v>
                </c:pt>
                <c:pt idx="3993">
                  <c:v>1.9964999999999999</c:v>
                </c:pt>
                <c:pt idx="3994">
                  <c:v>1.9970000000000001</c:v>
                </c:pt>
                <c:pt idx="3995">
                  <c:v>1.9975000000000001</c:v>
                </c:pt>
                <c:pt idx="3996">
                  <c:v>1.998</c:v>
                </c:pt>
                <c:pt idx="3997">
                  <c:v>1.9984999999999999</c:v>
                </c:pt>
                <c:pt idx="3998">
                  <c:v>1.9990000000000001</c:v>
                </c:pt>
                <c:pt idx="3999">
                  <c:v>1.9995000000000001</c:v>
                </c:pt>
                <c:pt idx="4000">
                  <c:v>2</c:v>
                </c:pt>
                <c:pt idx="4001">
                  <c:v>2.0005000000000002</c:v>
                </c:pt>
                <c:pt idx="4002">
                  <c:v>2.0009999999999999</c:v>
                </c:pt>
                <c:pt idx="4003">
                  <c:v>2.0015000000000001</c:v>
                </c:pt>
                <c:pt idx="4004">
                  <c:v>2.0020000000000002</c:v>
                </c:pt>
                <c:pt idx="4005">
                  <c:v>2.0024999999999999</c:v>
                </c:pt>
                <c:pt idx="4006">
                  <c:v>2.0030000000000001</c:v>
                </c:pt>
                <c:pt idx="4007">
                  <c:v>2.0034999999999998</c:v>
                </c:pt>
                <c:pt idx="4008">
                  <c:v>2.004</c:v>
                </c:pt>
                <c:pt idx="4009">
                  <c:v>2.0045000000000002</c:v>
                </c:pt>
                <c:pt idx="4010">
                  <c:v>2.0049999999999999</c:v>
                </c:pt>
                <c:pt idx="4011">
                  <c:v>2.0055000000000001</c:v>
                </c:pt>
                <c:pt idx="4012">
                  <c:v>2.0060000000000002</c:v>
                </c:pt>
                <c:pt idx="4013">
                  <c:v>2.0065</c:v>
                </c:pt>
                <c:pt idx="4014">
                  <c:v>2.0070000000000001</c:v>
                </c:pt>
                <c:pt idx="4015">
                  <c:v>2.0074999999999998</c:v>
                </c:pt>
                <c:pt idx="4016">
                  <c:v>2.008</c:v>
                </c:pt>
                <c:pt idx="4017">
                  <c:v>2.0085000000000002</c:v>
                </c:pt>
                <c:pt idx="4018">
                  <c:v>2.0089999999999999</c:v>
                </c:pt>
                <c:pt idx="4019">
                  <c:v>2.0095000000000001</c:v>
                </c:pt>
                <c:pt idx="4020">
                  <c:v>2.0100000000000002</c:v>
                </c:pt>
                <c:pt idx="4021">
                  <c:v>2.0105</c:v>
                </c:pt>
                <c:pt idx="4022">
                  <c:v>2.0110000000000001</c:v>
                </c:pt>
                <c:pt idx="4023">
                  <c:v>2.0114999999999998</c:v>
                </c:pt>
                <c:pt idx="4024">
                  <c:v>2.012</c:v>
                </c:pt>
                <c:pt idx="4025">
                  <c:v>2.0125000000000002</c:v>
                </c:pt>
                <c:pt idx="4026">
                  <c:v>2.0129999999999999</c:v>
                </c:pt>
                <c:pt idx="4027">
                  <c:v>2.0135000000000001</c:v>
                </c:pt>
                <c:pt idx="4028">
                  <c:v>2.0140000000000002</c:v>
                </c:pt>
                <c:pt idx="4029">
                  <c:v>2.0145</c:v>
                </c:pt>
                <c:pt idx="4030">
                  <c:v>2.0150000000000001</c:v>
                </c:pt>
                <c:pt idx="4031">
                  <c:v>2.0154999999999998</c:v>
                </c:pt>
                <c:pt idx="4032">
                  <c:v>2.016</c:v>
                </c:pt>
                <c:pt idx="4033">
                  <c:v>2.0165000000000002</c:v>
                </c:pt>
                <c:pt idx="4034">
                  <c:v>2.0169999999999999</c:v>
                </c:pt>
                <c:pt idx="4035">
                  <c:v>2.0175000000000001</c:v>
                </c:pt>
                <c:pt idx="4036">
                  <c:v>2.0180000000000002</c:v>
                </c:pt>
                <c:pt idx="4037">
                  <c:v>2.0185</c:v>
                </c:pt>
                <c:pt idx="4038">
                  <c:v>2.0190000000000001</c:v>
                </c:pt>
                <c:pt idx="4039">
                  <c:v>2.0194999999999999</c:v>
                </c:pt>
                <c:pt idx="4040">
                  <c:v>2.02</c:v>
                </c:pt>
                <c:pt idx="4041">
                  <c:v>2.0205000000000002</c:v>
                </c:pt>
                <c:pt idx="4042">
                  <c:v>2.0209999999999999</c:v>
                </c:pt>
                <c:pt idx="4043">
                  <c:v>2.0215000000000001</c:v>
                </c:pt>
                <c:pt idx="4044">
                  <c:v>2.0220000000000002</c:v>
                </c:pt>
                <c:pt idx="4045">
                  <c:v>2.0225</c:v>
                </c:pt>
                <c:pt idx="4046">
                  <c:v>2.0230000000000001</c:v>
                </c:pt>
                <c:pt idx="4047">
                  <c:v>2.0234999999999999</c:v>
                </c:pt>
                <c:pt idx="4048">
                  <c:v>2.024</c:v>
                </c:pt>
                <c:pt idx="4049">
                  <c:v>2.0245000000000002</c:v>
                </c:pt>
                <c:pt idx="4050">
                  <c:v>2.0249999999999999</c:v>
                </c:pt>
                <c:pt idx="4051">
                  <c:v>2.0255000000000001</c:v>
                </c:pt>
                <c:pt idx="4052">
                  <c:v>2.0260000000000002</c:v>
                </c:pt>
                <c:pt idx="4053">
                  <c:v>2.0265</c:v>
                </c:pt>
                <c:pt idx="4054">
                  <c:v>2.0270000000000001</c:v>
                </c:pt>
                <c:pt idx="4055">
                  <c:v>2.0274999999999999</c:v>
                </c:pt>
                <c:pt idx="4056">
                  <c:v>2.028</c:v>
                </c:pt>
                <c:pt idx="4057">
                  <c:v>2.0285000000000002</c:v>
                </c:pt>
                <c:pt idx="4058">
                  <c:v>2.0289999999999999</c:v>
                </c:pt>
                <c:pt idx="4059">
                  <c:v>2.0295000000000001</c:v>
                </c:pt>
                <c:pt idx="4060">
                  <c:v>2.0300000000000002</c:v>
                </c:pt>
                <c:pt idx="4061">
                  <c:v>2.0305</c:v>
                </c:pt>
                <c:pt idx="4062">
                  <c:v>2.0310000000000001</c:v>
                </c:pt>
                <c:pt idx="4063">
                  <c:v>2.0314999999999999</c:v>
                </c:pt>
                <c:pt idx="4064">
                  <c:v>2.032</c:v>
                </c:pt>
                <c:pt idx="4065">
                  <c:v>2.0325000000000002</c:v>
                </c:pt>
                <c:pt idx="4066">
                  <c:v>2.0329999999999999</c:v>
                </c:pt>
                <c:pt idx="4067">
                  <c:v>2.0335000000000001</c:v>
                </c:pt>
                <c:pt idx="4068">
                  <c:v>2.0340000000000003</c:v>
                </c:pt>
                <c:pt idx="4069">
                  <c:v>2.0345</c:v>
                </c:pt>
                <c:pt idx="4070">
                  <c:v>2.0350000000000001</c:v>
                </c:pt>
                <c:pt idx="4071">
                  <c:v>2.0354999999999999</c:v>
                </c:pt>
                <c:pt idx="4072">
                  <c:v>2.036</c:v>
                </c:pt>
                <c:pt idx="4073">
                  <c:v>2.0365000000000002</c:v>
                </c:pt>
                <c:pt idx="4074">
                  <c:v>2.0369999999999999</c:v>
                </c:pt>
                <c:pt idx="4075">
                  <c:v>2.0375000000000001</c:v>
                </c:pt>
                <c:pt idx="4076">
                  <c:v>2.0380000000000003</c:v>
                </c:pt>
                <c:pt idx="4077">
                  <c:v>2.0385</c:v>
                </c:pt>
                <c:pt idx="4078">
                  <c:v>2.0390000000000001</c:v>
                </c:pt>
                <c:pt idx="4079">
                  <c:v>2.0394999999999999</c:v>
                </c:pt>
                <c:pt idx="4080">
                  <c:v>2.04</c:v>
                </c:pt>
                <c:pt idx="4081">
                  <c:v>2.0405000000000002</c:v>
                </c:pt>
                <c:pt idx="4082">
                  <c:v>2.0409999999999999</c:v>
                </c:pt>
                <c:pt idx="4083">
                  <c:v>2.0415000000000001</c:v>
                </c:pt>
                <c:pt idx="4084">
                  <c:v>2.0420000000000003</c:v>
                </c:pt>
                <c:pt idx="4085">
                  <c:v>2.0425</c:v>
                </c:pt>
                <c:pt idx="4086">
                  <c:v>2.0430000000000001</c:v>
                </c:pt>
                <c:pt idx="4087">
                  <c:v>2.0434999999999999</c:v>
                </c:pt>
                <c:pt idx="4088">
                  <c:v>2.044</c:v>
                </c:pt>
                <c:pt idx="4089">
                  <c:v>2.0445000000000002</c:v>
                </c:pt>
                <c:pt idx="4090">
                  <c:v>2.0449999999999999</c:v>
                </c:pt>
                <c:pt idx="4091">
                  <c:v>2.0455000000000001</c:v>
                </c:pt>
                <c:pt idx="4092">
                  <c:v>2.0460000000000003</c:v>
                </c:pt>
                <c:pt idx="4093">
                  <c:v>2.0465</c:v>
                </c:pt>
                <c:pt idx="4094">
                  <c:v>2.0470000000000002</c:v>
                </c:pt>
                <c:pt idx="4095">
                  <c:v>2.0474999999999999</c:v>
                </c:pt>
                <c:pt idx="4096">
                  <c:v>2.048</c:v>
                </c:pt>
                <c:pt idx="4097">
                  <c:v>2.0485000000000002</c:v>
                </c:pt>
                <c:pt idx="4098">
                  <c:v>2.0489999999999999</c:v>
                </c:pt>
                <c:pt idx="4099">
                  <c:v>2.0495000000000001</c:v>
                </c:pt>
                <c:pt idx="4100">
                  <c:v>2.0499999999999998</c:v>
                </c:pt>
                <c:pt idx="4101">
                  <c:v>2.0505</c:v>
                </c:pt>
                <c:pt idx="4102">
                  <c:v>2.0510000000000002</c:v>
                </c:pt>
                <c:pt idx="4103">
                  <c:v>2.0514999999999999</c:v>
                </c:pt>
                <c:pt idx="4104">
                  <c:v>2.052</c:v>
                </c:pt>
                <c:pt idx="4105">
                  <c:v>2.0525000000000002</c:v>
                </c:pt>
                <c:pt idx="4106">
                  <c:v>2.0529999999999999</c:v>
                </c:pt>
                <c:pt idx="4107">
                  <c:v>2.0535000000000001</c:v>
                </c:pt>
                <c:pt idx="4108">
                  <c:v>2.0539999999999998</c:v>
                </c:pt>
                <c:pt idx="4109">
                  <c:v>2.0545</c:v>
                </c:pt>
                <c:pt idx="4110">
                  <c:v>2.0550000000000002</c:v>
                </c:pt>
                <c:pt idx="4111">
                  <c:v>2.0554999999999999</c:v>
                </c:pt>
                <c:pt idx="4112">
                  <c:v>2.056</c:v>
                </c:pt>
                <c:pt idx="4113">
                  <c:v>2.0565000000000002</c:v>
                </c:pt>
                <c:pt idx="4114">
                  <c:v>2.0569999999999999</c:v>
                </c:pt>
                <c:pt idx="4115">
                  <c:v>2.0575000000000001</c:v>
                </c:pt>
                <c:pt idx="4116">
                  <c:v>2.0579999999999998</c:v>
                </c:pt>
                <c:pt idx="4117">
                  <c:v>2.0585</c:v>
                </c:pt>
                <c:pt idx="4118">
                  <c:v>2.0590000000000002</c:v>
                </c:pt>
                <c:pt idx="4119">
                  <c:v>2.0594999999999999</c:v>
                </c:pt>
                <c:pt idx="4120">
                  <c:v>2.06</c:v>
                </c:pt>
                <c:pt idx="4121">
                  <c:v>2.0605000000000002</c:v>
                </c:pt>
                <c:pt idx="4122">
                  <c:v>2.0609999999999999</c:v>
                </c:pt>
                <c:pt idx="4123">
                  <c:v>2.0615000000000001</c:v>
                </c:pt>
                <c:pt idx="4124">
                  <c:v>2.0619999999999998</c:v>
                </c:pt>
                <c:pt idx="4125">
                  <c:v>2.0625</c:v>
                </c:pt>
                <c:pt idx="4126">
                  <c:v>2.0630000000000002</c:v>
                </c:pt>
                <c:pt idx="4127">
                  <c:v>2.0634999999999999</c:v>
                </c:pt>
                <c:pt idx="4128">
                  <c:v>2.0640000000000001</c:v>
                </c:pt>
                <c:pt idx="4129">
                  <c:v>2.0645000000000002</c:v>
                </c:pt>
                <c:pt idx="4130">
                  <c:v>2.0649999999999999</c:v>
                </c:pt>
                <c:pt idx="4131">
                  <c:v>2.0655000000000001</c:v>
                </c:pt>
                <c:pt idx="4132">
                  <c:v>2.0659999999999998</c:v>
                </c:pt>
                <c:pt idx="4133">
                  <c:v>2.0665</c:v>
                </c:pt>
                <c:pt idx="4134">
                  <c:v>2.0670000000000002</c:v>
                </c:pt>
                <c:pt idx="4135">
                  <c:v>2.0674999999999999</c:v>
                </c:pt>
                <c:pt idx="4136">
                  <c:v>2.0680000000000001</c:v>
                </c:pt>
                <c:pt idx="4137">
                  <c:v>2.0685000000000002</c:v>
                </c:pt>
                <c:pt idx="4138">
                  <c:v>2.069</c:v>
                </c:pt>
                <c:pt idx="4139">
                  <c:v>2.0695000000000001</c:v>
                </c:pt>
                <c:pt idx="4140">
                  <c:v>2.0699999999999998</c:v>
                </c:pt>
                <c:pt idx="4141">
                  <c:v>2.0705</c:v>
                </c:pt>
                <c:pt idx="4142">
                  <c:v>2.0710000000000002</c:v>
                </c:pt>
                <c:pt idx="4143">
                  <c:v>2.0714999999999999</c:v>
                </c:pt>
                <c:pt idx="4144">
                  <c:v>2.0720000000000001</c:v>
                </c:pt>
                <c:pt idx="4145">
                  <c:v>2.0725000000000002</c:v>
                </c:pt>
                <c:pt idx="4146">
                  <c:v>2.073</c:v>
                </c:pt>
                <c:pt idx="4147">
                  <c:v>2.0735000000000001</c:v>
                </c:pt>
                <c:pt idx="4148">
                  <c:v>2.0739999999999998</c:v>
                </c:pt>
                <c:pt idx="4149">
                  <c:v>2.0745</c:v>
                </c:pt>
                <c:pt idx="4150">
                  <c:v>2.0750000000000002</c:v>
                </c:pt>
                <c:pt idx="4151">
                  <c:v>2.0754999999999999</c:v>
                </c:pt>
                <c:pt idx="4152">
                  <c:v>2.0760000000000001</c:v>
                </c:pt>
                <c:pt idx="4153">
                  <c:v>2.0765000000000002</c:v>
                </c:pt>
                <c:pt idx="4154">
                  <c:v>2.077</c:v>
                </c:pt>
                <c:pt idx="4155">
                  <c:v>2.0775000000000001</c:v>
                </c:pt>
                <c:pt idx="4156">
                  <c:v>2.0779999999999998</c:v>
                </c:pt>
                <c:pt idx="4157">
                  <c:v>2.0785</c:v>
                </c:pt>
                <c:pt idx="4158">
                  <c:v>2.0790000000000002</c:v>
                </c:pt>
                <c:pt idx="4159">
                  <c:v>2.0794999999999999</c:v>
                </c:pt>
                <c:pt idx="4160">
                  <c:v>2.08</c:v>
                </c:pt>
                <c:pt idx="4161">
                  <c:v>2.0805000000000002</c:v>
                </c:pt>
                <c:pt idx="4162">
                  <c:v>2.081</c:v>
                </c:pt>
                <c:pt idx="4163">
                  <c:v>2.0815000000000001</c:v>
                </c:pt>
                <c:pt idx="4164">
                  <c:v>2.0819999999999999</c:v>
                </c:pt>
                <c:pt idx="4165">
                  <c:v>2.0825</c:v>
                </c:pt>
                <c:pt idx="4166">
                  <c:v>2.0830000000000002</c:v>
                </c:pt>
                <c:pt idx="4167">
                  <c:v>2.0834999999999999</c:v>
                </c:pt>
                <c:pt idx="4168">
                  <c:v>2.0840000000000001</c:v>
                </c:pt>
                <c:pt idx="4169">
                  <c:v>2.0845000000000002</c:v>
                </c:pt>
                <c:pt idx="4170">
                  <c:v>2.085</c:v>
                </c:pt>
                <c:pt idx="4171">
                  <c:v>2.0855000000000001</c:v>
                </c:pt>
                <c:pt idx="4172">
                  <c:v>2.0859999999999999</c:v>
                </c:pt>
                <c:pt idx="4173">
                  <c:v>2.0865</c:v>
                </c:pt>
                <c:pt idx="4174">
                  <c:v>2.0870000000000002</c:v>
                </c:pt>
                <c:pt idx="4175">
                  <c:v>2.0874999999999999</c:v>
                </c:pt>
                <c:pt idx="4176">
                  <c:v>2.0880000000000001</c:v>
                </c:pt>
                <c:pt idx="4177">
                  <c:v>2.0885000000000002</c:v>
                </c:pt>
                <c:pt idx="4178">
                  <c:v>2.089</c:v>
                </c:pt>
                <c:pt idx="4179">
                  <c:v>2.0895000000000001</c:v>
                </c:pt>
                <c:pt idx="4180">
                  <c:v>2.09</c:v>
                </c:pt>
                <c:pt idx="4181">
                  <c:v>2.0905</c:v>
                </c:pt>
                <c:pt idx="4182">
                  <c:v>2.0910000000000002</c:v>
                </c:pt>
                <c:pt idx="4183">
                  <c:v>2.0914999999999999</c:v>
                </c:pt>
                <c:pt idx="4184">
                  <c:v>2.0920000000000001</c:v>
                </c:pt>
                <c:pt idx="4185">
                  <c:v>2.0925000000000002</c:v>
                </c:pt>
                <c:pt idx="4186">
                  <c:v>2.093</c:v>
                </c:pt>
                <c:pt idx="4187">
                  <c:v>2.0935000000000001</c:v>
                </c:pt>
                <c:pt idx="4188">
                  <c:v>2.0939999999999999</c:v>
                </c:pt>
                <c:pt idx="4189">
                  <c:v>2.0945</c:v>
                </c:pt>
                <c:pt idx="4190">
                  <c:v>2.0950000000000002</c:v>
                </c:pt>
                <c:pt idx="4191">
                  <c:v>2.0954999999999999</c:v>
                </c:pt>
                <c:pt idx="4192">
                  <c:v>2.0960000000000001</c:v>
                </c:pt>
                <c:pt idx="4193">
                  <c:v>2.0965000000000003</c:v>
                </c:pt>
                <c:pt idx="4194">
                  <c:v>2.097</c:v>
                </c:pt>
                <c:pt idx="4195">
                  <c:v>2.0975000000000001</c:v>
                </c:pt>
                <c:pt idx="4196">
                  <c:v>2.0979999999999999</c:v>
                </c:pt>
                <c:pt idx="4197">
                  <c:v>2.0985</c:v>
                </c:pt>
                <c:pt idx="4198">
                  <c:v>2.0990000000000002</c:v>
                </c:pt>
                <c:pt idx="4199">
                  <c:v>2.0994999999999999</c:v>
                </c:pt>
                <c:pt idx="4200">
                  <c:v>2.1</c:v>
                </c:pt>
                <c:pt idx="4201">
                  <c:v>2.1005000000000003</c:v>
                </c:pt>
                <c:pt idx="4202">
                  <c:v>2.101</c:v>
                </c:pt>
                <c:pt idx="4203">
                  <c:v>2.1015000000000001</c:v>
                </c:pt>
                <c:pt idx="4204">
                  <c:v>2.1019999999999999</c:v>
                </c:pt>
                <c:pt idx="4205">
                  <c:v>2.1025</c:v>
                </c:pt>
                <c:pt idx="4206">
                  <c:v>2.1030000000000002</c:v>
                </c:pt>
                <c:pt idx="4207">
                  <c:v>2.1034999999999999</c:v>
                </c:pt>
                <c:pt idx="4208">
                  <c:v>2.1040000000000001</c:v>
                </c:pt>
                <c:pt idx="4209">
                  <c:v>2.1045000000000003</c:v>
                </c:pt>
                <c:pt idx="4210">
                  <c:v>2.105</c:v>
                </c:pt>
                <c:pt idx="4211">
                  <c:v>2.1055000000000001</c:v>
                </c:pt>
                <c:pt idx="4212">
                  <c:v>2.1059999999999999</c:v>
                </c:pt>
                <c:pt idx="4213">
                  <c:v>2.1065</c:v>
                </c:pt>
                <c:pt idx="4214">
                  <c:v>2.1070000000000002</c:v>
                </c:pt>
                <c:pt idx="4215">
                  <c:v>2.1074999999999999</c:v>
                </c:pt>
                <c:pt idx="4216">
                  <c:v>2.1080000000000001</c:v>
                </c:pt>
                <c:pt idx="4217">
                  <c:v>2.1085000000000003</c:v>
                </c:pt>
                <c:pt idx="4218">
                  <c:v>2.109</c:v>
                </c:pt>
                <c:pt idx="4219">
                  <c:v>2.1095000000000002</c:v>
                </c:pt>
                <c:pt idx="4220">
                  <c:v>2.11</c:v>
                </c:pt>
                <c:pt idx="4221">
                  <c:v>2.1105</c:v>
                </c:pt>
                <c:pt idx="4222">
                  <c:v>2.1110000000000002</c:v>
                </c:pt>
                <c:pt idx="4223">
                  <c:v>2.1114999999999999</c:v>
                </c:pt>
                <c:pt idx="4224">
                  <c:v>2.1120000000000001</c:v>
                </c:pt>
                <c:pt idx="4225">
                  <c:v>2.1124999999999998</c:v>
                </c:pt>
                <c:pt idx="4226">
                  <c:v>2.113</c:v>
                </c:pt>
                <c:pt idx="4227">
                  <c:v>2.1135000000000002</c:v>
                </c:pt>
                <c:pt idx="4228">
                  <c:v>2.1139999999999999</c:v>
                </c:pt>
                <c:pt idx="4229">
                  <c:v>2.1145</c:v>
                </c:pt>
                <c:pt idx="4230">
                  <c:v>2.1150000000000002</c:v>
                </c:pt>
                <c:pt idx="4231">
                  <c:v>2.1154999999999999</c:v>
                </c:pt>
                <c:pt idx="4232">
                  <c:v>2.1160000000000001</c:v>
                </c:pt>
                <c:pt idx="4233">
                  <c:v>2.1164999999999998</c:v>
                </c:pt>
                <c:pt idx="4234">
                  <c:v>2.117</c:v>
                </c:pt>
                <c:pt idx="4235">
                  <c:v>2.1175000000000002</c:v>
                </c:pt>
                <c:pt idx="4236">
                  <c:v>2.1179999999999999</c:v>
                </c:pt>
                <c:pt idx="4237">
                  <c:v>2.1185</c:v>
                </c:pt>
                <c:pt idx="4238">
                  <c:v>2.1190000000000002</c:v>
                </c:pt>
                <c:pt idx="4239">
                  <c:v>2.1194999999999999</c:v>
                </c:pt>
                <c:pt idx="4240">
                  <c:v>2.12</c:v>
                </c:pt>
                <c:pt idx="4241">
                  <c:v>2.1204999999999998</c:v>
                </c:pt>
                <c:pt idx="4242">
                  <c:v>2.121</c:v>
                </c:pt>
                <c:pt idx="4243">
                  <c:v>2.1215000000000002</c:v>
                </c:pt>
                <c:pt idx="4244">
                  <c:v>2.1219999999999999</c:v>
                </c:pt>
                <c:pt idx="4245">
                  <c:v>2.1225000000000001</c:v>
                </c:pt>
                <c:pt idx="4246">
                  <c:v>2.1230000000000002</c:v>
                </c:pt>
                <c:pt idx="4247">
                  <c:v>2.1234999999999999</c:v>
                </c:pt>
                <c:pt idx="4248">
                  <c:v>2.1240000000000001</c:v>
                </c:pt>
                <c:pt idx="4249">
                  <c:v>2.1244999999999998</c:v>
                </c:pt>
                <c:pt idx="4250">
                  <c:v>2.125</c:v>
                </c:pt>
                <c:pt idx="4251">
                  <c:v>2.1255000000000002</c:v>
                </c:pt>
                <c:pt idx="4252">
                  <c:v>2.1259999999999999</c:v>
                </c:pt>
                <c:pt idx="4253">
                  <c:v>2.1265000000000001</c:v>
                </c:pt>
                <c:pt idx="4254">
                  <c:v>2.1270000000000002</c:v>
                </c:pt>
                <c:pt idx="4255">
                  <c:v>2.1274999999999999</c:v>
                </c:pt>
                <c:pt idx="4256">
                  <c:v>2.1280000000000001</c:v>
                </c:pt>
                <c:pt idx="4257">
                  <c:v>2.1284999999999998</c:v>
                </c:pt>
                <c:pt idx="4258">
                  <c:v>2.129</c:v>
                </c:pt>
                <c:pt idx="4259">
                  <c:v>2.1295000000000002</c:v>
                </c:pt>
                <c:pt idx="4260">
                  <c:v>2.13</c:v>
                </c:pt>
                <c:pt idx="4261">
                  <c:v>2.1305000000000001</c:v>
                </c:pt>
                <c:pt idx="4262">
                  <c:v>2.1310000000000002</c:v>
                </c:pt>
                <c:pt idx="4263">
                  <c:v>2.1315</c:v>
                </c:pt>
                <c:pt idx="4264">
                  <c:v>2.1320000000000001</c:v>
                </c:pt>
                <c:pt idx="4265">
                  <c:v>2.1324999999999998</c:v>
                </c:pt>
                <c:pt idx="4266">
                  <c:v>2.133</c:v>
                </c:pt>
                <c:pt idx="4267">
                  <c:v>2.1335000000000002</c:v>
                </c:pt>
                <c:pt idx="4268">
                  <c:v>2.1339999999999999</c:v>
                </c:pt>
                <c:pt idx="4269">
                  <c:v>2.1345000000000001</c:v>
                </c:pt>
                <c:pt idx="4270">
                  <c:v>2.1350000000000002</c:v>
                </c:pt>
                <c:pt idx="4271">
                  <c:v>2.1355</c:v>
                </c:pt>
                <c:pt idx="4272">
                  <c:v>2.1360000000000001</c:v>
                </c:pt>
                <c:pt idx="4273">
                  <c:v>2.1364999999999998</c:v>
                </c:pt>
                <c:pt idx="4274">
                  <c:v>2.137</c:v>
                </c:pt>
                <c:pt idx="4275">
                  <c:v>2.1375000000000002</c:v>
                </c:pt>
                <c:pt idx="4276">
                  <c:v>2.1379999999999999</c:v>
                </c:pt>
                <c:pt idx="4277">
                  <c:v>2.1385000000000001</c:v>
                </c:pt>
                <c:pt idx="4278">
                  <c:v>2.1390000000000002</c:v>
                </c:pt>
                <c:pt idx="4279">
                  <c:v>2.1395</c:v>
                </c:pt>
                <c:pt idx="4280">
                  <c:v>2.14</c:v>
                </c:pt>
                <c:pt idx="4281">
                  <c:v>2.1404999999999998</c:v>
                </c:pt>
                <c:pt idx="4282">
                  <c:v>2.141</c:v>
                </c:pt>
                <c:pt idx="4283">
                  <c:v>2.1415000000000002</c:v>
                </c:pt>
                <c:pt idx="4284">
                  <c:v>2.1419999999999999</c:v>
                </c:pt>
                <c:pt idx="4285">
                  <c:v>2.1425000000000001</c:v>
                </c:pt>
                <c:pt idx="4286">
                  <c:v>2.1430000000000002</c:v>
                </c:pt>
                <c:pt idx="4287">
                  <c:v>2.1435</c:v>
                </c:pt>
                <c:pt idx="4288">
                  <c:v>2.1440000000000001</c:v>
                </c:pt>
                <c:pt idx="4289">
                  <c:v>2.1444999999999999</c:v>
                </c:pt>
                <c:pt idx="4290">
                  <c:v>2.145</c:v>
                </c:pt>
                <c:pt idx="4291">
                  <c:v>2.1455000000000002</c:v>
                </c:pt>
                <c:pt idx="4292">
                  <c:v>2.1459999999999999</c:v>
                </c:pt>
                <c:pt idx="4293">
                  <c:v>2.1465000000000001</c:v>
                </c:pt>
                <c:pt idx="4294">
                  <c:v>2.1470000000000002</c:v>
                </c:pt>
                <c:pt idx="4295">
                  <c:v>2.1475</c:v>
                </c:pt>
                <c:pt idx="4296">
                  <c:v>2.1480000000000001</c:v>
                </c:pt>
                <c:pt idx="4297">
                  <c:v>2.1484999999999999</c:v>
                </c:pt>
                <c:pt idx="4298">
                  <c:v>2.149</c:v>
                </c:pt>
                <c:pt idx="4299">
                  <c:v>2.1495000000000002</c:v>
                </c:pt>
                <c:pt idx="4300">
                  <c:v>2.15</c:v>
                </c:pt>
                <c:pt idx="4301">
                  <c:v>2.1505000000000001</c:v>
                </c:pt>
                <c:pt idx="4302">
                  <c:v>2.1510000000000002</c:v>
                </c:pt>
                <c:pt idx="4303">
                  <c:v>2.1515</c:v>
                </c:pt>
                <c:pt idx="4304">
                  <c:v>2.1520000000000001</c:v>
                </c:pt>
                <c:pt idx="4305">
                  <c:v>2.1524999999999999</c:v>
                </c:pt>
                <c:pt idx="4306">
                  <c:v>2.153</c:v>
                </c:pt>
                <c:pt idx="4307">
                  <c:v>2.1535000000000002</c:v>
                </c:pt>
                <c:pt idx="4308">
                  <c:v>2.1539999999999999</c:v>
                </c:pt>
                <c:pt idx="4309">
                  <c:v>2.1545000000000001</c:v>
                </c:pt>
                <c:pt idx="4310">
                  <c:v>2.1550000000000002</c:v>
                </c:pt>
                <c:pt idx="4311">
                  <c:v>2.1555</c:v>
                </c:pt>
                <c:pt idx="4312">
                  <c:v>2.1560000000000001</c:v>
                </c:pt>
                <c:pt idx="4313">
                  <c:v>2.1564999999999999</c:v>
                </c:pt>
                <c:pt idx="4314">
                  <c:v>2.157</c:v>
                </c:pt>
                <c:pt idx="4315">
                  <c:v>2.1575000000000002</c:v>
                </c:pt>
                <c:pt idx="4316">
                  <c:v>2.1579999999999999</c:v>
                </c:pt>
                <c:pt idx="4317">
                  <c:v>2.1585000000000001</c:v>
                </c:pt>
                <c:pt idx="4318">
                  <c:v>2.1590000000000003</c:v>
                </c:pt>
                <c:pt idx="4319">
                  <c:v>2.1595</c:v>
                </c:pt>
                <c:pt idx="4320">
                  <c:v>2.16</c:v>
                </c:pt>
                <c:pt idx="4321">
                  <c:v>2.1604999999999999</c:v>
                </c:pt>
                <c:pt idx="4322">
                  <c:v>2.161</c:v>
                </c:pt>
                <c:pt idx="4323">
                  <c:v>2.1615000000000002</c:v>
                </c:pt>
                <c:pt idx="4324">
                  <c:v>2.1619999999999999</c:v>
                </c:pt>
                <c:pt idx="4325">
                  <c:v>2.1625000000000001</c:v>
                </c:pt>
                <c:pt idx="4326">
                  <c:v>2.1630000000000003</c:v>
                </c:pt>
                <c:pt idx="4327">
                  <c:v>2.1635</c:v>
                </c:pt>
                <c:pt idx="4328">
                  <c:v>2.1640000000000001</c:v>
                </c:pt>
                <c:pt idx="4329">
                  <c:v>2.1644999999999999</c:v>
                </c:pt>
                <c:pt idx="4330">
                  <c:v>2.165</c:v>
                </c:pt>
                <c:pt idx="4331">
                  <c:v>2.1655000000000002</c:v>
                </c:pt>
                <c:pt idx="4332">
                  <c:v>2.1659999999999999</c:v>
                </c:pt>
                <c:pt idx="4333">
                  <c:v>2.1665000000000001</c:v>
                </c:pt>
                <c:pt idx="4334">
                  <c:v>2.1670000000000003</c:v>
                </c:pt>
                <c:pt idx="4335">
                  <c:v>2.1675</c:v>
                </c:pt>
                <c:pt idx="4336">
                  <c:v>2.1680000000000001</c:v>
                </c:pt>
                <c:pt idx="4337">
                  <c:v>2.1684999999999999</c:v>
                </c:pt>
                <c:pt idx="4338">
                  <c:v>2.169</c:v>
                </c:pt>
                <c:pt idx="4339">
                  <c:v>2.1695000000000002</c:v>
                </c:pt>
                <c:pt idx="4340">
                  <c:v>2.17</c:v>
                </c:pt>
                <c:pt idx="4341">
                  <c:v>2.1705000000000001</c:v>
                </c:pt>
                <c:pt idx="4342">
                  <c:v>2.1710000000000003</c:v>
                </c:pt>
                <c:pt idx="4343">
                  <c:v>2.1715</c:v>
                </c:pt>
                <c:pt idx="4344">
                  <c:v>2.1720000000000002</c:v>
                </c:pt>
                <c:pt idx="4345">
                  <c:v>2.1724999999999999</c:v>
                </c:pt>
                <c:pt idx="4346">
                  <c:v>2.173</c:v>
                </c:pt>
                <c:pt idx="4347">
                  <c:v>2.1735000000000002</c:v>
                </c:pt>
                <c:pt idx="4348">
                  <c:v>2.1739999999999999</c:v>
                </c:pt>
                <c:pt idx="4349">
                  <c:v>2.1745000000000001</c:v>
                </c:pt>
                <c:pt idx="4350">
                  <c:v>2.1750000000000003</c:v>
                </c:pt>
                <c:pt idx="4351">
                  <c:v>2.1755</c:v>
                </c:pt>
                <c:pt idx="4352">
                  <c:v>2.1760000000000002</c:v>
                </c:pt>
                <c:pt idx="4353">
                  <c:v>2.1764999999999999</c:v>
                </c:pt>
                <c:pt idx="4354">
                  <c:v>2.177</c:v>
                </c:pt>
                <c:pt idx="4355">
                  <c:v>2.1775000000000002</c:v>
                </c:pt>
                <c:pt idx="4356">
                  <c:v>2.1779999999999999</c:v>
                </c:pt>
                <c:pt idx="4357">
                  <c:v>2.1785000000000001</c:v>
                </c:pt>
                <c:pt idx="4358">
                  <c:v>2.1789999999999998</c:v>
                </c:pt>
                <c:pt idx="4359">
                  <c:v>2.1795</c:v>
                </c:pt>
                <c:pt idx="4360">
                  <c:v>2.1800000000000002</c:v>
                </c:pt>
                <c:pt idx="4361">
                  <c:v>2.1804999999999999</c:v>
                </c:pt>
                <c:pt idx="4362">
                  <c:v>2.181</c:v>
                </c:pt>
                <c:pt idx="4363">
                  <c:v>2.1815000000000002</c:v>
                </c:pt>
                <c:pt idx="4364">
                  <c:v>2.1819999999999999</c:v>
                </c:pt>
                <c:pt idx="4365">
                  <c:v>2.1825000000000001</c:v>
                </c:pt>
                <c:pt idx="4366">
                  <c:v>2.1829999999999998</c:v>
                </c:pt>
                <c:pt idx="4367">
                  <c:v>2.1835</c:v>
                </c:pt>
                <c:pt idx="4368">
                  <c:v>2.1840000000000002</c:v>
                </c:pt>
                <c:pt idx="4369">
                  <c:v>2.1844999999999999</c:v>
                </c:pt>
                <c:pt idx="4370">
                  <c:v>2.1850000000000001</c:v>
                </c:pt>
                <c:pt idx="4371">
                  <c:v>2.1855000000000002</c:v>
                </c:pt>
                <c:pt idx="4372">
                  <c:v>2.1859999999999999</c:v>
                </c:pt>
                <c:pt idx="4373">
                  <c:v>2.1865000000000001</c:v>
                </c:pt>
                <c:pt idx="4374">
                  <c:v>2.1869999999999998</c:v>
                </c:pt>
                <c:pt idx="4375">
                  <c:v>2.1875</c:v>
                </c:pt>
                <c:pt idx="4376">
                  <c:v>2.1880000000000002</c:v>
                </c:pt>
                <c:pt idx="4377">
                  <c:v>2.1884999999999999</c:v>
                </c:pt>
                <c:pt idx="4378">
                  <c:v>2.1890000000000001</c:v>
                </c:pt>
                <c:pt idx="4379">
                  <c:v>2.1895000000000002</c:v>
                </c:pt>
                <c:pt idx="4380">
                  <c:v>2.19</c:v>
                </c:pt>
                <c:pt idx="4381">
                  <c:v>2.1905000000000001</c:v>
                </c:pt>
                <c:pt idx="4382">
                  <c:v>2.1909999999999998</c:v>
                </c:pt>
                <c:pt idx="4383">
                  <c:v>2.1915</c:v>
                </c:pt>
                <c:pt idx="4384">
                  <c:v>2.1920000000000002</c:v>
                </c:pt>
                <c:pt idx="4385">
                  <c:v>2.1924999999999999</c:v>
                </c:pt>
                <c:pt idx="4386">
                  <c:v>2.1930000000000001</c:v>
                </c:pt>
                <c:pt idx="4387">
                  <c:v>2.1935000000000002</c:v>
                </c:pt>
                <c:pt idx="4388">
                  <c:v>2.194</c:v>
                </c:pt>
                <c:pt idx="4389">
                  <c:v>2.1945000000000001</c:v>
                </c:pt>
                <c:pt idx="4390">
                  <c:v>2.1949999999999998</c:v>
                </c:pt>
                <c:pt idx="4391">
                  <c:v>2.1955</c:v>
                </c:pt>
                <c:pt idx="4392">
                  <c:v>2.1960000000000002</c:v>
                </c:pt>
                <c:pt idx="4393">
                  <c:v>2.1964999999999999</c:v>
                </c:pt>
                <c:pt idx="4394">
                  <c:v>2.1970000000000001</c:v>
                </c:pt>
                <c:pt idx="4395">
                  <c:v>2.1975000000000002</c:v>
                </c:pt>
                <c:pt idx="4396">
                  <c:v>2.198</c:v>
                </c:pt>
                <c:pt idx="4397">
                  <c:v>2.1985000000000001</c:v>
                </c:pt>
                <c:pt idx="4398">
                  <c:v>2.1989999999999998</c:v>
                </c:pt>
                <c:pt idx="4399">
                  <c:v>2.1995</c:v>
                </c:pt>
                <c:pt idx="4400">
                  <c:v>2.2000000000000002</c:v>
                </c:pt>
                <c:pt idx="4401">
                  <c:v>2.2004999999999999</c:v>
                </c:pt>
                <c:pt idx="4402">
                  <c:v>2.2010000000000001</c:v>
                </c:pt>
                <c:pt idx="4403">
                  <c:v>2.2015000000000002</c:v>
                </c:pt>
                <c:pt idx="4404">
                  <c:v>2.202</c:v>
                </c:pt>
                <c:pt idx="4405">
                  <c:v>2.2025000000000001</c:v>
                </c:pt>
                <c:pt idx="4406">
                  <c:v>2.2029999999999998</c:v>
                </c:pt>
                <c:pt idx="4407">
                  <c:v>2.2035</c:v>
                </c:pt>
                <c:pt idx="4408">
                  <c:v>2.2040000000000002</c:v>
                </c:pt>
                <c:pt idx="4409">
                  <c:v>2.2044999999999999</c:v>
                </c:pt>
                <c:pt idx="4410">
                  <c:v>2.2050000000000001</c:v>
                </c:pt>
                <c:pt idx="4411">
                  <c:v>2.2055000000000002</c:v>
                </c:pt>
                <c:pt idx="4412">
                  <c:v>2.206</c:v>
                </c:pt>
                <c:pt idx="4413">
                  <c:v>2.2065000000000001</c:v>
                </c:pt>
                <c:pt idx="4414">
                  <c:v>2.2069999999999999</c:v>
                </c:pt>
                <c:pt idx="4415">
                  <c:v>2.2075</c:v>
                </c:pt>
                <c:pt idx="4416">
                  <c:v>2.2080000000000002</c:v>
                </c:pt>
                <c:pt idx="4417">
                  <c:v>2.2084999999999999</c:v>
                </c:pt>
                <c:pt idx="4418">
                  <c:v>2.2090000000000001</c:v>
                </c:pt>
                <c:pt idx="4419">
                  <c:v>2.2095000000000002</c:v>
                </c:pt>
                <c:pt idx="4420">
                  <c:v>2.21</c:v>
                </c:pt>
                <c:pt idx="4421">
                  <c:v>2.2105000000000001</c:v>
                </c:pt>
                <c:pt idx="4422">
                  <c:v>2.2109999999999999</c:v>
                </c:pt>
                <c:pt idx="4423">
                  <c:v>2.2115</c:v>
                </c:pt>
                <c:pt idx="4424">
                  <c:v>2.2120000000000002</c:v>
                </c:pt>
                <c:pt idx="4425">
                  <c:v>2.2124999999999999</c:v>
                </c:pt>
                <c:pt idx="4426">
                  <c:v>2.2130000000000001</c:v>
                </c:pt>
                <c:pt idx="4427">
                  <c:v>2.2135000000000002</c:v>
                </c:pt>
                <c:pt idx="4428">
                  <c:v>2.214</c:v>
                </c:pt>
                <c:pt idx="4429">
                  <c:v>2.2145000000000001</c:v>
                </c:pt>
                <c:pt idx="4430">
                  <c:v>2.2149999999999999</c:v>
                </c:pt>
                <c:pt idx="4431">
                  <c:v>2.2155</c:v>
                </c:pt>
                <c:pt idx="4432">
                  <c:v>2.2160000000000002</c:v>
                </c:pt>
                <c:pt idx="4433">
                  <c:v>2.2164999999999999</c:v>
                </c:pt>
                <c:pt idx="4434">
                  <c:v>2.2170000000000001</c:v>
                </c:pt>
                <c:pt idx="4435">
                  <c:v>2.2175000000000002</c:v>
                </c:pt>
                <c:pt idx="4436">
                  <c:v>2.218</c:v>
                </c:pt>
                <c:pt idx="4437">
                  <c:v>2.2185000000000001</c:v>
                </c:pt>
                <c:pt idx="4438">
                  <c:v>2.2189999999999999</c:v>
                </c:pt>
                <c:pt idx="4439">
                  <c:v>2.2195</c:v>
                </c:pt>
                <c:pt idx="4440">
                  <c:v>2.2200000000000002</c:v>
                </c:pt>
                <c:pt idx="4441">
                  <c:v>2.2204999999999999</c:v>
                </c:pt>
                <c:pt idx="4442">
                  <c:v>2.2210000000000001</c:v>
                </c:pt>
                <c:pt idx="4443">
                  <c:v>2.2215000000000003</c:v>
                </c:pt>
                <c:pt idx="4444">
                  <c:v>2.222</c:v>
                </c:pt>
                <c:pt idx="4445">
                  <c:v>2.2225000000000001</c:v>
                </c:pt>
                <c:pt idx="4446">
                  <c:v>2.2229999999999999</c:v>
                </c:pt>
                <c:pt idx="4447">
                  <c:v>2.2235</c:v>
                </c:pt>
                <c:pt idx="4448">
                  <c:v>2.2240000000000002</c:v>
                </c:pt>
                <c:pt idx="4449">
                  <c:v>2.2244999999999999</c:v>
                </c:pt>
                <c:pt idx="4450">
                  <c:v>2.2250000000000001</c:v>
                </c:pt>
                <c:pt idx="4451">
                  <c:v>2.2255000000000003</c:v>
                </c:pt>
                <c:pt idx="4452">
                  <c:v>2.226</c:v>
                </c:pt>
                <c:pt idx="4453">
                  <c:v>2.2265000000000001</c:v>
                </c:pt>
                <c:pt idx="4454">
                  <c:v>2.2269999999999999</c:v>
                </c:pt>
                <c:pt idx="4455">
                  <c:v>2.2275</c:v>
                </c:pt>
                <c:pt idx="4456">
                  <c:v>2.2280000000000002</c:v>
                </c:pt>
                <c:pt idx="4457">
                  <c:v>2.2284999999999999</c:v>
                </c:pt>
                <c:pt idx="4458">
                  <c:v>2.2290000000000001</c:v>
                </c:pt>
                <c:pt idx="4459">
                  <c:v>2.2295000000000003</c:v>
                </c:pt>
                <c:pt idx="4460">
                  <c:v>2.23</c:v>
                </c:pt>
                <c:pt idx="4461">
                  <c:v>2.2305000000000001</c:v>
                </c:pt>
                <c:pt idx="4462">
                  <c:v>2.2309999999999999</c:v>
                </c:pt>
                <c:pt idx="4463">
                  <c:v>2.2315</c:v>
                </c:pt>
                <c:pt idx="4464">
                  <c:v>2.2320000000000002</c:v>
                </c:pt>
                <c:pt idx="4465">
                  <c:v>2.2324999999999999</c:v>
                </c:pt>
                <c:pt idx="4466">
                  <c:v>2.2330000000000001</c:v>
                </c:pt>
                <c:pt idx="4467">
                  <c:v>2.2335000000000003</c:v>
                </c:pt>
                <c:pt idx="4468">
                  <c:v>2.234</c:v>
                </c:pt>
                <c:pt idx="4469">
                  <c:v>2.2345000000000002</c:v>
                </c:pt>
                <c:pt idx="4470">
                  <c:v>2.2349999999999999</c:v>
                </c:pt>
                <c:pt idx="4471">
                  <c:v>2.2355</c:v>
                </c:pt>
                <c:pt idx="4472">
                  <c:v>2.2360000000000002</c:v>
                </c:pt>
                <c:pt idx="4473">
                  <c:v>2.2364999999999999</c:v>
                </c:pt>
                <c:pt idx="4474">
                  <c:v>2.2370000000000001</c:v>
                </c:pt>
                <c:pt idx="4475">
                  <c:v>2.2375000000000003</c:v>
                </c:pt>
                <c:pt idx="4476">
                  <c:v>2.238</c:v>
                </c:pt>
                <c:pt idx="4477">
                  <c:v>2.2385000000000002</c:v>
                </c:pt>
                <c:pt idx="4478">
                  <c:v>2.2389999999999999</c:v>
                </c:pt>
                <c:pt idx="4479">
                  <c:v>2.2395</c:v>
                </c:pt>
                <c:pt idx="4480">
                  <c:v>2.2400000000000002</c:v>
                </c:pt>
                <c:pt idx="4481">
                  <c:v>2.2404999999999999</c:v>
                </c:pt>
                <c:pt idx="4482">
                  <c:v>2.2410000000000001</c:v>
                </c:pt>
                <c:pt idx="4483">
                  <c:v>2.2414999999999998</c:v>
                </c:pt>
                <c:pt idx="4484">
                  <c:v>2.242</c:v>
                </c:pt>
                <c:pt idx="4485">
                  <c:v>2.2425000000000002</c:v>
                </c:pt>
                <c:pt idx="4486">
                  <c:v>2.2429999999999999</c:v>
                </c:pt>
                <c:pt idx="4487">
                  <c:v>2.2435</c:v>
                </c:pt>
                <c:pt idx="4488">
                  <c:v>2.2440000000000002</c:v>
                </c:pt>
                <c:pt idx="4489">
                  <c:v>2.2444999999999999</c:v>
                </c:pt>
                <c:pt idx="4490">
                  <c:v>2.2450000000000001</c:v>
                </c:pt>
                <c:pt idx="4491">
                  <c:v>2.2454999999999998</c:v>
                </c:pt>
                <c:pt idx="4492">
                  <c:v>2.246</c:v>
                </c:pt>
                <c:pt idx="4493">
                  <c:v>2.2465000000000002</c:v>
                </c:pt>
                <c:pt idx="4494">
                  <c:v>2.2469999999999999</c:v>
                </c:pt>
                <c:pt idx="4495">
                  <c:v>2.2475000000000001</c:v>
                </c:pt>
                <c:pt idx="4496">
                  <c:v>2.2480000000000002</c:v>
                </c:pt>
                <c:pt idx="4497">
                  <c:v>2.2484999999999999</c:v>
                </c:pt>
                <c:pt idx="4498">
                  <c:v>2.2490000000000001</c:v>
                </c:pt>
                <c:pt idx="4499">
                  <c:v>2.2494999999999998</c:v>
                </c:pt>
                <c:pt idx="4500">
                  <c:v>2.25</c:v>
                </c:pt>
                <c:pt idx="4501">
                  <c:v>2.2505000000000002</c:v>
                </c:pt>
                <c:pt idx="4502">
                  <c:v>2.2509999999999999</c:v>
                </c:pt>
                <c:pt idx="4503">
                  <c:v>2.2515000000000001</c:v>
                </c:pt>
                <c:pt idx="4504">
                  <c:v>2.2520000000000002</c:v>
                </c:pt>
                <c:pt idx="4505">
                  <c:v>2.2524999999999999</c:v>
                </c:pt>
                <c:pt idx="4506">
                  <c:v>2.2530000000000001</c:v>
                </c:pt>
                <c:pt idx="4507">
                  <c:v>2.2534999999999998</c:v>
                </c:pt>
                <c:pt idx="4508">
                  <c:v>2.254</c:v>
                </c:pt>
                <c:pt idx="4509">
                  <c:v>2.2545000000000002</c:v>
                </c:pt>
                <c:pt idx="4510">
                  <c:v>2.2549999999999999</c:v>
                </c:pt>
                <c:pt idx="4511">
                  <c:v>2.2555000000000001</c:v>
                </c:pt>
                <c:pt idx="4512">
                  <c:v>2.2560000000000002</c:v>
                </c:pt>
                <c:pt idx="4513">
                  <c:v>2.2565</c:v>
                </c:pt>
                <c:pt idx="4514">
                  <c:v>2.2570000000000001</c:v>
                </c:pt>
                <c:pt idx="4515">
                  <c:v>2.2574999999999998</c:v>
                </c:pt>
                <c:pt idx="4516">
                  <c:v>2.258</c:v>
                </c:pt>
                <c:pt idx="4517">
                  <c:v>2.2585000000000002</c:v>
                </c:pt>
                <c:pt idx="4518">
                  <c:v>2.2589999999999999</c:v>
                </c:pt>
                <c:pt idx="4519">
                  <c:v>2.2595000000000001</c:v>
                </c:pt>
                <c:pt idx="4520">
                  <c:v>2.2600000000000002</c:v>
                </c:pt>
                <c:pt idx="4521">
                  <c:v>2.2605</c:v>
                </c:pt>
                <c:pt idx="4522">
                  <c:v>2.2610000000000001</c:v>
                </c:pt>
                <c:pt idx="4523">
                  <c:v>2.2614999999999998</c:v>
                </c:pt>
                <c:pt idx="4524">
                  <c:v>2.262</c:v>
                </c:pt>
                <c:pt idx="4525">
                  <c:v>2.2625000000000002</c:v>
                </c:pt>
                <c:pt idx="4526">
                  <c:v>2.2629999999999999</c:v>
                </c:pt>
                <c:pt idx="4527">
                  <c:v>2.2635000000000001</c:v>
                </c:pt>
                <c:pt idx="4528">
                  <c:v>2.2640000000000002</c:v>
                </c:pt>
                <c:pt idx="4529">
                  <c:v>2.2645</c:v>
                </c:pt>
                <c:pt idx="4530">
                  <c:v>2.2650000000000001</c:v>
                </c:pt>
                <c:pt idx="4531">
                  <c:v>2.2654999999999998</c:v>
                </c:pt>
                <c:pt idx="4532">
                  <c:v>2.266</c:v>
                </c:pt>
                <c:pt idx="4533">
                  <c:v>2.2665000000000002</c:v>
                </c:pt>
                <c:pt idx="4534">
                  <c:v>2.2669999999999999</c:v>
                </c:pt>
                <c:pt idx="4535">
                  <c:v>2.2675000000000001</c:v>
                </c:pt>
                <c:pt idx="4536">
                  <c:v>2.2680000000000002</c:v>
                </c:pt>
                <c:pt idx="4537">
                  <c:v>2.2685</c:v>
                </c:pt>
                <c:pt idx="4538">
                  <c:v>2.2690000000000001</c:v>
                </c:pt>
                <c:pt idx="4539">
                  <c:v>2.2694999999999999</c:v>
                </c:pt>
                <c:pt idx="4540">
                  <c:v>2.27</c:v>
                </c:pt>
                <c:pt idx="4541">
                  <c:v>2.2705000000000002</c:v>
                </c:pt>
                <c:pt idx="4542">
                  <c:v>2.2709999999999999</c:v>
                </c:pt>
                <c:pt idx="4543">
                  <c:v>2.2715000000000001</c:v>
                </c:pt>
                <c:pt idx="4544">
                  <c:v>2.2720000000000002</c:v>
                </c:pt>
                <c:pt idx="4545">
                  <c:v>2.2725</c:v>
                </c:pt>
                <c:pt idx="4546">
                  <c:v>2.2730000000000001</c:v>
                </c:pt>
                <c:pt idx="4547">
                  <c:v>2.2734999999999999</c:v>
                </c:pt>
                <c:pt idx="4548">
                  <c:v>2.274</c:v>
                </c:pt>
                <c:pt idx="4549">
                  <c:v>2.2745000000000002</c:v>
                </c:pt>
                <c:pt idx="4550">
                  <c:v>2.2749999999999999</c:v>
                </c:pt>
                <c:pt idx="4551">
                  <c:v>2.2755000000000001</c:v>
                </c:pt>
                <c:pt idx="4552">
                  <c:v>2.2760000000000002</c:v>
                </c:pt>
                <c:pt idx="4553">
                  <c:v>2.2765</c:v>
                </c:pt>
                <c:pt idx="4554">
                  <c:v>2.2770000000000001</c:v>
                </c:pt>
                <c:pt idx="4555">
                  <c:v>2.2774999999999999</c:v>
                </c:pt>
                <c:pt idx="4556">
                  <c:v>2.278</c:v>
                </c:pt>
                <c:pt idx="4557">
                  <c:v>2.2785000000000002</c:v>
                </c:pt>
                <c:pt idx="4558">
                  <c:v>2.2789999999999999</c:v>
                </c:pt>
                <c:pt idx="4559">
                  <c:v>2.2795000000000001</c:v>
                </c:pt>
                <c:pt idx="4560">
                  <c:v>2.2800000000000002</c:v>
                </c:pt>
                <c:pt idx="4561">
                  <c:v>2.2805</c:v>
                </c:pt>
                <c:pt idx="4562">
                  <c:v>2.2810000000000001</c:v>
                </c:pt>
                <c:pt idx="4563">
                  <c:v>2.2814999999999999</c:v>
                </c:pt>
                <c:pt idx="4564">
                  <c:v>2.282</c:v>
                </c:pt>
                <c:pt idx="4565">
                  <c:v>2.2825000000000002</c:v>
                </c:pt>
                <c:pt idx="4566">
                  <c:v>2.2829999999999999</c:v>
                </c:pt>
                <c:pt idx="4567">
                  <c:v>2.2835000000000001</c:v>
                </c:pt>
                <c:pt idx="4568">
                  <c:v>2.2840000000000003</c:v>
                </c:pt>
                <c:pt idx="4569">
                  <c:v>2.2845</c:v>
                </c:pt>
                <c:pt idx="4570">
                  <c:v>2.2850000000000001</c:v>
                </c:pt>
                <c:pt idx="4571">
                  <c:v>2.2854999999999999</c:v>
                </c:pt>
                <c:pt idx="4572">
                  <c:v>2.286</c:v>
                </c:pt>
                <c:pt idx="4573">
                  <c:v>2.2865000000000002</c:v>
                </c:pt>
                <c:pt idx="4574">
                  <c:v>2.2869999999999999</c:v>
                </c:pt>
                <c:pt idx="4575">
                  <c:v>2.2875000000000001</c:v>
                </c:pt>
                <c:pt idx="4576">
                  <c:v>2.2880000000000003</c:v>
                </c:pt>
                <c:pt idx="4577">
                  <c:v>2.2885</c:v>
                </c:pt>
                <c:pt idx="4578">
                  <c:v>2.2890000000000001</c:v>
                </c:pt>
                <c:pt idx="4579">
                  <c:v>2.2894999999999999</c:v>
                </c:pt>
                <c:pt idx="4580">
                  <c:v>2.29</c:v>
                </c:pt>
                <c:pt idx="4581">
                  <c:v>2.2905000000000002</c:v>
                </c:pt>
                <c:pt idx="4582">
                  <c:v>2.2909999999999999</c:v>
                </c:pt>
                <c:pt idx="4583">
                  <c:v>2.2915000000000001</c:v>
                </c:pt>
                <c:pt idx="4584">
                  <c:v>2.2920000000000003</c:v>
                </c:pt>
                <c:pt idx="4585">
                  <c:v>2.2925</c:v>
                </c:pt>
                <c:pt idx="4586">
                  <c:v>2.2930000000000001</c:v>
                </c:pt>
                <c:pt idx="4587">
                  <c:v>2.2934999999999999</c:v>
                </c:pt>
                <c:pt idx="4588">
                  <c:v>2.294</c:v>
                </c:pt>
                <c:pt idx="4589">
                  <c:v>2.2945000000000002</c:v>
                </c:pt>
                <c:pt idx="4590">
                  <c:v>2.2949999999999999</c:v>
                </c:pt>
                <c:pt idx="4591">
                  <c:v>2.2955000000000001</c:v>
                </c:pt>
                <c:pt idx="4592">
                  <c:v>2.2960000000000003</c:v>
                </c:pt>
                <c:pt idx="4593">
                  <c:v>2.2965</c:v>
                </c:pt>
                <c:pt idx="4594">
                  <c:v>2.2970000000000002</c:v>
                </c:pt>
                <c:pt idx="4595">
                  <c:v>2.2974999999999999</c:v>
                </c:pt>
                <c:pt idx="4596">
                  <c:v>2.298</c:v>
                </c:pt>
                <c:pt idx="4597">
                  <c:v>2.2985000000000002</c:v>
                </c:pt>
                <c:pt idx="4598">
                  <c:v>2.2989999999999999</c:v>
                </c:pt>
                <c:pt idx="4599">
                  <c:v>2.2995000000000001</c:v>
                </c:pt>
                <c:pt idx="4600">
                  <c:v>2.3000000000000003</c:v>
                </c:pt>
                <c:pt idx="4601">
                  <c:v>2.3005</c:v>
                </c:pt>
                <c:pt idx="4602">
                  <c:v>2.3010000000000002</c:v>
                </c:pt>
                <c:pt idx="4603">
                  <c:v>2.3014999999999999</c:v>
                </c:pt>
                <c:pt idx="4604">
                  <c:v>2.302</c:v>
                </c:pt>
                <c:pt idx="4605">
                  <c:v>2.3025000000000002</c:v>
                </c:pt>
                <c:pt idx="4606">
                  <c:v>2.3029999999999999</c:v>
                </c:pt>
                <c:pt idx="4607">
                  <c:v>2.3035000000000001</c:v>
                </c:pt>
                <c:pt idx="4608">
                  <c:v>2.3040000000000003</c:v>
                </c:pt>
                <c:pt idx="4609">
                  <c:v>2.3045</c:v>
                </c:pt>
                <c:pt idx="4610">
                  <c:v>2.3050000000000002</c:v>
                </c:pt>
                <c:pt idx="4611">
                  <c:v>2.3054999999999999</c:v>
                </c:pt>
                <c:pt idx="4612">
                  <c:v>2.306</c:v>
                </c:pt>
                <c:pt idx="4613">
                  <c:v>2.3065000000000002</c:v>
                </c:pt>
                <c:pt idx="4614">
                  <c:v>2.3069999999999999</c:v>
                </c:pt>
                <c:pt idx="4615">
                  <c:v>2.3075000000000001</c:v>
                </c:pt>
                <c:pt idx="4616">
                  <c:v>2.3079999999999998</c:v>
                </c:pt>
                <c:pt idx="4617">
                  <c:v>2.3085</c:v>
                </c:pt>
                <c:pt idx="4618">
                  <c:v>2.3090000000000002</c:v>
                </c:pt>
                <c:pt idx="4619">
                  <c:v>2.3094999999999999</c:v>
                </c:pt>
                <c:pt idx="4620">
                  <c:v>2.31</c:v>
                </c:pt>
                <c:pt idx="4621">
                  <c:v>2.3105000000000002</c:v>
                </c:pt>
                <c:pt idx="4622">
                  <c:v>2.3109999999999999</c:v>
                </c:pt>
                <c:pt idx="4623">
                  <c:v>2.3115000000000001</c:v>
                </c:pt>
                <c:pt idx="4624">
                  <c:v>2.3119999999999998</c:v>
                </c:pt>
                <c:pt idx="4625">
                  <c:v>2.3125</c:v>
                </c:pt>
                <c:pt idx="4626">
                  <c:v>2.3130000000000002</c:v>
                </c:pt>
                <c:pt idx="4627">
                  <c:v>2.3134999999999999</c:v>
                </c:pt>
                <c:pt idx="4628">
                  <c:v>2.3140000000000001</c:v>
                </c:pt>
                <c:pt idx="4629">
                  <c:v>2.3145000000000002</c:v>
                </c:pt>
                <c:pt idx="4630">
                  <c:v>2.3149999999999999</c:v>
                </c:pt>
                <c:pt idx="4631">
                  <c:v>2.3155000000000001</c:v>
                </c:pt>
                <c:pt idx="4632">
                  <c:v>2.3159999999999998</c:v>
                </c:pt>
                <c:pt idx="4633">
                  <c:v>2.3165</c:v>
                </c:pt>
                <c:pt idx="4634">
                  <c:v>2.3170000000000002</c:v>
                </c:pt>
                <c:pt idx="4635">
                  <c:v>2.3174999999999999</c:v>
                </c:pt>
                <c:pt idx="4636">
                  <c:v>2.3180000000000001</c:v>
                </c:pt>
                <c:pt idx="4637">
                  <c:v>2.3185000000000002</c:v>
                </c:pt>
                <c:pt idx="4638">
                  <c:v>2.319</c:v>
                </c:pt>
                <c:pt idx="4639">
                  <c:v>2.3195000000000001</c:v>
                </c:pt>
                <c:pt idx="4640">
                  <c:v>2.3199999999999998</c:v>
                </c:pt>
                <c:pt idx="4641">
                  <c:v>2.3205</c:v>
                </c:pt>
                <c:pt idx="4642">
                  <c:v>2.3210000000000002</c:v>
                </c:pt>
                <c:pt idx="4643">
                  <c:v>2.3214999999999999</c:v>
                </c:pt>
                <c:pt idx="4644">
                  <c:v>2.3220000000000001</c:v>
                </c:pt>
                <c:pt idx="4645">
                  <c:v>2.3225000000000002</c:v>
                </c:pt>
                <c:pt idx="4646">
                  <c:v>2.323</c:v>
                </c:pt>
                <c:pt idx="4647">
                  <c:v>2.3235000000000001</c:v>
                </c:pt>
                <c:pt idx="4648">
                  <c:v>2.3239999999999998</c:v>
                </c:pt>
                <c:pt idx="4649">
                  <c:v>2.3245</c:v>
                </c:pt>
                <c:pt idx="4650">
                  <c:v>2.3250000000000002</c:v>
                </c:pt>
                <c:pt idx="4651">
                  <c:v>2.3254999999999999</c:v>
                </c:pt>
                <c:pt idx="4652">
                  <c:v>2.3260000000000001</c:v>
                </c:pt>
                <c:pt idx="4653">
                  <c:v>2.3265000000000002</c:v>
                </c:pt>
                <c:pt idx="4654">
                  <c:v>2.327</c:v>
                </c:pt>
                <c:pt idx="4655">
                  <c:v>2.3275000000000001</c:v>
                </c:pt>
                <c:pt idx="4656">
                  <c:v>2.3279999999999998</c:v>
                </c:pt>
                <c:pt idx="4657">
                  <c:v>2.3285</c:v>
                </c:pt>
                <c:pt idx="4658">
                  <c:v>2.3290000000000002</c:v>
                </c:pt>
                <c:pt idx="4659">
                  <c:v>2.3294999999999999</c:v>
                </c:pt>
                <c:pt idx="4660">
                  <c:v>2.33</c:v>
                </c:pt>
                <c:pt idx="4661">
                  <c:v>2.3305000000000002</c:v>
                </c:pt>
                <c:pt idx="4662">
                  <c:v>2.331</c:v>
                </c:pt>
                <c:pt idx="4663">
                  <c:v>2.3315000000000001</c:v>
                </c:pt>
                <c:pt idx="4664">
                  <c:v>2.3319999999999999</c:v>
                </c:pt>
                <c:pt idx="4665">
                  <c:v>2.3325</c:v>
                </c:pt>
                <c:pt idx="4666">
                  <c:v>2.3330000000000002</c:v>
                </c:pt>
                <c:pt idx="4667">
                  <c:v>2.3334999999999999</c:v>
                </c:pt>
                <c:pt idx="4668">
                  <c:v>2.3340000000000001</c:v>
                </c:pt>
                <c:pt idx="4669">
                  <c:v>2.3345000000000002</c:v>
                </c:pt>
                <c:pt idx="4670">
                  <c:v>2.335</c:v>
                </c:pt>
                <c:pt idx="4671">
                  <c:v>2.3355000000000001</c:v>
                </c:pt>
                <c:pt idx="4672">
                  <c:v>2.3359999999999999</c:v>
                </c:pt>
                <c:pt idx="4673">
                  <c:v>2.3365</c:v>
                </c:pt>
                <c:pt idx="4674">
                  <c:v>2.3370000000000002</c:v>
                </c:pt>
                <c:pt idx="4675">
                  <c:v>2.3374999999999999</c:v>
                </c:pt>
                <c:pt idx="4676">
                  <c:v>2.3380000000000001</c:v>
                </c:pt>
                <c:pt idx="4677">
                  <c:v>2.3385000000000002</c:v>
                </c:pt>
                <c:pt idx="4678">
                  <c:v>2.339</c:v>
                </c:pt>
                <c:pt idx="4679">
                  <c:v>2.3395000000000001</c:v>
                </c:pt>
                <c:pt idx="4680">
                  <c:v>2.34</c:v>
                </c:pt>
                <c:pt idx="4681">
                  <c:v>2.3405</c:v>
                </c:pt>
                <c:pt idx="4682">
                  <c:v>2.3410000000000002</c:v>
                </c:pt>
                <c:pt idx="4683">
                  <c:v>2.3414999999999999</c:v>
                </c:pt>
                <c:pt idx="4684">
                  <c:v>2.3420000000000001</c:v>
                </c:pt>
                <c:pt idx="4685">
                  <c:v>2.3425000000000002</c:v>
                </c:pt>
                <c:pt idx="4686">
                  <c:v>2.343</c:v>
                </c:pt>
                <c:pt idx="4687">
                  <c:v>2.3435000000000001</c:v>
                </c:pt>
                <c:pt idx="4688">
                  <c:v>2.3439999999999999</c:v>
                </c:pt>
                <c:pt idx="4689">
                  <c:v>2.3445</c:v>
                </c:pt>
                <c:pt idx="4690">
                  <c:v>2.3450000000000002</c:v>
                </c:pt>
                <c:pt idx="4691">
                  <c:v>2.3454999999999999</c:v>
                </c:pt>
                <c:pt idx="4692">
                  <c:v>2.3460000000000001</c:v>
                </c:pt>
                <c:pt idx="4693">
                  <c:v>2.3465000000000003</c:v>
                </c:pt>
                <c:pt idx="4694">
                  <c:v>2.347</c:v>
                </c:pt>
                <c:pt idx="4695">
                  <c:v>2.3475000000000001</c:v>
                </c:pt>
                <c:pt idx="4696">
                  <c:v>2.3479999999999999</c:v>
                </c:pt>
                <c:pt idx="4697">
                  <c:v>2.3485</c:v>
                </c:pt>
                <c:pt idx="4698">
                  <c:v>2.3490000000000002</c:v>
                </c:pt>
                <c:pt idx="4699">
                  <c:v>2.3494999999999999</c:v>
                </c:pt>
                <c:pt idx="4700">
                  <c:v>2.35</c:v>
                </c:pt>
                <c:pt idx="4701">
                  <c:v>2.3505000000000003</c:v>
                </c:pt>
                <c:pt idx="4702">
                  <c:v>2.351</c:v>
                </c:pt>
                <c:pt idx="4703">
                  <c:v>2.3515000000000001</c:v>
                </c:pt>
                <c:pt idx="4704">
                  <c:v>2.3519999999999999</c:v>
                </c:pt>
                <c:pt idx="4705">
                  <c:v>2.3525</c:v>
                </c:pt>
                <c:pt idx="4706">
                  <c:v>2.3530000000000002</c:v>
                </c:pt>
                <c:pt idx="4707">
                  <c:v>2.3534999999999999</c:v>
                </c:pt>
                <c:pt idx="4708">
                  <c:v>2.3540000000000001</c:v>
                </c:pt>
                <c:pt idx="4709">
                  <c:v>2.3545000000000003</c:v>
                </c:pt>
                <c:pt idx="4710">
                  <c:v>2.355</c:v>
                </c:pt>
                <c:pt idx="4711">
                  <c:v>2.3555000000000001</c:v>
                </c:pt>
                <c:pt idx="4712">
                  <c:v>2.3559999999999999</c:v>
                </c:pt>
                <c:pt idx="4713">
                  <c:v>2.3565</c:v>
                </c:pt>
                <c:pt idx="4714">
                  <c:v>2.3570000000000002</c:v>
                </c:pt>
                <c:pt idx="4715">
                  <c:v>2.3574999999999999</c:v>
                </c:pt>
                <c:pt idx="4716">
                  <c:v>2.3580000000000001</c:v>
                </c:pt>
                <c:pt idx="4717">
                  <c:v>2.3585000000000003</c:v>
                </c:pt>
                <c:pt idx="4718">
                  <c:v>2.359</c:v>
                </c:pt>
                <c:pt idx="4719">
                  <c:v>2.3595000000000002</c:v>
                </c:pt>
                <c:pt idx="4720">
                  <c:v>2.36</c:v>
                </c:pt>
                <c:pt idx="4721">
                  <c:v>2.3605</c:v>
                </c:pt>
                <c:pt idx="4722">
                  <c:v>2.3610000000000002</c:v>
                </c:pt>
                <c:pt idx="4723">
                  <c:v>2.3614999999999999</c:v>
                </c:pt>
                <c:pt idx="4724">
                  <c:v>2.3620000000000001</c:v>
                </c:pt>
                <c:pt idx="4725">
                  <c:v>2.3625000000000003</c:v>
                </c:pt>
                <c:pt idx="4726">
                  <c:v>2.363</c:v>
                </c:pt>
                <c:pt idx="4727">
                  <c:v>2.3635000000000002</c:v>
                </c:pt>
                <c:pt idx="4728">
                  <c:v>2.3639999999999999</c:v>
                </c:pt>
                <c:pt idx="4729">
                  <c:v>2.3645</c:v>
                </c:pt>
                <c:pt idx="4730">
                  <c:v>2.3650000000000002</c:v>
                </c:pt>
                <c:pt idx="4731">
                  <c:v>2.3654999999999999</c:v>
                </c:pt>
                <c:pt idx="4732">
                  <c:v>2.3660000000000001</c:v>
                </c:pt>
                <c:pt idx="4733">
                  <c:v>2.3665000000000003</c:v>
                </c:pt>
                <c:pt idx="4734">
                  <c:v>2.367</c:v>
                </c:pt>
                <c:pt idx="4735">
                  <c:v>2.3675000000000002</c:v>
                </c:pt>
                <c:pt idx="4736">
                  <c:v>2.3679999999999999</c:v>
                </c:pt>
                <c:pt idx="4737">
                  <c:v>2.3685</c:v>
                </c:pt>
                <c:pt idx="4738">
                  <c:v>2.3690000000000002</c:v>
                </c:pt>
                <c:pt idx="4739">
                  <c:v>2.3694999999999999</c:v>
                </c:pt>
                <c:pt idx="4740">
                  <c:v>2.37</c:v>
                </c:pt>
                <c:pt idx="4741">
                  <c:v>2.3704999999999998</c:v>
                </c:pt>
                <c:pt idx="4742">
                  <c:v>2.371</c:v>
                </c:pt>
                <c:pt idx="4743">
                  <c:v>2.3715000000000002</c:v>
                </c:pt>
                <c:pt idx="4744">
                  <c:v>2.3719999999999999</c:v>
                </c:pt>
                <c:pt idx="4745">
                  <c:v>2.3725000000000001</c:v>
                </c:pt>
                <c:pt idx="4746">
                  <c:v>2.3730000000000002</c:v>
                </c:pt>
                <c:pt idx="4747">
                  <c:v>2.3734999999999999</c:v>
                </c:pt>
                <c:pt idx="4748">
                  <c:v>2.3740000000000001</c:v>
                </c:pt>
                <c:pt idx="4749">
                  <c:v>2.3744999999999998</c:v>
                </c:pt>
                <c:pt idx="4750">
                  <c:v>2.375</c:v>
                </c:pt>
                <c:pt idx="4751">
                  <c:v>2.3755000000000002</c:v>
                </c:pt>
                <c:pt idx="4752">
                  <c:v>2.3759999999999999</c:v>
                </c:pt>
                <c:pt idx="4753">
                  <c:v>2.3765000000000001</c:v>
                </c:pt>
                <c:pt idx="4754">
                  <c:v>2.3770000000000002</c:v>
                </c:pt>
                <c:pt idx="4755">
                  <c:v>2.3774999999999999</c:v>
                </c:pt>
                <c:pt idx="4756">
                  <c:v>2.3780000000000001</c:v>
                </c:pt>
                <c:pt idx="4757">
                  <c:v>2.3784999999999998</c:v>
                </c:pt>
                <c:pt idx="4758">
                  <c:v>2.379</c:v>
                </c:pt>
                <c:pt idx="4759">
                  <c:v>2.3795000000000002</c:v>
                </c:pt>
                <c:pt idx="4760">
                  <c:v>2.38</c:v>
                </c:pt>
                <c:pt idx="4761">
                  <c:v>2.3805000000000001</c:v>
                </c:pt>
                <c:pt idx="4762">
                  <c:v>2.3810000000000002</c:v>
                </c:pt>
                <c:pt idx="4763">
                  <c:v>2.3815</c:v>
                </c:pt>
                <c:pt idx="4764">
                  <c:v>2.3820000000000001</c:v>
                </c:pt>
                <c:pt idx="4765">
                  <c:v>2.3824999999999998</c:v>
                </c:pt>
                <c:pt idx="4766">
                  <c:v>2.383</c:v>
                </c:pt>
                <c:pt idx="4767">
                  <c:v>2.3835000000000002</c:v>
                </c:pt>
                <c:pt idx="4768">
                  <c:v>2.3839999999999999</c:v>
                </c:pt>
                <c:pt idx="4769">
                  <c:v>2.3845000000000001</c:v>
                </c:pt>
                <c:pt idx="4770">
                  <c:v>2.3850000000000002</c:v>
                </c:pt>
                <c:pt idx="4771">
                  <c:v>2.3855</c:v>
                </c:pt>
                <c:pt idx="4772">
                  <c:v>2.3860000000000001</c:v>
                </c:pt>
                <c:pt idx="4773">
                  <c:v>2.3864999999999998</c:v>
                </c:pt>
                <c:pt idx="4774">
                  <c:v>2.387</c:v>
                </c:pt>
                <c:pt idx="4775">
                  <c:v>2.3875000000000002</c:v>
                </c:pt>
                <c:pt idx="4776">
                  <c:v>2.3879999999999999</c:v>
                </c:pt>
                <c:pt idx="4777">
                  <c:v>2.3885000000000001</c:v>
                </c:pt>
                <c:pt idx="4778">
                  <c:v>2.3890000000000002</c:v>
                </c:pt>
                <c:pt idx="4779">
                  <c:v>2.3895</c:v>
                </c:pt>
                <c:pt idx="4780">
                  <c:v>2.39</c:v>
                </c:pt>
                <c:pt idx="4781">
                  <c:v>2.3904999999999998</c:v>
                </c:pt>
                <c:pt idx="4782">
                  <c:v>2.391</c:v>
                </c:pt>
                <c:pt idx="4783">
                  <c:v>2.3915000000000002</c:v>
                </c:pt>
                <c:pt idx="4784">
                  <c:v>2.3919999999999999</c:v>
                </c:pt>
                <c:pt idx="4785">
                  <c:v>2.3925000000000001</c:v>
                </c:pt>
                <c:pt idx="4786">
                  <c:v>2.3930000000000002</c:v>
                </c:pt>
                <c:pt idx="4787">
                  <c:v>2.3935</c:v>
                </c:pt>
                <c:pt idx="4788">
                  <c:v>2.3940000000000001</c:v>
                </c:pt>
                <c:pt idx="4789">
                  <c:v>2.3944999999999999</c:v>
                </c:pt>
                <c:pt idx="4790">
                  <c:v>2.395</c:v>
                </c:pt>
                <c:pt idx="4791">
                  <c:v>2.3955000000000002</c:v>
                </c:pt>
                <c:pt idx="4792">
                  <c:v>2.3959999999999999</c:v>
                </c:pt>
                <c:pt idx="4793">
                  <c:v>2.3965000000000001</c:v>
                </c:pt>
                <c:pt idx="4794">
                  <c:v>2.3970000000000002</c:v>
                </c:pt>
                <c:pt idx="4795">
                  <c:v>2.3975</c:v>
                </c:pt>
                <c:pt idx="4796">
                  <c:v>2.3980000000000001</c:v>
                </c:pt>
                <c:pt idx="4797">
                  <c:v>2.3984999999999999</c:v>
                </c:pt>
                <c:pt idx="4798">
                  <c:v>2.399</c:v>
                </c:pt>
                <c:pt idx="4799">
                  <c:v>2.3995000000000002</c:v>
                </c:pt>
                <c:pt idx="4800">
                  <c:v>2.4</c:v>
                </c:pt>
                <c:pt idx="4801">
                  <c:v>2.4005000000000001</c:v>
                </c:pt>
                <c:pt idx="4802">
                  <c:v>2.4010000000000002</c:v>
                </c:pt>
                <c:pt idx="4803">
                  <c:v>2.4015</c:v>
                </c:pt>
                <c:pt idx="4804">
                  <c:v>2.4020000000000001</c:v>
                </c:pt>
                <c:pt idx="4805">
                  <c:v>2.4024999999999999</c:v>
                </c:pt>
                <c:pt idx="4806">
                  <c:v>2.403</c:v>
                </c:pt>
                <c:pt idx="4807">
                  <c:v>2.4035000000000002</c:v>
                </c:pt>
                <c:pt idx="4808">
                  <c:v>2.4039999999999999</c:v>
                </c:pt>
                <c:pt idx="4809">
                  <c:v>2.4045000000000001</c:v>
                </c:pt>
                <c:pt idx="4810">
                  <c:v>2.4050000000000002</c:v>
                </c:pt>
                <c:pt idx="4811">
                  <c:v>2.4055</c:v>
                </c:pt>
                <c:pt idx="4812">
                  <c:v>2.4060000000000001</c:v>
                </c:pt>
                <c:pt idx="4813">
                  <c:v>2.4064999999999999</c:v>
                </c:pt>
                <c:pt idx="4814">
                  <c:v>2.407</c:v>
                </c:pt>
                <c:pt idx="4815">
                  <c:v>2.4075000000000002</c:v>
                </c:pt>
                <c:pt idx="4816">
                  <c:v>2.4079999999999999</c:v>
                </c:pt>
                <c:pt idx="4817">
                  <c:v>2.4085000000000001</c:v>
                </c:pt>
                <c:pt idx="4818">
                  <c:v>2.4090000000000003</c:v>
                </c:pt>
                <c:pt idx="4819">
                  <c:v>2.4095</c:v>
                </c:pt>
                <c:pt idx="4820">
                  <c:v>2.41</c:v>
                </c:pt>
                <c:pt idx="4821">
                  <c:v>2.4104999999999999</c:v>
                </c:pt>
                <c:pt idx="4822">
                  <c:v>2.411</c:v>
                </c:pt>
                <c:pt idx="4823">
                  <c:v>2.4115000000000002</c:v>
                </c:pt>
                <c:pt idx="4824">
                  <c:v>2.4119999999999999</c:v>
                </c:pt>
                <c:pt idx="4825">
                  <c:v>2.4125000000000001</c:v>
                </c:pt>
                <c:pt idx="4826">
                  <c:v>2.4130000000000003</c:v>
                </c:pt>
                <c:pt idx="4827">
                  <c:v>2.4135</c:v>
                </c:pt>
                <c:pt idx="4828">
                  <c:v>2.4140000000000001</c:v>
                </c:pt>
                <c:pt idx="4829">
                  <c:v>2.4144999999999999</c:v>
                </c:pt>
                <c:pt idx="4830">
                  <c:v>2.415</c:v>
                </c:pt>
                <c:pt idx="4831">
                  <c:v>2.4155000000000002</c:v>
                </c:pt>
                <c:pt idx="4832">
                  <c:v>2.4159999999999999</c:v>
                </c:pt>
                <c:pt idx="4833">
                  <c:v>2.4165000000000001</c:v>
                </c:pt>
                <c:pt idx="4834">
                  <c:v>2.4170000000000003</c:v>
                </c:pt>
                <c:pt idx="4835">
                  <c:v>2.4175</c:v>
                </c:pt>
                <c:pt idx="4836">
                  <c:v>2.4180000000000001</c:v>
                </c:pt>
                <c:pt idx="4837">
                  <c:v>2.4184999999999999</c:v>
                </c:pt>
                <c:pt idx="4838">
                  <c:v>2.419</c:v>
                </c:pt>
                <c:pt idx="4839">
                  <c:v>2.4195000000000002</c:v>
                </c:pt>
                <c:pt idx="4840">
                  <c:v>2.42</c:v>
                </c:pt>
                <c:pt idx="4841">
                  <c:v>2.4205000000000001</c:v>
                </c:pt>
                <c:pt idx="4842">
                  <c:v>2.4210000000000003</c:v>
                </c:pt>
                <c:pt idx="4843">
                  <c:v>2.4215</c:v>
                </c:pt>
                <c:pt idx="4844">
                  <c:v>2.4220000000000002</c:v>
                </c:pt>
                <c:pt idx="4845">
                  <c:v>2.4224999999999999</c:v>
                </c:pt>
                <c:pt idx="4846">
                  <c:v>2.423</c:v>
                </c:pt>
                <c:pt idx="4847">
                  <c:v>2.4235000000000002</c:v>
                </c:pt>
                <c:pt idx="4848">
                  <c:v>2.4239999999999999</c:v>
                </c:pt>
                <c:pt idx="4849">
                  <c:v>2.4245000000000001</c:v>
                </c:pt>
                <c:pt idx="4850">
                  <c:v>2.4250000000000003</c:v>
                </c:pt>
                <c:pt idx="4851">
                  <c:v>2.4255</c:v>
                </c:pt>
                <c:pt idx="4852">
                  <c:v>2.4260000000000002</c:v>
                </c:pt>
                <c:pt idx="4853">
                  <c:v>2.4264999999999999</c:v>
                </c:pt>
                <c:pt idx="4854">
                  <c:v>2.427</c:v>
                </c:pt>
                <c:pt idx="4855">
                  <c:v>2.4275000000000002</c:v>
                </c:pt>
                <c:pt idx="4856">
                  <c:v>2.4279999999999999</c:v>
                </c:pt>
                <c:pt idx="4857">
                  <c:v>2.4285000000000001</c:v>
                </c:pt>
                <c:pt idx="4858">
                  <c:v>2.4290000000000003</c:v>
                </c:pt>
                <c:pt idx="4859">
                  <c:v>2.4295</c:v>
                </c:pt>
                <c:pt idx="4860">
                  <c:v>2.4300000000000002</c:v>
                </c:pt>
                <c:pt idx="4861">
                  <c:v>2.4304999999999999</c:v>
                </c:pt>
                <c:pt idx="4862">
                  <c:v>2.431</c:v>
                </c:pt>
                <c:pt idx="4863">
                  <c:v>2.4315000000000002</c:v>
                </c:pt>
                <c:pt idx="4864">
                  <c:v>2.4319999999999999</c:v>
                </c:pt>
                <c:pt idx="4865">
                  <c:v>2.4325000000000001</c:v>
                </c:pt>
                <c:pt idx="4866">
                  <c:v>2.4329999999999998</c:v>
                </c:pt>
                <c:pt idx="4867">
                  <c:v>2.4335</c:v>
                </c:pt>
                <c:pt idx="4868">
                  <c:v>2.4340000000000002</c:v>
                </c:pt>
                <c:pt idx="4869">
                  <c:v>2.4344999999999999</c:v>
                </c:pt>
                <c:pt idx="4870">
                  <c:v>2.4350000000000001</c:v>
                </c:pt>
                <c:pt idx="4871">
                  <c:v>2.4355000000000002</c:v>
                </c:pt>
                <c:pt idx="4872">
                  <c:v>2.4359999999999999</c:v>
                </c:pt>
                <c:pt idx="4873">
                  <c:v>2.4365000000000001</c:v>
                </c:pt>
                <c:pt idx="4874">
                  <c:v>2.4369999999999998</c:v>
                </c:pt>
                <c:pt idx="4875">
                  <c:v>2.4375</c:v>
                </c:pt>
                <c:pt idx="4876">
                  <c:v>2.4380000000000002</c:v>
                </c:pt>
                <c:pt idx="4877">
                  <c:v>2.4384999999999999</c:v>
                </c:pt>
                <c:pt idx="4878">
                  <c:v>2.4390000000000001</c:v>
                </c:pt>
                <c:pt idx="4879">
                  <c:v>2.4395000000000002</c:v>
                </c:pt>
                <c:pt idx="4880">
                  <c:v>2.44</c:v>
                </c:pt>
                <c:pt idx="4881">
                  <c:v>2.4405000000000001</c:v>
                </c:pt>
                <c:pt idx="4882">
                  <c:v>2.4409999999999998</c:v>
                </c:pt>
                <c:pt idx="4883">
                  <c:v>2.4415</c:v>
                </c:pt>
                <c:pt idx="4884">
                  <c:v>2.4420000000000002</c:v>
                </c:pt>
                <c:pt idx="4885">
                  <c:v>2.4424999999999999</c:v>
                </c:pt>
                <c:pt idx="4886">
                  <c:v>2.4430000000000001</c:v>
                </c:pt>
                <c:pt idx="4887">
                  <c:v>2.4435000000000002</c:v>
                </c:pt>
                <c:pt idx="4888">
                  <c:v>2.444</c:v>
                </c:pt>
                <c:pt idx="4889">
                  <c:v>2.4445000000000001</c:v>
                </c:pt>
                <c:pt idx="4890">
                  <c:v>2.4449999999999998</c:v>
                </c:pt>
                <c:pt idx="4891">
                  <c:v>2.4455</c:v>
                </c:pt>
                <c:pt idx="4892">
                  <c:v>2.4460000000000002</c:v>
                </c:pt>
                <c:pt idx="4893">
                  <c:v>2.4464999999999999</c:v>
                </c:pt>
                <c:pt idx="4894">
                  <c:v>2.4470000000000001</c:v>
                </c:pt>
                <c:pt idx="4895">
                  <c:v>2.4475000000000002</c:v>
                </c:pt>
                <c:pt idx="4896">
                  <c:v>2.448</c:v>
                </c:pt>
                <c:pt idx="4897">
                  <c:v>2.4485000000000001</c:v>
                </c:pt>
                <c:pt idx="4898">
                  <c:v>2.4489999999999998</c:v>
                </c:pt>
                <c:pt idx="4899">
                  <c:v>2.4495</c:v>
                </c:pt>
                <c:pt idx="4900">
                  <c:v>2.4500000000000002</c:v>
                </c:pt>
                <c:pt idx="4901">
                  <c:v>2.4504999999999999</c:v>
                </c:pt>
                <c:pt idx="4902">
                  <c:v>2.4510000000000001</c:v>
                </c:pt>
                <c:pt idx="4903">
                  <c:v>2.4515000000000002</c:v>
                </c:pt>
                <c:pt idx="4904">
                  <c:v>2.452</c:v>
                </c:pt>
                <c:pt idx="4905">
                  <c:v>2.4525000000000001</c:v>
                </c:pt>
                <c:pt idx="4906">
                  <c:v>2.4529999999999998</c:v>
                </c:pt>
                <c:pt idx="4907">
                  <c:v>2.4535</c:v>
                </c:pt>
                <c:pt idx="4908">
                  <c:v>2.4540000000000002</c:v>
                </c:pt>
                <c:pt idx="4909">
                  <c:v>2.4544999999999999</c:v>
                </c:pt>
                <c:pt idx="4910">
                  <c:v>2.4550000000000001</c:v>
                </c:pt>
                <c:pt idx="4911">
                  <c:v>2.4555000000000002</c:v>
                </c:pt>
                <c:pt idx="4912">
                  <c:v>2.456</c:v>
                </c:pt>
                <c:pt idx="4913">
                  <c:v>2.4565000000000001</c:v>
                </c:pt>
                <c:pt idx="4914">
                  <c:v>2.4569999999999999</c:v>
                </c:pt>
                <c:pt idx="4915">
                  <c:v>2.4575</c:v>
                </c:pt>
                <c:pt idx="4916">
                  <c:v>2.4580000000000002</c:v>
                </c:pt>
                <c:pt idx="4917">
                  <c:v>2.4584999999999999</c:v>
                </c:pt>
                <c:pt idx="4918">
                  <c:v>2.4590000000000001</c:v>
                </c:pt>
                <c:pt idx="4919">
                  <c:v>2.4595000000000002</c:v>
                </c:pt>
                <c:pt idx="4920">
                  <c:v>2.46</c:v>
                </c:pt>
                <c:pt idx="4921">
                  <c:v>2.4605000000000001</c:v>
                </c:pt>
                <c:pt idx="4922">
                  <c:v>2.4609999999999999</c:v>
                </c:pt>
                <c:pt idx="4923">
                  <c:v>2.4615</c:v>
                </c:pt>
                <c:pt idx="4924">
                  <c:v>2.4620000000000002</c:v>
                </c:pt>
                <c:pt idx="4925">
                  <c:v>2.4624999999999999</c:v>
                </c:pt>
                <c:pt idx="4926">
                  <c:v>2.4630000000000001</c:v>
                </c:pt>
                <c:pt idx="4927">
                  <c:v>2.4635000000000002</c:v>
                </c:pt>
                <c:pt idx="4928">
                  <c:v>2.464</c:v>
                </c:pt>
                <c:pt idx="4929">
                  <c:v>2.4645000000000001</c:v>
                </c:pt>
                <c:pt idx="4930">
                  <c:v>2.4649999999999999</c:v>
                </c:pt>
                <c:pt idx="4931">
                  <c:v>2.4655</c:v>
                </c:pt>
                <c:pt idx="4932">
                  <c:v>2.4660000000000002</c:v>
                </c:pt>
                <c:pt idx="4933">
                  <c:v>2.4664999999999999</c:v>
                </c:pt>
                <c:pt idx="4934">
                  <c:v>2.4670000000000001</c:v>
                </c:pt>
                <c:pt idx="4935">
                  <c:v>2.4675000000000002</c:v>
                </c:pt>
                <c:pt idx="4936">
                  <c:v>2.468</c:v>
                </c:pt>
                <c:pt idx="4937">
                  <c:v>2.4685000000000001</c:v>
                </c:pt>
                <c:pt idx="4938">
                  <c:v>2.4689999999999999</c:v>
                </c:pt>
                <c:pt idx="4939">
                  <c:v>2.4695</c:v>
                </c:pt>
                <c:pt idx="4940">
                  <c:v>2.4700000000000002</c:v>
                </c:pt>
                <c:pt idx="4941">
                  <c:v>2.4704999999999999</c:v>
                </c:pt>
                <c:pt idx="4942">
                  <c:v>2.4710000000000001</c:v>
                </c:pt>
                <c:pt idx="4943">
                  <c:v>2.4715000000000003</c:v>
                </c:pt>
                <c:pt idx="4944">
                  <c:v>2.472</c:v>
                </c:pt>
                <c:pt idx="4945">
                  <c:v>2.4725000000000001</c:v>
                </c:pt>
                <c:pt idx="4946">
                  <c:v>2.4729999999999999</c:v>
                </c:pt>
                <c:pt idx="4947">
                  <c:v>2.4735</c:v>
                </c:pt>
                <c:pt idx="4948">
                  <c:v>2.4740000000000002</c:v>
                </c:pt>
                <c:pt idx="4949">
                  <c:v>2.4744999999999999</c:v>
                </c:pt>
                <c:pt idx="4950">
                  <c:v>2.4750000000000001</c:v>
                </c:pt>
                <c:pt idx="4951">
                  <c:v>2.4755000000000003</c:v>
                </c:pt>
                <c:pt idx="4952">
                  <c:v>2.476</c:v>
                </c:pt>
                <c:pt idx="4953">
                  <c:v>2.4765000000000001</c:v>
                </c:pt>
                <c:pt idx="4954">
                  <c:v>2.4769999999999999</c:v>
                </c:pt>
                <c:pt idx="4955">
                  <c:v>2.4775</c:v>
                </c:pt>
                <c:pt idx="4956">
                  <c:v>2.4780000000000002</c:v>
                </c:pt>
                <c:pt idx="4957">
                  <c:v>2.4784999999999999</c:v>
                </c:pt>
                <c:pt idx="4958">
                  <c:v>2.4790000000000001</c:v>
                </c:pt>
                <c:pt idx="4959">
                  <c:v>2.4795000000000003</c:v>
                </c:pt>
                <c:pt idx="4960">
                  <c:v>2.48</c:v>
                </c:pt>
                <c:pt idx="4961">
                  <c:v>2.4805000000000001</c:v>
                </c:pt>
                <c:pt idx="4962">
                  <c:v>2.4809999999999999</c:v>
                </c:pt>
                <c:pt idx="4963">
                  <c:v>2.4815</c:v>
                </c:pt>
                <c:pt idx="4964">
                  <c:v>2.4820000000000002</c:v>
                </c:pt>
                <c:pt idx="4965">
                  <c:v>2.4824999999999999</c:v>
                </c:pt>
                <c:pt idx="4966">
                  <c:v>2.4830000000000001</c:v>
                </c:pt>
                <c:pt idx="4967">
                  <c:v>2.4835000000000003</c:v>
                </c:pt>
                <c:pt idx="4968">
                  <c:v>2.484</c:v>
                </c:pt>
                <c:pt idx="4969">
                  <c:v>2.4845000000000002</c:v>
                </c:pt>
                <c:pt idx="4970">
                  <c:v>2.4849999999999999</c:v>
                </c:pt>
                <c:pt idx="4971">
                  <c:v>2.4855</c:v>
                </c:pt>
                <c:pt idx="4972">
                  <c:v>2.4860000000000002</c:v>
                </c:pt>
                <c:pt idx="4973">
                  <c:v>2.4864999999999999</c:v>
                </c:pt>
                <c:pt idx="4974">
                  <c:v>2.4870000000000001</c:v>
                </c:pt>
                <c:pt idx="4975">
                  <c:v>2.4875000000000003</c:v>
                </c:pt>
                <c:pt idx="4976">
                  <c:v>2.488</c:v>
                </c:pt>
                <c:pt idx="4977">
                  <c:v>2.4885000000000002</c:v>
                </c:pt>
                <c:pt idx="4978">
                  <c:v>2.4889999999999999</c:v>
                </c:pt>
                <c:pt idx="4979">
                  <c:v>2.4895</c:v>
                </c:pt>
                <c:pt idx="4980">
                  <c:v>2.4900000000000002</c:v>
                </c:pt>
                <c:pt idx="4981">
                  <c:v>2.4904999999999999</c:v>
                </c:pt>
                <c:pt idx="4982">
                  <c:v>2.4910000000000001</c:v>
                </c:pt>
                <c:pt idx="4983">
                  <c:v>2.4915000000000003</c:v>
                </c:pt>
                <c:pt idx="4984">
                  <c:v>2.492</c:v>
                </c:pt>
                <c:pt idx="4985">
                  <c:v>2.4925000000000002</c:v>
                </c:pt>
                <c:pt idx="4986">
                  <c:v>2.4929999999999999</c:v>
                </c:pt>
                <c:pt idx="4987">
                  <c:v>2.4935</c:v>
                </c:pt>
                <c:pt idx="4988">
                  <c:v>2.4940000000000002</c:v>
                </c:pt>
                <c:pt idx="4989">
                  <c:v>2.4944999999999999</c:v>
                </c:pt>
                <c:pt idx="4990">
                  <c:v>2.4950000000000001</c:v>
                </c:pt>
                <c:pt idx="4991">
                  <c:v>2.4955000000000003</c:v>
                </c:pt>
                <c:pt idx="4992">
                  <c:v>2.496</c:v>
                </c:pt>
                <c:pt idx="4993">
                  <c:v>2.4965000000000002</c:v>
                </c:pt>
                <c:pt idx="4994">
                  <c:v>2.4969999999999999</c:v>
                </c:pt>
                <c:pt idx="4995">
                  <c:v>2.4975000000000001</c:v>
                </c:pt>
                <c:pt idx="4996">
                  <c:v>2.4980000000000002</c:v>
                </c:pt>
                <c:pt idx="4997">
                  <c:v>2.4984999999999999</c:v>
                </c:pt>
                <c:pt idx="4998">
                  <c:v>2.4990000000000001</c:v>
                </c:pt>
                <c:pt idx="4999">
                  <c:v>2.4994999999999998</c:v>
                </c:pt>
                <c:pt idx="5000">
                  <c:v>2.5</c:v>
                </c:pt>
                <c:pt idx="5001">
                  <c:v>2.5005000000000002</c:v>
                </c:pt>
                <c:pt idx="5002">
                  <c:v>2.5009999999999999</c:v>
                </c:pt>
                <c:pt idx="5003">
                  <c:v>2.5015000000000001</c:v>
                </c:pt>
                <c:pt idx="5004">
                  <c:v>2.5020000000000002</c:v>
                </c:pt>
                <c:pt idx="5005">
                  <c:v>2.5024999999999999</c:v>
                </c:pt>
                <c:pt idx="5006">
                  <c:v>2.5030000000000001</c:v>
                </c:pt>
                <c:pt idx="5007">
                  <c:v>2.5034999999999998</c:v>
                </c:pt>
                <c:pt idx="5008">
                  <c:v>2.504</c:v>
                </c:pt>
                <c:pt idx="5009">
                  <c:v>2.5045000000000002</c:v>
                </c:pt>
                <c:pt idx="5010">
                  <c:v>2.5049999999999999</c:v>
                </c:pt>
                <c:pt idx="5011">
                  <c:v>2.5055000000000001</c:v>
                </c:pt>
                <c:pt idx="5012">
                  <c:v>2.5060000000000002</c:v>
                </c:pt>
                <c:pt idx="5013">
                  <c:v>2.5065</c:v>
                </c:pt>
                <c:pt idx="5014">
                  <c:v>2.5070000000000001</c:v>
                </c:pt>
                <c:pt idx="5015">
                  <c:v>2.5074999999999998</c:v>
                </c:pt>
                <c:pt idx="5016">
                  <c:v>2.508</c:v>
                </c:pt>
                <c:pt idx="5017">
                  <c:v>2.5085000000000002</c:v>
                </c:pt>
                <c:pt idx="5018">
                  <c:v>2.5089999999999999</c:v>
                </c:pt>
                <c:pt idx="5019">
                  <c:v>2.5095000000000001</c:v>
                </c:pt>
                <c:pt idx="5020">
                  <c:v>2.5100000000000002</c:v>
                </c:pt>
                <c:pt idx="5021">
                  <c:v>2.5105</c:v>
                </c:pt>
                <c:pt idx="5022">
                  <c:v>2.5110000000000001</c:v>
                </c:pt>
                <c:pt idx="5023">
                  <c:v>2.5114999999999998</c:v>
                </c:pt>
                <c:pt idx="5024">
                  <c:v>2.512</c:v>
                </c:pt>
                <c:pt idx="5025">
                  <c:v>2.5125000000000002</c:v>
                </c:pt>
                <c:pt idx="5026">
                  <c:v>2.5129999999999999</c:v>
                </c:pt>
                <c:pt idx="5027">
                  <c:v>2.5135000000000001</c:v>
                </c:pt>
                <c:pt idx="5028">
                  <c:v>2.5140000000000002</c:v>
                </c:pt>
                <c:pt idx="5029">
                  <c:v>2.5145</c:v>
                </c:pt>
                <c:pt idx="5030">
                  <c:v>2.5150000000000001</c:v>
                </c:pt>
                <c:pt idx="5031">
                  <c:v>2.5154999999999998</c:v>
                </c:pt>
                <c:pt idx="5032">
                  <c:v>2.516</c:v>
                </c:pt>
                <c:pt idx="5033">
                  <c:v>2.5165000000000002</c:v>
                </c:pt>
                <c:pt idx="5034">
                  <c:v>2.5169999999999999</c:v>
                </c:pt>
                <c:pt idx="5035">
                  <c:v>2.5175000000000001</c:v>
                </c:pt>
                <c:pt idx="5036">
                  <c:v>2.5180000000000002</c:v>
                </c:pt>
                <c:pt idx="5037">
                  <c:v>2.5185</c:v>
                </c:pt>
                <c:pt idx="5038">
                  <c:v>2.5190000000000001</c:v>
                </c:pt>
                <c:pt idx="5039">
                  <c:v>2.5194999999999999</c:v>
                </c:pt>
                <c:pt idx="5040">
                  <c:v>2.52</c:v>
                </c:pt>
                <c:pt idx="5041">
                  <c:v>2.5205000000000002</c:v>
                </c:pt>
                <c:pt idx="5042">
                  <c:v>2.5209999999999999</c:v>
                </c:pt>
                <c:pt idx="5043">
                  <c:v>2.5215000000000001</c:v>
                </c:pt>
                <c:pt idx="5044">
                  <c:v>2.5220000000000002</c:v>
                </c:pt>
                <c:pt idx="5045">
                  <c:v>2.5225</c:v>
                </c:pt>
                <c:pt idx="5046">
                  <c:v>2.5230000000000001</c:v>
                </c:pt>
                <c:pt idx="5047">
                  <c:v>2.5234999999999999</c:v>
                </c:pt>
                <c:pt idx="5048">
                  <c:v>2.524</c:v>
                </c:pt>
                <c:pt idx="5049">
                  <c:v>2.5245000000000002</c:v>
                </c:pt>
                <c:pt idx="5050">
                  <c:v>2.5249999999999999</c:v>
                </c:pt>
                <c:pt idx="5051">
                  <c:v>2.5255000000000001</c:v>
                </c:pt>
                <c:pt idx="5052">
                  <c:v>2.5260000000000002</c:v>
                </c:pt>
                <c:pt idx="5053">
                  <c:v>2.5265</c:v>
                </c:pt>
                <c:pt idx="5054">
                  <c:v>2.5270000000000001</c:v>
                </c:pt>
                <c:pt idx="5055">
                  <c:v>2.5274999999999999</c:v>
                </c:pt>
                <c:pt idx="5056">
                  <c:v>2.528</c:v>
                </c:pt>
                <c:pt idx="5057">
                  <c:v>2.5285000000000002</c:v>
                </c:pt>
                <c:pt idx="5058">
                  <c:v>2.5289999999999999</c:v>
                </c:pt>
                <c:pt idx="5059">
                  <c:v>2.5295000000000001</c:v>
                </c:pt>
                <c:pt idx="5060">
                  <c:v>2.5300000000000002</c:v>
                </c:pt>
                <c:pt idx="5061">
                  <c:v>2.5305</c:v>
                </c:pt>
                <c:pt idx="5062">
                  <c:v>2.5310000000000001</c:v>
                </c:pt>
                <c:pt idx="5063">
                  <c:v>2.5314999999999999</c:v>
                </c:pt>
                <c:pt idx="5064">
                  <c:v>2.532</c:v>
                </c:pt>
                <c:pt idx="5065">
                  <c:v>2.5325000000000002</c:v>
                </c:pt>
                <c:pt idx="5066">
                  <c:v>2.5329999999999999</c:v>
                </c:pt>
                <c:pt idx="5067">
                  <c:v>2.5335000000000001</c:v>
                </c:pt>
                <c:pt idx="5068">
                  <c:v>2.5340000000000003</c:v>
                </c:pt>
                <c:pt idx="5069">
                  <c:v>2.5345</c:v>
                </c:pt>
                <c:pt idx="5070">
                  <c:v>2.5350000000000001</c:v>
                </c:pt>
                <c:pt idx="5071">
                  <c:v>2.5354999999999999</c:v>
                </c:pt>
                <c:pt idx="5072">
                  <c:v>2.536</c:v>
                </c:pt>
                <c:pt idx="5073">
                  <c:v>2.5365000000000002</c:v>
                </c:pt>
                <c:pt idx="5074">
                  <c:v>2.5369999999999999</c:v>
                </c:pt>
                <c:pt idx="5075">
                  <c:v>2.5375000000000001</c:v>
                </c:pt>
                <c:pt idx="5076">
                  <c:v>2.5380000000000003</c:v>
                </c:pt>
                <c:pt idx="5077">
                  <c:v>2.5385</c:v>
                </c:pt>
                <c:pt idx="5078">
                  <c:v>2.5390000000000001</c:v>
                </c:pt>
                <c:pt idx="5079">
                  <c:v>2.5394999999999999</c:v>
                </c:pt>
                <c:pt idx="5080">
                  <c:v>2.54</c:v>
                </c:pt>
                <c:pt idx="5081">
                  <c:v>2.5405000000000002</c:v>
                </c:pt>
                <c:pt idx="5082">
                  <c:v>2.5409999999999999</c:v>
                </c:pt>
                <c:pt idx="5083">
                  <c:v>2.5415000000000001</c:v>
                </c:pt>
                <c:pt idx="5084">
                  <c:v>2.5420000000000003</c:v>
                </c:pt>
                <c:pt idx="5085">
                  <c:v>2.5425</c:v>
                </c:pt>
                <c:pt idx="5086">
                  <c:v>2.5430000000000001</c:v>
                </c:pt>
                <c:pt idx="5087">
                  <c:v>2.5434999999999999</c:v>
                </c:pt>
                <c:pt idx="5088">
                  <c:v>2.544</c:v>
                </c:pt>
                <c:pt idx="5089">
                  <c:v>2.5445000000000002</c:v>
                </c:pt>
                <c:pt idx="5090">
                  <c:v>2.5449999999999999</c:v>
                </c:pt>
                <c:pt idx="5091">
                  <c:v>2.5455000000000001</c:v>
                </c:pt>
                <c:pt idx="5092">
                  <c:v>2.5460000000000003</c:v>
                </c:pt>
                <c:pt idx="5093">
                  <c:v>2.5465</c:v>
                </c:pt>
                <c:pt idx="5094">
                  <c:v>2.5470000000000002</c:v>
                </c:pt>
                <c:pt idx="5095">
                  <c:v>2.5474999999999999</c:v>
                </c:pt>
                <c:pt idx="5096">
                  <c:v>2.548</c:v>
                </c:pt>
                <c:pt idx="5097">
                  <c:v>2.5485000000000002</c:v>
                </c:pt>
                <c:pt idx="5098">
                  <c:v>2.5489999999999999</c:v>
                </c:pt>
                <c:pt idx="5099">
                  <c:v>2.5495000000000001</c:v>
                </c:pt>
                <c:pt idx="5100">
                  <c:v>2.5500000000000003</c:v>
                </c:pt>
                <c:pt idx="5101">
                  <c:v>2.5505</c:v>
                </c:pt>
                <c:pt idx="5102">
                  <c:v>2.5510000000000002</c:v>
                </c:pt>
                <c:pt idx="5103">
                  <c:v>2.5514999999999999</c:v>
                </c:pt>
                <c:pt idx="5104">
                  <c:v>2.552</c:v>
                </c:pt>
                <c:pt idx="5105">
                  <c:v>2.5525000000000002</c:v>
                </c:pt>
                <c:pt idx="5106">
                  <c:v>2.5529999999999999</c:v>
                </c:pt>
                <c:pt idx="5107">
                  <c:v>2.5535000000000001</c:v>
                </c:pt>
                <c:pt idx="5108">
                  <c:v>2.5540000000000003</c:v>
                </c:pt>
                <c:pt idx="5109">
                  <c:v>2.5545</c:v>
                </c:pt>
                <c:pt idx="5110">
                  <c:v>2.5550000000000002</c:v>
                </c:pt>
                <c:pt idx="5111">
                  <c:v>2.5554999999999999</c:v>
                </c:pt>
                <c:pt idx="5112">
                  <c:v>2.556</c:v>
                </c:pt>
                <c:pt idx="5113">
                  <c:v>2.5565000000000002</c:v>
                </c:pt>
                <c:pt idx="5114">
                  <c:v>2.5569999999999999</c:v>
                </c:pt>
                <c:pt idx="5115">
                  <c:v>2.5575000000000001</c:v>
                </c:pt>
                <c:pt idx="5116">
                  <c:v>2.5580000000000003</c:v>
                </c:pt>
                <c:pt idx="5117">
                  <c:v>2.5585</c:v>
                </c:pt>
                <c:pt idx="5118">
                  <c:v>2.5590000000000002</c:v>
                </c:pt>
                <c:pt idx="5119">
                  <c:v>2.5594999999999999</c:v>
                </c:pt>
                <c:pt idx="5120">
                  <c:v>2.56</c:v>
                </c:pt>
                <c:pt idx="5121">
                  <c:v>2.5605000000000002</c:v>
                </c:pt>
                <c:pt idx="5122">
                  <c:v>2.5609999999999999</c:v>
                </c:pt>
                <c:pt idx="5123">
                  <c:v>2.5615000000000001</c:v>
                </c:pt>
                <c:pt idx="5124">
                  <c:v>2.5619999999999998</c:v>
                </c:pt>
                <c:pt idx="5125">
                  <c:v>2.5625</c:v>
                </c:pt>
                <c:pt idx="5126">
                  <c:v>2.5630000000000002</c:v>
                </c:pt>
                <c:pt idx="5127">
                  <c:v>2.5634999999999999</c:v>
                </c:pt>
                <c:pt idx="5128">
                  <c:v>2.5640000000000001</c:v>
                </c:pt>
                <c:pt idx="5129">
                  <c:v>2.5645000000000002</c:v>
                </c:pt>
                <c:pt idx="5130">
                  <c:v>2.5649999999999999</c:v>
                </c:pt>
                <c:pt idx="5131">
                  <c:v>2.5655000000000001</c:v>
                </c:pt>
                <c:pt idx="5132">
                  <c:v>2.5659999999999998</c:v>
                </c:pt>
                <c:pt idx="5133">
                  <c:v>2.5665</c:v>
                </c:pt>
                <c:pt idx="5134">
                  <c:v>2.5670000000000002</c:v>
                </c:pt>
                <c:pt idx="5135">
                  <c:v>2.5674999999999999</c:v>
                </c:pt>
                <c:pt idx="5136">
                  <c:v>2.5680000000000001</c:v>
                </c:pt>
                <c:pt idx="5137">
                  <c:v>2.5685000000000002</c:v>
                </c:pt>
                <c:pt idx="5138">
                  <c:v>2.569</c:v>
                </c:pt>
                <c:pt idx="5139">
                  <c:v>2.5695000000000001</c:v>
                </c:pt>
                <c:pt idx="5140">
                  <c:v>2.57</c:v>
                </c:pt>
                <c:pt idx="5141">
                  <c:v>2.5705</c:v>
                </c:pt>
                <c:pt idx="5142">
                  <c:v>2.5710000000000002</c:v>
                </c:pt>
                <c:pt idx="5143">
                  <c:v>2.5714999999999999</c:v>
                </c:pt>
                <c:pt idx="5144">
                  <c:v>2.5720000000000001</c:v>
                </c:pt>
                <c:pt idx="5145">
                  <c:v>2.5725000000000002</c:v>
                </c:pt>
                <c:pt idx="5146">
                  <c:v>2.573</c:v>
                </c:pt>
                <c:pt idx="5147">
                  <c:v>2.5735000000000001</c:v>
                </c:pt>
                <c:pt idx="5148">
                  <c:v>2.5739999999999998</c:v>
                </c:pt>
                <c:pt idx="5149">
                  <c:v>2.5745</c:v>
                </c:pt>
                <c:pt idx="5150">
                  <c:v>2.5750000000000002</c:v>
                </c:pt>
                <c:pt idx="5151">
                  <c:v>2.5754999999999999</c:v>
                </c:pt>
                <c:pt idx="5152">
                  <c:v>2.5760000000000001</c:v>
                </c:pt>
                <c:pt idx="5153">
                  <c:v>2.5765000000000002</c:v>
                </c:pt>
                <c:pt idx="5154">
                  <c:v>2.577</c:v>
                </c:pt>
                <c:pt idx="5155">
                  <c:v>2.5775000000000001</c:v>
                </c:pt>
                <c:pt idx="5156">
                  <c:v>2.5779999999999998</c:v>
                </c:pt>
                <c:pt idx="5157">
                  <c:v>2.5785</c:v>
                </c:pt>
                <c:pt idx="5158">
                  <c:v>2.5790000000000002</c:v>
                </c:pt>
                <c:pt idx="5159">
                  <c:v>2.5794999999999999</c:v>
                </c:pt>
                <c:pt idx="5160">
                  <c:v>2.58</c:v>
                </c:pt>
                <c:pt idx="5161">
                  <c:v>2.5805000000000002</c:v>
                </c:pt>
                <c:pt idx="5162">
                  <c:v>2.581</c:v>
                </c:pt>
                <c:pt idx="5163">
                  <c:v>2.5815000000000001</c:v>
                </c:pt>
                <c:pt idx="5164">
                  <c:v>2.5819999999999999</c:v>
                </c:pt>
                <c:pt idx="5165">
                  <c:v>2.5825</c:v>
                </c:pt>
                <c:pt idx="5166">
                  <c:v>2.5830000000000002</c:v>
                </c:pt>
                <c:pt idx="5167">
                  <c:v>2.5834999999999999</c:v>
                </c:pt>
                <c:pt idx="5168">
                  <c:v>2.5840000000000001</c:v>
                </c:pt>
                <c:pt idx="5169">
                  <c:v>2.5845000000000002</c:v>
                </c:pt>
                <c:pt idx="5170">
                  <c:v>2.585</c:v>
                </c:pt>
                <c:pt idx="5171">
                  <c:v>2.5855000000000001</c:v>
                </c:pt>
                <c:pt idx="5172">
                  <c:v>2.5859999999999999</c:v>
                </c:pt>
                <c:pt idx="5173">
                  <c:v>2.5865</c:v>
                </c:pt>
                <c:pt idx="5174">
                  <c:v>2.5870000000000002</c:v>
                </c:pt>
                <c:pt idx="5175">
                  <c:v>2.5874999999999999</c:v>
                </c:pt>
                <c:pt idx="5176">
                  <c:v>2.5880000000000001</c:v>
                </c:pt>
                <c:pt idx="5177">
                  <c:v>2.5885000000000002</c:v>
                </c:pt>
                <c:pt idx="5178">
                  <c:v>2.589</c:v>
                </c:pt>
                <c:pt idx="5179">
                  <c:v>2.5895000000000001</c:v>
                </c:pt>
                <c:pt idx="5180">
                  <c:v>2.59</c:v>
                </c:pt>
                <c:pt idx="5181">
                  <c:v>2.5905</c:v>
                </c:pt>
                <c:pt idx="5182">
                  <c:v>2.5910000000000002</c:v>
                </c:pt>
                <c:pt idx="5183">
                  <c:v>2.5914999999999999</c:v>
                </c:pt>
                <c:pt idx="5184">
                  <c:v>2.5920000000000001</c:v>
                </c:pt>
                <c:pt idx="5185">
                  <c:v>2.5925000000000002</c:v>
                </c:pt>
                <c:pt idx="5186">
                  <c:v>2.593</c:v>
                </c:pt>
                <c:pt idx="5187">
                  <c:v>2.5935000000000001</c:v>
                </c:pt>
                <c:pt idx="5188">
                  <c:v>2.5939999999999999</c:v>
                </c:pt>
                <c:pt idx="5189">
                  <c:v>2.5945</c:v>
                </c:pt>
                <c:pt idx="5190">
                  <c:v>2.5950000000000002</c:v>
                </c:pt>
                <c:pt idx="5191">
                  <c:v>2.5954999999999999</c:v>
                </c:pt>
                <c:pt idx="5192">
                  <c:v>2.5960000000000001</c:v>
                </c:pt>
                <c:pt idx="5193">
                  <c:v>2.5965000000000003</c:v>
                </c:pt>
                <c:pt idx="5194">
                  <c:v>2.597</c:v>
                </c:pt>
                <c:pt idx="5195">
                  <c:v>2.5975000000000001</c:v>
                </c:pt>
                <c:pt idx="5196">
                  <c:v>2.5979999999999999</c:v>
                </c:pt>
                <c:pt idx="5197">
                  <c:v>2.5985</c:v>
                </c:pt>
                <c:pt idx="5198">
                  <c:v>2.5990000000000002</c:v>
                </c:pt>
                <c:pt idx="5199">
                  <c:v>2.5994999999999999</c:v>
                </c:pt>
                <c:pt idx="5200">
                  <c:v>2.6</c:v>
                </c:pt>
                <c:pt idx="5201">
                  <c:v>2.6005000000000003</c:v>
                </c:pt>
                <c:pt idx="5202">
                  <c:v>2.601</c:v>
                </c:pt>
                <c:pt idx="5203">
                  <c:v>2.6015000000000001</c:v>
                </c:pt>
                <c:pt idx="5204">
                  <c:v>2.6019999999999999</c:v>
                </c:pt>
                <c:pt idx="5205">
                  <c:v>2.6025</c:v>
                </c:pt>
                <c:pt idx="5206">
                  <c:v>2.6030000000000002</c:v>
                </c:pt>
                <c:pt idx="5207">
                  <c:v>2.6034999999999999</c:v>
                </c:pt>
                <c:pt idx="5208">
                  <c:v>2.6040000000000001</c:v>
                </c:pt>
                <c:pt idx="5209">
                  <c:v>2.6045000000000003</c:v>
                </c:pt>
                <c:pt idx="5210">
                  <c:v>2.605</c:v>
                </c:pt>
                <c:pt idx="5211">
                  <c:v>2.6055000000000001</c:v>
                </c:pt>
                <c:pt idx="5212">
                  <c:v>2.6059999999999999</c:v>
                </c:pt>
                <c:pt idx="5213">
                  <c:v>2.6065</c:v>
                </c:pt>
                <c:pt idx="5214">
                  <c:v>2.6070000000000002</c:v>
                </c:pt>
                <c:pt idx="5215">
                  <c:v>2.6074999999999999</c:v>
                </c:pt>
                <c:pt idx="5216">
                  <c:v>2.6080000000000001</c:v>
                </c:pt>
                <c:pt idx="5217">
                  <c:v>2.6085000000000003</c:v>
                </c:pt>
                <c:pt idx="5218">
                  <c:v>2.609</c:v>
                </c:pt>
                <c:pt idx="5219">
                  <c:v>2.6095000000000002</c:v>
                </c:pt>
                <c:pt idx="5220">
                  <c:v>2.61</c:v>
                </c:pt>
                <c:pt idx="5221">
                  <c:v>2.6105</c:v>
                </c:pt>
                <c:pt idx="5222">
                  <c:v>2.6110000000000002</c:v>
                </c:pt>
                <c:pt idx="5223">
                  <c:v>2.6114999999999999</c:v>
                </c:pt>
                <c:pt idx="5224">
                  <c:v>2.6120000000000001</c:v>
                </c:pt>
                <c:pt idx="5225">
                  <c:v>2.6125000000000003</c:v>
                </c:pt>
                <c:pt idx="5226">
                  <c:v>2.613</c:v>
                </c:pt>
                <c:pt idx="5227">
                  <c:v>2.6135000000000002</c:v>
                </c:pt>
                <c:pt idx="5228">
                  <c:v>2.6139999999999999</c:v>
                </c:pt>
                <c:pt idx="5229">
                  <c:v>2.6145</c:v>
                </c:pt>
                <c:pt idx="5230">
                  <c:v>2.6150000000000002</c:v>
                </c:pt>
                <c:pt idx="5231">
                  <c:v>2.6154999999999999</c:v>
                </c:pt>
                <c:pt idx="5232">
                  <c:v>2.6160000000000001</c:v>
                </c:pt>
                <c:pt idx="5233">
                  <c:v>2.6165000000000003</c:v>
                </c:pt>
                <c:pt idx="5234">
                  <c:v>2.617</c:v>
                </c:pt>
                <c:pt idx="5235">
                  <c:v>2.6175000000000002</c:v>
                </c:pt>
                <c:pt idx="5236">
                  <c:v>2.6179999999999999</c:v>
                </c:pt>
                <c:pt idx="5237">
                  <c:v>2.6185</c:v>
                </c:pt>
                <c:pt idx="5238">
                  <c:v>2.6190000000000002</c:v>
                </c:pt>
                <c:pt idx="5239">
                  <c:v>2.6194999999999999</c:v>
                </c:pt>
                <c:pt idx="5240">
                  <c:v>2.62</c:v>
                </c:pt>
                <c:pt idx="5241">
                  <c:v>2.6205000000000003</c:v>
                </c:pt>
                <c:pt idx="5242">
                  <c:v>2.621</c:v>
                </c:pt>
                <c:pt idx="5243">
                  <c:v>2.6215000000000002</c:v>
                </c:pt>
                <c:pt idx="5244">
                  <c:v>2.6219999999999999</c:v>
                </c:pt>
                <c:pt idx="5245">
                  <c:v>2.6225000000000001</c:v>
                </c:pt>
                <c:pt idx="5246">
                  <c:v>2.6230000000000002</c:v>
                </c:pt>
                <c:pt idx="5247">
                  <c:v>2.6234999999999999</c:v>
                </c:pt>
                <c:pt idx="5248">
                  <c:v>2.6240000000000001</c:v>
                </c:pt>
                <c:pt idx="5249">
                  <c:v>2.6244999999999998</c:v>
                </c:pt>
                <c:pt idx="5250">
                  <c:v>2.625</c:v>
                </c:pt>
                <c:pt idx="5251">
                  <c:v>2.6255000000000002</c:v>
                </c:pt>
                <c:pt idx="5252">
                  <c:v>2.6259999999999999</c:v>
                </c:pt>
                <c:pt idx="5253">
                  <c:v>2.6265000000000001</c:v>
                </c:pt>
                <c:pt idx="5254">
                  <c:v>2.6270000000000002</c:v>
                </c:pt>
                <c:pt idx="5255">
                  <c:v>2.6274999999999999</c:v>
                </c:pt>
                <c:pt idx="5256">
                  <c:v>2.6280000000000001</c:v>
                </c:pt>
                <c:pt idx="5257">
                  <c:v>2.6284999999999998</c:v>
                </c:pt>
                <c:pt idx="5258">
                  <c:v>2.629</c:v>
                </c:pt>
                <c:pt idx="5259">
                  <c:v>2.6295000000000002</c:v>
                </c:pt>
                <c:pt idx="5260">
                  <c:v>2.63</c:v>
                </c:pt>
                <c:pt idx="5261">
                  <c:v>2.6305000000000001</c:v>
                </c:pt>
                <c:pt idx="5262">
                  <c:v>2.6310000000000002</c:v>
                </c:pt>
                <c:pt idx="5263">
                  <c:v>2.6315</c:v>
                </c:pt>
                <c:pt idx="5264">
                  <c:v>2.6320000000000001</c:v>
                </c:pt>
                <c:pt idx="5265">
                  <c:v>2.6324999999999998</c:v>
                </c:pt>
                <c:pt idx="5266">
                  <c:v>2.633</c:v>
                </c:pt>
                <c:pt idx="5267">
                  <c:v>2.6335000000000002</c:v>
                </c:pt>
                <c:pt idx="5268">
                  <c:v>2.6339999999999999</c:v>
                </c:pt>
                <c:pt idx="5269">
                  <c:v>2.6345000000000001</c:v>
                </c:pt>
                <c:pt idx="5270">
                  <c:v>2.6350000000000002</c:v>
                </c:pt>
                <c:pt idx="5271">
                  <c:v>2.6355</c:v>
                </c:pt>
                <c:pt idx="5272">
                  <c:v>2.6360000000000001</c:v>
                </c:pt>
                <c:pt idx="5273">
                  <c:v>2.6364999999999998</c:v>
                </c:pt>
                <c:pt idx="5274">
                  <c:v>2.637</c:v>
                </c:pt>
                <c:pt idx="5275">
                  <c:v>2.6375000000000002</c:v>
                </c:pt>
                <c:pt idx="5276">
                  <c:v>2.6379999999999999</c:v>
                </c:pt>
                <c:pt idx="5277">
                  <c:v>2.6385000000000001</c:v>
                </c:pt>
                <c:pt idx="5278">
                  <c:v>2.6390000000000002</c:v>
                </c:pt>
                <c:pt idx="5279">
                  <c:v>2.6395</c:v>
                </c:pt>
                <c:pt idx="5280">
                  <c:v>2.64</c:v>
                </c:pt>
                <c:pt idx="5281">
                  <c:v>2.6404999999999998</c:v>
                </c:pt>
                <c:pt idx="5282">
                  <c:v>2.641</c:v>
                </c:pt>
                <c:pt idx="5283">
                  <c:v>2.6415000000000002</c:v>
                </c:pt>
                <c:pt idx="5284">
                  <c:v>2.6419999999999999</c:v>
                </c:pt>
                <c:pt idx="5285">
                  <c:v>2.6425000000000001</c:v>
                </c:pt>
                <c:pt idx="5286">
                  <c:v>2.6430000000000002</c:v>
                </c:pt>
                <c:pt idx="5287">
                  <c:v>2.6435</c:v>
                </c:pt>
                <c:pt idx="5288">
                  <c:v>2.6440000000000001</c:v>
                </c:pt>
                <c:pt idx="5289">
                  <c:v>2.6444999999999999</c:v>
                </c:pt>
                <c:pt idx="5290">
                  <c:v>2.645</c:v>
                </c:pt>
                <c:pt idx="5291">
                  <c:v>2.6455000000000002</c:v>
                </c:pt>
                <c:pt idx="5292">
                  <c:v>2.6459999999999999</c:v>
                </c:pt>
                <c:pt idx="5293">
                  <c:v>2.6465000000000001</c:v>
                </c:pt>
                <c:pt idx="5294">
                  <c:v>2.6470000000000002</c:v>
                </c:pt>
                <c:pt idx="5295">
                  <c:v>2.6475</c:v>
                </c:pt>
                <c:pt idx="5296">
                  <c:v>2.6480000000000001</c:v>
                </c:pt>
                <c:pt idx="5297">
                  <c:v>2.6484999999999999</c:v>
                </c:pt>
                <c:pt idx="5298">
                  <c:v>2.649</c:v>
                </c:pt>
                <c:pt idx="5299">
                  <c:v>2.6495000000000002</c:v>
                </c:pt>
                <c:pt idx="5300">
                  <c:v>2.65</c:v>
                </c:pt>
                <c:pt idx="5301">
                  <c:v>2.6505000000000001</c:v>
                </c:pt>
                <c:pt idx="5302">
                  <c:v>2.6510000000000002</c:v>
                </c:pt>
                <c:pt idx="5303">
                  <c:v>2.6515</c:v>
                </c:pt>
                <c:pt idx="5304">
                  <c:v>2.6520000000000001</c:v>
                </c:pt>
                <c:pt idx="5305">
                  <c:v>2.6524999999999999</c:v>
                </c:pt>
                <c:pt idx="5306">
                  <c:v>2.653</c:v>
                </c:pt>
                <c:pt idx="5307">
                  <c:v>2.6535000000000002</c:v>
                </c:pt>
                <c:pt idx="5308">
                  <c:v>2.6539999999999999</c:v>
                </c:pt>
                <c:pt idx="5309">
                  <c:v>2.6545000000000001</c:v>
                </c:pt>
                <c:pt idx="5310">
                  <c:v>2.6550000000000002</c:v>
                </c:pt>
                <c:pt idx="5311">
                  <c:v>2.6555</c:v>
                </c:pt>
                <c:pt idx="5312">
                  <c:v>2.6560000000000001</c:v>
                </c:pt>
                <c:pt idx="5313">
                  <c:v>2.6564999999999999</c:v>
                </c:pt>
                <c:pt idx="5314">
                  <c:v>2.657</c:v>
                </c:pt>
                <c:pt idx="5315">
                  <c:v>2.6575000000000002</c:v>
                </c:pt>
                <c:pt idx="5316">
                  <c:v>2.6579999999999999</c:v>
                </c:pt>
                <c:pt idx="5317">
                  <c:v>2.6585000000000001</c:v>
                </c:pt>
                <c:pt idx="5318">
                  <c:v>2.6590000000000003</c:v>
                </c:pt>
                <c:pt idx="5319">
                  <c:v>2.6595</c:v>
                </c:pt>
                <c:pt idx="5320">
                  <c:v>2.66</c:v>
                </c:pt>
                <c:pt idx="5321">
                  <c:v>2.6604999999999999</c:v>
                </c:pt>
                <c:pt idx="5322">
                  <c:v>2.661</c:v>
                </c:pt>
                <c:pt idx="5323">
                  <c:v>2.6615000000000002</c:v>
                </c:pt>
                <c:pt idx="5324">
                  <c:v>2.6619999999999999</c:v>
                </c:pt>
                <c:pt idx="5325">
                  <c:v>2.6625000000000001</c:v>
                </c:pt>
                <c:pt idx="5326">
                  <c:v>2.6630000000000003</c:v>
                </c:pt>
                <c:pt idx="5327">
                  <c:v>2.6635</c:v>
                </c:pt>
                <c:pt idx="5328">
                  <c:v>2.6640000000000001</c:v>
                </c:pt>
                <c:pt idx="5329">
                  <c:v>2.6644999999999999</c:v>
                </c:pt>
                <c:pt idx="5330">
                  <c:v>2.665</c:v>
                </c:pt>
                <c:pt idx="5331">
                  <c:v>2.6655000000000002</c:v>
                </c:pt>
                <c:pt idx="5332">
                  <c:v>2.6659999999999999</c:v>
                </c:pt>
                <c:pt idx="5333">
                  <c:v>2.6665000000000001</c:v>
                </c:pt>
                <c:pt idx="5334">
                  <c:v>2.6670000000000003</c:v>
                </c:pt>
                <c:pt idx="5335">
                  <c:v>2.6675</c:v>
                </c:pt>
                <c:pt idx="5336">
                  <c:v>2.6680000000000001</c:v>
                </c:pt>
                <c:pt idx="5337">
                  <c:v>2.6684999999999999</c:v>
                </c:pt>
                <c:pt idx="5338">
                  <c:v>2.669</c:v>
                </c:pt>
                <c:pt idx="5339">
                  <c:v>2.6695000000000002</c:v>
                </c:pt>
                <c:pt idx="5340">
                  <c:v>2.67</c:v>
                </c:pt>
                <c:pt idx="5341">
                  <c:v>2.6705000000000001</c:v>
                </c:pt>
                <c:pt idx="5342">
                  <c:v>2.6710000000000003</c:v>
                </c:pt>
                <c:pt idx="5343">
                  <c:v>2.6715</c:v>
                </c:pt>
                <c:pt idx="5344">
                  <c:v>2.6720000000000002</c:v>
                </c:pt>
                <c:pt idx="5345">
                  <c:v>2.6724999999999999</c:v>
                </c:pt>
                <c:pt idx="5346">
                  <c:v>2.673</c:v>
                </c:pt>
                <c:pt idx="5347">
                  <c:v>2.6735000000000002</c:v>
                </c:pt>
                <c:pt idx="5348">
                  <c:v>2.6739999999999999</c:v>
                </c:pt>
                <c:pt idx="5349">
                  <c:v>2.6745000000000001</c:v>
                </c:pt>
                <c:pt idx="5350">
                  <c:v>2.6750000000000003</c:v>
                </c:pt>
                <c:pt idx="5351">
                  <c:v>2.6755</c:v>
                </c:pt>
                <c:pt idx="5352">
                  <c:v>2.6760000000000002</c:v>
                </c:pt>
                <c:pt idx="5353">
                  <c:v>2.6764999999999999</c:v>
                </c:pt>
                <c:pt idx="5354">
                  <c:v>2.677</c:v>
                </c:pt>
                <c:pt idx="5355">
                  <c:v>2.6775000000000002</c:v>
                </c:pt>
                <c:pt idx="5356">
                  <c:v>2.6779999999999999</c:v>
                </c:pt>
                <c:pt idx="5357">
                  <c:v>2.6785000000000001</c:v>
                </c:pt>
                <c:pt idx="5358">
                  <c:v>2.6790000000000003</c:v>
                </c:pt>
                <c:pt idx="5359">
                  <c:v>2.6795</c:v>
                </c:pt>
                <c:pt idx="5360">
                  <c:v>2.68</c:v>
                </c:pt>
                <c:pt idx="5361">
                  <c:v>2.6804999999999999</c:v>
                </c:pt>
                <c:pt idx="5362">
                  <c:v>2.681</c:v>
                </c:pt>
                <c:pt idx="5363">
                  <c:v>2.6815000000000002</c:v>
                </c:pt>
                <c:pt idx="5364">
                  <c:v>2.6819999999999999</c:v>
                </c:pt>
                <c:pt idx="5365">
                  <c:v>2.6825000000000001</c:v>
                </c:pt>
                <c:pt idx="5366">
                  <c:v>2.6830000000000003</c:v>
                </c:pt>
                <c:pt idx="5367">
                  <c:v>2.6835</c:v>
                </c:pt>
                <c:pt idx="5368">
                  <c:v>2.6840000000000002</c:v>
                </c:pt>
                <c:pt idx="5369">
                  <c:v>2.6844999999999999</c:v>
                </c:pt>
                <c:pt idx="5370">
                  <c:v>2.6850000000000001</c:v>
                </c:pt>
                <c:pt idx="5371">
                  <c:v>2.6855000000000002</c:v>
                </c:pt>
                <c:pt idx="5372">
                  <c:v>2.6859999999999999</c:v>
                </c:pt>
                <c:pt idx="5373">
                  <c:v>2.6865000000000001</c:v>
                </c:pt>
                <c:pt idx="5374">
                  <c:v>2.6870000000000003</c:v>
                </c:pt>
                <c:pt idx="5375">
                  <c:v>2.6875</c:v>
                </c:pt>
                <c:pt idx="5376">
                  <c:v>2.6880000000000002</c:v>
                </c:pt>
                <c:pt idx="5377">
                  <c:v>2.6884999999999999</c:v>
                </c:pt>
                <c:pt idx="5378">
                  <c:v>2.6890000000000001</c:v>
                </c:pt>
                <c:pt idx="5379">
                  <c:v>2.6895000000000002</c:v>
                </c:pt>
                <c:pt idx="5380">
                  <c:v>2.69</c:v>
                </c:pt>
                <c:pt idx="5381">
                  <c:v>2.6905000000000001</c:v>
                </c:pt>
                <c:pt idx="5382">
                  <c:v>2.6909999999999998</c:v>
                </c:pt>
                <c:pt idx="5383">
                  <c:v>2.6915</c:v>
                </c:pt>
                <c:pt idx="5384">
                  <c:v>2.6920000000000002</c:v>
                </c:pt>
                <c:pt idx="5385">
                  <c:v>2.6924999999999999</c:v>
                </c:pt>
                <c:pt idx="5386">
                  <c:v>2.6930000000000001</c:v>
                </c:pt>
                <c:pt idx="5387">
                  <c:v>2.6935000000000002</c:v>
                </c:pt>
                <c:pt idx="5388">
                  <c:v>2.694</c:v>
                </c:pt>
                <c:pt idx="5389">
                  <c:v>2.6945000000000001</c:v>
                </c:pt>
                <c:pt idx="5390">
                  <c:v>2.6949999999999998</c:v>
                </c:pt>
                <c:pt idx="5391">
                  <c:v>2.6955</c:v>
                </c:pt>
                <c:pt idx="5392">
                  <c:v>2.6960000000000002</c:v>
                </c:pt>
                <c:pt idx="5393">
                  <c:v>2.6964999999999999</c:v>
                </c:pt>
                <c:pt idx="5394">
                  <c:v>2.6970000000000001</c:v>
                </c:pt>
                <c:pt idx="5395">
                  <c:v>2.6975000000000002</c:v>
                </c:pt>
                <c:pt idx="5396">
                  <c:v>2.698</c:v>
                </c:pt>
                <c:pt idx="5397">
                  <c:v>2.6985000000000001</c:v>
                </c:pt>
                <c:pt idx="5398">
                  <c:v>2.6989999999999998</c:v>
                </c:pt>
                <c:pt idx="5399">
                  <c:v>2.6995</c:v>
                </c:pt>
                <c:pt idx="5400">
                  <c:v>2.7</c:v>
                </c:pt>
                <c:pt idx="5401">
                  <c:v>2.7004999999999999</c:v>
                </c:pt>
                <c:pt idx="5402">
                  <c:v>2.7010000000000001</c:v>
                </c:pt>
                <c:pt idx="5403">
                  <c:v>2.7015000000000002</c:v>
                </c:pt>
                <c:pt idx="5404">
                  <c:v>2.702</c:v>
                </c:pt>
                <c:pt idx="5405">
                  <c:v>2.7025000000000001</c:v>
                </c:pt>
                <c:pt idx="5406">
                  <c:v>2.7029999999999998</c:v>
                </c:pt>
                <c:pt idx="5407">
                  <c:v>2.7035</c:v>
                </c:pt>
                <c:pt idx="5408">
                  <c:v>2.7040000000000002</c:v>
                </c:pt>
                <c:pt idx="5409">
                  <c:v>2.7044999999999999</c:v>
                </c:pt>
                <c:pt idx="5410">
                  <c:v>2.7050000000000001</c:v>
                </c:pt>
                <c:pt idx="5411">
                  <c:v>2.7055000000000002</c:v>
                </c:pt>
                <c:pt idx="5412">
                  <c:v>2.706</c:v>
                </c:pt>
                <c:pt idx="5413">
                  <c:v>2.7065000000000001</c:v>
                </c:pt>
                <c:pt idx="5414">
                  <c:v>2.7069999999999999</c:v>
                </c:pt>
                <c:pt idx="5415">
                  <c:v>2.7075</c:v>
                </c:pt>
                <c:pt idx="5416">
                  <c:v>2.7080000000000002</c:v>
                </c:pt>
                <c:pt idx="5417">
                  <c:v>2.7084999999999999</c:v>
                </c:pt>
                <c:pt idx="5418">
                  <c:v>2.7090000000000001</c:v>
                </c:pt>
                <c:pt idx="5419">
                  <c:v>2.7095000000000002</c:v>
                </c:pt>
                <c:pt idx="5420">
                  <c:v>2.71</c:v>
                </c:pt>
                <c:pt idx="5421">
                  <c:v>2.7105000000000001</c:v>
                </c:pt>
                <c:pt idx="5422">
                  <c:v>2.7109999999999999</c:v>
                </c:pt>
                <c:pt idx="5423">
                  <c:v>2.7115</c:v>
                </c:pt>
                <c:pt idx="5424">
                  <c:v>2.7120000000000002</c:v>
                </c:pt>
                <c:pt idx="5425">
                  <c:v>2.7124999999999999</c:v>
                </c:pt>
                <c:pt idx="5426">
                  <c:v>2.7130000000000001</c:v>
                </c:pt>
                <c:pt idx="5427">
                  <c:v>2.7135000000000002</c:v>
                </c:pt>
                <c:pt idx="5428">
                  <c:v>2.714</c:v>
                </c:pt>
                <c:pt idx="5429">
                  <c:v>2.7145000000000001</c:v>
                </c:pt>
                <c:pt idx="5430">
                  <c:v>2.7149999999999999</c:v>
                </c:pt>
                <c:pt idx="5431">
                  <c:v>2.7155</c:v>
                </c:pt>
                <c:pt idx="5432">
                  <c:v>2.7160000000000002</c:v>
                </c:pt>
                <c:pt idx="5433">
                  <c:v>2.7164999999999999</c:v>
                </c:pt>
                <c:pt idx="5434">
                  <c:v>2.7170000000000001</c:v>
                </c:pt>
                <c:pt idx="5435">
                  <c:v>2.7175000000000002</c:v>
                </c:pt>
                <c:pt idx="5436">
                  <c:v>2.718</c:v>
                </c:pt>
                <c:pt idx="5437">
                  <c:v>2.7185000000000001</c:v>
                </c:pt>
                <c:pt idx="5438">
                  <c:v>2.7189999999999999</c:v>
                </c:pt>
                <c:pt idx="5439">
                  <c:v>2.7195</c:v>
                </c:pt>
                <c:pt idx="5440">
                  <c:v>2.72</c:v>
                </c:pt>
                <c:pt idx="5441">
                  <c:v>2.7204999999999999</c:v>
                </c:pt>
                <c:pt idx="5442">
                  <c:v>2.7210000000000001</c:v>
                </c:pt>
                <c:pt idx="5443">
                  <c:v>2.7215000000000003</c:v>
                </c:pt>
                <c:pt idx="5444">
                  <c:v>2.722</c:v>
                </c:pt>
                <c:pt idx="5445">
                  <c:v>2.7225000000000001</c:v>
                </c:pt>
                <c:pt idx="5446">
                  <c:v>2.7229999999999999</c:v>
                </c:pt>
                <c:pt idx="5447">
                  <c:v>2.7235</c:v>
                </c:pt>
                <c:pt idx="5448">
                  <c:v>2.7240000000000002</c:v>
                </c:pt>
                <c:pt idx="5449">
                  <c:v>2.7244999999999999</c:v>
                </c:pt>
                <c:pt idx="5450">
                  <c:v>2.7250000000000001</c:v>
                </c:pt>
                <c:pt idx="5451">
                  <c:v>2.7255000000000003</c:v>
                </c:pt>
                <c:pt idx="5452">
                  <c:v>2.726</c:v>
                </c:pt>
                <c:pt idx="5453">
                  <c:v>2.7265000000000001</c:v>
                </c:pt>
                <c:pt idx="5454">
                  <c:v>2.7269999999999999</c:v>
                </c:pt>
                <c:pt idx="5455">
                  <c:v>2.7275</c:v>
                </c:pt>
                <c:pt idx="5456">
                  <c:v>2.7280000000000002</c:v>
                </c:pt>
                <c:pt idx="5457">
                  <c:v>2.7284999999999999</c:v>
                </c:pt>
                <c:pt idx="5458">
                  <c:v>2.7290000000000001</c:v>
                </c:pt>
                <c:pt idx="5459">
                  <c:v>2.7295000000000003</c:v>
                </c:pt>
                <c:pt idx="5460">
                  <c:v>2.73</c:v>
                </c:pt>
                <c:pt idx="5461">
                  <c:v>2.7305000000000001</c:v>
                </c:pt>
                <c:pt idx="5462">
                  <c:v>2.7309999999999999</c:v>
                </c:pt>
                <c:pt idx="5463">
                  <c:v>2.7315</c:v>
                </c:pt>
                <c:pt idx="5464">
                  <c:v>2.7320000000000002</c:v>
                </c:pt>
                <c:pt idx="5465">
                  <c:v>2.7324999999999999</c:v>
                </c:pt>
                <c:pt idx="5466">
                  <c:v>2.7330000000000001</c:v>
                </c:pt>
                <c:pt idx="5467">
                  <c:v>2.7335000000000003</c:v>
                </c:pt>
                <c:pt idx="5468">
                  <c:v>2.734</c:v>
                </c:pt>
                <c:pt idx="5469">
                  <c:v>2.7345000000000002</c:v>
                </c:pt>
                <c:pt idx="5470">
                  <c:v>2.7349999999999999</c:v>
                </c:pt>
                <c:pt idx="5471">
                  <c:v>2.7355</c:v>
                </c:pt>
                <c:pt idx="5472">
                  <c:v>2.7360000000000002</c:v>
                </c:pt>
                <c:pt idx="5473">
                  <c:v>2.7364999999999999</c:v>
                </c:pt>
                <c:pt idx="5474">
                  <c:v>2.7370000000000001</c:v>
                </c:pt>
                <c:pt idx="5475">
                  <c:v>2.7375000000000003</c:v>
                </c:pt>
                <c:pt idx="5476">
                  <c:v>2.738</c:v>
                </c:pt>
                <c:pt idx="5477">
                  <c:v>2.7385000000000002</c:v>
                </c:pt>
                <c:pt idx="5478">
                  <c:v>2.7389999999999999</c:v>
                </c:pt>
                <c:pt idx="5479">
                  <c:v>2.7395</c:v>
                </c:pt>
                <c:pt idx="5480">
                  <c:v>2.74</c:v>
                </c:pt>
                <c:pt idx="5481">
                  <c:v>2.7404999999999999</c:v>
                </c:pt>
                <c:pt idx="5482">
                  <c:v>2.7410000000000001</c:v>
                </c:pt>
                <c:pt idx="5483">
                  <c:v>2.7415000000000003</c:v>
                </c:pt>
                <c:pt idx="5484">
                  <c:v>2.742</c:v>
                </c:pt>
                <c:pt idx="5485">
                  <c:v>2.7425000000000002</c:v>
                </c:pt>
                <c:pt idx="5486">
                  <c:v>2.7429999999999999</c:v>
                </c:pt>
                <c:pt idx="5487">
                  <c:v>2.7435</c:v>
                </c:pt>
                <c:pt idx="5488">
                  <c:v>2.7440000000000002</c:v>
                </c:pt>
                <c:pt idx="5489">
                  <c:v>2.7444999999999999</c:v>
                </c:pt>
                <c:pt idx="5490">
                  <c:v>2.7450000000000001</c:v>
                </c:pt>
                <c:pt idx="5491">
                  <c:v>2.7455000000000003</c:v>
                </c:pt>
                <c:pt idx="5492">
                  <c:v>2.746</c:v>
                </c:pt>
                <c:pt idx="5493">
                  <c:v>2.7465000000000002</c:v>
                </c:pt>
                <c:pt idx="5494">
                  <c:v>2.7469999999999999</c:v>
                </c:pt>
                <c:pt idx="5495">
                  <c:v>2.7475000000000001</c:v>
                </c:pt>
                <c:pt idx="5496">
                  <c:v>2.7480000000000002</c:v>
                </c:pt>
                <c:pt idx="5497">
                  <c:v>2.7484999999999999</c:v>
                </c:pt>
                <c:pt idx="5498">
                  <c:v>2.7490000000000001</c:v>
                </c:pt>
                <c:pt idx="5499">
                  <c:v>2.7495000000000003</c:v>
                </c:pt>
                <c:pt idx="5500">
                  <c:v>2.75</c:v>
                </c:pt>
                <c:pt idx="5501">
                  <c:v>2.7505000000000002</c:v>
                </c:pt>
                <c:pt idx="5502">
                  <c:v>2.7509999999999999</c:v>
                </c:pt>
                <c:pt idx="5503">
                  <c:v>2.7515000000000001</c:v>
                </c:pt>
                <c:pt idx="5504">
                  <c:v>2.7520000000000002</c:v>
                </c:pt>
                <c:pt idx="5505">
                  <c:v>2.7524999999999999</c:v>
                </c:pt>
                <c:pt idx="5506">
                  <c:v>2.7530000000000001</c:v>
                </c:pt>
                <c:pt idx="5507">
                  <c:v>2.7534999999999998</c:v>
                </c:pt>
                <c:pt idx="5508">
                  <c:v>2.754</c:v>
                </c:pt>
                <c:pt idx="5509">
                  <c:v>2.7545000000000002</c:v>
                </c:pt>
                <c:pt idx="5510">
                  <c:v>2.7549999999999999</c:v>
                </c:pt>
                <c:pt idx="5511">
                  <c:v>2.7555000000000001</c:v>
                </c:pt>
                <c:pt idx="5512">
                  <c:v>2.7560000000000002</c:v>
                </c:pt>
                <c:pt idx="5513">
                  <c:v>2.7565</c:v>
                </c:pt>
                <c:pt idx="5514">
                  <c:v>2.7570000000000001</c:v>
                </c:pt>
                <c:pt idx="5515">
                  <c:v>2.7574999999999998</c:v>
                </c:pt>
                <c:pt idx="5516">
                  <c:v>2.758</c:v>
                </c:pt>
                <c:pt idx="5517">
                  <c:v>2.7585000000000002</c:v>
                </c:pt>
                <c:pt idx="5518">
                  <c:v>2.7589999999999999</c:v>
                </c:pt>
                <c:pt idx="5519">
                  <c:v>2.7595000000000001</c:v>
                </c:pt>
                <c:pt idx="5520">
                  <c:v>2.7600000000000002</c:v>
                </c:pt>
                <c:pt idx="5521">
                  <c:v>2.7605</c:v>
                </c:pt>
                <c:pt idx="5522">
                  <c:v>2.7610000000000001</c:v>
                </c:pt>
                <c:pt idx="5523">
                  <c:v>2.7614999999999998</c:v>
                </c:pt>
                <c:pt idx="5524">
                  <c:v>2.762</c:v>
                </c:pt>
                <c:pt idx="5525">
                  <c:v>2.7625000000000002</c:v>
                </c:pt>
                <c:pt idx="5526">
                  <c:v>2.7629999999999999</c:v>
                </c:pt>
                <c:pt idx="5527">
                  <c:v>2.7635000000000001</c:v>
                </c:pt>
                <c:pt idx="5528">
                  <c:v>2.7640000000000002</c:v>
                </c:pt>
                <c:pt idx="5529">
                  <c:v>2.7645</c:v>
                </c:pt>
                <c:pt idx="5530">
                  <c:v>2.7650000000000001</c:v>
                </c:pt>
                <c:pt idx="5531">
                  <c:v>2.7654999999999998</c:v>
                </c:pt>
                <c:pt idx="5532">
                  <c:v>2.766</c:v>
                </c:pt>
                <c:pt idx="5533">
                  <c:v>2.7665000000000002</c:v>
                </c:pt>
                <c:pt idx="5534">
                  <c:v>2.7669999999999999</c:v>
                </c:pt>
                <c:pt idx="5535">
                  <c:v>2.7675000000000001</c:v>
                </c:pt>
                <c:pt idx="5536">
                  <c:v>2.7680000000000002</c:v>
                </c:pt>
                <c:pt idx="5537">
                  <c:v>2.7685</c:v>
                </c:pt>
                <c:pt idx="5538">
                  <c:v>2.7690000000000001</c:v>
                </c:pt>
                <c:pt idx="5539">
                  <c:v>2.7694999999999999</c:v>
                </c:pt>
                <c:pt idx="5540">
                  <c:v>2.77</c:v>
                </c:pt>
                <c:pt idx="5541">
                  <c:v>2.7705000000000002</c:v>
                </c:pt>
                <c:pt idx="5542">
                  <c:v>2.7709999999999999</c:v>
                </c:pt>
                <c:pt idx="5543">
                  <c:v>2.7715000000000001</c:v>
                </c:pt>
                <c:pt idx="5544">
                  <c:v>2.7720000000000002</c:v>
                </c:pt>
                <c:pt idx="5545">
                  <c:v>2.7725</c:v>
                </c:pt>
                <c:pt idx="5546">
                  <c:v>2.7730000000000001</c:v>
                </c:pt>
                <c:pt idx="5547">
                  <c:v>2.7734999999999999</c:v>
                </c:pt>
                <c:pt idx="5548">
                  <c:v>2.774</c:v>
                </c:pt>
                <c:pt idx="5549">
                  <c:v>2.7745000000000002</c:v>
                </c:pt>
                <c:pt idx="5550">
                  <c:v>2.7749999999999999</c:v>
                </c:pt>
                <c:pt idx="5551">
                  <c:v>2.7755000000000001</c:v>
                </c:pt>
                <c:pt idx="5552">
                  <c:v>2.7760000000000002</c:v>
                </c:pt>
                <c:pt idx="5553">
                  <c:v>2.7765</c:v>
                </c:pt>
                <c:pt idx="5554">
                  <c:v>2.7770000000000001</c:v>
                </c:pt>
                <c:pt idx="5555">
                  <c:v>2.7774999999999999</c:v>
                </c:pt>
                <c:pt idx="5556">
                  <c:v>2.778</c:v>
                </c:pt>
                <c:pt idx="5557">
                  <c:v>2.7785000000000002</c:v>
                </c:pt>
                <c:pt idx="5558">
                  <c:v>2.7789999999999999</c:v>
                </c:pt>
                <c:pt idx="5559">
                  <c:v>2.7795000000000001</c:v>
                </c:pt>
                <c:pt idx="5560">
                  <c:v>2.7800000000000002</c:v>
                </c:pt>
                <c:pt idx="5561">
                  <c:v>2.7805</c:v>
                </c:pt>
                <c:pt idx="5562">
                  <c:v>2.7810000000000001</c:v>
                </c:pt>
                <c:pt idx="5563">
                  <c:v>2.7814999999999999</c:v>
                </c:pt>
                <c:pt idx="5564">
                  <c:v>2.782</c:v>
                </c:pt>
                <c:pt idx="5565">
                  <c:v>2.7825000000000002</c:v>
                </c:pt>
                <c:pt idx="5566">
                  <c:v>2.7829999999999999</c:v>
                </c:pt>
                <c:pt idx="5567">
                  <c:v>2.7835000000000001</c:v>
                </c:pt>
                <c:pt idx="5568">
                  <c:v>2.7840000000000003</c:v>
                </c:pt>
                <c:pt idx="5569">
                  <c:v>2.7845</c:v>
                </c:pt>
                <c:pt idx="5570">
                  <c:v>2.7850000000000001</c:v>
                </c:pt>
                <c:pt idx="5571">
                  <c:v>2.7854999999999999</c:v>
                </c:pt>
                <c:pt idx="5572">
                  <c:v>2.786</c:v>
                </c:pt>
                <c:pt idx="5573">
                  <c:v>2.7865000000000002</c:v>
                </c:pt>
                <c:pt idx="5574">
                  <c:v>2.7869999999999999</c:v>
                </c:pt>
                <c:pt idx="5575">
                  <c:v>2.7875000000000001</c:v>
                </c:pt>
                <c:pt idx="5576">
                  <c:v>2.7880000000000003</c:v>
                </c:pt>
                <c:pt idx="5577">
                  <c:v>2.7885</c:v>
                </c:pt>
                <c:pt idx="5578">
                  <c:v>2.7890000000000001</c:v>
                </c:pt>
                <c:pt idx="5579">
                  <c:v>2.7894999999999999</c:v>
                </c:pt>
                <c:pt idx="5580">
                  <c:v>2.79</c:v>
                </c:pt>
                <c:pt idx="5581">
                  <c:v>2.7905000000000002</c:v>
                </c:pt>
                <c:pt idx="5582">
                  <c:v>2.7909999999999999</c:v>
                </c:pt>
                <c:pt idx="5583">
                  <c:v>2.7915000000000001</c:v>
                </c:pt>
                <c:pt idx="5584">
                  <c:v>2.7920000000000003</c:v>
                </c:pt>
                <c:pt idx="5585">
                  <c:v>2.7925</c:v>
                </c:pt>
                <c:pt idx="5586">
                  <c:v>2.7930000000000001</c:v>
                </c:pt>
                <c:pt idx="5587">
                  <c:v>2.7934999999999999</c:v>
                </c:pt>
                <c:pt idx="5588">
                  <c:v>2.794</c:v>
                </c:pt>
                <c:pt idx="5589">
                  <c:v>2.7945000000000002</c:v>
                </c:pt>
                <c:pt idx="5590">
                  <c:v>2.7949999999999999</c:v>
                </c:pt>
                <c:pt idx="5591">
                  <c:v>2.7955000000000001</c:v>
                </c:pt>
                <c:pt idx="5592">
                  <c:v>2.7960000000000003</c:v>
                </c:pt>
                <c:pt idx="5593">
                  <c:v>2.7965</c:v>
                </c:pt>
                <c:pt idx="5594">
                  <c:v>2.7970000000000002</c:v>
                </c:pt>
                <c:pt idx="5595">
                  <c:v>2.7974999999999999</c:v>
                </c:pt>
                <c:pt idx="5596">
                  <c:v>2.798</c:v>
                </c:pt>
                <c:pt idx="5597">
                  <c:v>2.7985000000000002</c:v>
                </c:pt>
                <c:pt idx="5598">
                  <c:v>2.7989999999999999</c:v>
                </c:pt>
                <c:pt idx="5599">
                  <c:v>2.7995000000000001</c:v>
                </c:pt>
                <c:pt idx="5600">
                  <c:v>2.8000000000000003</c:v>
                </c:pt>
                <c:pt idx="5601">
                  <c:v>2.8005</c:v>
                </c:pt>
                <c:pt idx="5602">
                  <c:v>2.8010000000000002</c:v>
                </c:pt>
                <c:pt idx="5603">
                  <c:v>2.8014999999999999</c:v>
                </c:pt>
                <c:pt idx="5604">
                  <c:v>2.802</c:v>
                </c:pt>
                <c:pt idx="5605">
                  <c:v>2.8025000000000002</c:v>
                </c:pt>
                <c:pt idx="5606">
                  <c:v>2.8029999999999999</c:v>
                </c:pt>
                <c:pt idx="5607">
                  <c:v>2.8035000000000001</c:v>
                </c:pt>
                <c:pt idx="5608">
                  <c:v>2.8040000000000003</c:v>
                </c:pt>
                <c:pt idx="5609">
                  <c:v>2.8045</c:v>
                </c:pt>
                <c:pt idx="5610">
                  <c:v>2.8050000000000002</c:v>
                </c:pt>
                <c:pt idx="5611">
                  <c:v>2.8054999999999999</c:v>
                </c:pt>
                <c:pt idx="5612">
                  <c:v>2.806</c:v>
                </c:pt>
                <c:pt idx="5613">
                  <c:v>2.8065000000000002</c:v>
                </c:pt>
                <c:pt idx="5614">
                  <c:v>2.8069999999999999</c:v>
                </c:pt>
                <c:pt idx="5615">
                  <c:v>2.8075000000000001</c:v>
                </c:pt>
                <c:pt idx="5616">
                  <c:v>2.8080000000000003</c:v>
                </c:pt>
                <c:pt idx="5617">
                  <c:v>2.8085</c:v>
                </c:pt>
                <c:pt idx="5618">
                  <c:v>2.8090000000000002</c:v>
                </c:pt>
                <c:pt idx="5619">
                  <c:v>2.8094999999999999</c:v>
                </c:pt>
                <c:pt idx="5620">
                  <c:v>2.81</c:v>
                </c:pt>
                <c:pt idx="5621">
                  <c:v>2.8105000000000002</c:v>
                </c:pt>
                <c:pt idx="5622">
                  <c:v>2.8109999999999999</c:v>
                </c:pt>
                <c:pt idx="5623">
                  <c:v>2.8115000000000001</c:v>
                </c:pt>
                <c:pt idx="5624">
                  <c:v>2.8120000000000003</c:v>
                </c:pt>
                <c:pt idx="5625">
                  <c:v>2.8125</c:v>
                </c:pt>
                <c:pt idx="5626">
                  <c:v>2.8130000000000002</c:v>
                </c:pt>
                <c:pt idx="5627">
                  <c:v>2.8134999999999999</c:v>
                </c:pt>
                <c:pt idx="5628">
                  <c:v>2.8140000000000001</c:v>
                </c:pt>
                <c:pt idx="5629">
                  <c:v>2.8145000000000002</c:v>
                </c:pt>
                <c:pt idx="5630">
                  <c:v>2.8149999999999999</c:v>
                </c:pt>
                <c:pt idx="5631">
                  <c:v>2.8155000000000001</c:v>
                </c:pt>
                <c:pt idx="5632">
                  <c:v>2.8159999999999998</c:v>
                </c:pt>
                <c:pt idx="5633">
                  <c:v>2.8165</c:v>
                </c:pt>
                <c:pt idx="5634">
                  <c:v>2.8170000000000002</c:v>
                </c:pt>
                <c:pt idx="5635">
                  <c:v>2.8174999999999999</c:v>
                </c:pt>
                <c:pt idx="5636">
                  <c:v>2.8180000000000001</c:v>
                </c:pt>
                <c:pt idx="5637">
                  <c:v>2.8185000000000002</c:v>
                </c:pt>
                <c:pt idx="5638">
                  <c:v>2.819</c:v>
                </c:pt>
                <c:pt idx="5639">
                  <c:v>2.8195000000000001</c:v>
                </c:pt>
                <c:pt idx="5640">
                  <c:v>2.82</c:v>
                </c:pt>
                <c:pt idx="5641">
                  <c:v>2.8205</c:v>
                </c:pt>
                <c:pt idx="5642">
                  <c:v>2.8210000000000002</c:v>
                </c:pt>
                <c:pt idx="5643">
                  <c:v>2.8214999999999999</c:v>
                </c:pt>
                <c:pt idx="5644">
                  <c:v>2.8220000000000001</c:v>
                </c:pt>
                <c:pt idx="5645">
                  <c:v>2.8225000000000002</c:v>
                </c:pt>
                <c:pt idx="5646">
                  <c:v>2.823</c:v>
                </c:pt>
                <c:pt idx="5647">
                  <c:v>2.8235000000000001</c:v>
                </c:pt>
                <c:pt idx="5648">
                  <c:v>2.8239999999999998</c:v>
                </c:pt>
                <c:pt idx="5649">
                  <c:v>2.8245</c:v>
                </c:pt>
                <c:pt idx="5650">
                  <c:v>2.8250000000000002</c:v>
                </c:pt>
                <c:pt idx="5651">
                  <c:v>2.8254999999999999</c:v>
                </c:pt>
                <c:pt idx="5652">
                  <c:v>2.8260000000000001</c:v>
                </c:pt>
                <c:pt idx="5653">
                  <c:v>2.8265000000000002</c:v>
                </c:pt>
                <c:pt idx="5654">
                  <c:v>2.827</c:v>
                </c:pt>
                <c:pt idx="5655">
                  <c:v>2.8275000000000001</c:v>
                </c:pt>
                <c:pt idx="5656">
                  <c:v>2.8279999999999998</c:v>
                </c:pt>
                <c:pt idx="5657">
                  <c:v>2.8285</c:v>
                </c:pt>
                <c:pt idx="5658">
                  <c:v>2.8290000000000002</c:v>
                </c:pt>
                <c:pt idx="5659">
                  <c:v>2.8294999999999999</c:v>
                </c:pt>
                <c:pt idx="5660">
                  <c:v>2.83</c:v>
                </c:pt>
                <c:pt idx="5661">
                  <c:v>2.8305000000000002</c:v>
                </c:pt>
                <c:pt idx="5662">
                  <c:v>2.831</c:v>
                </c:pt>
                <c:pt idx="5663">
                  <c:v>2.8315000000000001</c:v>
                </c:pt>
                <c:pt idx="5664">
                  <c:v>2.8319999999999999</c:v>
                </c:pt>
                <c:pt idx="5665">
                  <c:v>2.8325</c:v>
                </c:pt>
                <c:pt idx="5666">
                  <c:v>2.8330000000000002</c:v>
                </c:pt>
                <c:pt idx="5667">
                  <c:v>2.8334999999999999</c:v>
                </c:pt>
                <c:pt idx="5668">
                  <c:v>2.8340000000000001</c:v>
                </c:pt>
                <c:pt idx="5669">
                  <c:v>2.8345000000000002</c:v>
                </c:pt>
                <c:pt idx="5670">
                  <c:v>2.835</c:v>
                </c:pt>
                <c:pt idx="5671">
                  <c:v>2.8355000000000001</c:v>
                </c:pt>
                <c:pt idx="5672">
                  <c:v>2.8359999999999999</c:v>
                </c:pt>
                <c:pt idx="5673">
                  <c:v>2.8365</c:v>
                </c:pt>
                <c:pt idx="5674">
                  <c:v>2.8370000000000002</c:v>
                </c:pt>
                <c:pt idx="5675">
                  <c:v>2.8374999999999999</c:v>
                </c:pt>
                <c:pt idx="5676">
                  <c:v>2.8380000000000001</c:v>
                </c:pt>
                <c:pt idx="5677">
                  <c:v>2.8385000000000002</c:v>
                </c:pt>
                <c:pt idx="5678">
                  <c:v>2.839</c:v>
                </c:pt>
                <c:pt idx="5679">
                  <c:v>2.8395000000000001</c:v>
                </c:pt>
                <c:pt idx="5680">
                  <c:v>2.84</c:v>
                </c:pt>
                <c:pt idx="5681">
                  <c:v>2.8405</c:v>
                </c:pt>
                <c:pt idx="5682">
                  <c:v>2.8410000000000002</c:v>
                </c:pt>
                <c:pt idx="5683">
                  <c:v>2.8414999999999999</c:v>
                </c:pt>
                <c:pt idx="5684">
                  <c:v>2.8420000000000001</c:v>
                </c:pt>
                <c:pt idx="5685">
                  <c:v>2.8425000000000002</c:v>
                </c:pt>
                <c:pt idx="5686">
                  <c:v>2.843</c:v>
                </c:pt>
                <c:pt idx="5687">
                  <c:v>2.8435000000000001</c:v>
                </c:pt>
                <c:pt idx="5688">
                  <c:v>2.8439999999999999</c:v>
                </c:pt>
                <c:pt idx="5689">
                  <c:v>2.8445</c:v>
                </c:pt>
                <c:pt idx="5690">
                  <c:v>2.8450000000000002</c:v>
                </c:pt>
                <c:pt idx="5691">
                  <c:v>2.8454999999999999</c:v>
                </c:pt>
                <c:pt idx="5692">
                  <c:v>2.8460000000000001</c:v>
                </c:pt>
                <c:pt idx="5693">
                  <c:v>2.8465000000000003</c:v>
                </c:pt>
                <c:pt idx="5694">
                  <c:v>2.847</c:v>
                </c:pt>
                <c:pt idx="5695">
                  <c:v>2.8475000000000001</c:v>
                </c:pt>
                <c:pt idx="5696">
                  <c:v>2.8479999999999999</c:v>
                </c:pt>
                <c:pt idx="5697">
                  <c:v>2.8485</c:v>
                </c:pt>
                <c:pt idx="5698">
                  <c:v>2.8490000000000002</c:v>
                </c:pt>
                <c:pt idx="5699">
                  <c:v>2.8494999999999999</c:v>
                </c:pt>
                <c:pt idx="5700">
                  <c:v>2.85</c:v>
                </c:pt>
                <c:pt idx="5701">
                  <c:v>2.8505000000000003</c:v>
                </c:pt>
                <c:pt idx="5702">
                  <c:v>2.851</c:v>
                </c:pt>
                <c:pt idx="5703">
                  <c:v>2.8515000000000001</c:v>
                </c:pt>
                <c:pt idx="5704">
                  <c:v>2.8519999999999999</c:v>
                </c:pt>
                <c:pt idx="5705">
                  <c:v>2.8525</c:v>
                </c:pt>
                <c:pt idx="5706">
                  <c:v>2.8530000000000002</c:v>
                </c:pt>
                <c:pt idx="5707">
                  <c:v>2.8534999999999999</c:v>
                </c:pt>
                <c:pt idx="5708">
                  <c:v>2.8540000000000001</c:v>
                </c:pt>
                <c:pt idx="5709">
                  <c:v>2.8545000000000003</c:v>
                </c:pt>
                <c:pt idx="5710">
                  <c:v>2.855</c:v>
                </c:pt>
                <c:pt idx="5711">
                  <c:v>2.8555000000000001</c:v>
                </c:pt>
                <c:pt idx="5712">
                  <c:v>2.8559999999999999</c:v>
                </c:pt>
                <c:pt idx="5713">
                  <c:v>2.8565</c:v>
                </c:pt>
                <c:pt idx="5714">
                  <c:v>2.8570000000000002</c:v>
                </c:pt>
                <c:pt idx="5715">
                  <c:v>2.8574999999999999</c:v>
                </c:pt>
                <c:pt idx="5716">
                  <c:v>2.8580000000000001</c:v>
                </c:pt>
                <c:pt idx="5717">
                  <c:v>2.8585000000000003</c:v>
                </c:pt>
                <c:pt idx="5718">
                  <c:v>2.859</c:v>
                </c:pt>
                <c:pt idx="5719">
                  <c:v>2.8595000000000002</c:v>
                </c:pt>
                <c:pt idx="5720">
                  <c:v>2.86</c:v>
                </c:pt>
                <c:pt idx="5721">
                  <c:v>2.8605</c:v>
                </c:pt>
                <c:pt idx="5722">
                  <c:v>2.8610000000000002</c:v>
                </c:pt>
                <c:pt idx="5723">
                  <c:v>2.8614999999999999</c:v>
                </c:pt>
                <c:pt idx="5724">
                  <c:v>2.8620000000000001</c:v>
                </c:pt>
                <c:pt idx="5725">
                  <c:v>2.8625000000000003</c:v>
                </c:pt>
                <c:pt idx="5726">
                  <c:v>2.863</c:v>
                </c:pt>
                <c:pt idx="5727">
                  <c:v>2.8635000000000002</c:v>
                </c:pt>
                <c:pt idx="5728">
                  <c:v>2.8639999999999999</c:v>
                </c:pt>
                <c:pt idx="5729">
                  <c:v>2.8645</c:v>
                </c:pt>
                <c:pt idx="5730">
                  <c:v>2.8650000000000002</c:v>
                </c:pt>
                <c:pt idx="5731">
                  <c:v>2.8654999999999999</c:v>
                </c:pt>
                <c:pt idx="5732">
                  <c:v>2.8660000000000001</c:v>
                </c:pt>
                <c:pt idx="5733">
                  <c:v>2.8665000000000003</c:v>
                </c:pt>
                <c:pt idx="5734">
                  <c:v>2.867</c:v>
                </c:pt>
                <c:pt idx="5735">
                  <c:v>2.8675000000000002</c:v>
                </c:pt>
                <c:pt idx="5736">
                  <c:v>2.8679999999999999</c:v>
                </c:pt>
                <c:pt idx="5737">
                  <c:v>2.8685</c:v>
                </c:pt>
                <c:pt idx="5738">
                  <c:v>2.8690000000000002</c:v>
                </c:pt>
                <c:pt idx="5739">
                  <c:v>2.8694999999999999</c:v>
                </c:pt>
                <c:pt idx="5740">
                  <c:v>2.87</c:v>
                </c:pt>
                <c:pt idx="5741">
                  <c:v>2.8705000000000003</c:v>
                </c:pt>
                <c:pt idx="5742">
                  <c:v>2.871</c:v>
                </c:pt>
                <c:pt idx="5743">
                  <c:v>2.8715000000000002</c:v>
                </c:pt>
                <c:pt idx="5744">
                  <c:v>2.8719999999999999</c:v>
                </c:pt>
                <c:pt idx="5745">
                  <c:v>2.8725000000000001</c:v>
                </c:pt>
                <c:pt idx="5746">
                  <c:v>2.8730000000000002</c:v>
                </c:pt>
                <c:pt idx="5747">
                  <c:v>2.8734999999999999</c:v>
                </c:pt>
                <c:pt idx="5748">
                  <c:v>2.8740000000000001</c:v>
                </c:pt>
                <c:pt idx="5749">
                  <c:v>2.8745000000000003</c:v>
                </c:pt>
                <c:pt idx="5750">
                  <c:v>2.875</c:v>
                </c:pt>
                <c:pt idx="5751">
                  <c:v>2.8755000000000002</c:v>
                </c:pt>
                <c:pt idx="5752">
                  <c:v>2.8759999999999999</c:v>
                </c:pt>
                <c:pt idx="5753">
                  <c:v>2.8765000000000001</c:v>
                </c:pt>
                <c:pt idx="5754">
                  <c:v>2.8770000000000002</c:v>
                </c:pt>
                <c:pt idx="5755">
                  <c:v>2.8774999999999999</c:v>
                </c:pt>
                <c:pt idx="5756">
                  <c:v>2.8780000000000001</c:v>
                </c:pt>
                <c:pt idx="5757">
                  <c:v>2.8785000000000003</c:v>
                </c:pt>
                <c:pt idx="5758">
                  <c:v>2.879</c:v>
                </c:pt>
                <c:pt idx="5759">
                  <c:v>2.8795000000000002</c:v>
                </c:pt>
                <c:pt idx="5760">
                  <c:v>2.88</c:v>
                </c:pt>
                <c:pt idx="5761">
                  <c:v>2.8805000000000001</c:v>
                </c:pt>
                <c:pt idx="5762">
                  <c:v>2.8810000000000002</c:v>
                </c:pt>
                <c:pt idx="5763">
                  <c:v>2.8815</c:v>
                </c:pt>
                <c:pt idx="5764">
                  <c:v>2.8820000000000001</c:v>
                </c:pt>
                <c:pt idx="5765">
                  <c:v>2.8824999999999998</c:v>
                </c:pt>
                <c:pt idx="5766">
                  <c:v>2.883</c:v>
                </c:pt>
                <c:pt idx="5767">
                  <c:v>2.8835000000000002</c:v>
                </c:pt>
                <c:pt idx="5768">
                  <c:v>2.8839999999999999</c:v>
                </c:pt>
                <c:pt idx="5769">
                  <c:v>2.8845000000000001</c:v>
                </c:pt>
                <c:pt idx="5770">
                  <c:v>2.8850000000000002</c:v>
                </c:pt>
                <c:pt idx="5771">
                  <c:v>2.8855</c:v>
                </c:pt>
                <c:pt idx="5772">
                  <c:v>2.8860000000000001</c:v>
                </c:pt>
                <c:pt idx="5773">
                  <c:v>2.8864999999999998</c:v>
                </c:pt>
                <c:pt idx="5774">
                  <c:v>2.887</c:v>
                </c:pt>
                <c:pt idx="5775">
                  <c:v>2.8875000000000002</c:v>
                </c:pt>
                <c:pt idx="5776">
                  <c:v>2.8879999999999999</c:v>
                </c:pt>
                <c:pt idx="5777">
                  <c:v>2.8885000000000001</c:v>
                </c:pt>
                <c:pt idx="5778">
                  <c:v>2.8890000000000002</c:v>
                </c:pt>
                <c:pt idx="5779">
                  <c:v>2.8895</c:v>
                </c:pt>
                <c:pt idx="5780">
                  <c:v>2.89</c:v>
                </c:pt>
                <c:pt idx="5781">
                  <c:v>2.8904999999999998</c:v>
                </c:pt>
                <c:pt idx="5782">
                  <c:v>2.891</c:v>
                </c:pt>
                <c:pt idx="5783">
                  <c:v>2.8915000000000002</c:v>
                </c:pt>
                <c:pt idx="5784">
                  <c:v>2.8919999999999999</c:v>
                </c:pt>
                <c:pt idx="5785">
                  <c:v>2.8925000000000001</c:v>
                </c:pt>
                <c:pt idx="5786">
                  <c:v>2.8930000000000002</c:v>
                </c:pt>
                <c:pt idx="5787">
                  <c:v>2.8935</c:v>
                </c:pt>
                <c:pt idx="5788">
                  <c:v>2.8940000000000001</c:v>
                </c:pt>
                <c:pt idx="5789">
                  <c:v>2.8944999999999999</c:v>
                </c:pt>
                <c:pt idx="5790">
                  <c:v>2.895</c:v>
                </c:pt>
                <c:pt idx="5791">
                  <c:v>2.8955000000000002</c:v>
                </c:pt>
                <c:pt idx="5792">
                  <c:v>2.8959999999999999</c:v>
                </c:pt>
                <c:pt idx="5793">
                  <c:v>2.8965000000000001</c:v>
                </c:pt>
                <c:pt idx="5794">
                  <c:v>2.8970000000000002</c:v>
                </c:pt>
                <c:pt idx="5795">
                  <c:v>2.8975</c:v>
                </c:pt>
                <c:pt idx="5796">
                  <c:v>2.8980000000000001</c:v>
                </c:pt>
                <c:pt idx="5797">
                  <c:v>2.8984999999999999</c:v>
                </c:pt>
                <c:pt idx="5798">
                  <c:v>2.899</c:v>
                </c:pt>
                <c:pt idx="5799">
                  <c:v>2.8995000000000002</c:v>
                </c:pt>
                <c:pt idx="5800">
                  <c:v>2.9</c:v>
                </c:pt>
                <c:pt idx="5801">
                  <c:v>2.9005000000000001</c:v>
                </c:pt>
                <c:pt idx="5802">
                  <c:v>2.9010000000000002</c:v>
                </c:pt>
                <c:pt idx="5803">
                  <c:v>2.9015</c:v>
                </c:pt>
                <c:pt idx="5804">
                  <c:v>2.9020000000000001</c:v>
                </c:pt>
                <c:pt idx="5805">
                  <c:v>2.9024999999999999</c:v>
                </c:pt>
                <c:pt idx="5806">
                  <c:v>2.903</c:v>
                </c:pt>
                <c:pt idx="5807">
                  <c:v>2.9035000000000002</c:v>
                </c:pt>
                <c:pt idx="5808">
                  <c:v>2.9039999999999999</c:v>
                </c:pt>
                <c:pt idx="5809">
                  <c:v>2.9045000000000001</c:v>
                </c:pt>
                <c:pt idx="5810">
                  <c:v>2.9050000000000002</c:v>
                </c:pt>
                <c:pt idx="5811">
                  <c:v>2.9055</c:v>
                </c:pt>
                <c:pt idx="5812">
                  <c:v>2.9060000000000001</c:v>
                </c:pt>
                <c:pt idx="5813">
                  <c:v>2.9064999999999999</c:v>
                </c:pt>
                <c:pt idx="5814">
                  <c:v>2.907</c:v>
                </c:pt>
                <c:pt idx="5815">
                  <c:v>2.9075000000000002</c:v>
                </c:pt>
                <c:pt idx="5816">
                  <c:v>2.9079999999999999</c:v>
                </c:pt>
                <c:pt idx="5817">
                  <c:v>2.9085000000000001</c:v>
                </c:pt>
                <c:pt idx="5818">
                  <c:v>2.9090000000000003</c:v>
                </c:pt>
                <c:pt idx="5819">
                  <c:v>2.9095</c:v>
                </c:pt>
                <c:pt idx="5820">
                  <c:v>2.91</c:v>
                </c:pt>
                <c:pt idx="5821">
                  <c:v>2.9104999999999999</c:v>
                </c:pt>
                <c:pt idx="5822">
                  <c:v>2.911</c:v>
                </c:pt>
                <c:pt idx="5823">
                  <c:v>2.9115000000000002</c:v>
                </c:pt>
                <c:pt idx="5824">
                  <c:v>2.9119999999999999</c:v>
                </c:pt>
                <c:pt idx="5825">
                  <c:v>2.9125000000000001</c:v>
                </c:pt>
                <c:pt idx="5826">
                  <c:v>2.9130000000000003</c:v>
                </c:pt>
                <c:pt idx="5827">
                  <c:v>2.9135</c:v>
                </c:pt>
                <c:pt idx="5828">
                  <c:v>2.9140000000000001</c:v>
                </c:pt>
                <c:pt idx="5829">
                  <c:v>2.9144999999999999</c:v>
                </c:pt>
                <c:pt idx="5830">
                  <c:v>2.915</c:v>
                </c:pt>
                <c:pt idx="5831">
                  <c:v>2.9155000000000002</c:v>
                </c:pt>
                <c:pt idx="5832">
                  <c:v>2.9159999999999999</c:v>
                </c:pt>
                <c:pt idx="5833">
                  <c:v>2.9165000000000001</c:v>
                </c:pt>
                <c:pt idx="5834">
                  <c:v>2.9170000000000003</c:v>
                </c:pt>
                <c:pt idx="5835">
                  <c:v>2.9175</c:v>
                </c:pt>
                <c:pt idx="5836">
                  <c:v>2.9180000000000001</c:v>
                </c:pt>
                <c:pt idx="5837">
                  <c:v>2.9184999999999999</c:v>
                </c:pt>
                <c:pt idx="5838">
                  <c:v>2.919</c:v>
                </c:pt>
                <c:pt idx="5839">
                  <c:v>2.9195000000000002</c:v>
                </c:pt>
                <c:pt idx="5840">
                  <c:v>2.92</c:v>
                </c:pt>
                <c:pt idx="5841">
                  <c:v>2.9205000000000001</c:v>
                </c:pt>
                <c:pt idx="5842">
                  <c:v>2.9210000000000003</c:v>
                </c:pt>
                <c:pt idx="5843">
                  <c:v>2.9215</c:v>
                </c:pt>
                <c:pt idx="5844">
                  <c:v>2.9220000000000002</c:v>
                </c:pt>
                <c:pt idx="5845">
                  <c:v>2.9224999999999999</c:v>
                </c:pt>
                <c:pt idx="5846">
                  <c:v>2.923</c:v>
                </c:pt>
                <c:pt idx="5847">
                  <c:v>2.9235000000000002</c:v>
                </c:pt>
                <c:pt idx="5848">
                  <c:v>2.9239999999999999</c:v>
                </c:pt>
                <c:pt idx="5849">
                  <c:v>2.9245000000000001</c:v>
                </c:pt>
                <c:pt idx="5850">
                  <c:v>2.9250000000000003</c:v>
                </c:pt>
                <c:pt idx="5851">
                  <c:v>2.9255</c:v>
                </c:pt>
                <c:pt idx="5852">
                  <c:v>2.9260000000000002</c:v>
                </c:pt>
                <c:pt idx="5853">
                  <c:v>2.9264999999999999</c:v>
                </c:pt>
                <c:pt idx="5854">
                  <c:v>2.927</c:v>
                </c:pt>
                <c:pt idx="5855">
                  <c:v>2.9275000000000002</c:v>
                </c:pt>
                <c:pt idx="5856">
                  <c:v>2.9279999999999999</c:v>
                </c:pt>
                <c:pt idx="5857">
                  <c:v>2.9285000000000001</c:v>
                </c:pt>
                <c:pt idx="5858">
                  <c:v>2.9290000000000003</c:v>
                </c:pt>
                <c:pt idx="5859">
                  <c:v>2.9295</c:v>
                </c:pt>
                <c:pt idx="5860">
                  <c:v>2.93</c:v>
                </c:pt>
                <c:pt idx="5861">
                  <c:v>2.9304999999999999</c:v>
                </c:pt>
                <c:pt idx="5862">
                  <c:v>2.931</c:v>
                </c:pt>
                <c:pt idx="5863">
                  <c:v>2.9315000000000002</c:v>
                </c:pt>
                <c:pt idx="5864">
                  <c:v>2.9319999999999999</c:v>
                </c:pt>
                <c:pt idx="5865">
                  <c:v>2.9325000000000001</c:v>
                </c:pt>
                <c:pt idx="5866">
                  <c:v>2.9330000000000003</c:v>
                </c:pt>
                <c:pt idx="5867">
                  <c:v>2.9335</c:v>
                </c:pt>
                <c:pt idx="5868">
                  <c:v>2.9340000000000002</c:v>
                </c:pt>
                <c:pt idx="5869">
                  <c:v>2.9344999999999999</c:v>
                </c:pt>
                <c:pt idx="5870">
                  <c:v>2.9350000000000001</c:v>
                </c:pt>
                <c:pt idx="5871">
                  <c:v>2.9355000000000002</c:v>
                </c:pt>
                <c:pt idx="5872">
                  <c:v>2.9359999999999999</c:v>
                </c:pt>
                <c:pt idx="5873">
                  <c:v>2.9365000000000001</c:v>
                </c:pt>
                <c:pt idx="5874">
                  <c:v>2.9370000000000003</c:v>
                </c:pt>
                <c:pt idx="5875">
                  <c:v>2.9375</c:v>
                </c:pt>
                <c:pt idx="5876">
                  <c:v>2.9380000000000002</c:v>
                </c:pt>
                <c:pt idx="5877">
                  <c:v>2.9384999999999999</c:v>
                </c:pt>
                <c:pt idx="5878">
                  <c:v>2.9390000000000001</c:v>
                </c:pt>
                <c:pt idx="5879">
                  <c:v>2.9395000000000002</c:v>
                </c:pt>
                <c:pt idx="5880">
                  <c:v>2.94</c:v>
                </c:pt>
                <c:pt idx="5881">
                  <c:v>2.9405000000000001</c:v>
                </c:pt>
                <c:pt idx="5882">
                  <c:v>2.9410000000000003</c:v>
                </c:pt>
                <c:pt idx="5883">
                  <c:v>2.9415</c:v>
                </c:pt>
                <c:pt idx="5884">
                  <c:v>2.9420000000000002</c:v>
                </c:pt>
                <c:pt idx="5885">
                  <c:v>2.9424999999999999</c:v>
                </c:pt>
                <c:pt idx="5886">
                  <c:v>2.9430000000000001</c:v>
                </c:pt>
                <c:pt idx="5887">
                  <c:v>2.9435000000000002</c:v>
                </c:pt>
                <c:pt idx="5888">
                  <c:v>2.944</c:v>
                </c:pt>
                <c:pt idx="5889">
                  <c:v>2.9445000000000001</c:v>
                </c:pt>
                <c:pt idx="5890">
                  <c:v>2.9449999999999998</c:v>
                </c:pt>
                <c:pt idx="5891">
                  <c:v>2.9455</c:v>
                </c:pt>
                <c:pt idx="5892">
                  <c:v>2.9460000000000002</c:v>
                </c:pt>
                <c:pt idx="5893">
                  <c:v>2.9464999999999999</c:v>
                </c:pt>
                <c:pt idx="5894">
                  <c:v>2.9470000000000001</c:v>
                </c:pt>
                <c:pt idx="5895">
                  <c:v>2.9475000000000002</c:v>
                </c:pt>
                <c:pt idx="5896">
                  <c:v>2.948</c:v>
                </c:pt>
                <c:pt idx="5897">
                  <c:v>2.9485000000000001</c:v>
                </c:pt>
                <c:pt idx="5898">
                  <c:v>2.9489999999999998</c:v>
                </c:pt>
                <c:pt idx="5899">
                  <c:v>2.9495</c:v>
                </c:pt>
                <c:pt idx="5900">
                  <c:v>2.95</c:v>
                </c:pt>
                <c:pt idx="5901">
                  <c:v>2.9504999999999999</c:v>
                </c:pt>
                <c:pt idx="5902">
                  <c:v>2.9510000000000001</c:v>
                </c:pt>
                <c:pt idx="5903">
                  <c:v>2.9515000000000002</c:v>
                </c:pt>
                <c:pt idx="5904">
                  <c:v>2.952</c:v>
                </c:pt>
                <c:pt idx="5905">
                  <c:v>2.9525000000000001</c:v>
                </c:pt>
                <c:pt idx="5906">
                  <c:v>2.9529999999999998</c:v>
                </c:pt>
                <c:pt idx="5907">
                  <c:v>2.9535</c:v>
                </c:pt>
                <c:pt idx="5908">
                  <c:v>2.9540000000000002</c:v>
                </c:pt>
                <c:pt idx="5909">
                  <c:v>2.9544999999999999</c:v>
                </c:pt>
                <c:pt idx="5910">
                  <c:v>2.9550000000000001</c:v>
                </c:pt>
                <c:pt idx="5911">
                  <c:v>2.9555000000000002</c:v>
                </c:pt>
                <c:pt idx="5912">
                  <c:v>2.956</c:v>
                </c:pt>
                <c:pt idx="5913">
                  <c:v>2.9565000000000001</c:v>
                </c:pt>
                <c:pt idx="5914">
                  <c:v>2.9569999999999999</c:v>
                </c:pt>
                <c:pt idx="5915">
                  <c:v>2.9575</c:v>
                </c:pt>
                <c:pt idx="5916">
                  <c:v>2.9580000000000002</c:v>
                </c:pt>
                <c:pt idx="5917">
                  <c:v>2.9584999999999999</c:v>
                </c:pt>
                <c:pt idx="5918">
                  <c:v>2.9590000000000001</c:v>
                </c:pt>
                <c:pt idx="5919">
                  <c:v>2.9595000000000002</c:v>
                </c:pt>
                <c:pt idx="5920">
                  <c:v>2.96</c:v>
                </c:pt>
                <c:pt idx="5921">
                  <c:v>2.9605000000000001</c:v>
                </c:pt>
                <c:pt idx="5922">
                  <c:v>2.9609999999999999</c:v>
                </c:pt>
                <c:pt idx="5923">
                  <c:v>2.9615</c:v>
                </c:pt>
                <c:pt idx="5924">
                  <c:v>2.9620000000000002</c:v>
                </c:pt>
                <c:pt idx="5925">
                  <c:v>2.9624999999999999</c:v>
                </c:pt>
                <c:pt idx="5926">
                  <c:v>2.9630000000000001</c:v>
                </c:pt>
                <c:pt idx="5927">
                  <c:v>2.9635000000000002</c:v>
                </c:pt>
                <c:pt idx="5928">
                  <c:v>2.964</c:v>
                </c:pt>
                <c:pt idx="5929">
                  <c:v>2.9645000000000001</c:v>
                </c:pt>
                <c:pt idx="5930">
                  <c:v>2.9649999999999999</c:v>
                </c:pt>
                <c:pt idx="5931">
                  <c:v>2.9655</c:v>
                </c:pt>
                <c:pt idx="5932">
                  <c:v>2.9660000000000002</c:v>
                </c:pt>
                <c:pt idx="5933">
                  <c:v>2.9664999999999999</c:v>
                </c:pt>
                <c:pt idx="5934">
                  <c:v>2.9670000000000001</c:v>
                </c:pt>
                <c:pt idx="5935">
                  <c:v>2.9675000000000002</c:v>
                </c:pt>
                <c:pt idx="5936">
                  <c:v>2.968</c:v>
                </c:pt>
                <c:pt idx="5937">
                  <c:v>2.9685000000000001</c:v>
                </c:pt>
                <c:pt idx="5938">
                  <c:v>2.9689999999999999</c:v>
                </c:pt>
                <c:pt idx="5939">
                  <c:v>2.9695</c:v>
                </c:pt>
                <c:pt idx="5940">
                  <c:v>2.97</c:v>
                </c:pt>
                <c:pt idx="5941">
                  <c:v>2.9704999999999999</c:v>
                </c:pt>
                <c:pt idx="5942">
                  <c:v>2.9710000000000001</c:v>
                </c:pt>
                <c:pt idx="5943">
                  <c:v>2.9715000000000003</c:v>
                </c:pt>
                <c:pt idx="5944">
                  <c:v>2.972</c:v>
                </c:pt>
                <c:pt idx="5945">
                  <c:v>2.9725000000000001</c:v>
                </c:pt>
                <c:pt idx="5946">
                  <c:v>2.9729999999999999</c:v>
                </c:pt>
                <c:pt idx="5947">
                  <c:v>2.9735</c:v>
                </c:pt>
                <c:pt idx="5948">
                  <c:v>2.9740000000000002</c:v>
                </c:pt>
                <c:pt idx="5949">
                  <c:v>2.9744999999999999</c:v>
                </c:pt>
                <c:pt idx="5950">
                  <c:v>2.9750000000000001</c:v>
                </c:pt>
                <c:pt idx="5951">
                  <c:v>2.9755000000000003</c:v>
                </c:pt>
                <c:pt idx="5952">
                  <c:v>2.976</c:v>
                </c:pt>
                <c:pt idx="5953">
                  <c:v>2.9765000000000001</c:v>
                </c:pt>
                <c:pt idx="5954">
                  <c:v>2.9769999999999999</c:v>
                </c:pt>
                <c:pt idx="5955">
                  <c:v>2.9775</c:v>
                </c:pt>
                <c:pt idx="5956">
                  <c:v>2.9780000000000002</c:v>
                </c:pt>
                <c:pt idx="5957">
                  <c:v>2.9784999999999999</c:v>
                </c:pt>
                <c:pt idx="5958">
                  <c:v>2.9790000000000001</c:v>
                </c:pt>
                <c:pt idx="5959">
                  <c:v>2.9795000000000003</c:v>
                </c:pt>
                <c:pt idx="5960">
                  <c:v>2.98</c:v>
                </c:pt>
                <c:pt idx="5961">
                  <c:v>2.9805000000000001</c:v>
                </c:pt>
                <c:pt idx="5962">
                  <c:v>2.9809999999999999</c:v>
                </c:pt>
                <c:pt idx="5963">
                  <c:v>2.9815</c:v>
                </c:pt>
                <c:pt idx="5964">
                  <c:v>2.9820000000000002</c:v>
                </c:pt>
                <c:pt idx="5965">
                  <c:v>2.9824999999999999</c:v>
                </c:pt>
                <c:pt idx="5966">
                  <c:v>2.9830000000000001</c:v>
                </c:pt>
                <c:pt idx="5967">
                  <c:v>2.9835000000000003</c:v>
                </c:pt>
                <c:pt idx="5968">
                  <c:v>2.984</c:v>
                </c:pt>
                <c:pt idx="5969">
                  <c:v>2.9845000000000002</c:v>
                </c:pt>
                <c:pt idx="5970">
                  <c:v>2.9849999999999999</c:v>
                </c:pt>
                <c:pt idx="5971">
                  <c:v>2.9855</c:v>
                </c:pt>
                <c:pt idx="5972">
                  <c:v>2.9860000000000002</c:v>
                </c:pt>
                <c:pt idx="5973">
                  <c:v>2.9864999999999999</c:v>
                </c:pt>
                <c:pt idx="5974">
                  <c:v>2.9870000000000001</c:v>
                </c:pt>
                <c:pt idx="5975">
                  <c:v>2.9875000000000003</c:v>
                </c:pt>
                <c:pt idx="5976">
                  <c:v>2.988</c:v>
                </c:pt>
                <c:pt idx="5977">
                  <c:v>2.9885000000000002</c:v>
                </c:pt>
                <c:pt idx="5978">
                  <c:v>2.9889999999999999</c:v>
                </c:pt>
                <c:pt idx="5979">
                  <c:v>2.9895</c:v>
                </c:pt>
                <c:pt idx="5980">
                  <c:v>2.99</c:v>
                </c:pt>
                <c:pt idx="5981">
                  <c:v>2.9904999999999999</c:v>
                </c:pt>
                <c:pt idx="5982">
                  <c:v>2.9910000000000001</c:v>
                </c:pt>
                <c:pt idx="5983">
                  <c:v>2.9915000000000003</c:v>
                </c:pt>
                <c:pt idx="5984">
                  <c:v>2.992</c:v>
                </c:pt>
                <c:pt idx="5985">
                  <c:v>2.9925000000000002</c:v>
                </c:pt>
                <c:pt idx="5986">
                  <c:v>2.9929999999999999</c:v>
                </c:pt>
                <c:pt idx="5987">
                  <c:v>2.9935</c:v>
                </c:pt>
                <c:pt idx="5988">
                  <c:v>2.9940000000000002</c:v>
                </c:pt>
                <c:pt idx="5989">
                  <c:v>2.9944999999999999</c:v>
                </c:pt>
                <c:pt idx="5990">
                  <c:v>2.9950000000000001</c:v>
                </c:pt>
                <c:pt idx="5991">
                  <c:v>2.9955000000000003</c:v>
                </c:pt>
                <c:pt idx="5992">
                  <c:v>2.996</c:v>
                </c:pt>
                <c:pt idx="5993">
                  <c:v>2.9965000000000002</c:v>
                </c:pt>
                <c:pt idx="5994">
                  <c:v>2.9969999999999999</c:v>
                </c:pt>
                <c:pt idx="5995">
                  <c:v>2.9975000000000001</c:v>
                </c:pt>
                <c:pt idx="5996">
                  <c:v>2.9980000000000002</c:v>
                </c:pt>
                <c:pt idx="5997">
                  <c:v>2.9984999999999999</c:v>
                </c:pt>
                <c:pt idx="5998">
                  <c:v>2.9990000000000001</c:v>
                </c:pt>
                <c:pt idx="5999">
                  <c:v>2.9995000000000003</c:v>
                </c:pt>
                <c:pt idx="6000">
                  <c:v>3</c:v>
                </c:pt>
                <c:pt idx="6001">
                  <c:v>3.0005000000000002</c:v>
                </c:pt>
                <c:pt idx="6002">
                  <c:v>3.0009999999999999</c:v>
                </c:pt>
                <c:pt idx="6003">
                  <c:v>3.0015000000000001</c:v>
                </c:pt>
                <c:pt idx="6004">
                  <c:v>3.0020000000000002</c:v>
                </c:pt>
                <c:pt idx="6005">
                  <c:v>3.0024999999999999</c:v>
                </c:pt>
                <c:pt idx="6006">
                  <c:v>3.0030000000000001</c:v>
                </c:pt>
                <c:pt idx="6007">
                  <c:v>3.0035000000000003</c:v>
                </c:pt>
                <c:pt idx="6008">
                  <c:v>3.004</c:v>
                </c:pt>
                <c:pt idx="6009">
                  <c:v>3.0045000000000002</c:v>
                </c:pt>
                <c:pt idx="6010">
                  <c:v>3.0049999999999999</c:v>
                </c:pt>
                <c:pt idx="6011">
                  <c:v>3.0055000000000001</c:v>
                </c:pt>
                <c:pt idx="6012">
                  <c:v>3.0060000000000002</c:v>
                </c:pt>
                <c:pt idx="6013">
                  <c:v>3.0065</c:v>
                </c:pt>
                <c:pt idx="6014">
                  <c:v>3.0070000000000001</c:v>
                </c:pt>
                <c:pt idx="6015">
                  <c:v>3.0075000000000003</c:v>
                </c:pt>
                <c:pt idx="6016">
                  <c:v>3.008</c:v>
                </c:pt>
                <c:pt idx="6017">
                  <c:v>3.0085000000000002</c:v>
                </c:pt>
                <c:pt idx="6018">
                  <c:v>3.0089999999999999</c:v>
                </c:pt>
                <c:pt idx="6019">
                  <c:v>3.0095000000000001</c:v>
                </c:pt>
                <c:pt idx="6020">
                  <c:v>3.0100000000000002</c:v>
                </c:pt>
                <c:pt idx="6021">
                  <c:v>3.0105</c:v>
                </c:pt>
                <c:pt idx="6022">
                  <c:v>3.0110000000000001</c:v>
                </c:pt>
                <c:pt idx="6023">
                  <c:v>3.0114999999999998</c:v>
                </c:pt>
                <c:pt idx="6024">
                  <c:v>3.012</c:v>
                </c:pt>
                <c:pt idx="6025">
                  <c:v>3.0125000000000002</c:v>
                </c:pt>
                <c:pt idx="6026">
                  <c:v>3.0129999999999999</c:v>
                </c:pt>
                <c:pt idx="6027">
                  <c:v>3.0135000000000001</c:v>
                </c:pt>
                <c:pt idx="6028">
                  <c:v>3.0140000000000002</c:v>
                </c:pt>
                <c:pt idx="6029">
                  <c:v>3.0145</c:v>
                </c:pt>
                <c:pt idx="6030">
                  <c:v>3.0150000000000001</c:v>
                </c:pt>
                <c:pt idx="6031">
                  <c:v>3.0154999999999998</c:v>
                </c:pt>
                <c:pt idx="6032">
                  <c:v>3.016</c:v>
                </c:pt>
                <c:pt idx="6033">
                  <c:v>3.0165000000000002</c:v>
                </c:pt>
                <c:pt idx="6034">
                  <c:v>3.0169999999999999</c:v>
                </c:pt>
                <c:pt idx="6035">
                  <c:v>3.0175000000000001</c:v>
                </c:pt>
                <c:pt idx="6036">
                  <c:v>3.0180000000000002</c:v>
                </c:pt>
                <c:pt idx="6037">
                  <c:v>3.0185</c:v>
                </c:pt>
                <c:pt idx="6038">
                  <c:v>3.0190000000000001</c:v>
                </c:pt>
                <c:pt idx="6039">
                  <c:v>3.0194999999999999</c:v>
                </c:pt>
                <c:pt idx="6040">
                  <c:v>3.02</c:v>
                </c:pt>
                <c:pt idx="6041">
                  <c:v>3.0205000000000002</c:v>
                </c:pt>
                <c:pt idx="6042">
                  <c:v>3.0209999999999999</c:v>
                </c:pt>
                <c:pt idx="6043">
                  <c:v>3.0215000000000001</c:v>
                </c:pt>
                <c:pt idx="6044">
                  <c:v>3.0220000000000002</c:v>
                </c:pt>
                <c:pt idx="6045">
                  <c:v>3.0225</c:v>
                </c:pt>
                <c:pt idx="6046">
                  <c:v>3.0230000000000001</c:v>
                </c:pt>
                <c:pt idx="6047">
                  <c:v>3.0234999999999999</c:v>
                </c:pt>
                <c:pt idx="6048">
                  <c:v>3.024</c:v>
                </c:pt>
                <c:pt idx="6049">
                  <c:v>3.0245000000000002</c:v>
                </c:pt>
                <c:pt idx="6050">
                  <c:v>3.0249999999999999</c:v>
                </c:pt>
                <c:pt idx="6051">
                  <c:v>3.0255000000000001</c:v>
                </c:pt>
                <c:pt idx="6052">
                  <c:v>3.0260000000000002</c:v>
                </c:pt>
                <c:pt idx="6053">
                  <c:v>3.0265</c:v>
                </c:pt>
                <c:pt idx="6054">
                  <c:v>3.0270000000000001</c:v>
                </c:pt>
                <c:pt idx="6055">
                  <c:v>3.0274999999999999</c:v>
                </c:pt>
                <c:pt idx="6056">
                  <c:v>3.028</c:v>
                </c:pt>
                <c:pt idx="6057">
                  <c:v>3.0285000000000002</c:v>
                </c:pt>
                <c:pt idx="6058">
                  <c:v>3.0289999999999999</c:v>
                </c:pt>
                <c:pt idx="6059">
                  <c:v>3.0295000000000001</c:v>
                </c:pt>
                <c:pt idx="6060">
                  <c:v>3.0300000000000002</c:v>
                </c:pt>
                <c:pt idx="6061">
                  <c:v>3.0305</c:v>
                </c:pt>
                <c:pt idx="6062">
                  <c:v>3.0310000000000001</c:v>
                </c:pt>
                <c:pt idx="6063">
                  <c:v>3.0314999999999999</c:v>
                </c:pt>
                <c:pt idx="6064">
                  <c:v>3.032</c:v>
                </c:pt>
                <c:pt idx="6065">
                  <c:v>3.0325000000000002</c:v>
                </c:pt>
                <c:pt idx="6066">
                  <c:v>3.0329999999999999</c:v>
                </c:pt>
                <c:pt idx="6067">
                  <c:v>3.0335000000000001</c:v>
                </c:pt>
                <c:pt idx="6068">
                  <c:v>3.0340000000000003</c:v>
                </c:pt>
                <c:pt idx="6069">
                  <c:v>3.0345</c:v>
                </c:pt>
                <c:pt idx="6070">
                  <c:v>3.0350000000000001</c:v>
                </c:pt>
                <c:pt idx="6071">
                  <c:v>3.0354999999999999</c:v>
                </c:pt>
                <c:pt idx="6072">
                  <c:v>3.036</c:v>
                </c:pt>
                <c:pt idx="6073">
                  <c:v>3.0365000000000002</c:v>
                </c:pt>
                <c:pt idx="6074">
                  <c:v>3.0369999999999999</c:v>
                </c:pt>
                <c:pt idx="6075">
                  <c:v>3.0375000000000001</c:v>
                </c:pt>
                <c:pt idx="6076">
                  <c:v>3.0380000000000003</c:v>
                </c:pt>
                <c:pt idx="6077">
                  <c:v>3.0385</c:v>
                </c:pt>
                <c:pt idx="6078">
                  <c:v>3.0390000000000001</c:v>
                </c:pt>
                <c:pt idx="6079">
                  <c:v>3.0394999999999999</c:v>
                </c:pt>
                <c:pt idx="6080">
                  <c:v>3.04</c:v>
                </c:pt>
                <c:pt idx="6081">
                  <c:v>3.0405000000000002</c:v>
                </c:pt>
                <c:pt idx="6082">
                  <c:v>3.0409999999999999</c:v>
                </c:pt>
                <c:pt idx="6083">
                  <c:v>3.0415000000000001</c:v>
                </c:pt>
                <c:pt idx="6084">
                  <c:v>3.0420000000000003</c:v>
                </c:pt>
                <c:pt idx="6085">
                  <c:v>3.0425</c:v>
                </c:pt>
                <c:pt idx="6086">
                  <c:v>3.0430000000000001</c:v>
                </c:pt>
                <c:pt idx="6087">
                  <c:v>3.0434999999999999</c:v>
                </c:pt>
                <c:pt idx="6088">
                  <c:v>3.044</c:v>
                </c:pt>
                <c:pt idx="6089">
                  <c:v>3.0445000000000002</c:v>
                </c:pt>
                <c:pt idx="6090">
                  <c:v>3.0449999999999999</c:v>
                </c:pt>
                <c:pt idx="6091">
                  <c:v>3.0455000000000001</c:v>
                </c:pt>
                <c:pt idx="6092">
                  <c:v>3.0460000000000003</c:v>
                </c:pt>
                <c:pt idx="6093">
                  <c:v>3.0465</c:v>
                </c:pt>
                <c:pt idx="6094">
                  <c:v>3.0470000000000002</c:v>
                </c:pt>
                <c:pt idx="6095">
                  <c:v>3.0474999999999999</c:v>
                </c:pt>
                <c:pt idx="6096">
                  <c:v>3.048</c:v>
                </c:pt>
                <c:pt idx="6097">
                  <c:v>3.0485000000000002</c:v>
                </c:pt>
                <c:pt idx="6098">
                  <c:v>3.0489999999999999</c:v>
                </c:pt>
                <c:pt idx="6099">
                  <c:v>3.0495000000000001</c:v>
                </c:pt>
                <c:pt idx="6100">
                  <c:v>3.0500000000000003</c:v>
                </c:pt>
                <c:pt idx="6101">
                  <c:v>3.0505</c:v>
                </c:pt>
                <c:pt idx="6102">
                  <c:v>3.0510000000000002</c:v>
                </c:pt>
                <c:pt idx="6103">
                  <c:v>3.0514999999999999</c:v>
                </c:pt>
                <c:pt idx="6104">
                  <c:v>3.052</c:v>
                </c:pt>
                <c:pt idx="6105">
                  <c:v>3.0525000000000002</c:v>
                </c:pt>
                <c:pt idx="6106">
                  <c:v>3.0529999999999999</c:v>
                </c:pt>
                <c:pt idx="6107">
                  <c:v>3.0535000000000001</c:v>
                </c:pt>
                <c:pt idx="6108">
                  <c:v>3.0540000000000003</c:v>
                </c:pt>
                <c:pt idx="6109">
                  <c:v>3.0545</c:v>
                </c:pt>
                <c:pt idx="6110">
                  <c:v>3.0550000000000002</c:v>
                </c:pt>
                <c:pt idx="6111">
                  <c:v>3.0554999999999999</c:v>
                </c:pt>
                <c:pt idx="6112">
                  <c:v>3.056</c:v>
                </c:pt>
                <c:pt idx="6113">
                  <c:v>3.0565000000000002</c:v>
                </c:pt>
                <c:pt idx="6114">
                  <c:v>3.0569999999999999</c:v>
                </c:pt>
                <c:pt idx="6115">
                  <c:v>3.0575000000000001</c:v>
                </c:pt>
                <c:pt idx="6116">
                  <c:v>3.0580000000000003</c:v>
                </c:pt>
                <c:pt idx="6117">
                  <c:v>3.0585</c:v>
                </c:pt>
                <c:pt idx="6118">
                  <c:v>3.0590000000000002</c:v>
                </c:pt>
                <c:pt idx="6119">
                  <c:v>3.0594999999999999</c:v>
                </c:pt>
                <c:pt idx="6120">
                  <c:v>3.06</c:v>
                </c:pt>
                <c:pt idx="6121">
                  <c:v>3.0605000000000002</c:v>
                </c:pt>
                <c:pt idx="6122">
                  <c:v>3.0609999999999999</c:v>
                </c:pt>
                <c:pt idx="6123">
                  <c:v>3.0615000000000001</c:v>
                </c:pt>
                <c:pt idx="6124">
                  <c:v>3.0620000000000003</c:v>
                </c:pt>
                <c:pt idx="6125">
                  <c:v>3.0625</c:v>
                </c:pt>
                <c:pt idx="6126">
                  <c:v>3.0630000000000002</c:v>
                </c:pt>
                <c:pt idx="6127">
                  <c:v>3.0634999999999999</c:v>
                </c:pt>
                <c:pt idx="6128">
                  <c:v>3.0640000000000001</c:v>
                </c:pt>
                <c:pt idx="6129">
                  <c:v>3.0645000000000002</c:v>
                </c:pt>
                <c:pt idx="6130">
                  <c:v>3.0649999999999999</c:v>
                </c:pt>
                <c:pt idx="6131">
                  <c:v>3.0655000000000001</c:v>
                </c:pt>
                <c:pt idx="6132">
                  <c:v>3.0660000000000003</c:v>
                </c:pt>
                <c:pt idx="6133">
                  <c:v>3.0665</c:v>
                </c:pt>
                <c:pt idx="6134">
                  <c:v>3.0670000000000002</c:v>
                </c:pt>
                <c:pt idx="6135">
                  <c:v>3.0674999999999999</c:v>
                </c:pt>
                <c:pt idx="6136">
                  <c:v>3.0680000000000001</c:v>
                </c:pt>
                <c:pt idx="6137">
                  <c:v>3.0685000000000002</c:v>
                </c:pt>
                <c:pt idx="6138">
                  <c:v>3.069</c:v>
                </c:pt>
                <c:pt idx="6139">
                  <c:v>3.0695000000000001</c:v>
                </c:pt>
                <c:pt idx="6140">
                  <c:v>3.0700000000000003</c:v>
                </c:pt>
                <c:pt idx="6141">
                  <c:v>3.0705</c:v>
                </c:pt>
                <c:pt idx="6142">
                  <c:v>3.0710000000000002</c:v>
                </c:pt>
                <c:pt idx="6143">
                  <c:v>3.0714999999999999</c:v>
                </c:pt>
                <c:pt idx="6144">
                  <c:v>3.0720000000000001</c:v>
                </c:pt>
                <c:pt idx="6145">
                  <c:v>3.0725000000000002</c:v>
                </c:pt>
                <c:pt idx="6146">
                  <c:v>3.073</c:v>
                </c:pt>
                <c:pt idx="6147">
                  <c:v>3.0735000000000001</c:v>
                </c:pt>
                <c:pt idx="6148">
                  <c:v>3.0739999999999998</c:v>
                </c:pt>
                <c:pt idx="6149">
                  <c:v>3.0745</c:v>
                </c:pt>
                <c:pt idx="6150">
                  <c:v>3.0750000000000002</c:v>
                </c:pt>
                <c:pt idx="6151">
                  <c:v>3.0754999999999999</c:v>
                </c:pt>
                <c:pt idx="6152">
                  <c:v>3.0760000000000001</c:v>
                </c:pt>
                <c:pt idx="6153">
                  <c:v>3.0765000000000002</c:v>
                </c:pt>
                <c:pt idx="6154">
                  <c:v>3.077</c:v>
                </c:pt>
                <c:pt idx="6155">
                  <c:v>3.0775000000000001</c:v>
                </c:pt>
                <c:pt idx="6156">
                  <c:v>3.0779999999999998</c:v>
                </c:pt>
                <c:pt idx="6157">
                  <c:v>3.0785</c:v>
                </c:pt>
                <c:pt idx="6158">
                  <c:v>3.0790000000000002</c:v>
                </c:pt>
                <c:pt idx="6159">
                  <c:v>3.0794999999999999</c:v>
                </c:pt>
                <c:pt idx="6160">
                  <c:v>3.08</c:v>
                </c:pt>
                <c:pt idx="6161">
                  <c:v>3.0805000000000002</c:v>
                </c:pt>
                <c:pt idx="6162">
                  <c:v>3.081</c:v>
                </c:pt>
                <c:pt idx="6163">
                  <c:v>3.0815000000000001</c:v>
                </c:pt>
                <c:pt idx="6164">
                  <c:v>3.0819999999999999</c:v>
                </c:pt>
                <c:pt idx="6165">
                  <c:v>3.0825</c:v>
                </c:pt>
                <c:pt idx="6166">
                  <c:v>3.0830000000000002</c:v>
                </c:pt>
                <c:pt idx="6167">
                  <c:v>3.0834999999999999</c:v>
                </c:pt>
                <c:pt idx="6168">
                  <c:v>3.0840000000000001</c:v>
                </c:pt>
                <c:pt idx="6169">
                  <c:v>3.0845000000000002</c:v>
                </c:pt>
                <c:pt idx="6170">
                  <c:v>3.085</c:v>
                </c:pt>
                <c:pt idx="6171">
                  <c:v>3.0855000000000001</c:v>
                </c:pt>
                <c:pt idx="6172">
                  <c:v>3.0859999999999999</c:v>
                </c:pt>
                <c:pt idx="6173">
                  <c:v>3.0865</c:v>
                </c:pt>
                <c:pt idx="6174">
                  <c:v>3.0870000000000002</c:v>
                </c:pt>
                <c:pt idx="6175">
                  <c:v>3.0874999999999999</c:v>
                </c:pt>
                <c:pt idx="6176">
                  <c:v>3.0880000000000001</c:v>
                </c:pt>
                <c:pt idx="6177">
                  <c:v>3.0885000000000002</c:v>
                </c:pt>
                <c:pt idx="6178">
                  <c:v>3.089</c:v>
                </c:pt>
                <c:pt idx="6179">
                  <c:v>3.0895000000000001</c:v>
                </c:pt>
                <c:pt idx="6180">
                  <c:v>3.09</c:v>
                </c:pt>
                <c:pt idx="6181">
                  <c:v>3.0905</c:v>
                </c:pt>
                <c:pt idx="6182">
                  <c:v>3.0910000000000002</c:v>
                </c:pt>
                <c:pt idx="6183">
                  <c:v>3.0914999999999999</c:v>
                </c:pt>
                <c:pt idx="6184">
                  <c:v>3.0920000000000001</c:v>
                </c:pt>
                <c:pt idx="6185">
                  <c:v>3.0925000000000002</c:v>
                </c:pt>
                <c:pt idx="6186">
                  <c:v>3.093</c:v>
                </c:pt>
                <c:pt idx="6187">
                  <c:v>3.0935000000000001</c:v>
                </c:pt>
                <c:pt idx="6188">
                  <c:v>3.0939999999999999</c:v>
                </c:pt>
                <c:pt idx="6189">
                  <c:v>3.0945</c:v>
                </c:pt>
                <c:pt idx="6190">
                  <c:v>3.0950000000000002</c:v>
                </c:pt>
                <c:pt idx="6191">
                  <c:v>3.0954999999999999</c:v>
                </c:pt>
                <c:pt idx="6192">
                  <c:v>3.0960000000000001</c:v>
                </c:pt>
                <c:pt idx="6193">
                  <c:v>3.0965000000000003</c:v>
                </c:pt>
                <c:pt idx="6194">
                  <c:v>3.097</c:v>
                </c:pt>
                <c:pt idx="6195">
                  <c:v>3.0975000000000001</c:v>
                </c:pt>
                <c:pt idx="6196">
                  <c:v>3.0979999999999999</c:v>
                </c:pt>
                <c:pt idx="6197">
                  <c:v>3.0985</c:v>
                </c:pt>
                <c:pt idx="6198">
                  <c:v>3.0990000000000002</c:v>
                </c:pt>
                <c:pt idx="6199">
                  <c:v>3.0994999999999999</c:v>
                </c:pt>
                <c:pt idx="6200">
                  <c:v>3.1</c:v>
                </c:pt>
                <c:pt idx="6201">
                  <c:v>3.1005000000000003</c:v>
                </c:pt>
                <c:pt idx="6202">
                  <c:v>3.101</c:v>
                </c:pt>
                <c:pt idx="6203">
                  <c:v>3.1015000000000001</c:v>
                </c:pt>
                <c:pt idx="6204">
                  <c:v>3.1019999999999999</c:v>
                </c:pt>
                <c:pt idx="6205">
                  <c:v>3.1025</c:v>
                </c:pt>
                <c:pt idx="6206">
                  <c:v>3.1030000000000002</c:v>
                </c:pt>
                <c:pt idx="6207">
                  <c:v>3.1034999999999999</c:v>
                </c:pt>
                <c:pt idx="6208">
                  <c:v>3.1040000000000001</c:v>
                </c:pt>
                <c:pt idx="6209">
                  <c:v>3.1045000000000003</c:v>
                </c:pt>
                <c:pt idx="6210">
                  <c:v>3.105</c:v>
                </c:pt>
                <c:pt idx="6211">
                  <c:v>3.1055000000000001</c:v>
                </c:pt>
                <c:pt idx="6212">
                  <c:v>3.1059999999999999</c:v>
                </c:pt>
                <c:pt idx="6213">
                  <c:v>3.1065</c:v>
                </c:pt>
                <c:pt idx="6214">
                  <c:v>3.1070000000000002</c:v>
                </c:pt>
                <c:pt idx="6215">
                  <c:v>3.1074999999999999</c:v>
                </c:pt>
                <c:pt idx="6216">
                  <c:v>3.1080000000000001</c:v>
                </c:pt>
                <c:pt idx="6217">
                  <c:v>3.1085000000000003</c:v>
                </c:pt>
                <c:pt idx="6218">
                  <c:v>3.109</c:v>
                </c:pt>
                <c:pt idx="6219">
                  <c:v>3.1095000000000002</c:v>
                </c:pt>
                <c:pt idx="6220">
                  <c:v>3.11</c:v>
                </c:pt>
                <c:pt idx="6221">
                  <c:v>3.1105</c:v>
                </c:pt>
                <c:pt idx="6222">
                  <c:v>3.1110000000000002</c:v>
                </c:pt>
                <c:pt idx="6223">
                  <c:v>3.1114999999999999</c:v>
                </c:pt>
                <c:pt idx="6224">
                  <c:v>3.1120000000000001</c:v>
                </c:pt>
                <c:pt idx="6225">
                  <c:v>3.1125000000000003</c:v>
                </c:pt>
                <c:pt idx="6226">
                  <c:v>3.113</c:v>
                </c:pt>
                <c:pt idx="6227">
                  <c:v>3.1135000000000002</c:v>
                </c:pt>
                <c:pt idx="6228">
                  <c:v>3.1139999999999999</c:v>
                </c:pt>
                <c:pt idx="6229">
                  <c:v>3.1145</c:v>
                </c:pt>
                <c:pt idx="6230">
                  <c:v>3.1150000000000002</c:v>
                </c:pt>
                <c:pt idx="6231">
                  <c:v>3.1154999999999999</c:v>
                </c:pt>
                <c:pt idx="6232">
                  <c:v>3.1160000000000001</c:v>
                </c:pt>
                <c:pt idx="6233">
                  <c:v>3.1165000000000003</c:v>
                </c:pt>
                <c:pt idx="6234">
                  <c:v>3.117</c:v>
                </c:pt>
                <c:pt idx="6235">
                  <c:v>3.1175000000000002</c:v>
                </c:pt>
                <c:pt idx="6236">
                  <c:v>3.1179999999999999</c:v>
                </c:pt>
                <c:pt idx="6237">
                  <c:v>3.1185</c:v>
                </c:pt>
                <c:pt idx="6238">
                  <c:v>3.1190000000000002</c:v>
                </c:pt>
                <c:pt idx="6239">
                  <c:v>3.1194999999999999</c:v>
                </c:pt>
                <c:pt idx="6240">
                  <c:v>3.12</c:v>
                </c:pt>
                <c:pt idx="6241">
                  <c:v>3.1205000000000003</c:v>
                </c:pt>
                <c:pt idx="6242">
                  <c:v>3.121</c:v>
                </c:pt>
                <c:pt idx="6243">
                  <c:v>3.1215000000000002</c:v>
                </c:pt>
                <c:pt idx="6244">
                  <c:v>3.1219999999999999</c:v>
                </c:pt>
                <c:pt idx="6245">
                  <c:v>3.1225000000000001</c:v>
                </c:pt>
                <c:pt idx="6246">
                  <c:v>3.1230000000000002</c:v>
                </c:pt>
                <c:pt idx="6247">
                  <c:v>3.1234999999999999</c:v>
                </c:pt>
                <c:pt idx="6248">
                  <c:v>3.1240000000000001</c:v>
                </c:pt>
                <c:pt idx="6249">
                  <c:v>3.1245000000000003</c:v>
                </c:pt>
                <c:pt idx="6250">
                  <c:v>3.125</c:v>
                </c:pt>
                <c:pt idx="6251">
                  <c:v>3.1255000000000002</c:v>
                </c:pt>
                <c:pt idx="6252">
                  <c:v>3.1259999999999999</c:v>
                </c:pt>
                <c:pt idx="6253">
                  <c:v>3.1265000000000001</c:v>
                </c:pt>
                <c:pt idx="6254">
                  <c:v>3.1270000000000002</c:v>
                </c:pt>
                <c:pt idx="6255">
                  <c:v>3.1274999999999999</c:v>
                </c:pt>
                <c:pt idx="6256">
                  <c:v>3.1280000000000001</c:v>
                </c:pt>
                <c:pt idx="6257">
                  <c:v>3.1285000000000003</c:v>
                </c:pt>
                <c:pt idx="6258">
                  <c:v>3.129</c:v>
                </c:pt>
                <c:pt idx="6259">
                  <c:v>3.1295000000000002</c:v>
                </c:pt>
                <c:pt idx="6260">
                  <c:v>3.13</c:v>
                </c:pt>
                <c:pt idx="6261">
                  <c:v>3.1305000000000001</c:v>
                </c:pt>
                <c:pt idx="6262">
                  <c:v>3.1310000000000002</c:v>
                </c:pt>
                <c:pt idx="6263">
                  <c:v>3.1315</c:v>
                </c:pt>
                <c:pt idx="6264">
                  <c:v>3.1320000000000001</c:v>
                </c:pt>
                <c:pt idx="6265">
                  <c:v>3.1325000000000003</c:v>
                </c:pt>
                <c:pt idx="6266">
                  <c:v>3.133</c:v>
                </c:pt>
                <c:pt idx="6267">
                  <c:v>3.1335000000000002</c:v>
                </c:pt>
                <c:pt idx="6268">
                  <c:v>3.1339999999999999</c:v>
                </c:pt>
                <c:pt idx="6269">
                  <c:v>3.1345000000000001</c:v>
                </c:pt>
                <c:pt idx="6270">
                  <c:v>3.1350000000000002</c:v>
                </c:pt>
                <c:pt idx="6271">
                  <c:v>3.1355</c:v>
                </c:pt>
                <c:pt idx="6272">
                  <c:v>3.1360000000000001</c:v>
                </c:pt>
                <c:pt idx="6273">
                  <c:v>3.1364999999999998</c:v>
                </c:pt>
                <c:pt idx="6274">
                  <c:v>3.137</c:v>
                </c:pt>
                <c:pt idx="6275">
                  <c:v>3.1375000000000002</c:v>
                </c:pt>
                <c:pt idx="6276">
                  <c:v>3.1379999999999999</c:v>
                </c:pt>
                <c:pt idx="6277">
                  <c:v>3.1385000000000001</c:v>
                </c:pt>
                <c:pt idx="6278">
                  <c:v>3.1390000000000002</c:v>
                </c:pt>
                <c:pt idx="6279">
                  <c:v>3.1395</c:v>
                </c:pt>
                <c:pt idx="6280">
                  <c:v>3.14</c:v>
                </c:pt>
                <c:pt idx="6281">
                  <c:v>3.1404999999999998</c:v>
                </c:pt>
                <c:pt idx="6282">
                  <c:v>3.141</c:v>
                </c:pt>
                <c:pt idx="6283">
                  <c:v>3.1415000000000002</c:v>
                </c:pt>
                <c:pt idx="6284">
                  <c:v>3.1419999999999999</c:v>
                </c:pt>
                <c:pt idx="6285">
                  <c:v>3.1425000000000001</c:v>
                </c:pt>
                <c:pt idx="6286">
                  <c:v>3.1430000000000002</c:v>
                </c:pt>
                <c:pt idx="6287">
                  <c:v>3.1435</c:v>
                </c:pt>
                <c:pt idx="6288">
                  <c:v>3.1440000000000001</c:v>
                </c:pt>
                <c:pt idx="6289">
                  <c:v>3.1444999999999999</c:v>
                </c:pt>
                <c:pt idx="6290">
                  <c:v>3.145</c:v>
                </c:pt>
                <c:pt idx="6291">
                  <c:v>3.1455000000000002</c:v>
                </c:pt>
                <c:pt idx="6292">
                  <c:v>3.1459999999999999</c:v>
                </c:pt>
                <c:pt idx="6293">
                  <c:v>3.1465000000000001</c:v>
                </c:pt>
                <c:pt idx="6294">
                  <c:v>3.1470000000000002</c:v>
                </c:pt>
                <c:pt idx="6295">
                  <c:v>3.1475</c:v>
                </c:pt>
                <c:pt idx="6296">
                  <c:v>3.1480000000000001</c:v>
                </c:pt>
                <c:pt idx="6297">
                  <c:v>3.1484999999999999</c:v>
                </c:pt>
                <c:pt idx="6298">
                  <c:v>3.149</c:v>
                </c:pt>
                <c:pt idx="6299">
                  <c:v>3.1495000000000002</c:v>
                </c:pt>
                <c:pt idx="6300">
                  <c:v>3.15</c:v>
                </c:pt>
                <c:pt idx="6301">
                  <c:v>3.1505000000000001</c:v>
                </c:pt>
                <c:pt idx="6302">
                  <c:v>3.1510000000000002</c:v>
                </c:pt>
                <c:pt idx="6303">
                  <c:v>3.1515</c:v>
                </c:pt>
                <c:pt idx="6304">
                  <c:v>3.1520000000000001</c:v>
                </c:pt>
                <c:pt idx="6305">
                  <c:v>3.1524999999999999</c:v>
                </c:pt>
                <c:pt idx="6306">
                  <c:v>3.153</c:v>
                </c:pt>
                <c:pt idx="6307">
                  <c:v>3.1535000000000002</c:v>
                </c:pt>
                <c:pt idx="6308">
                  <c:v>3.1539999999999999</c:v>
                </c:pt>
                <c:pt idx="6309">
                  <c:v>3.1545000000000001</c:v>
                </c:pt>
                <c:pt idx="6310">
                  <c:v>3.1550000000000002</c:v>
                </c:pt>
                <c:pt idx="6311">
                  <c:v>3.1555</c:v>
                </c:pt>
                <c:pt idx="6312">
                  <c:v>3.1560000000000001</c:v>
                </c:pt>
                <c:pt idx="6313">
                  <c:v>3.1564999999999999</c:v>
                </c:pt>
                <c:pt idx="6314">
                  <c:v>3.157</c:v>
                </c:pt>
                <c:pt idx="6315">
                  <c:v>3.1575000000000002</c:v>
                </c:pt>
                <c:pt idx="6316">
                  <c:v>3.1579999999999999</c:v>
                </c:pt>
                <c:pt idx="6317">
                  <c:v>3.1585000000000001</c:v>
                </c:pt>
                <c:pt idx="6318">
                  <c:v>3.1590000000000003</c:v>
                </c:pt>
                <c:pt idx="6319">
                  <c:v>3.1595</c:v>
                </c:pt>
                <c:pt idx="6320">
                  <c:v>3.16</c:v>
                </c:pt>
                <c:pt idx="6321">
                  <c:v>3.1604999999999999</c:v>
                </c:pt>
                <c:pt idx="6322">
                  <c:v>3.161</c:v>
                </c:pt>
                <c:pt idx="6323">
                  <c:v>3.1615000000000002</c:v>
                </c:pt>
                <c:pt idx="6324">
                  <c:v>3.1619999999999999</c:v>
                </c:pt>
                <c:pt idx="6325">
                  <c:v>3.1625000000000001</c:v>
                </c:pt>
                <c:pt idx="6326">
                  <c:v>3.1630000000000003</c:v>
                </c:pt>
                <c:pt idx="6327">
                  <c:v>3.1635</c:v>
                </c:pt>
                <c:pt idx="6328">
                  <c:v>3.1640000000000001</c:v>
                </c:pt>
                <c:pt idx="6329">
                  <c:v>3.1644999999999999</c:v>
                </c:pt>
                <c:pt idx="6330">
                  <c:v>3.165</c:v>
                </c:pt>
                <c:pt idx="6331">
                  <c:v>3.1655000000000002</c:v>
                </c:pt>
                <c:pt idx="6332">
                  <c:v>3.1659999999999999</c:v>
                </c:pt>
                <c:pt idx="6333">
                  <c:v>3.1665000000000001</c:v>
                </c:pt>
                <c:pt idx="6334">
                  <c:v>3.1670000000000003</c:v>
                </c:pt>
                <c:pt idx="6335">
                  <c:v>3.1675</c:v>
                </c:pt>
                <c:pt idx="6336">
                  <c:v>3.1680000000000001</c:v>
                </c:pt>
                <c:pt idx="6337">
                  <c:v>3.1684999999999999</c:v>
                </c:pt>
                <c:pt idx="6338">
                  <c:v>3.169</c:v>
                </c:pt>
                <c:pt idx="6339">
                  <c:v>3.1695000000000002</c:v>
                </c:pt>
                <c:pt idx="6340">
                  <c:v>3.17</c:v>
                </c:pt>
                <c:pt idx="6341">
                  <c:v>3.1705000000000001</c:v>
                </c:pt>
                <c:pt idx="6342">
                  <c:v>3.1710000000000003</c:v>
                </c:pt>
                <c:pt idx="6343">
                  <c:v>3.1715</c:v>
                </c:pt>
                <c:pt idx="6344">
                  <c:v>3.1720000000000002</c:v>
                </c:pt>
                <c:pt idx="6345">
                  <c:v>3.1724999999999999</c:v>
                </c:pt>
                <c:pt idx="6346">
                  <c:v>3.173</c:v>
                </c:pt>
                <c:pt idx="6347">
                  <c:v>3.1735000000000002</c:v>
                </c:pt>
                <c:pt idx="6348">
                  <c:v>3.1739999999999999</c:v>
                </c:pt>
                <c:pt idx="6349">
                  <c:v>3.1745000000000001</c:v>
                </c:pt>
                <c:pt idx="6350">
                  <c:v>3.1750000000000003</c:v>
                </c:pt>
                <c:pt idx="6351">
                  <c:v>3.1755</c:v>
                </c:pt>
                <c:pt idx="6352">
                  <c:v>3.1760000000000002</c:v>
                </c:pt>
                <c:pt idx="6353">
                  <c:v>3.1764999999999999</c:v>
                </c:pt>
                <c:pt idx="6354">
                  <c:v>3.177</c:v>
                </c:pt>
                <c:pt idx="6355">
                  <c:v>3.1775000000000002</c:v>
                </c:pt>
                <c:pt idx="6356">
                  <c:v>3.1779999999999999</c:v>
                </c:pt>
                <c:pt idx="6357">
                  <c:v>3.1785000000000001</c:v>
                </c:pt>
                <c:pt idx="6358">
                  <c:v>3.1790000000000003</c:v>
                </c:pt>
                <c:pt idx="6359">
                  <c:v>3.1795</c:v>
                </c:pt>
                <c:pt idx="6360">
                  <c:v>3.18</c:v>
                </c:pt>
                <c:pt idx="6361">
                  <c:v>3.1804999999999999</c:v>
                </c:pt>
                <c:pt idx="6362">
                  <c:v>3.181</c:v>
                </c:pt>
                <c:pt idx="6363">
                  <c:v>3.1815000000000002</c:v>
                </c:pt>
                <c:pt idx="6364">
                  <c:v>3.1819999999999999</c:v>
                </c:pt>
                <c:pt idx="6365">
                  <c:v>3.1825000000000001</c:v>
                </c:pt>
                <c:pt idx="6366">
                  <c:v>3.1830000000000003</c:v>
                </c:pt>
                <c:pt idx="6367">
                  <c:v>3.1835</c:v>
                </c:pt>
                <c:pt idx="6368">
                  <c:v>3.1840000000000002</c:v>
                </c:pt>
                <c:pt idx="6369">
                  <c:v>3.1844999999999999</c:v>
                </c:pt>
                <c:pt idx="6370">
                  <c:v>3.1850000000000001</c:v>
                </c:pt>
                <c:pt idx="6371">
                  <c:v>3.1855000000000002</c:v>
                </c:pt>
                <c:pt idx="6372">
                  <c:v>3.1859999999999999</c:v>
                </c:pt>
                <c:pt idx="6373">
                  <c:v>3.1865000000000001</c:v>
                </c:pt>
                <c:pt idx="6374">
                  <c:v>3.1870000000000003</c:v>
                </c:pt>
                <c:pt idx="6375">
                  <c:v>3.1875</c:v>
                </c:pt>
                <c:pt idx="6376">
                  <c:v>3.1880000000000002</c:v>
                </c:pt>
                <c:pt idx="6377">
                  <c:v>3.1884999999999999</c:v>
                </c:pt>
                <c:pt idx="6378">
                  <c:v>3.1890000000000001</c:v>
                </c:pt>
                <c:pt idx="6379">
                  <c:v>3.1895000000000002</c:v>
                </c:pt>
                <c:pt idx="6380">
                  <c:v>3.19</c:v>
                </c:pt>
                <c:pt idx="6381">
                  <c:v>3.1905000000000001</c:v>
                </c:pt>
                <c:pt idx="6382">
                  <c:v>3.1910000000000003</c:v>
                </c:pt>
                <c:pt idx="6383">
                  <c:v>3.1915</c:v>
                </c:pt>
                <c:pt idx="6384">
                  <c:v>3.1920000000000002</c:v>
                </c:pt>
                <c:pt idx="6385">
                  <c:v>3.1924999999999999</c:v>
                </c:pt>
                <c:pt idx="6386">
                  <c:v>3.1930000000000001</c:v>
                </c:pt>
                <c:pt idx="6387">
                  <c:v>3.1935000000000002</c:v>
                </c:pt>
                <c:pt idx="6388">
                  <c:v>3.194</c:v>
                </c:pt>
                <c:pt idx="6389">
                  <c:v>3.1945000000000001</c:v>
                </c:pt>
                <c:pt idx="6390">
                  <c:v>3.1950000000000003</c:v>
                </c:pt>
                <c:pt idx="6391">
                  <c:v>3.1955</c:v>
                </c:pt>
                <c:pt idx="6392">
                  <c:v>3.1960000000000002</c:v>
                </c:pt>
                <c:pt idx="6393">
                  <c:v>3.1964999999999999</c:v>
                </c:pt>
                <c:pt idx="6394">
                  <c:v>3.1970000000000001</c:v>
                </c:pt>
                <c:pt idx="6395">
                  <c:v>3.1975000000000002</c:v>
                </c:pt>
                <c:pt idx="6396">
                  <c:v>3.198</c:v>
                </c:pt>
                <c:pt idx="6397">
                  <c:v>3.1985000000000001</c:v>
                </c:pt>
                <c:pt idx="6398">
                  <c:v>3.1990000000000003</c:v>
                </c:pt>
                <c:pt idx="6399">
                  <c:v>3.1995</c:v>
                </c:pt>
                <c:pt idx="6400">
                  <c:v>3.2</c:v>
                </c:pt>
                <c:pt idx="6401">
                  <c:v>3.2004999999999999</c:v>
                </c:pt>
                <c:pt idx="6402">
                  <c:v>3.2010000000000001</c:v>
                </c:pt>
                <c:pt idx="6403">
                  <c:v>3.2015000000000002</c:v>
                </c:pt>
                <c:pt idx="6404">
                  <c:v>3.202</c:v>
                </c:pt>
                <c:pt idx="6405">
                  <c:v>3.2025000000000001</c:v>
                </c:pt>
                <c:pt idx="6406">
                  <c:v>3.2029999999999998</c:v>
                </c:pt>
                <c:pt idx="6407">
                  <c:v>3.2035</c:v>
                </c:pt>
                <c:pt idx="6408">
                  <c:v>3.2040000000000002</c:v>
                </c:pt>
                <c:pt idx="6409">
                  <c:v>3.2044999999999999</c:v>
                </c:pt>
                <c:pt idx="6410">
                  <c:v>3.2050000000000001</c:v>
                </c:pt>
                <c:pt idx="6411">
                  <c:v>3.2055000000000002</c:v>
                </c:pt>
                <c:pt idx="6412">
                  <c:v>3.206</c:v>
                </c:pt>
                <c:pt idx="6413">
                  <c:v>3.2065000000000001</c:v>
                </c:pt>
                <c:pt idx="6414">
                  <c:v>3.2069999999999999</c:v>
                </c:pt>
                <c:pt idx="6415">
                  <c:v>3.2075</c:v>
                </c:pt>
                <c:pt idx="6416">
                  <c:v>3.2080000000000002</c:v>
                </c:pt>
                <c:pt idx="6417">
                  <c:v>3.2084999999999999</c:v>
                </c:pt>
                <c:pt idx="6418">
                  <c:v>3.2090000000000001</c:v>
                </c:pt>
                <c:pt idx="6419">
                  <c:v>3.2095000000000002</c:v>
                </c:pt>
                <c:pt idx="6420">
                  <c:v>3.21</c:v>
                </c:pt>
                <c:pt idx="6421">
                  <c:v>3.2105000000000001</c:v>
                </c:pt>
                <c:pt idx="6422">
                  <c:v>3.2109999999999999</c:v>
                </c:pt>
                <c:pt idx="6423">
                  <c:v>3.2115</c:v>
                </c:pt>
                <c:pt idx="6424">
                  <c:v>3.2120000000000002</c:v>
                </c:pt>
                <c:pt idx="6425">
                  <c:v>3.2124999999999999</c:v>
                </c:pt>
                <c:pt idx="6426">
                  <c:v>3.2130000000000001</c:v>
                </c:pt>
                <c:pt idx="6427">
                  <c:v>3.2135000000000002</c:v>
                </c:pt>
                <c:pt idx="6428">
                  <c:v>3.214</c:v>
                </c:pt>
                <c:pt idx="6429">
                  <c:v>3.2145000000000001</c:v>
                </c:pt>
                <c:pt idx="6430">
                  <c:v>3.2149999999999999</c:v>
                </c:pt>
                <c:pt idx="6431">
                  <c:v>3.2155</c:v>
                </c:pt>
                <c:pt idx="6432">
                  <c:v>3.2160000000000002</c:v>
                </c:pt>
                <c:pt idx="6433">
                  <c:v>3.2164999999999999</c:v>
                </c:pt>
                <c:pt idx="6434">
                  <c:v>3.2170000000000001</c:v>
                </c:pt>
                <c:pt idx="6435">
                  <c:v>3.2175000000000002</c:v>
                </c:pt>
                <c:pt idx="6436">
                  <c:v>3.218</c:v>
                </c:pt>
                <c:pt idx="6437">
                  <c:v>3.2185000000000001</c:v>
                </c:pt>
                <c:pt idx="6438">
                  <c:v>3.2189999999999999</c:v>
                </c:pt>
                <c:pt idx="6439">
                  <c:v>3.2195</c:v>
                </c:pt>
                <c:pt idx="6440">
                  <c:v>3.22</c:v>
                </c:pt>
                <c:pt idx="6441">
                  <c:v>3.2204999999999999</c:v>
                </c:pt>
                <c:pt idx="6442">
                  <c:v>3.2210000000000001</c:v>
                </c:pt>
                <c:pt idx="6443">
                  <c:v>3.2215000000000003</c:v>
                </c:pt>
                <c:pt idx="6444">
                  <c:v>3.222</c:v>
                </c:pt>
                <c:pt idx="6445">
                  <c:v>3.2225000000000001</c:v>
                </c:pt>
                <c:pt idx="6446">
                  <c:v>3.2229999999999999</c:v>
                </c:pt>
                <c:pt idx="6447">
                  <c:v>3.2235</c:v>
                </c:pt>
                <c:pt idx="6448">
                  <c:v>3.2240000000000002</c:v>
                </c:pt>
                <c:pt idx="6449">
                  <c:v>3.2244999999999999</c:v>
                </c:pt>
                <c:pt idx="6450">
                  <c:v>3.2250000000000001</c:v>
                </c:pt>
                <c:pt idx="6451">
                  <c:v>3.2255000000000003</c:v>
                </c:pt>
                <c:pt idx="6452">
                  <c:v>3.226</c:v>
                </c:pt>
                <c:pt idx="6453">
                  <c:v>3.2265000000000001</c:v>
                </c:pt>
                <c:pt idx="6454">
                  <c:v>3.2269999999999999</c:v>
                </c:pt>
                <c:pt idx="6455">
                  <c:v>3.2275</c:v>
                </c:pt>
                <c:pt idx="6456">
                  <c:v>3.2280000000000002</c:v>
                </c:pt>
                <c:pt idx="6457">
                  <c:v>3.2284999999999999</c:v>
                </c:pt>
                <c:pt idx="6458">
                  <c:v>3.2290000000000001</c:v>
                </c:pt>
                <c:pt idx="6459">
                  <c:v>3.2295000000000003</c:v>
                </c:pt>
                <c:pt idx="6460">
                  <c:v>3.23</c:v>
                </c:pt>
                <c:pt idx="6461">
                  <c:v>3.2305000000000001</c:v>
                </c:pt>
                <c:pt idx="6462">
                  <c:v>3.2309999999999999</c:v>
                </c:pt>
                <c:pt idx="6463">
                  <c:v>3.2315</c:v>
                </c:pt>
                <c:pt idx="6464">
                  <c:v>3.2320000000000002</c:v>
                </c:pt>
                <c:pt idx="6465">
                  <c:v>3.2324999999999999</c:v>
                </c:pt>
                <c:pt idx="6466">
                  <c:v>3.2330000000000001</c:v>
                </c:pt>
                <c:pt idx="6467">
                  <c:v>3.2335000000000003</c:v>
                </c:pt>
                <c:pt idx="6468">
                  <c:v>3.234</c:v>
                </c:pt>
                <c:pt idx="6469">
                  <c:v>3.2345000000000002</c:v>
                </c:pt>
                <c:pt idx="6470">
                  <c:v>3.2349999999999999</c:v>
                </c:pt>
                <c:pt idx="6471">
                  <c:v>3.2355</c:v>
                </c:pt>
                <c:pt idx="6472">
                  <c:v>3.2360000000000002</c:v>
                </c:pt>
                <c:pt idx="6473">
                  <c:v>3.2364999999999999</c:v>
                </c:pt>
                <c:pt idx="6474">
                  <c:v>3.2370000000000001</c:v>
                </c:pt>
                <c:pt idx="6475">
                  <c:v>3.2375000000000003</c:v>
                </c:pt>
                <c:pt idx="6476">
                  <c:v>3.238</c:v>
                </c:pt>
                <c:pt idx="6477">
                  <c:v>3.2385000000000002</c:v>
                </c:pt>
                <c:pt idx="6478">
                  <c:v>3.2389999999999999</c:v>
                </c:pt>
                <c:pt idx="6479">
                  <c:v>3.2395</c:v>
                </c:pt>
                <c:pt idx="6480">
                  <c:v>3.24</c:v>
                </c:pt>
                <c:pt idx="6481">
                  <c:v>3.2404999999999999</c:v>
                </c:pt>
                <c:pt idx="6482">
                  <c:v>3.2410000000000001</c:v>
                </c:pt>
                <c:pt idx="6483">
                  <c:v>3.2415000000000003</c:v>
                </c:pt>
                <c:pt idx="6484">
                  <c:v>3.242</c:v>
                </c:pt>
                <c:pt idx="6485">
                  <c:v>3.2425000000000002</c:v>
                </c:pt>
                <c:pt idx="6486">
                  <c:v>3.2429999999999999</c:v>
                </c:pt>
                <c:pt idx="6487">
                  <c:v>3.2435</c:v>
                </c:pt>
                <c:pt idx="6488">
                  <c:v>3.2440000000000002</c:v>
                </c:pt>
                <c:pt idx="6489">
                  <c:v>3.2444999999999999</c:v>
                </c:pt>
                <c:pt idx="6490">
                  <c:v>3.2450000000000001</c:v>
                </c:pt>
                <c:pt idx="6491">
                  <c:v>3.2455000000000003</c:v>
                </c:pt>
                <c:pt idx="6492">
                  <c:v>3.246</c:v>
                </c:pt>
                <c:pt idx="6493">
                  <c:v>3.2465000000000002</c:v>
                </c:pt>
                <c:pt idx="6494">
                  <c:v>3.2469999999999999</c:v>
                </c:pt>
                <c:pt idx="6495">
                  <c:v>3.2475000000000001</c:v>
                </c:pt>
                <c:pt idx="6496">
                  <c:v>3.2480000000000002</c:v>
                </c:pt>
                <c:pt idx="6497">
                  <c:v>3.2484999999999999</c:v>
                </c:pt>
                <c:pt idx="6498">
                  <c:v>3.2490000000000001</c:v>
                </c:pt>
                <c:pt idx="6499">
                  <c:v>3.2495000000000003</c:v>
                </c:pt>
                <c:pt idx="6500">
                  <c:v>3.25</c:v>
                </c:pt>
                <c:pt idx="6501">
                  <c:v>3.2505000000000002</c:v>
                </c:pt>
                <c:pt idx="6502">
                  <c:v>3.2509999999999999</c:v>
                </c:pt>
                <c:pt idx="6503">
                  <c:v>3.2515000000000001</c:v>
                </c:pt>
                <c:pt idx="6504">
                  <c:v>3.2520000000000002</c:v>
                </c:pt>
                <c:pt idx="6505">
                  <c:v>3.2524999999999999</c:v>
                </c:pt>
                <c:pt idx="6506">
                  <c:v>3.2530000000000001</c:v>
                </c:pt>
                <c:pt idx="6507">
                  <c:v>3.2535000000000003</c:v>
                </c:pt>
                <c:pt idx="6508">
                  <c:v>3.254</c:v>
                </c:pt>
                <c:pt idx="6509">
                  <c:v>3.2545000000000002</c:v>
                </c:pt>
                <c:pt idx="6510">
                  <c:v>3.2549999999999999</c:v>
                </c:pt>
                <c:pt idx="6511">
                  <c:v>3.2555000000000001</c:v>
                </c:pt>
                <c:pt idx="6512">
                  <c:v>3.2560000000000002</c:v>
                </c:pt>
                <c:pt idx="6513">
                  <c:v>3.2565</c:v>
                </c:pt>
                <c:pt idx="6514">
                  <c:v>3.2570000000000001</c:v>
                </c:pt>
                <c:pt idx="6515">
                  <c:v>3.2575000000000003</c:v>
                </c:pt>
                <c:pt idx="6516">
                  <c:v>3.258</c:v>
                </c:pt>
                <c:pt idx="6517">
                  <c:v>3.2585000000000002</c:v>
                </c:pt>
                <c:pt idx="6518">
                  <c:v>3.2589999999999999</c:v>
                </c:pt>
                <c:pt idx="6519">
                  <c:v>3.2595000000000001</c:v>
                </c:pt>
                <c:pt idx="6520">
                  <c:v>3.2600000000000002</c:v>
                </c:pt>
                <c:pt idx="6521">
                  <c:v>3.2605</c:v>
                </c:pt>
                <c:pt idx="6522">
                  <c:v>3.2610000000000001</c:v>
                </c:pt>
                <c:pt idx="6523">
                  <c:v>3.2615000000000003</c:v>
                </c:pt>
                <c:pt idx="6524">
                  <c:v>3.262</c:v>
                </c:pt>
                <c:pt idx="6525">
                  <c:v>3.2625000000000002</c:v>
                </c:pt>
                <c:pt idx="6526">
                  <c:v>3.2629999999999999</c:v>
                </c:pt>
                <c:pt idx="6527">
                  <c:v>3.2635000000000001</c:v>
                </c:pt>
                <c:pt idx="6528">
                  <c:v>3.2640000000000002</c:v>
                </c:pt>
                <c:pt idx="6529">
                  <c:v>3.2645</c:v>
                </c:pt>
                <c:pt idx="6530">
                  <c:v>3.2650000000000001</c:v>
                </c:pt>
                <c:pt idx="6531">
                  <c:v>3.2654999999999998</c:v>
                </c:pt>
                <c:pt idx="6532">
                  <c:v>3.266</c:v>
                </c:pt>
                <c:pt idx="6533">
                  <c:v>3.2665000000000002</c:v>
                </c:pt>
                <c:pt idx="6534">
                  <c:v>3.2669999999999999</c:v>
                </c:pt>
                <c:pt idx="6535">
                  <c:v>3.2675000000000001</c:v>
                </c:pt>
                <c:pt idx="6536">
                  <c:v>3.2680000000000002</c:v>
                </c:pt>
                <c:pt idx="6537">
                  <c:v>3.2685</c:v>
                </c:pt>
                <c:pt idx="6538">
                  <c:v>3.2690000000000001</c:v>
                </c:pt>
                <c:pt idx="6539">
                  <c:v>3.2694999999999999</c:v>
                </c:pt>
                <c:pt idx="6540">
                  <c:v>3.27</c:v>
                </c:pt>
                <c:pt idx="6541">
                  <c:v>3.2705000000000002</c:v>
                </c:pt>
                <c:pt idx="6542">
                  <c:v>3.2709999999999999</c:v>
                </c:pt>
                <c:pt idx="6543">
                  <c:v>3.2715000000000001</c:v>
                </c:pt>
                <c:pt idx="6544">
                  <c:v>3.2720000000000002</c:v>
                </c:pt>
                <c:pt idx="6545">
                  <c:v>3.2725</c:v>
                </c:pt>
                <c:pt idx="6546">
                  <c:v>3.2730000000000001</c:v>
                </c:pt>
                <c:pt idx="6547">
                  <c:v>3.2734999999999999</c:v>
                </c:pt>
                <c:pt idx="6548">
                  <c:v>3.274</c:v>
                </c:pt>
                <c:pt idx="6549">
                  <c:v>3.2745000000000002</c:v>
                </c:pt>
                <c:pt idx="6550">
                  <c:v>3.2749999999999999</c:v>
                </c:pt>
                <c:pt idx="6551">
                  <c:v>3.2755000000000001</c:v>
                </c:pt>
                <c:pt idx="6552">
                  <c:v>3.2760000000000002</c:v>
                </c:pt>
                <c:pt idx="6553">
                  <c:v>3.2765</c:v>
                </c:pt>
                <c:pt idx="6554">
                  <c:v>3.2770000000000001</c:v>
                </c:pt>
                <c:pt idx="6555">
                  <c:v>3.2774999999999999</c:v>
                </c:pt>
                <c:pt idx="6556">
                  <c:v>3.278</c:v>
                </c:pt>
                <c:pt idx="6557">
                  <c:v>3.2785000000000002</c:v>
                </c:pt>
                <c:pt idx="6558">
                  <c:v>3.2789999999999999</c:v>
                </c:pt>
                <c:pt idx="6559">
                  <c:v>3.2795000000000001</c:v>
                </c:pt>
                <c:pt idx="6560">
                  <c:v>3.2800000000000002</c:v>
                </c:pt>
                <c:pt idx="6561">
                  <c:v>3.2805</c:v>
                </c:pt>
                <c:pt idx="6562">
                  <c:v>3.2810000000000001</c:v>
                </c:pt>
                <c:pt idx="6563">
                  <c:v>3.2814999999999999</c:v>
                </c:pt>
                <c:pt idx="6564">
                  <c:v>3.282</c:v>
                </c:pt>
                <c:pt idx="6565">
                  <c:v>3.2825000000000002</c:v>
                </c:pt>
                <c:pt idx="6566">
                  <c:v>3.2829999999999999</c:v>
                </c:pt>
                <c:pt idx="6567">
                  <c:v>3.2835000000000001</c:v>
                </c:pt>
                <c:pt idx="6568">
                  <c:v>3.2840000000000003</c:v>
                </c:pt>
                <c:pt idx="6569">
                  <c:v>3.2845</c:v>
                </c:pt>
                <c:pt idx="6570">
                  <c:v>3.2850000000000001</c:v>
                </c:pt>
                <c:pt idx="6571">
                  <c:v>3.2854999999999999</c:v>
                </c:pt>
                <c:pt idx="6572">
                  <c:v>3.286</c:v>
                </c:pt>
                <c:pt idx="6573">
                  <c:v>3.2865000000000002</c:v>
                </c:pt>
                <c:pt idx="6574">
                  <c:v>3.2869999999999999</c:v>
                </c:pt>
                <c:pt idx="6575">
                  <c:v>3.2875000000000001</c:v>
                </c:pt>
                <c:pt idx="6576">
                  <c:v>3.2880000000000003</c:v>
                </c:pt>
                <c:pt idx="6577">
                  <c:v>3.2885</c:v>
                </c:pt>
                <c:pt idx="6578">
                  <c:v>3.2890000000000001</c:v>
                </c:pt>
                <c:pt idx="6579">
                  <c:v>3.2894999999999999</c:v>
                </c:pt>
                <c:pt idx="6580">
                  <c:v>3.29</c:v>
                </c:pt>
                <c:pt idx="6581">
                  <c:v>3.2905000000000002</c:v>
                </c:pt>
                <c:pt idx="6582">
                  <c:v>3.2909999999999999</c:v>
                </c:pt>
                <c:pt idx="6583">
                  <c:v>3.2915000000000001</c:v>
                </c:pt>
                <c:pt idx="6584">
                  <c:v>3.2920000000000003</c:v>
                </c:pt>
                <c:pt idx="6585">
                  <c:v>3.2925</c:v>
                </c:pt>
                <c:pt idx="6586">
                  <c:v>3.2930000000000001</c:v>
                </c:pt>
                <c:pt idx="6587">
                  <c:v>3.2934999999999999</c:v>
                </c:pt>
                <c:pt idx="6588">
                  <c:v>3.294</c:v>
                </c:pt>
                <c:pt idx="6589">
                  <c:v>3.2945000000000002</c:v>
                </c:pt>
                <c:pt idx="6590">
                  <c:v>3.2949999999999999</c:v>
                </c:pt>
                <c:pt idx="6591">
                  <c:v>3.2955000000000001</c:v>
                </c:pt>
                <c:pt idx="6592">
                  <c:v>3.2960000000000003</c:v>
                </c:pt>
                <c:pt idx="6593">
                  <c:v>3.2965</c:v>
                </c:pt>
                <c:pt idx="6594">
                  <c:v>3.2970000000000002</c:v>
                </c:pt>
                <c:pt idx="6595">
                  <c:v>3.2974999999999999</c:v>
                </c:pt>
                <c:pt idx="6596">
                  <c:v>3.298</c:v>
                </c:pt>
                <c:pt idx="6597">
                  <c:v>3.2985000000000002</c:v>
                </c:pt>
                <c:pt idx="6598">
                  <c:v>3.2989999999999999</c:v>
                </c:pt>
                <c:pt idx="6599">
                  <c:v>3.2995000000000001</c:v>
                </c:pt>
                <c:pt idx="6600">
                  <c:v>3.3000000000000003</c:v>
                </c:pt>
                <c:pt idx="6601">
                  <c:v>3.3005</c:v>
                </c:pt>
                <c:pt idx="6602">
                  <c:v>3.3010000000000002</c:v>
                </c:pt>
                <c:pt idx="6603">
                  <c:v>3.3014999999999999</c:v>
                </c:pt>
                <c:pt idx="6604">
                  <c:v>3.302</c:v>
                </c:pt>
                <c:pt idx="6605">
                  <c:v>3.3025000000000002</c:v>
                </c:pt>
                <c:pt idx="6606">
                  <c:v>3.3029999999999999</c:v>
                </c:pt>
                <c:pt idx="6607">
                  <c:v>3.3035000000000001</c:v>
                </c:pt>
                <c:pt idx="6608">
                  <c:v>3.3040000000000003</c:v>
                </c:pt>
                <c:pt idx="6609">
                  <c:v>3.3045</c:v>
                </c:pt>
                <c:pt idx="6610">
                  <c:v>3.3050000000000002</c:v>
                </c:pt>
                <c:pt idx="6611">
                  <c:v>3.3054999999999999</c:v>
                </c:pt>
                <c:pt idx="6612">
                  <c:v>3.306</c:v>
                </c:pt>
                <c:pt idx="6613">
                  <c:v>3.3065000000000002</c:v>
                </c:pt>
                <c:pt idx="6614">
                  <c:v>3.3069999999999999</c:v>
                </c:pt>
                <c:pt idx="6615">
                  <c:v>3.3075000000000001</c:v>
                </c:pt>
                <c:pt idx="6616">
                  <c:v>3.3080000000000003</c:v>
                </c:pt>
                <c:pt idx="6617">
                  <c:v>3.3085</c:v>
                </c:pt>
                <c:pt idx="6618">
                  <c:v>3.3090000000000002</c:v>
                </c:pt>
                <c:pt idx="6619">
                  <c:v>3.3094999999999999</c:v>
                </c:pt>
                <c:pt idx="6620">
                  <c:v>3.31</c:v>
                </c:pt>
                <c:pt idx="6621">
                  <c:v>3.3105000000000002</c:v>
                </c:pt>
                <c:pt idx="6622">
                  <c:v>3.3109999999999999</c:v>
                </c:pt>
                <c:pt idx="6623">
                  <c:v>3.3115000000000001</c:v>
                </c:pt>
                <c:pt idx="6624">
                  <c:v>3.3120000000000003</c:v>
                </c:pt>
                <c:pt idx="6625">
                  <c:v>3.3125</c:v>
                </c:pt>
                <c:pt idx="6626">
                  <c:v>3.3130000000000002</c:v>
                </c:pt>
                <c:pt idx="6627">
                  <c:v>3.3134999999999999</c:v>
                </c:pt>
                <c:pt idx="6628">
                  <c:v>3.3140000000000001</c:v>
                </c:pt>
                <c:pt idx="6629">
                  <c:v>3.3145000000000002</c:v>
                </c:pt>
                <c:pt idx="6630">
                  <c:v>3.3149999999999999</c:v>
                </c:pt>
                <c:pt idx="6631">
                  <c:v>3.3155000000000001</c:v>
                </c:pt>
                <c:pt idx="6632">
                  <c:v>3.3160000000000003</c:v>
                </c:pt>
                <c:pt idx="6633">
                  <c:v>3.3165</c:v>
                </c:pt>
                <c:pt idx="6634">
                  <c:v>3.3170000000000002</c:v>
                </c:pt>
                <c:pt idx="6635">
                  <c:v>3.3174999999999999</c:v>
                </c:pt>
                <c:pt idx="6636">
                  <c:v>3.3180000000000001</c:v>
                </c:pt>
                <c:pt idx="6637">
                  <c:v>3.3185000000000002</c:v>
                </c:pt>
                <c:pt idx="6638">
                  <c:v>3.319</c:v>
                </c:pt>
                <c:pt idx="6639">
                  <c:v>3.3195000000000001</c:v>
                </c:pt>
                <c:pt idx="6640">
                  <c:v>3.3200000000000003</c:v>
                </c:pt>
                <c:pt idx="6641">
                  <c:v>3.3205</c:v>
                </c:pt>
                <c:pt idx="6642">
                  <c:v>3.3210000000000002</c:v>
                </c:pt>
                <c:pt idx="6643">
                  <c:v>3.3214999999999999</c:v>
                </c:pt>
                <c:pt idx="6644">
                  <c:v>3.3220000000000001</c:v>
                </c:pt>
                <c:pt idx="6645">
                  <c:v>3.3225000000000002</c:v>
                </c:pt>
                <c:pt idx="6646">
                  <c:v>3.323</c:v>
                </c:pt>
                <c:pt idx="6647">
                  <c:v>3.3235000000000001</c:v>
                </c:pt>
                <c:pt idx="6648">
                  <c:v>3.3240000000000003</c:v>
                </c:pt>
                <c:pt idx="6649">
                  <c:v>3.3245</c:v>
                </c:pt>
                <c:pt idx="6650">
                  <c:v>3.3250000000000002</c:v>
                </c:pt>
                <c:pt idx="6651">
                  <c:v>3.3254999999999999</c:v>
                </c:pt>
                <c:pt idx="6652">
                  <c:v>3.3260000000000001</c:v>
                </c:pt>
                <c:pt idx="6653">
                  <c:v>3.3265000000000002</c:v>
                </c:pt>
                <c:pt idx="6654">
                  <c:v>3.327</c:v>
                </c:pt>
                <c:pt idx="6655">
                  <c:v>3.3275000000000001</c:v>
                </c:pt>
                <c:pt idx="6656">
                  <c:v>3.3280000000000003</c:v>
                </c:pt>
                <c:pt idx="6657">
                  <c:v>3.3285</c:v>
                </c:pt>
                <c:pt idx="6658">
                  <c:v>3.3290000000000002</c:v>
                </c:pt>
                <c:pt idx="6659">
                  <c:v>3.3294999999999999</c:v>
                </c:pt>
                <c:pt idx="6660">
                  <c:v>3.33</c:v>
                </c:pt>
                <c:pt idx="6661">
                  <c:v>3.3305000000000002</c:v>
                </c:pt>
                <c:pt idx="6662">
                  <c:v>3.331</c:v>
                </c:pt>
                <c:pt idx="6663">
                  <c:v>3.3315000000000001</c:v>
                </c:pt>
                <c:pt idx="6664">
                  <c:v>3.3319999999999999</c:v>
                </c:pt>
                <c:pt idx="6665">
                  <c:v>3.3325</c:v>
                </c:pt>
                <c:pt idx="6666">
                  <c:v>3.3330000000000002</c:v>
                </c:pt>
                <c:pt idx="6667">
                  <c:v>3.3334999999999999</c:v>
                </c:pt>
                <c:pt idx="6668">
                  <c:v>3.3340000000000001</c:v>
                </c:pt>
                <c:pt idx="6669">
                  <c:v>3.3345000000000002</c:v>
                </c:pt>
                <c:pt idx="6670">
                  <c:v>3.335</c:v>
                </c:pt>
                <c:pt idx="6671">
                  <c:v>3.3355000000000001</c:v>
                </c:pt>
                <c:pt idx="6672">
                  <c:v>3.3359999999999999</c:v>
                </c:pt>
                <c:pt idx="6673">
                  <c:v>3.3365</c:v>
                </c:pt>
                <c:pt idx="6674">
                  <c:v>3.3370000000000002</c:v>
                </c:pt>
                <c:pt idx="6675">
                  <c:v>3.3374999999999999</c:v>
                </c:pt>
                <c:pt idx="6676">
                  <c:v>3.3380000000000001</c:v>
                </c:pt>
                <c:pt idx="6677">
                  <c:v>3.3385000000000002</c:v>
                </c:pt>
                <c:pt idx="6678">
                  <c:v>3.339</c:v>
                </c:pt>
                <c:pt idx="6679">
                  <c:v>3.3395000000000001</c:v>
                </c:pt>
                <c:pt idx="6680">
                  <c:v>3.34</c:v>
                </c:pt>
                <c:pt idx="6681">
                  <c:v>3.3405</c:v>
                </c:pt>
                <c:pt idx="6682">
                  <c:v>3.3410000000000002</c:v>
                </c:pt>
                <c:pt idx="6683">
                  <c:v>3.3414999999999999</c:v>
                </c:pt>
                <c:pt idx="6684">
                  <c:v>3.3420000000000001</c:v>
                </c:pt>
                <c:pt idx="6685">
                  <c:v>3.3425000000000002</c:v>
                </c:pt>
                <c:pt idx="6686">
                  <c:v>3.343</c:v>
                </c:pt>
                <c:pt idx="6687">
                  <c:v>3.3435000000000001</c:v>
                </c:pt>
                <c:pt idx="6688">
                  <c:v>3.3439999999999999</c:v>
                </c:pt>
                <c:pt idx="6689">
                  <c:v>3.3445</c:v>
                </c:pt>
                <c:pt idx="6690">
                  <c:v>3.3450000000000002</c:v>
                </c:pt>
                <c:pt idx="6691">
                  <c:v>3.3454999999999999</c:v>
                </c:pt>
                <c:pt idx="6692">
                  <c:v>3.3460000000000001</c:v>
                </c:pt>
                <c:pt idx="6693">
                  <c:v>3.3465000000000003</c:v>
                </c:pt>
                <c:pt idx="6694">
                  <c:v>3.347</c:v>
                </c:pt>
                <c:pt idx="6695">
                  <c:v>3.3475000000000001</c:v>
                </c:pt>
                <c:pt idx="6696">
                  <c:v>3.3479999999999999</c:v>
                </c:pt>
                <c:pt idx="6697">
                  <c:v>3.3485</c:v>
                </c:pt>
                <c:pt idx="6698">
                  <c:v>3.3490000000000002</c:v>
                </c:pt>
                <c:pt idx="6699">
                  <c:v>3.3494999999999999</c:v>
                </c:pt>
                <c:pt idx="6700">
                  <c:v>3.35</c:v>
                </c:pt>
                <c:pt idx="6701">
                  <c:v>3.3505000000000003</c:v>
                </c:pt>
                <c:pt idx="6702">
                  <c:v>3.351</c:v>
                </c:pt>
                <c:pt idx="6703">
                  <c:v>3.3515000000000001</c:v>
                </c:pt>
                <c:pt idx="6704">
                  <c:v>3.3519999999999999</c:v>
                </c:pt>
                <c:pt idx="6705">
                  <c:v>3.3525</c:v>
                </c:pt>
                <c:pt idx="6706">
                  <c:v>3.3530000000000002</c:v>
                </c:pt>
                <c:pt idx="6707">
                  <c:v>3.3534999999999999</c:v>
                </c:pt>
                <c:pt idx="6708">
                  <c:v>3.3540000000000001</c:v>
                </c:pt>
                <c:pt idx="6709">
                  <c:v>3.3545000000000003</c:v>
                </c:pt>
                <c:pt idx="6710">
                  <c:v>3.355</c:v>
                </c:pt>
                <c:pt idx="6711">
                  <c:v>3.3555000000000001</c:v>
                </c:pt>
                <c:pt idx="6712">
                  <c:v>3.3559999999999999</c:v>
                </c:pt>
                <c:pt idx="6713">
                  <c:v>3.3565</c:v>
                </c:pt>
                <c:pt idx="6714">
                  <c:v>3.3570000000000002</c:v>
                </c:pt>
                <c:pt idx="6715">
                  <c:v>3.3574999999999999</c:v>
                </c:pt>
                <c:pt idx="6716">
                  <c:v>3.3580000000000001</c:v>
                </c:pt>
                <c:pt idx="6717">
                  <c:v>3.3585000000000003</c:v>
                </c:pt>
                <c:pt idx="6718">
                  <c:v>3.359</c:v>
                </c:pt>
                <c:pt idx="6719">
                  <c:v>3.3595000000000002</c:v>
                </c:pt>
                <c:pt idx="6720">
                  <c:v>3.36</c:v>
                </c:pt>
                <c:pt idx="6721">
                  <c:v>3.3605</c:v>
                </c:pt>
                <c:pt idx="6722">
                  <c:v>3.3610000000000002</c:v>
                </c:pt>
                <c:pt idx="6723">
                  <c:v>3.3614999999999999</c:v>
                </c:pt>
                <c:pt idx="6724">
                  <c:v>3.3620000000000001</c:v>
                </c:pt>
                <c:pt idx="6725">
                  <c:v>3.3625000000000003</c:v>
                </c:pt>
                <c:pt idx="6726">
                  <c:v>3.363</c:v>
                </c:pt>
                <c:pt idx="6727">
                  <c:v>3.3635000000000002</c:v>
                </c:pt>
                <c:pt idx="6728">
                  <c:v>3.3639999999999999</c:v>
                </c:pt>
                <c:pt idx="6729">
                  <c:v>3.3645</c:v>
                </c:pt>
                <c:pt idx="6730">
                  <c:v>3.3650000000000002</c:v>
                </c:pt>
                <c:pt idx="6731">
                  <c:v>3.3654999999999999</c:v>
                </c:pt>
                <c:pt idx="6732">
                  <c:v>3.3660000000000001</c:v>
                </c:pt>
                <c:pt idx="6733">
                  <c:v>3.3665000000000003</c:v>
                </c:pt>
                <c:pt idx="6734">
                  <c:v>3.367</c:v>
                </c:pt>
                <c:pt idx="6735">
                  <c:v>3.3675000000000002</c:v>
                </c:pt>
                <c:pt idx="6736">
                  <c:v>3.3679999999999999</c:v>
                </c:pt>
                <c:pt idx="6737">
                  <c:v>3.3685</c:v>
                </c:pt>
                <c:pt idx="6738">
                  <c:v>3.3690000000000002</c:v>
                </c:pt>
                <c:pt idx="6739">
                  <c:v>3.3694999999999999</c:v>
                </c:pt>
                <c:pt idx="6740">
                  <c:v>3.37</c:v>
                </c:pt>
                <c:pt idx="6741">
                  <c:v>3.3705000000000003</c:v>
                </c:pt>
                <c:pt idx="6742">
                  <c:v>3.371</c:v>
                </c:pt>
                <c:pt idx="6743">
                  <c:v>3.3715000000000002</c:v>
                </c:pt>
                <c:pt idx="6744">
                  <c:v>3.3719999999999999</c:v>
                </c:pt>
                <c:pt idx="6745">
                  <c:v>3.3725000000000001</c:v>
                </c:pt>
                <c:pt idx="6746">
                  <c:v>3.3730000000000002</c:v>
                </c:pt>
                <c:pt idx="6747">
                  <c:v>3.3734999999999999</c:v>
                </c:pt>
                <c:pt idx="6748">
                  <c:v>3.3740000000000001</c:v>
                </c:pt>
                <c:pt idx="6749">
                  <c:v>3.3745000000000003</c:v>
                </c:pt>
                <c:pt idx="6750">
                  <c:v>3.375</c:v>
                </c:pt>
                <c:pt idx="6751">
                  <c:v>3.3755000000000002</c:v>
                </c:pt>
                <c:pt idx="6752">
                  <c:v>3.3759999999999999</c:v>
                </c:pt>
                <c:pt idx="6753">
                  <c:v>3.3765000000000001</c:v>
                </c:pt>
                <c:pt idx="6754">
                  <c:v>3.3770000000000002</c:v>
                </c:pt>
                <c:pt idx="6755">
                  <c:v>3.3774999999999999</c:v>
                </c:pt>
                <c:pt idx="6756">
                  <c:v>3.3780000000000001</c:v>
                </c:pt>
                <c:pt idx="6757">
                  <c:v>3.3785000000000003</c:v>
                </c:pt>
                <c:pt idx="6758">
                  <c:v>3.379</c:v>
                </c:pt>
                <c:pt idx="6759">
                  <c:v>3.3795000000000002</c:v>
                </c:pt>
                <c:pt idx="6760">
                  <c:v>3.38</c:v>
                </c:pt>
                <c:pt idx="6761">
                  <c:v>3.3805000000000001</c:v>
                </c:pt>
                <c:pt idx="6762">
                  <c:v>3.3810000000000002</c:v>
                </c:pt>
                <c:pt idx="6763">
                  <c:v>3.3815</c:v>
                </c:pt>
                <c:pt idx="6764">
                  <c:v>3.3820000000000001</c:v>
                </c:pt>
                <c:pt idx="6765">
                  <c:v>3.3825000000000003</c:v>
                </c:pt>
                <c:pt idx="6766">
                  <c:v>3.383</c:v>
                </c:pt>
                <c:pt idx="6767">
                  <c:v>3.3835000000000002</c:v>
                </c:pt>
                <c:pt idx="6768">
                  <c:v>3.3839999999999999</c:v>
                </c:pt>
                <c:pt idx="6769">
                  <c:v>3.3845000000000001</c:v>
                </c:pt>
                <c:pt idx="6770">
                  <c:v>3.3850000000000002</c:v>
                </c:pt>
                <c:pt idx="6771">
                  <c:v>3.3855</c:v>
                </c:pt>
                <c:pt idx="6772">
                  <c:v>3.3860000000000001</c:v>
                </c:pt>
                <c:pt idx="6773">
                  <c:v>3.3865000000000003</c:v>
                </c:pt>
                <c:pt idx="6774">
                  <c:v>3.387</c:v>
                </c:pt>
                <c:pt idx="6775">
                  <c:v>3.3875000000000002</c:v>
                </c:pt>
                <c:pt idx="6776">
                  <c:v>3.3879999999999999</c:v>
                </c:pt>
                <c:pt idx="6777">
                  <c:v>3.3885000000000001</c:v>
                </c:pt>
                <c:pt idx="6778">
                  <c:v>3.3890000000000002</c:v>
                </c:pt>
                <c:pt idx="6779">
                  <c:v>3.3895</c:v>
                </c:pt>
                <c:pt idx="6780">
                  <c:v>3.39</c:v>
                </c:pt>
                <c:pt idx="6781">
                  <c:v>3.3905000000000003</c:v>
                </c:pt>
                <c:pt idx="6782">
                  <c:v>3.391</c:v>
                </c:pt>
                <c:pt idx="6783">
                  <c:v>3.3915000000000002</c:v>
                </c:pt>
                <c:pt idx="6784">
                  <c:v>3.3919999999999999</c:v>
                </c:pt>
                <c:pt idx="6785">
                  <c:v>3.3925000000000001</c:v>
                </c:pt>
                <c:pt idx="6786">
                  <c:v>3.3930000000000002</c:v>
                </c:pt>
                <c:pt idx="6787">
                  <c:v>3.3935</c:v>
                </c:pt>
                <c:pt idx="6788">
                  <c:v>3.3940000000000001</c:v>
                </c:pt>
                <c:pt idx="6789">
                  <c:v>3.3944999999999999</c:v>
                </c:pt>
                <c:pt idx="6790">
                  <c:v>3.395</c:v>
                </c:pt>
                <c:pt idx="6791">
                  <c:v>3.3955000000000002</c:v>
                </c:pt>
                <c:pt idx="6792">
                  <c:v>3.3959999999999999</c:v>
                </c:pt>
                <c:pt idx="6793">
                  <c:v>3.3965000000000001</c:v>
                </c:pt>
                <c:pt idx="6794">
                  <c:v>3.3970000000000002</c:v>
                </c:pt>
                <c:pt idx="6795">
                  <c:v>3.3975</c:v>
                </c:pt>
                <c:pt idx="6796">
                  <c:v>3.3980000000000001</c:v>
                </c:pt>
                <c:pt idx="6797">
                  <c:v>3.3984999999999999</c:v>
                </c:pt>
                <c:pt idx="6798">
                  <c:v>3.399</c:v>
                </c:pt>
                <c:pt idx="6799">
                  <c:v>3.3995000000000002</c:v>
                </c:pt>
                <c:pt idx="6800">
                  <c:v>3.4</c:v>
                </c:pt>
                <c:pt idx="6801">
                  <c:v>3.4005000000000001</c:v>
                </c:pt>
                <c:pt idx="6802">
                  <c:v>3.4010000000000002</c:v>
                </c:pt>
                <c:pt idx="6803">
                  <c:v>3.4015</c:v>
                </c:pt>
                <c:pt idx="6804">
                  <c:v>3.4020000000000001</c:v>
                </c:pt>
                <c:pt idx="6805">
                  <c:v>3.4024999999999999</c:v>
                </c:pt>
                <c:pt idx="6806">
                  <c:v>3.403</c:v>
                </c:pt>
                <c:pt idx="6807">
                  <c:v>3.4035000000000002</c:v>
                </c:pt>
                <c:pt idx="6808">
                  <c:v>3.4039999999999999</c:v>
                </c:pt>
                <c:pt idx="6809">
                  <c:v>3.4045000000000001</c:v>
                </c:pt>
                <c:pt idx="6810">
                  <c:v>3.4050000000000002</c:v>
                </c:pt>
                <c:pt idx="6811">
                  <c:v>3.4055</c:v>
                </c:pt>
                <c:pt idx="6812">
                  <c:v>3.4060000000000001</c:v>
                </c:pt>
                <c:pt idx="6813">
                  <c:v>3.4064999999999999</c:v>
                </c:pt>
                <c:pt idx="6814">
                  <c:v>3.407</c:v>
                </c:pt>
                <c:pt idx="6815">
                  <c:v>3.4075000000000002</c:v>
                </c:pt>
                <c:pt idx="6816">
                  <c:v>3.4079999999999999</c:v>
                </c:pt>
                <c:pt idx="6817">
                  <c:v>3.4085000000000001</c:v>
                </c:pt>
                <c:pt idx="6818">
                  <c:v>3.4090000000000003</c:v>
                </c:pt>
                <c:pt idx="6819">
                  <c:v>3.4095</c:v>
                </c:pt>
                <c:pt idx="6820">
                  <c:v>3.41</c:v>
                </c:pt>
                <c:pt idx="6821">
                  <c:v>3.4104999999999999</c:v>
                </c:pt>
                <c:pt idx="6822">
                  <c:v>3.411</c:v>
                </c:pt>
                <c:pt idx="6823">
                  <c:v>3.4115000000000002</c:v>
                </c:pt>
                <c:pt idx="6824">
                  <c:v>3.4119999999999999</c:v>
                </c:pt>
                <c:pt idx="6825">
                  <c:v>3.4125000000000001</c:v>
                </c:pt>
                <c:pt idx="6826">
                  <c:v>3.4130000000000003</c:v>
                </c:pt>
                <c:pt idx="6827">
                  <c:v>3.4135</c:v>
                </c:pt>
                <c:pt idx="6828">
                  <c:v>3.4140000000000001</c:v>
                </c:pt>
                <c:pt idx="6829">
                  <c:v>3.4144999999999999</c:v>
                </c:pt>
                <c:pt idx="6830">
                  <c:v>3.415</c:v>
                </c:pt>
                <c:pt idx="6831">
                  <c:v>3.4155000000000002</c:v>
                </c:pt>
                <c:pt idx="6832">
                  <c:v>3.4159999999999999</c:v>
                </c:pt>
                <c:pt idx="6833">
                  <c:v>3.4165000000000001</c:v>
                </c:pt>
                <c:pt idx="6834">
                  <c:v>3.4170000000000003</c:v>
                </c:pt>
                <c:pt idx="6835">
                  <c:v>3.4175</c:v>
                </c:pt>
                <c:pt idx="6836">
                  <c:v>3.4180000000000001</c:v>
                </c:pt>
                <c:pt idx="6837">
                  <c:v>3.4184999999999999</c:v>
                </c:pt>
                <c:pt idx="6838">
                  <c:v>3.419</c:v>
                </c:pt>
                <c:pt idx="6839">
                  <c:v>3.4195000000000002</c:v>
                </c:pt>
                <c:pt idx="6840">
                  <c:v>3.42</c:v>
                </c:pt>
                <c:pt idx="6841">
                  <c:v>3.4205000000000001</c:v>
                </c:pt>
                <c:pt idx="6842">
                  <c:v>3.4210000000000003</c:v>
                </c:pt>
                <c:pt idx="6843">
                  <c:v>3.4215</c:v>
                </c:pt>
                <c:pt idx="6844">
                  <c:v>3.4220000000000002</c:v>
                </c:pt>
                <c:pt idx="6845">
                  <c:v>3.4224999999999999</c:v>
                </c:pt>
                <c:pt idx="6846">
                  <c:v>3.423</c:v>
                </c:pt>
                <c:pt idx="6847">
                  <c:v>3.4235000000000002</c:v>
                </c:pt>
                <c:pt idx="6848">
                  <c:v>3.4239999999999999</c:v>
                </c:pt>
                <c:pt idx="6849">
                  <c:v>3.4245000000000001</c:v>
                </c:pt>
                <c:pt idx="6850">
                  <c:v>3.4250000000000003</c:v>
                </c:pt>
                <c:pt idx="6851">
                  <c:v>3.4255</c:v>
                </c:pt>
                <c:pt idx="6852">
                  <c:v>3.4260000000000002</c:v>
                </c:pt>
                <c:pt idx="6853">
                  <c:v>3.4264999999999999</c:v>
                </c:pt>
                <c:pt idx="6854">
                  <c:v>3.427</c:v>
                </c:pt>
                <c:pt idx="6855">
                  <c:v>3.4275000000000002</c:v>
                </c:pt>
                <c:pt idx="6856">
                  <c:v>3.4279999999999999</c:v>
                </c:pt>
                <c:pt idx="6857">
                  <c:v>3.4285000000000001</c:v>
                </c:pt>
                <c:pt idx="6858">
                  <c:v>3.4290000000000003</c:v>
                </c:pt>
                <c:pt idx="6859">
                  <c:v>3.4295</c:v>
                </c:pt>
                <c:pt idx="6860">
                  <c:v>3.43</c:v>
                </c:pt>
                <c:pt idx="6861">
                  <c:v>3.4304999999999999</c:v>
                </c:pt>
                <c:pt idx="6862">
                  <c:v>3.431</c:v>
                </c:pt>
                <c:pt idx="6863">
                  <c:v>3.4315000000000002</c:v>
                </c:pt>
                <c:pt idx="6864">
                  <c:v>3.4319999999999999</c:v>
                </c:pt>
                <c:pt idx="6865">
                  <c:v>3.4325000000000001</c:v>
                </c:pt>
                <c:pt idx="6866">
                  <c:v>3.4330000000000003</c:v>
                </c:pt>
                <c:pt idx="6867">
                  <c:v>3.4335</c:v>
                </c:pt>
                <c:pt idx="6868">
                  <c:v>3.4340000000000002</c:v>
                </c:pt>
                <c:pt idx="6869">
                  <c:v>3.4344999999999999</c:v>
                </c:pt>
                <c:pt idx="6870">
                  <c:v>3.4350000000000001</c:v>
                </c:pt>
                <c:pt idx="6871">
                  <c:v>3.4355000000000002</c:v>
                </c:pt>
                <c:pt idx="6872">
                  <c:v>3.4359999999999999</c:v>
                </c:pt>
                <c:pt idx="6873">
                  <c:v>3.4365000000000001</c:v>
                </c:pt>
                <c:pt idx="6874">
                  <c:v>3.4370000000000003</c:v>
                </c:pt>
                <c:pt idx="6875">
                  <c:v>3.4375</c:v>
                </c:pt>
                <c:pt idx="6876">
                  <c:v>3.4380000000000002</c:v>
                </c:pt>
                <c:pt idx="6877">
                  <c:v>3.4384999999999999</c:v>
                </c:pt>
                <c:pt idx="6878">
                  <c:v>3.4390000000000001</c:v>
                </c:pt>
                <c:pt idx="6879">
                  <c:v>3.4395000000000002</c:v>
                </c:pt>
                <c:pt idx="6880">
                  <c:v>3.44</c:v>
                </c:pt>
                <c:pt idx="6881">
                  <c:v>3.4405000000000001</c:v>
                </c:pt>
                <c:pt idx="6882">
                  <c:v>3.4410000000000003</c:v>
                </c:pt>
                <c:pt idx="6883">
                  <c:v>3.4415</c:v>
                </c:pt>
                <c:pt idx="6884">
                  <c:v>3.4420000000000002</c:v>
                </c:pt>
                <c:pt idx="6885">
                  <c:v>3.4424999999999999</c:v>
                </c:pt>
                <c:pt idx="6886">
                  <c:v>3.4430000000000001</c:v>
                </c:pt>
                <c:pt idx="6887">
                  <c:v>3.4435000000000002</c:v>
                </c:pt>
                <c:pt idx="6888">
                  <c:v>3.444</c:v>
                </c:pt>
                <c:pt idx="6889">
                  <c:v>3.4445000000000001</c:v>
                </c:pt>
                <c:pt idx="6890">
                  <c:v>3.4450000000000003</c:v>
                </c:pt>
                <c:pt idx="6891">
                  <c:v>3.4455</c:v>
                </c:pt>
                <c:pt idx="6892">
                  <c:v>3.4460000000000002</c:v>
                </c:pt>
                <c:pt idx="6893">
                  <c:v>3.4464999999999999</c:v>
                </c:pt>
                <c:pt idx="6894">
                  <c:v>3.4470000000000001</c:v>
                </c:pt>
                <c:pt idx="6895">
                  <c:v>3.4475000000000002</c:v>
                </c:pt>
                <c:pt idx="6896">
                  <c:v>3.448</c:v>
                </c:pt>
                <c:pt idx="6897">
                  <c:v>3.4485000000000001</c:v>
                </c:pt>
                <c:pt idx="6898">
                  <c:v>3.4490000000000003</c:v>
                </c:pt>
                <c:pt idx="6899">
                  <c:v>3.4495</c:v>
                </c:pt>
                <c:pt idx="6900">
                  <c:v>3.45</c:v>
                </c:pt>
                <c:pt idx="6901">
                  <c:v>3.4504999999999999</c:v>
                </c:pt>
                <c:pt idx="6902">
                  <c:v>3.4510000000000001</c:v>
                </c:pt>
                <c:pt idx="6903">
                  <c:v>3.4515000000000002</c:v>
                </c:pt>
                <c:pt idx="6904">
                  <c:v>3.452</c:v>
                </c:pt>
                <c:pt idx="6905">
                  <c:v>3.4525000000000001</c:v>
                </c:pt>
                <c:pt idx="6906">
                  <c:v>3.4530000000000003</c:v>
                </c:pt>
                <c:pt idx="6907">
                  <c:v>3.4535</c:v>
                </c:pt>
                <c:pt idx="6908">
                  <c:v>3.4540000000000002</c:v>
                </c:pt>
                <c:pt idx="6909">
                  <c:v>3.4544999999999999</c:v>
                </c:pt>
                <c:pt idx="6910">
                  <c:v>3.4550000000000001</c:v>
                </c:pt>
                <c:pt idx="6911">
                  <c:v>3.4555000000000002</c:v>
                </c:pt>
                <c:pt idx="6912">
                  <c:v>3.456</c:v>
                </c:pt>
                <c:pt idx="6913">
                  <c:v>3.4565000000000001</c:v>
                </c:pt>
                <c:pt idx="6914">
                  <c:v>3.4569999999999999</c:v>
                </c:pt>
                <c:pt idx="6915">
                  <c:v>3.4575</c:v>
                </c:pt>
                <c:pt idx="6916">
                  <c:v>3.4580000000000002</c:v>
                </c:pt>
                <c:pt idx="6917">
                  <c:v>3.4584999999999999</c:v>
                </c:pt>
                <c:pt idx="6918">
                  <c:v>3.4590000000000001</c:v>
                </c:pt>
                <c:pt idx="6919">
                  <c:v>3.4595000000000002</c:v>
                </c:pt>
                <c:pt idx="6920">
                  <c:v>3.46</c:v>
                </c:pt>
                <c:pt idx="6921">
                  <c:v>3.4605000000000001</c:v>
                </c:pt>
                <c:pt idx="6922">
                  <c:v>3.4609999999999999</c:v>
                </c:pt>
                <c:pt idx="6923">
                  <c:v>3.4615</c:v>
                </c:pt>
                <c:pt idx="6924">
                  <c:v>3.4620000000000002</c:v>
                </c:pt>
                <c:pt idx="6925">
                  <c:v>3.4624999999999999</c:v>
                </c:pt>
                <c:pt idx="6926">
                  <c:v>3.4630000000000001</c:v>
                </c:pt>
                <c:pt idx="6927">
                  <c:v>3.4635000000000002</c:v>
                </c:pt>
                <c:pt idx="6928">
                  <c:v>3.464</c:v>
                </c:pt>
                <c:pt idx="6929">
                  <c:v>3.4645000000000001</c:v>
                </c:pt>
                <c:pt idx="6930">
                  <c:v>3.4649999999999999</c:v>
                </c:pt>
                <c:pt idx="6931">
                  <c:v>3.4655</c:v>
                </c:pt>
                <c:pt idx="6932">
                  <c:v>3.4660000000000002</c:v>
                </c:pt>
                <c:pt idx="6933">
                  <c:v>3.4664999999999999</c:v>
                </c:pt>
                <c:pt idx="6934">
                  <c:v>3.4670000000000001</c:v>
                </c:pt>
                <c:pt idx="6935">
                  <c:v>3.4675000000000002</c:v>
                </c:pt>
                <c:pt idx="6936">
                  <c:v>3.468</c:v>
                </c:pt>
                <c:pt idx="6937">
                  <c:v>3.4685000000000001</c:v>
                </c:pt>
                <c:pt idx="6938">
                  <c:v>3.4689999999999999</c:v>
                </c:pt>
                <c:pt idx="6939">
                  <c:v>3.4695</c:v>
                </c:pt>
                <c:pt idx="6940">
                  <c:v>3.47</c:v>
                </c:pt>
                <c:pt idx="6941">
                  <c:v>3.4704999999999999</c:v>
                </c:pt>
                <c:pt idx="6942">
                  <c:v>3.4710000000000001</c:v>
                </c:pt>
                <c:pt idx="6943">
                  <c:v>3.4715000000000003</c:v>
                </c:pt>
                <c:pt idx="6944">
                  <c:v>3.472</c:v>
                </c:pt>
                <c:pt idx="6945">
                  <c:v>3.4725000000000001</c:v>
                </c:pt>
                <c:pt idx="6946">
                  <c:v>3.4729999999999999</c:v>
                </c:pt>
                <c:pt idx="6947">
                  <c:v>3.4735</c:v>
                </c:pt>
                <c:pt idx="6948">
                  <c:v>3.4740000000000002</c:v>
                </c:pt>
                <c:pt idx="6949">
                  <c:v>3.4744999999999999</c:v>
                </c:pt>
                <c:pt idx="6950">
                  <c:v>3.4750000000000001</c:v>
                </c:pt>
                <c:pt idx="6951">
                  <c:v>3.4755000000000003</c:v>
                </c:pt>
                <c:pt idx="6952">
                  <c:v>3.476</c:v>
                </c:pt>
                <c:pt idx="6953">
                  <c:v>3.4765000000000001</c:v>
                </c:pt>
                <c:pt idx="6954">
                  <c:v>3.4769999999999999</c:v>
                </c:pt>
                <c:pt idx="6955">
                  <c:v>3.4775</c:v>
                </c:pt>
                <c:pt idx="6956">
                  <c:v>3.4780000000000002</c:v>
                </c:pt>
                <c:pt idx="6957">
                  <c:v>3.4784999999999999</c:v>
                </c:pt>
                <c:pt idx="6958">
                  <c:v>3.4790000000000001</c:v>
                </c:pt>
                <c:pt idx="6959">
                  <c:v>3.4795000000000003</c:v>
                </c:pt>
                <c:pt idx="6960">
                  <c:v>3.48</c:v>
                </c:pt>
                <c:pt idx="6961">
                  <c:v>3.4805000000000001</c:v>
                </c:pt>
                <c:pt idx="6962">
                  <c:v>3.4809999999999999</c:v>
                </c:pt>
                <c:pt idx="6963">
                  <c:v>3.4815</c:v>
                </c:pt>
                <c:pt idx="6964">
                  <c:v>3.4820000000000002</c:v>
                </c:pt>
                <c:pt idx="6965">
                  <c:v>3.4824999999999999</c:v>
                </c:pt>
                <c:pt idx="6966">
                  <c:v>3.4830000000000001</c:v>
                </c:pt>
                <c:pt idx="6967">
                  <c:v>3.4835000000000003</c:v>
                </c:pt>
                <c:pt idx="6968">
                  <c:v>3.484</c:v>
                </c:pt>
                <c:pt idx="6969">
                  <c:v>3.4845000000000002</c:v>
                </c:pt>
                <c:pt idx="6970">
                  <c:v>3.4849999999999999</c:v>
                </c:pt>
                <c:pt idx="6971">
                  <c:v>3.4855</c:v>
                </c:pt>
                <c:pt idx="6972">
                  <c:v>3.4860000000000002</c:v>
                </c:pt>
                <c:pt idx="6973">
                  <c:v>3.4864999999999999</c:v>
                </c:pt>
                <c:pt idx="6974">
                  <c:v>3.4870000000000001</c:v>
                </c:pt>
                <c:pt idx="6975">
                  <c:v>3.4875000000000003</c:v>
                </c:pt>
                <c:pt idx="6976">
                  <c:v>3.488</c:v>
                </c:pt>
                <c:pt idx="6977">
                  <c:v>3.4885000000000002</c:v>
                </c:pt>
                <c:pt idx="6978">
                  <c:v>3.4889999999999999</c:v>
                </c:pt>
                <c:pt idx="6979">
                  <c:v>3.4895</c:v>
                </c:pt>
                <c:pt idx="6980">
                  <c:v>3.49</c:v>
                </c:pt>
                <c:pt idx="6981">
                  <c:v>3.4904999999999999</c:v>
                </c:pt>
                <c:pt idx="6982">
                  <c:v>3.4910000000000001</c:v>
                </c:pt>
                <c:pt idx="6983">
                  <c:v>3.4915000000000003</c:v>
                </c:pt>
                <c:pt idx="6984">
                  <c:v>3.492</c:v>
                </c:pt>
                <c:pt idx="6985">
                  <c:v>3.4925000000000002</c:v>
                </c:pt>
                <c:pt idx="6986">
                  <c:v>3.4929999999999999</c:v>
                </c:pt>
                <c:pt idx="6987">
                  <c:v>3.4935</c:v>
                </c:pt>
                <c:pt idx="6988">
                  <c:v>3.4940000000000002</c:v>
                </c:pt>
                <c:pt idx="6989">
                  <c:v>3.4944999999999999</c:v>
                </c:pt>
                <c:pt idx="6990">
                  <c:v>3.4950000000000001</c:v>
                </c:pt>
                <c:pt idx="6991">
                  <c:v>3.4955000000000003</c:v>
                </c:pt>
                <c:pt idx="6992">
                  <c:v>3.496</c:v>
                </c:pt>
                <c:pt idx="6993">
                  <c:v>3.4965000000000002</c:v>
                </c:pt>
                <c:pt idx="6994">
                  <c:v>3.4969999999999999</c:v>
                </c:pt>
                <c:pt idx="6995">
                  <c:v>3.4975000000000001</c:v>
                </c:pt>
                <c:pt idx="6996">
                  <c:v>3.4980000000000002</c:v>
                </c:pt>
                <c:pt idx="6997">
                  <c:v>3.4984999999999999</c:v>
                </c:pt>
                <c:pt idx="6998">
                  <c:v>3.4990000000000001</c:v>
                </c:pt>
                <c:pt idx="6999">
                  <c:v>3.4995000000000003</c:v>
                </c:pt>
                <c:pt idx="7000">
                  <c:v>3.5</c:v>
                </c:pt>
                <c:pt idx="7001">
                  <c:v>3.5005000000000002</c:v>
                </c:pt>
                <c:pt idx="7002">
                  <c:v>3.5009999999999999</c:v>
                </c:pt>
                <c:pt idx="7003">
                  <c:v>3.5015000000000001</c:v>
                </c:pt>
                <c:pt idx="7004">
                  <c:v>3.5020000000000002</c:v>
                </c:pt>
                <c:pt idx="7005">
                  <c:v>3.5024999999999999</c:v>
                </c:pt>
                <c:pt idx="7006">
                  <c:v>3.5030000000000001</c:v>
                </c:pt>
                <c:pt idx="7007">
                  <c:v>3.5035000000000003</c:v>
                </c:pt>
                <c:pt idx="7008">
                  <c:v>3.504</c:v>
                </c:pt>
                <c:pt idx="7009">
                  <c:v>3.5045000000000002</c:v>
                </c:pt>
                <c:pt idx="7010">
                  <c:v>3.5049999999999999</c:v>
                </c:pt>
                <c:pt idx="7011">
                  <c:v>3.5055000000000001</c:v>
                </c:pt>
                <c:pt idx="7012">
                  <c:v>3.5060000000000002</c:v>
                </c:pt>
                <c:pt idx="7013">
                  <c:v>3.5065</c:v>
                </c:pt>
                <c:pt idx="7014">
                  <c:v>3.5070000000000001</c:v>
                </c:pt>
                <c:pt idx="7015">
                  <c:v>3.5075000000000003</c:v>
                </c:pt>
                <c:pt idx="7016">
                  <c:v>3.508</c:v>
                </c:pt>
                <c:pt idx="7017">
                  <c:v>3.5085000000000002</c:v>
                </c:pt>
                <c:pt idx="7018">
                  <c:v>3.5089999999999999</c:v>
                </c:pt>
                <c:pt idx="7019">
                  <c:v>3.5095000000000001</c:v>
                </c:pt>
                <c:pt idx="7020">
                  <c:v>3.5100000000000002</c:v>
                </c:pt>
                <c:pt idx="7021">
                  <c:v>3.5105</c:v>
                </c:pt>
                <c:pt idx="7022">
                  <c:v>3.5110000000000001</c:v>
                </c:pt>
                <c:pt idx="7023">
                  <c:v>3.5115000000000003</c:v>
                </c:pt>
                <c:pt idx="7024">
                  <c:v>3.512</c:v>
                </c:pt>
                <c:pt idx="7025">
                  <c:v>3.5125000000000002</c:v>
                </c:pt>
                <c:pt idx="7026">
                  <c:v>3.5129999999999999</c:v>
                </c:pt>
                <c:pt idx="7027">
                  <c:v>3.5135000000000001</c:v>
                </c:pt>
                <c:pt idx="7028">
                  <c:v>3.5140000000000002</c:v>
                </c:pt>
                <c:pt idx="7029">
                  <c:v>3.5145</c:v>
                </c:pt>
                <c:pt idx="7030">
                  <c:v>3.5150000000000001</c:v>
                </c:pt>
                <c:pt idx="7031">
                  <c:v>3.5155000000000003</c:v>
                </c:pt>
                <c:pt idx="7032">
                  <c:v>3.516</c:v>
                </c:pt>
                <c:pt idx="7033">
                  <c:v>3.5165000000000002</c:v>
                </c:pt>
                <c:pt idx="7034">
                  <c:v>3.5169999999999999</c:v>
                </c:pt>
                <c:pt idx="7035">
                  <c:v>3.5175000000000001</c:v>
                </c:pt>
                <c:pt idx="7036">
                  <c:v>3.5180000000000002</c:v>
                </c:pt>
                <c:pt idx="7037">
                  <c:v>3.5185</c:v>
                </c:pt>
                <c:pt idx="7038">
                  <c:v>3.5190000000000001</c:v>
                </c:pt>
                <c:pt idx="7039">
                  <c:v>3.5195000000000003</c:v>
                </c:pt>
                <c:pt idx="7040">
                  <c:v>3.52</c:v>
                </c:pt>
                <c:pt idx="7041">
                  <c:v>3.5205000000000002</c:v>
                </c:pt>
                <c:pt idx="7042">
                  <c:v>3.5209999999999999</c:v>
                </c:pt>
                <c:pt idx="7043">
                  <c:v>3.5215000000000001</c:v>
                </c:pt>
                <c:pt idx="7044">
                  <c:v>3.5220000000000002</c:v>
                </c:pt>
                <c:pt idx="7045">
                  <c:v>3.5225</c:v>
                </c:pt>
                <c:pt idx="7046">
                  <c:v>3.5230000000000001</c:v>
                </c:pt>
                <c:pt idx="7047">
                  <c:v>3.5234999999999999</c:v>
                </c:pt>
                <c:pt idx="7048">
                  <c:v>3.524</c:v>
                </c:pt>
                <c:pt idx="7049">
                  <c:v>3.5245000000000002</c:v>
                </c:pt>
                <c:pt idx="7050">
                  <c:v>3.5249999999999999</c:v>
                </c:pt>
                <c:pt idx="7051">
                  <c:v>3.5255000000000001</c:v>
                </c:pt>
                <c:pt idx="7052">
                  <c:v>3.5260000000000002</c:v>
                </c:pt>
                <c:pt idx="7053">
                  <c:v>3.5265</c:v>
                </c:pt>
                <c:pt idx="7054">
                  <c:v>3.5270000000000001</c:v>
                </c:pt>
                <c:pt idx="7055">
                  <c:v>3.5274999999999999</c:v>
                </c:pt>
                <c:pt idx="7056">
                  <c:v>3.528</c:v>
                </c:pt>
                <c:pt idx="7057">
                  <c:v>3.5285000000000002</c:v>
                </c:pt>
                <c:pt idx="7058">
                  <c:v>3.5289999999999999</c:v>
                </c:pt>
                <c:pt idx="7059">
                  <c:v>3.5295000000000001</c:v>
                </c:pt>
                <c:pt idx="7060">
                  <c:v>3.5300000000000002</c:v>
                </c:pt>
                <c:pt idx="7061">
                  <c:v>3.5305</c:v>
                </c:pt>
                <c:pt idx="7062">
                  <c:v>3.5310000000000001</c:v>
                </c:pt>
                <c:pt idx="7063">
                  <c:v>3.5314999999999999</c:v>
                </c:pt>
                <c:pt idx="7064">
                  <c:v>3.532</c:v>
                </c:pt>
                <c:pt idx="7065">
                  <c:v>3.5325000000000002</c:v>
                </c:pt>
                <c:pt idx="7066">
                  <c:v>3.5329999999999999</c:v>
                </c:pt>
                <c:pt idx="7067">
                  <c:v>3.5335000000000001</c:v>
                </c:pt>
                <c:pt idx="7068">
                  <c:v>3.5340000000000003</c:v>
                </c:pt>
                <c:pt idx="7069">
                  <c:v>3.5345</c:v>
                </c:pt>
                <c:pt idx="7070">
                  <c:v>3.5350000000000001</c:v>
                </c:pt>
                <c:pt idx="7071">
                  <c:v>3.5354999999999999</c:v>
                </c:pt>
                <c:pt idx="7072">
                  <c:v>3.536</c:v>
                </c:pt>
                <c:pt idx="7073">
                  <c:v>3.5365000000000002</c:v>
                </c:pt>
                <c:pt idx="7074">
                  <c:v>3.5369999999999999</c:v>
                </c:pt>
                <c:pt idx="7075">
                  <c:v>3.5375000000000001</c:v>
                </c:pt>
                <c:pt idx="7076">
                  <c:v>3.5380000000000003</c:v>
                </c:pt>
                <c:pt idx="7077">
                  <c:v>3.5385</c:v>
                </c:pt>
                <c:pt idx="7078">
                  <c:v>3.5390000000000001</c:v>
                </c:pt>
                <c:pt idx="7079">
                  <c:v>3.5394999999999999</c:v>
                </c:pt>
                <c:pt idx="7080">
                  <c:v>3.54</c:v>
                </c:pt>
                <c:pt idx="7081">
                  <c:v>3.5405000000000002</c:v>
                </c:pt>
                <c:pt idx="7082">
                  <c:v>3.5409999999999999</c:v>
                </c:pt>
                <c:pt idx="7083">
                  <c:v>3.5415000000000001</c:v>
                </c:pt>
                <c:pt idx="7084">
                  <c:v>3.5420000000000003</c:v>
                </c:pt>
                <c:pt idx="7085">
                  <c:v>3.5425</c:v>
                </c:pt>
                <c:pt idx="7086">
                  <c:v>3.5430000000000001</c:v>
                </c:pt>
                <c:pt idx="7087">
                  <c:v>3.5434999999999999</c:v>
                </c:pt>
                <c:pt idx="7088">
                  <c:v>3.544</c:v>
                </c:pt>
                <c:pt idx="7089">
                  <c:v>3.5445000000000002</c:v>
                </c:pt>
                <c:pt idx="7090">
                  <c:v>3.5449999999999999</c:v>
                </c:pt>
                <c:pt idx="7091">
                  <c:v>3.5455000000000001</c:v>
                </c:pt>
                <c:pt idx="7092">
                  <c:v>3.5460000000000003</c:v>
                </c:pt>
                <c:pt idx="7093">
                  <c:v>3.5465</c:v>
                </c:pt>
                <c:pt idx="7094">
                  <c:v>3.5470000000000002</c:v>
                </c:pt>
                <c:pt idx="7095">
                  <c:v>3.5474999999999999</c:v>
                </c:pt>
                <c:pt idx="7096">
                  <c:v>3.548</c:v>
                </c:pt>
                <c:pt idx="7097">
                  <c:v>3.5485000000000002</c:v>
                </c:pt>
                <c:pt idx="7098">
                  <c:v>3.5489999999999999</c:v>
                </c:pt>
                <c:pt idx="7099">
                  <c:v>3.5495000000000001</c:v>
                </c:pt>
                <c:pt idx="7100">
                  <c:v>3.5500000000000003</c:v>
                </c:pt>
                <c:pt idx="7101">
                  <c:v>3.5505</c:v>
                </c:pt>
                <c:pt idx="7102">
                  <c:v>3.5510000000000002</c:v>
                </c:pt>
                <c:pt idx="7103">
                  <c:v>3.5514999999999999</c:v>
                </c:pt>
                <c:pt idx="7104">
                  <c:v>3.552</c:v>
                </c:pt>
                <c:pt idx="7105">
                  <c:v>3.5525000000000002</c:v>
                </c:pt>
                <c:pt idx="7106">
                  <c:v>3.5529999999999999</c:v>
                </c:pt>
                <c:pt idx="7107">
                  <c:v>3.5535000000000001</c:v>
                </c:pt>
                <c:pt idx="7108">
                  <c:v>3.5540000000000003</c:v>
                </c:pt>
                <c:pt idx="7109">
                  <c:v>3.5545</c:v>
                </c:pt>
                <c:pt idx="7110">
                  <c:v>3.5550000000000002</c:v>
                </c:pt>
                <c:pt idx="7111">
                  <c:v>3.5554999999999999</c:v>
                </c:pt>
                <c:pt idx="7112">
                  <c:v>3.556</c:v>
                </c:pt>
                <c:pt idx="7113">
                  <c:v>3.5565000000000002</c:v>
                </c:pt>
                <c:pt idx="7114">
                  <c:v>3.5569999999999999</c:v>
                </c:pt>
                <c:pt idx="7115">
                  <c:v>3.5575000000000001</c:v>
                </c:pt>
                <c:pt idx="7116">
                  <c:v>3.5580000000000003</c:v>
                </c:pt>
                <c:pt idx="7117">
                  <c:v>3.5585</c:v>
                </c:pt>
                <c:pt idx="7118">
                  <c:v>3.5590000000000002</c:v>
                </c:pt>
                <c:pt idx="7119">
                  <c:v>3.5594999999999999</c:v>
                </c:pt>
                <c:pt idx="7120">
                  <c:v>3.56</c:v>
                </c:pt>
                <c:pt idx="7121">
                  <c:v>3.5605000000000002</c:v>
                </c:pt>
                <c:pt idx="7122">
                  <c:v>3.5609999999999999</c:v>
                </c:pt>
                <c:pt idx="7123">
                  <c:v>3.5615000000000001</c:v>
                </c:pt>
                <c:pt idx="7124">
                  <c:v>3.5620000000000003</c:v>
                </c:pt>
                <c:pt idx="7125">
                  <c:v>3.5625</c:v>
                </c:pt>
                <c:pt idx="7126">
                  <c:v>3.5630000000000002</c:v>
                </c:pt>
                <c:pt idx="7127">
                  <c:v>3.5634999999999999</c:v>
                </c:pt>
                <c:pt idx="7128">
                  <c:v>3.5640000000000001</c:v>
                </c:pt>
                <c:pt idx="7129">
                  <c:v>3.5645000000000002</c:v>
                </c:pt>
                <c:pt idx="7130">
                  <c:v>3.5649999999999999</c:v>
                </c:pt>
                <c:pt idx="7131">
                  <c:v>3.5655000000000001</c:v>
                </c:pt>
                <c:pt idx="7132">
                  <c:v>3.5660000000000003</c:v>
                </c:pt>
                <c:pt idx="7133">
                  <c:v>3.5665</c:v>
                </c:pt>
                <c:pt idx="7134">
                  <c:v>3.5670000000000002</c:v>
                </c:pt>
                <c:pt idx="7135">
                  <c:v>3.5674999999999999</c:v>
                </c:pt>
                <c:pt idx="7136">
                  <c:v>3.5680000000000001</c:v>
                </c:pt>
                <c:pt idx="7137">
                  <c:v>3.5685000000000002</c:v>
                </c:pt>
                <c:pt idx="7138">
                  <c:v>3.569</c:v>
                </c:pt>
                <c:pt idx="7139">
                  <c:v>3.5695000000000001</c:v>
                </c:pt>
                <c:pt idx="7140">
                  <c:v>3.5700000000000003</c:v>
                </c:pt>
                <c:pt idx="7141">
                  <c:v>3.5705</c:v>
                </c:pt>
                <c:pt idx="7142">
                  <c:v>3.5710000000000002</c:v>
                </c:pt>
                <c:pt idx="7143">
                  <c:v>3.5714999999999999</c:v>
                </c:pt>
                <c:pt idx="7144">
                  <c:v>3.5720000000000001</c:v>
                </c:pt>
                <c:pt idx="7145">
                  <c:v>3.5725000000000002</c:v>
                </c:pt>
                <c:pt idx="7146">
                  <c:v>3.573</c:v>
                </c:pt>
                <c:pt idx="7147">
                  <c:v>3.5735000000000001</c:v>
                </c:pt>
                <c:pt idx="7148">
                  <c:v>3.5740000000000003</c:v>
                </c:pt>
                <c:pt idx="7149">
                  <c:v>3.5745</c:v>
                </c:pt>
                <c:pt idx="7150">
                  <c:v>3.5750000000000002</c:v>
                </c:pt>
                <c:pt idx="7151">
                  <c:v>3.5754999999999999</c:v>
                </c:pt>
                <c:pt idx="7152">
                  <c:v>3.5760000000000001</c:v>
                </c:pt>
                <c:pt idx="7153">
                  <c:v>3.5765000000000002</c:v>
                </c:pt>
                <c:pt idx="7154">
                  <c:v>3.577</c:v>
                </c:pt>
                <c:pt idx="7155">
                  <c:v>3.5775000000000001</c:v>
                </c:pt>
                <c:pt idx="7156">
                  <c:v>3.5780000000000003</c:v>
                </c:pt>
                <c:pt idx="7157">
                  <c:v>3.5785</c:v>
                </c:pt>
                <c:pt idx="7158">
                  <c:v>3.5790000000000002</c:v>
                </c:pt>
                <c:pt idx="7159">
                  <c:v>3.5794999999999999</c:v>
                </c:pt>
                <c:pt idx="7160">
                  <c:v>3.58</c:v>
                </c:pt>
                <c:pt idx="7161">
                  <c:v>3.5805000000000002</c:v>
                </c:pt>
                <c:pt idx="7162">
                  <c:v>3.581</c:v>
                </c:pt>
                <c:pt idx="7163">
                  <c:v>3.5815000000000001</c:v>
                </c:pt>
                <c:pt idx="7164">
                  <c:v>3.5820000000000003</c:v>
                </c:pt>
                <c:pt idx="7165">
                  <c:v>3.5825</c:v>
                </c:pt>
                <c:pt idx="7166">
                  <c:v>3.5830000000000002</c:v>
                </c:pt>
                <c:pt idx="7167">
                  <c:v>3.5834999999999999</c:v>
                </c:pt>
                <c:pt idx="7168">
                  <c:v>3.5840000000000001</c:v>
                </c:pt>
                <c:pt idx="7169">
                  <c:v>3.5845000000000002</c:v>
                </c:pt>
                <c:pt idx="7170">
                  <c:v>3.585</c:v>
                </c:pt>
                <c:pt idx="7171">
                  <c:v>3.5855000000000001</c:v>
                </c:pt>
                <c:pt idx="7172">
                  <c:v>3.5859999999999999</c:v>
                </c:pt>
                <c:pt idx="7173">
                  <c:v>3.5865</c:v>
                </c:pt>
                <c:pt idx="7174">
                  <c:v>3.5870000000000002</c:v>
                </c:pt>
                <c:pt idx="7175">
                  <c:v>3.5874999999999999</c:v>
                </c:pt>
                <c:pt idx="7176">
                  <c:v>3.5880000000000001</c:v>
                </c:pt>
                <c:pt idx="7177">
                  <c:v>3.5885000000000002</c:v>
                </c:pt>
                <c:pt idx="7178">
                  <c:v>3.589</c:v>
                </c:pt>
                <c:pt idx="7179">
                  <c:v>3.5895000000000001</c:v>
                </c:pt>
                <c:pt idx="7180">
                  <c:v>3.59</c:v>
                </c:pt>
                <c:pt idx="7181">
                  <c:v>3.5905</c:v>
                </c:pt>
                <c:pt idx="7182">
                  <c:v>3.5910000000000002</c:v>
                </c:pt>
                <c:pt idx="7183">
                  <c:v>3.5914999999999999</c:v>
                </c:pt>
                <c:pt idx="7184">
                  <c:v>3.5920000000000001</c:v>
                </c:pt>
                <c:pt idx="7185">
                  <c:v>3.5925000000000002</c:v>
                </c:pt>
                <c:pt idx="7186">
                  <c:v>3.593</c:v>
                </c:pt>
                <c:pt idx="7187">
                  <c:v>3.5935000000000001</c:v>
                </c:pt>
                <c:pt idx="7188">
                  <c:v>3.5939999999999999</c:v>
                </c:pt>
                <c:pt idx="7189">
                  <c:v>3.5945</c:v>
                </c:pt>
                <c:pt idx="7190">
                  <c:v>3.5950000000000002</c:v>
                </c:pt>
                <c:pt idx="7191">
                  <c:v>3.5954999999999999</c:v>
                </c:pt>
                <c:pt idx="7192">
                  <c:v>3.5960000000000001</c:v>
                </c:pt>
                <c:pt idx="7193">
                  <c:v>3.5965000000000003</c:v>
                </c:pt>
                <c:pt idx="7194">
                  <c:v>3.597</c:v>
                </c:pt>
                <c:pt idx="7195">
                  <c:v>3.5975000000000001</c:v>
                </c:pt>
                <c:pt idx="7196">
                  <c:v>3.5979999999999999</c:v>
                </c:pt>
                <c:pt idx="7197">
                  <c:v>3.5985</c:v>
                </c:pt>
                <c:pt idx="7198">
                  <c:v>3.5990000000000002</c:v>
                </c:pt>
                <c:pt idx="7199">
                  <c:v>3.5994999999999999</c:v>
                </c:pt>
                <c:pt idx="7200">
                  <c:v>3.6</c:v>
                </c:pt>
                <c:pt idx="7201">
                  <c:v>3.6005000000000003</c:v>
                </c:pt>
                <c:pt idx="7202">
                  <c:v>3.601</c:v>
                </c:pt>
                <c:pt idx="7203">
                  <c:v>3.6015000000000001</c:v>
                </c:pt>
                <c:pt idx="7204">
                  <c:v>3.6019999999999999</c:v>
                </c:pt>
                <c:pt idx="7205">
                  <c:v>3.6025</c:v>
                </c:pt>
                <c:pt idx="7206">
                  <c:v>3.6030000000000002</c:v>
                </c:pt>
                <c:pt idx="7207">
                  <c:v>3.6034999999999999</c:v>
                </c:pt>
                <c:pt idx="7208">
                  <c:v>3.6040000000000001</c:v>
                </c:pt>
                <c:pt idx="7209">
                  <c:v>3.6045000000000003</c:v>
                </c:pt>
                <c:pt idx="7210">
                  <c:v>3.605</c:v>
                </c:pt>
                <c:pt idx="7211">
                  <c:v>3.6055000000000001</c:v>
                </c:pt>
                <c:pt idx="7212">
                  <c:v>3.6059999999999999</c:v>
                </c:pt>
                <c:pt idx="7213">
                  <c:v>3.6065</c:v>
                </c:pt>
                <c:pt idx="7214">
                  <c:v>3.6070000000000002</c:v>
                </c:pt>
                <c:pt idx="7215">
                  <c:v>3.6074999999999999</c:v>
                </c:pt>
                <c:pt idx="7216">
                  <c:v>3.6080000000000001</c:v>
                </c:pt>
                <c:pt idx="7217">
                  <c:v>3.6085000000000003</c:v>
                </c:pt>
                <c:pt idx="7218">
                  <c:v>3.609</c:v>
                </c:pt>
                <c:pt idx="7219">
                  <c:v>3.6095000000000002</c:v>
                </c:pt>
                <c:pt idx="7220">
                  <c:v>3.61</c:v>
                </c:pt>
                <c:pt idx="7221">
                  <c:v>3.6105</c:v>
                </c:pt>
                <c:pt idx="7222">
                  <c:v>3.6110000000000002</c:v>
                </c:pt>
                <c:pt idx="7223">
                  <c:v>3.6114999999999999</c:v>
                </c:pt>
                <c:pt idx="7224">
                  <c:v>3.6120000000000001</c:v>
                </c:pt>
                <c:pt idx="7225">
                  <c:v>3.6125000000000003</c:v>
                </c:pt>
                <c:pt idx="7226">
                  <c:v>3.613</c:v>
                </c:pt>
                <c:pt idx="7227">
                  <c:v>3.6135000000000002</c:v>
                </c:pt>
                <c:pt idx="7228">
                  <c:v>3.6139999999999999</c:v>
                </c:pt>
                <c:pt idx="7229">
                  <c:v>3.6145</c:v>
                </c:pt>
                <c:pt idx="7230">
                  <c:v>3.6150000000000002</c:v>
                </c:pt>
                <c:pt idx="7231">
                  <c:v>3.6154999999999999</c:v>
                </c:pt>
                <c:pt idx="7232">
                  <c:v>3.6160000000000001</c:v>
                </c:pt>
                <c:pt idx="7233">
                  <c:v>3.6165000000000003</c:v>
                </c:pt>
                <c:pt idx="7234">
                  <c:v>3.617</c:v>
                </c:pt>
                <c:pt idx="7235">
                  <c:v>3.6175000000000002</c:v>
                </c:pt>
                <c:pt idx="7236">
                  <c:v>3.6179999999999999</c:v>
                </c:pt>
                <c:pt idx="7237">
                  <c:v>3.6185</c:v>
                </c:pt>
                <c:pt idx="7238">
                  <c:v>3.6190000000000002</c:v>
                </c:pt>
                <c:pt idx="7239">
                  <c:v>3.6194999999999999</c:v>
                </c:pt>
                <c:pt idx="7240">
                  <c:v>3.62</c:v>
                </c:pt>
                <c:pt idx="7241">
                  <c:v>3.6205000000000003</c:v>
                </c:pt>
                <c:pt idx="7242">
                  <c:v>3.621</c:v>
                </c:pt>
                <c:pt idx="7243">
                  <c:v>3.6215000000000002</c:v>
                </c:pt>
                <c:pt idx="7244">
                  <c:v>3.6219999999999999</c:v>
                </c:pt>
                <c:pt idx="7245">
                  <c:v>3.6225000000000001</c:v>
                </c:pt>
                <c:pt idx="7246">
                  <c:v>3.6230000000000002</c:v>
                </c:pt>
                <c:pt idx="7247">
                  <c:v>3.6234999999999999</c:v>
                </c:pt>
                <c:pt idx="7248">
                  <c:v>3.6240000000000001</c:v>
                </c:pt>
                <c:pt idx="7249">
                  <c:v>3.6245000000000003</c:v>
                </c:pt>
                <c:pt idx="7250">
                  <c:v>3.625</c:v>
                </c:pt>
                <c:pt idx="7251">
                  <c:v>3.6255000000000002</c:v>
                </c:pt>
                <c:pt idx="7252">
                  <c:v>3.6259999999999999</c:v>
                </c:pt>
                <c:pt idx="7253">
                  <c:v>3.6265000000000001</c:v>
                </c:pt>
                <c:pt idx="7254">
                  <c:v>3.6270000000000002</c:v>
                </c:pt>
                <c:pt idx="7255">
                  <c:v>3.6274999999999999</c:v>
                </c:pt>
                <c:pt idx="7256">
                  <c:v>3.6280000000000001</c:v>
                </c:pt>
                <c:pt idx="7257">
                  <c:v>3.6285000000000003</c:v>
                </c:pt>
                <c:pt idx="7258">
                  <c:v>3.629</c:v>
                </c:pt>
                <c:pt idx="7259">
                  <c:v>3.6295000000000002</c:v>
                </c:pt>
                <c:pt idx="7260">
                  <c:v>3.63</c:v>
                </c:pt>
                <c:pt idx="7261">
                  <c:v>3.6305000000000001</c:v>
                </c:pt>
                <c:pt idx="7262">
                  <c:v>3.6310000000000002</c:v>
                </c:pt>
                <c:pt idx="7263">
                  <c:v>3.6315</c:v>
                </c:pt>
                <c:pt idx="7264">
                  <c:v>3.6320000000000001</c:v>
                </c:pt>
                <c:pt idx="7265">
                  <c:v>3.6325000000000003</c:v>
                </c:pt>
                <c:pt idx="7266">
                  <c:v>3.633</c:v>
                </c:pt>
                <c:pt idx="7267">
                  <c:v>3.6335000000000002</c:v>
                </c:pt>
                <c:pt idx="7268">
                  <c:v>3.6339999999999999</c:v>
                </c:pt>
                <c:pt idx="7269">
                  <c:v>3.6345000000000001</c:v>
                </c:pt>
                <c:pt idx="7270">
                  <c:v>3.6350000000000002</c:v>
                </c:pt>
                <c:pt idx="7271">
                  <c:v>3.6355</c:v>
                </c:pt>
                <c:pt idx="7272">
                  <c:v>3.6360000000000001</c:v>
                </c:pt>
                <c:pt idx="7273">
                  <c:v>3.6365000000000003</c:v>
                </c:pt>
                <c:pt idx="7274">
                  <c:v>3.637</c:v>
                </c:pt>
                <c:pt idx="7275">
                  <c:v>3.6375000000000002</c:v>
                </c:pt>
                <c:pt idx="7276">
                  <c:v>3.6379999999999999</c:v>
                </c:pt>
                <c:pt idx="7277">
                  <c:v>3.6385000000000001</c:v>
                </c:pt>
                <c:pt idx="7278">
                  <c:v>3.6390000000000002</c:v>
                </c:pt>
                <c:pt idx="7279">
                  <c:v>3.6395</c:v>
                </c:pt>
                <c:pt idx="7280">
                  <c:v>3.64</c:v>
                </c:pt>
                <c:pt idx="7281">
                  <c:v>3.6405000000000003</c:v>
                </c:pt>
                <c:pt idx="7282">
                  <c:v>3.641</c:v>
                </c:pt>
                <c:pt idx="7283">
                  <c:v>3.6415000000000002</c:v>
                </c:pt>
                <c:pt idx="7284">
                  <c:v>3.6419999999999999</c:v>
                </c:pt>
                <c:pt idx="7285">
                  <c:v>3.6425000000000001</c:v>
                </c:pt>
                <c:pt idx="7286">
                  <c:v>3.6430000000000002</c:v>
                </c:pt>
                <c:pt idx="7287">
                  <c:v>3.6435</c:v>
                </c:pt>
                <c:pt idx="7288">
                  <c:v>3.6440000000000001</c:v>
                </c:pt>
                <c:pt idx="7289">
                  <c:v>3.6445000000000003</c:v>
                </c:pt>
                <c:pt idx="7290">
                  <c:v>3.645</c:v>
                </c:pt>
                <c:pt idx="7291">
                  <c:v>3.6455000000000002</c:v>
                </c:pt>
                <c:pt idx="7292">
                  <c:v>3.6459999999999999</c:v>
                </c:pt>
                <c:pt idx="7293">
                  <c:v>3.6465000000000001</c:v>
                </c:pt>
                <c:pt idx="7294">
                  <c:v>3.6470000000000002</c:v>
                </c:pt>
                <c:pt idx="7295">
                  <c:v>3.6475</c:v>
                </c:pt>
                <c:pt idx="7296">
                  <c:v>3.6480000000000001</c:v>
                </c:pt>
                <c:pt idx="7297">
                  <c:v>3.6484999999999999</c:v>
                </c:pt>
                <c:pt idx="7298">
                  <c:v>3.649</c:v>
                </c:pt>
                <c:pt idx="7299">
                  <c:v>3.6495000000000002</c:v>
                </c:pt>
                <c:pt idx="7300">
                  <c:v>3.65</c:v>
                </c:pt>
                <c:pt idx="7301">
                  <c:v>3.6505000000000001</c:v>
                </c:pt>
                <c:pt idx="7302">
                  <c:v>3.6510000000000002</c:v>
                </c:pt>
                <c:pt idx="7303">
                  <c:v>3.6515</c:v>
                </c:pt>
                <c:pt idx="7304">
                  <c:v>3.6520000000000001</c:v>
                </c:pt>
                <c:pt idx="7305">
                  <c:v>3.6524999999999999</c:v>
                </c:pt>
                <c:pt idx="7306">
                  <c:v>3.653</c:v>
                </c:pt>
                <c:pt idx="7307">
                  <c:v>3.6535000000000002</c:v>
                </c:pt>
                <c:pt idx="7308">
                  <c:v>3.6539999999999999</c:v>
                </c:pt>
                <c:pt idx="7309">
                  <c:v>3.6545000000000001</c:v>
                </c:pt>
                <c:pt idx="7310">
                  <c:v>3.6550000000000002</c:v>
                </c:pt>
                <c:pt idx="7311">
                  <c:v>3.6555</c:v>
                </c:pt>
                <c:pt idx="7312">
                  <c:v>3.6560000000000001</c:v>
                </c:pt>
                <c:pt idx="7313">
                  <c:v>3.6564999999999999</c:v>
                </c:pt>
                <c:pt idx="7314">
                  <c:v>3.657</c:v>
                </c:pt>
                <c:pt idx="7315">
                  <c:v>3.6575000000000002</c:v>
                </c:pt>
                <c:pt idx="7316">
                  <c:v>3.6579999999999999</c:v>
                </c:pt>
                <c:pt idx="7317">
                  <c:v>3.6585000000000001</c:v>
                </c:pt>
                <c:pt idx="7318">
                  <c:v>3.6590000000000003</c:v>
                </c:pt>
                <c:pt idx="7319">
                  <c:v>3.6595</c:v>
                </c:pt>
                <c:pt idx="7320">
                  <c:v>3.66</c:v>
                </c:pt>
                <c:pt idx="7321">
                  <c:v>3.6604999999999999</c:v>
                </c:pt>
                <c:pt idx="7322">
                  <c:v>3.661</c:v>
                </c:pt>
                <c:pt idx="7323">
                  <c:v>3.6615000000000002</c:v>
                </c:pt>
                <c:pt idx="7324">
                  <c:v>3.6619999999999999</c:v>
                </c:pt>
                <c:pt idx="7325">
                  <c:v>3.6625000000000001</c:v>
                </c:pt>
                <c:pt idx="7326">
                  <c:v>3.6630000000000003</c:v>
                </c:pt>
                <c:pt idx="7327">
                  <c:v>3.6635</c:v>
                </c:pt>
                <c:pt idx="7328">
                  <c:v>3.6640000000000001</c:v>
                </c:pt>
                <c:pt idx="7329">
                  <c:v>3.6644999999999999</c:v>
                </c:pt>
                <c:pt idx="7330">
                  <c:v>3.665</c:v>
                </c:pt>
                <c:pt idx="7331">
                  <c:v>3.6655000000000002</c:v>
                </c:pt>
                <c:pt idx="7332">
                  <c:v>3.6659999999999999</c:v>
                </c:pt>
                <c:pt idx="7333">
                  <c:v>3.6665000000000001</c:v>
                </c:pt>
                <c:pt idx="7334">
                  <c:v>3.6670000000000003</c:v>
                </c:pt>
                <c:pt idx="7335">
                  <c:v>3.6675</c:v>
                </c:pt>
                <c:pt idx="7336">
                  <c:v>3.6680000000000001</c:v>
                </c:pt>
                <c:pt idx="7337">
                  <c:v>3.6684999999999999</c:v>
                </c:pt>
                <c:pt idx="7338">
                  <c:v>3.669</c:v>
                </c:pt>
                <c:pt idx="7339">
                  <c:v>3.6695000000000002</c:v>
                </c:pt>
                <c:pt idx="7340">
                  <c:v>3.67</c:v>
                </c:pt>
                <c:pt idx="7341">
                  <c:v>3.6705000000000001</c:v>
                </c:pt>
                <c:pt idx="7342">
                  <c:v>3.6710000000000003</c:v>
                </c:pt>
                <c:pt idx="7343">
                  <c:v>3.6715</c:v>
                </c:pt>
                <c:pt idx="7344">
                  <c:v>3.6720000000000002</c:v>
                </c:pt>
                <c:pt idx="7345">
                  <c:v>3.6724999999999999</c:v>
                </c:pt>
                <c:pt idx="7346">
                  <c:v>3.673</c:v>
                </c:pt>
                <c:pt idx="7347">
                  <c:v>3.6735000000000002</c:v>
                </c:pt>
                <c:pt idx="7348">
                  <c:v>3.6739999999999999</c:v>
                </c:pt>
                <c:pt idx="7349">
                  <c:v>3.6745000000000001</c:v>
                </c:pt>
                <c:pt idx="7350">
                  <c:v>3.6750000000000003</c:v>
                </c:pt>
                <c:pt idx="7351">
                  <c:v>3.6755</c:v>
                </c:pt>
                <c:pt idx="7352">
                  <c:v>3.6760000000000002</c:v>
                </c:pt>
                <c:pt idx="7353">
                  <c:v>3.6764999999999999</c:v>
                </c:pt>
                <c:pt idx="7354">
                  <c:v>3.677</c:v>
                </c:pt>
                <c:pt idx="7355">
                  <c:v>3.6775000000000002</c:v>
                </c:pt>
                <c:pt idx="7356">
                  <c:v>3.6779999999999999</c:v>
                </c:pt>
                <c:pt idx="7357">
                  <c:v>3.6785000000000001</c:v>
                </c:pt>
                <c:pt idx="7358">
                  <c:v>3.6790000000000003</c:v>
                </c:pt>
                <c:pt idx="7359">
                  <c:v>3.6795</c:v>
                </c:pt>
                <c:pt idx="7360">
                  <c:v>3.68</c:v>
                </c:pt>
                <c:pt idx="7361">
                  <c:v>3.6804999999999999</c:v>
                </c:pt>
                <c:pt idx="7362">
                  <c:v>3.681</c:v>
                </c:pt>
                <c:pt idx="7363">
                  <c:v>3.6815000000000002</c:v>
                </c:pt>
                <c:pt idx="7364">
                  <c:v>3.6819999999999999</c:v>
                </c:pt>
                <c:pt idx="7365">
                  <c:v>3.6825000000000001</c:v>
                </c:pt>
                <c:pt idx="7366">
                  <c:v>3.6830000000000003</c:v>
                </c:pt>
                <c:pt idx="7367">
                  <c:v>3.6835</c:v>
                </c:pt>
                <c:pt idx="7368">
                  <c:v>3.6840000000000002</c:v>
                </c:pt>
                <c:pt idx="7369">
                  <c:v>3.6844999999999999</c:v>
                </c:pt>
                <c:pt idx="7370">
                  <c:v>3.6850000000000001</c:v>
                </c:pt>
                <c:pt idx="7371">
                  <c:v>3.6855000000000002</c:v>
                </c:pt>
                <c:pt idx="7372">
                  <c:v>3.6859999999999999</c:v>
                </c:pt>
                <c:pt idx="7373">
                  <c:v>3.6865000000000001</c:v>
                </c:pt>
                <c:pt idx="7374">
                  <c:v>3.6870000000000003</c:v>
                </c:pt>
                <c:pt idx="7375">
                  <c:v>3.6875</c:v>
                </c:pt>
                <c:pt idx="7376">
                  <c:v>3.6880000000000002</c:v>
                </c:pt>
                <c:pt idx="7377">
                  <c:v>3.6884999999999999</c:v>
                </c:pt>
                <c:pt idx="7378">
                  <c:v>3.6890000000000001</c:v>
                </c:pt>
                <c:pt idx="7379">
                  <c:v>3.6895000000000002</c:v>
                </c:pt>
                <c:pt idx="7380">
                  <c:v>3.69</c:v>
                </c:pt>
                <c:pt idx="7381">
                  <c:v>3.6905000000000001</c:v>
                </c:pt>
                <c:pt idx="7382">
                  <c:v>3.6910000000000003</c:v>
                </c:pt>
                <c:pt idx="7383">
                  <c:v>3.6915</c:v>
                </c:pt>
                <c:pt idx="7384">
                  <c:v>3.6920000000000002</c:v>
                </c:pt>
                <c:pt idx="7385">
                  <c:v>3.6924999999999999</c:v>
                </c:pt>
                <c:pt idx="7386">
                  <c:v>3.6930000000000001</c:v>
                </c:pt>
                <c:pt idx="7387">
                  <c:v>3.6935000000000002</c:v>
                </c:pt>
                <c:pt idx="7388">
                  <c:v>3.694</c:v>
                </c:pt>
                <c:pt idx="7389">
                  <c:v>3.6945000000000001</c:v>
                </c:pt>
                <c:pt idx="7390">
                  <c:v>3.6950000000000003</c:v>
                </c:pt>
                <c:pt idx="7391">
                  <c:v>3.6955</c:v>
                </c:pt>
                <c:pt idx="7392">
                  <c:v>3.6960000000000002</c:v>
                </c:pt>
                <c:pt idx="7393">
                  <c:v>3.6964999999999999</c:v>
                </c:pt>
                <c:pt idx="7394">
                  <c:v>3.6970000000000001</c:v>
                </c:pt>
                <c:pt idx="7395">
                  <c:v>3.6975000000000002</c:v>
                </c:pt>
                <c:pt idx="7396">
                  <c:v>3.698</c:v>
                </c:pt>
                <c:pt idx="7397">
                  <c:v>3.6985000000000001</c:v>
                </c:pt>
                <c:pt idx="7398">
                  <c:v>3.6990000000000003</c:v>
                </c:pt>
                <c:pt idx="7399">
                  <c:v>3.6995</c:v>
                </c:pt>
                <c:pt idx="7400">
                  <c:v>3.7</c:v>
                </c:pt>
                <c:pt idx="7401">
                  <c:v>3.7004999999999999</c:v>
                </c:pt>
                <c:pt idx="7402">
                  <c:v>3.7010000000000001</c:v>
                </c:pt>
                <c:pt idx="7403">
                  <c:v>3.7015000000000002</c:v>
                </c:pt>
                <c:pt idx="7404">
                  <c:v>3.702</c:v>
                </c:pt>
                <c:pt idx="7405">
                  <c:v>3.7025000000000001</c:v>
                </c:pt>
                <c:pt idx="7406">
                  <c:v>3.7030000000000003</c:v>
                </c:pt>
                <c:pt idx="7407">
                  <c:v>3.7035</c:v>
                </c:pt>
                <c:pt idx="7408">
                  <c:v>3.7040000000000002</c:v>
                </c:pt>
                <c:pt idx="7409">
                  <c:v>3.7044999999999999</c:v>
                </c:pt>
                <c:pt idx="7410">
                  <c:v>3.7050000000000001</c:v>
                </c:pt>
                <c:pt idx="7411">
                  <c:v>3.7055000000000002</c:v>
                </c:pt>
                <c:pt idx="7412">
                  <c:v>3.706</c:v>
                </c:pt>
                <c:pt idx="7413">
                  <c:v>3.7065000000000001</c:v>
                </c:pt>
                <c:pt idx="7414">
                  <c:v>3.7070000000000003</c:v>
                </c:pt>
                <c:pt idx="7415">
                  <c:v>3.7075</c:v>
                </c:pt>
                <c:pt idx="7416">
                  <c:v>3.7080000000000002</c:v>
                </c:pt>
                <c:pt idx="7417">
                  <c:v>3.7084999999999999</c:v>
                </c:pt>
                <c:pt idx="7418">
                  <c:v>3.7090000000000001</c:v>
                </c:pt>
                <c:pt idx="7419">
                  <c:v>3.7095000000000002</c:v>
                </c:pt>
                <c:pt idx="7420">
                  <c:v>3.71</c:v>
                </c:pt>
                <c:pt idx="7421">
                  <c:v>3.7105000000000001</c:v>
                </c:pt>
                <c:pt idx="7422">
                  <c:v>3.7110000000000003</c:v>
                </c:pt>
                <c:pt idx="7423">
                  <c:v>3.7115</c:v>
                </c:pt>
                <c:pt idx="7424">
                  <c:v>3.7120000000000002</c:v>
                </c:pt>
                <c:pt idx="7425">
                  <c:v>3.7124999999999999</c:v>
                </c:pt>
                <c:pt idx="7426">
                  <c:v>3.7130000000000001</c:v>
                </c:pt>
                <c:pt idx="7427">
                  <c:v>3.7135000000000002</c:v>
                </c:pt>
                <c:pt idx="7428">
                  <c:v>3.714</c:v>
                </c:pt>
                <c:pt idx="7429">
                  <c:v>3.7145000000000001</c:v>
                </c:pt>
                <c:pt idx="7430">
                  <c:v>3.7149999999999999</c:v>
                </c:pt>
                <c:pt idx="7431">
                  <c:v>3.7155</c:v>
                </c:pt>
                <c:pt idx="7432">
                  <c:v>3.7160000000000002</c:v>
                </c:pt>
                <c:pt idx="7433">
                  <c:v>3.7164999999999999</c:v>
                </c:pt>
                <c:pt idx="7434">
                  <c:v>3.7170000000000001</c:v>
                </c:pt>
                <c:pt idx="7435">
                  <c:v>3.7175000000000002</c:v>
                </c:pt>
                <c:pt idx="7436">
                  <c:v>3.718</c:v>
                </c:pt>
                <c:pt idx="7437">
                  <c:v>3.7185000000000001</c:v>
                </c:pt>
                <c:pt idx="7438">
                  <c:v>3.7189999999999999</c:v>
                </c:pt>
                <c:pt idx="7439">
                  <c:v>3.7195</c:v>
                </c:pt>
                <c:pt idx="7440">
                  <c:v>3.72</c:v>
                </c:pt>
                <c:pt idx="7441">
                  <c:v>3.7204999999999999</c:v>
                </c:pt>
                <c:pt idx="7442">
                  <c:v>3.7210000000000001</c:v>
                </c:pt>
                <c:pt idx="7443">
                  <c:v>3.7215000000000003</c:v>
                </c:pt>
                <c:pt idx="7444">
                  <c:v>3.722</c:v>
                </c:pt>
                <c:pt idx="7445">
                  <c:v>3.7225000000000001</c:v>
                </c:pt>
                <c:pt idx="7446">
                  <c:v>3.7229999999999999</c:v>
                </c:pt>
                <c:pt idx="7447">
                  <c:v>3.7235</c:v>
                </c:pt>
                <c:pt idx="7448">
                  <c:v>3.7240000000000002</c:v>
                </c:pt>
                <c:pt idx="7449">
                  <c:v>3.7244999999999999</c:v>
                </c:pt>
                <c:pt idx="7450">
                  <c:v>3.7250000000000001</c:v>
                </c:pt>
                <c:pt idx="7451">
                  <c:v>3.7255000000000003</c:v>
                </c:pt>
                <c:pt idx="7452">
                  <c:v>3.726</c:v>
                </c:pt>
                <c:pt idx="7453">
                  <c:v>3.7265000000000001</c:v>
                </c:pt>
                <c:pt idx="7454">
                  <c:v>3.7269999999999999</c:v>
                </c:pt>
                <c:pt idx="7455">
                  <c:v>3.7275</c:v>
                </c:pt>
                <c:pt idx="7456">
                  <c:v>3.7280000000000002</c:v>
                </c:pt>
                <c:pt idx="7457">
                  <c:v>3.7284999999999999</c:v>
                </c:pt>
                <c:pt idx="7458">
                  <c:v>3.7290000000000001</c:v>
                </c:pt>
                <c:pt idx="7459">
                  <c:v>3.7295000000000003</c:v>
                </c:pt>
                <c:pt idx="7460">
                  <c:v>3.73</c:v>
                </c:pt>
                <c:pt idx="7461">
                  <c:v>3.7305000000000001</c:v>
                </c:pt>
                <c:pt idx="7462">
                  <c:v>3.7309999999999999</c:v>
                </c:pt>
                <c:pt idx="7463">
                  <c:v>3.7315</c:v>
                </c:pt>
                <c:pt idx="7464">
                  <c:v>3.7320000000000002</c:v>
                </c:pt>
                <c:pt idx="7465">
                  <c:v>3.7324999999999999</c:v>
                </c:pt>
                <c:pt idx="7466">
                  <c:v>3.7330000000000001</c:v>
                </c:pt>
                <c:pt idx="7467">
                  <c:v>3.7335000000000003</c:v>
                </c:pt>
                <c:pt idx="7468">
                  <c:v>3.734</c:v>
                </c:pt>
                <c:pt idx="7469">
                  <c:v>3.7345000000000002</c:v>
                </c:pt>
                <c:pt idx="7470">
                  <c:v>3.7349999999999999</c:v>
                </c:pt>
                <c:pt idx="7471">
                  <c:v>3.7355</c:v>
                </c:pt>
                <c:pt idx="7472">
                  <c:v>3.7360000000000002</c:v>
                </c:pt>
                <c:pt idx="7473">
                  <c:v>3.7364999999999999</c:v>
                </c:pt>
                <c:pt idx="7474">
                  <c:v>3.7370000000000001</c:v>
                </c:pt>
                <c:pt idx="7475">
                  <c:v>3.7375000000000003</c:v>
                </c:pt>
                <c:pt idx="7476">
                  <c:v>3.738</c:v>
                </c:pt>
                <c:pt idx="7477">
                  <c:v>3.7385000000000002</c:v>
                </c:pt>
                <c:pt idx="7478">
                  <c:v>3.7389999999999999</c:v>
                </c:pt>
                <c:pt idx="7479">
                  <c:v>3.7395</c:v>
                </c:pt>
                <c:pt idx="7480">
                  <c:v>3.74</c:v>
                </c:pt>
                <c:pt idx="7481">
                  <c:v>3.7404999999999999</c:v>
                </c:pt>
                <c:pt idx="7482">
                  <c:v>3.7410000000000001</c:v>
                </c:pt>
                <c:pt idx="7483">
                  <c:v>3.7415000000000003</c:v>
                </c:pt>
                <c:pt idx="7484">
                  <c:v>3.742</c:v>
                </c:pt>
                <c:pt idx="7485">
                  <c:v>3.7425000000000002</c:v>
                </c:pt>
                <c:pt idx="7486">
                  <c:v>3.7429999999999999</c:v>
                </c:pt>
                <c:pt idx="7487">
                  <c:v>3.7435</c:v>
                </c:pt>
                <c:pt idx="7488">
                  <c:v>3.7440000000000002</c:v>
                </c:pt>
                <c:pt idx="7489">
                  <c:v>3.7444999999999999</c:v>
                </c:pt>
                <c:pt idx="7490">
                  <c:v>3.7450000000000001</c:v>
                </c:pt>
                <c:pt idx="7491">
                  <c:v>3.7455000000000003</c:v>
                </c:pt>
                <c:pt idx="7492">
                  <c:v>3.746</c:v>
                </c:pt>
                <c:pt idx="7493">
                  <c:v>3.7465000000000002</c:v>
                </c:pt>
                <c:pt idx="7494">
                  <c:v>3.7469999999999999</c:v>
                </c:pt>
                <c:pt idx="7495">
                  <c:v>3.7475000000000001</c:v>
                </c:pt>
                <c:pt idx="7496">
                  <c:v>3.7480000000000002</c:v>
                </c:pt>
                <c:pt idx="7497">
                  <c:v>3.7484999999999999</c:v>
                </c:pt>
                <c:pt idx="7498">
                  <c:v>3.7490000000000001</c:v>
                </c:pt>
                <c:pt idx="7499">
                  <c:v>3.7495000000000003</c:v>
                </c:pt>
                <c:pt idx="7500">
                  <c:v>3.75</c:v>
                </c:pt>
                <c:pt idx="7501">
                  <c:v>3.7505000000000002</c:v>
                </c:pt>
                <c:pt idx="7502">
                  <c:v>3.7509999999999999</c:v>
                </c:pt>
                <c:pt idx="7503">
                  <c:v>3.7515000000000001</c:v>
                </c:pt>
                <c:pt idx="7504">
                  <c:v>3.7520000000000002</c:v>
                </c:pt>
                <c:pt idx="7505">
                  <c:v>3.7524999999999999</c:v>
                </c:pt>
                <c:pt idx="7506">
                  <c:v>3.7530000000000001</c:v>
                </c:pt>
                <c:pt idx="7507">
                  <c:v>3.7535000000000003</c:v>
                </c:pt>
                <c:pt idx="7508">
                  <c:v>3.754</c:v>
                </c:pt>
                <c:pt idx="7509">
                  <c:v>3.7545000000000002</c:v>
                </c:pt>
                <c:pt idx="7510">
                  <c:v>3.7549999999999999</c:v>
                </c:pt>
                <c:pt idx="7511">
                  <c:v>3.7555000000000001</c:v>
                </c:pt>
                <c:pt idx="7512">
                  <c:v>3.7560000000000002</c:v>
                </c:pt>
                <c:pt idx="7513">
                  <c:v>3.7565</c:v>
                </c:pt>
                <c:pt idx="7514">
                  <c:v>3.7570000000000001</c:v>
                </c:pt>
                <c:pt idx="7515">
                  <c:v>3.7575000000000003</c:v>
                </c:pt>
                <c:pt idx="7516">
                  <c:v>3.758</c:v>
                </c:pt>
                <c:pt idx="7517">
                  <c:v>3.7585000000000002</c:v>
                </c:pt>
                <c:pt idx="7518">
                  <c:v>3.7589999999999999</c:v>
                </c:pt>
                <c:pt idx="7519">
                  <c:v>3.7595000000000001</c:v>
                </c:pt>
                <c:pt idx="7520">
                  <c:v>3.7600000000000002</c:v>
                </c:pt>
                <c:pt idx="7521">
                  <c:v>3.7605</c:v>
                </c:pt>
                <c:pt idx="7522">
                  <c:v>3.7610000000000001</c:v>
                </c:pt>
                <c:pt idx="7523">
                  <c:v>3.7615000000000003</c:v>
                </c:pt>
                <c:pt idx="7524">
                  <c:v>3.762</c:v>
                </c:pt>
                <c:pt idx="7525">
                  <c:v>3.7625000000000002</c:v>
                </c:pt>
                <c:pt idx="7526">
                  <c:v>3.7629999999999999</c:v>
                </c:pt>
                <c:pt idx="7527">
                  <c:v>3.7635000000000001</c:v>
                </c:pt>
                <c:pt idx="7528">
                  <c:v>3.7640000000000002</c:v>
                </c:pt>
                <c:pt idx="7529">
                  <c:v>3.7645</c:v>
                </c:pt>
                <c:pt idx="7530">
                  <c:v>3.7650000000000001</c:v>
                </c:pt>
                <c:pt idx="7531">
                  <c:v>3.7655000000000003</c:v>
                </c:pt>
                <c:pt idx="7532">
                  <c:v>3.766</c:v>
                </c:pt>
                <c:pt idx="7533">
                  <c:v>3.7665000000000002</c:v>
                </c:pt>
                <c:pt idx="7534">
                  <c:v>3.7669999999999999</c:v>
                </c:pt>
                <c:pt idx="7535">
                  <c:v>3.7675000000000001</c:v>
                </c:pt>
                <c:pt idx="7536">
                  <c:v>3.7680000000000002</c:v>
                </c:pt>
                <c:pt idx="7537">
                  <c:v>3.7685</c:v>
                </c:pt>
                <c:pt idx="7538">
                  <c:v>3.7690000000000001</c:v>
                </c:pt>
                <c:pt idx="7539">
                  <c:v>3.7695000000000003</c:v>
                </c:pt>
                <c:pt idx="7540">
                  <c:v>3.77</c:v>
                </c:pt>
                <c:pt idx="7541">
                  <c:v>3.7705000000000002</c:v>
                </c:pt>
                <c:pt idx="7542">
                  <c:v>3.7709999999999999</c:v>
                </c:pt>
                <c:pt idx="7543">
                  <c:v>3.7715000000000001</c:v>
                </c:pt>
                <c:pt idx="7544">
                  <c:v>3.7720000000000002</c:v>
                </c:pt>
                <c:pt idx="7545">
                  <c:v>3.7725</c:v>
                </c:pt>
                <c:pt idx="7546">
                  <c:v>3.7730000000000001</c:v>
                </c:pt>
                <c:pt idx="7547">
                  <c:v>3.7735000000000003</c:v>
                </c:pt>
                <c:pt idx="7548">
                  <c:v>3.774</c:v>
                </c:pt>
                <c:pt idx="7549">
                  <c:v>3.7745000000000002</c:v>
                </c:pt>
                <c:pt idx="7550">
                  <c:v>3.7749999999999999</c:v>
                </c:pt>
                <c:pt idx="7551">
                  <c:v>3.7755000000000001</c:v>
                </c:pt>
                <c:pt idx="7552">
                  <c:v>3.7760000000000002</c:v>
                </c:pt>
                <c:pt idx="7553">
                  <c:v>3.7765</c:v>
                </c:pt>
                <c:pt idx="7554">
                  <c:v>3.7770000000000001</c:v>
                </c:pt>
                <c:pt idx="7555">
                  <c:v>3.7774999999999999</c:v>
                </c:pt>
                <c:pt idx="7556">
                  <c:v>3.778</c:v>
                </c:pt>
                <c:pt idx="7557">
                  <c:v>3.7785000000000002</c:v>
                </c:pt>
                <c:pt idx="7558">
                  <c:v>3.7789999999999999</c:v>
                </c:pt>
                <c:pt idx="7559">
                  <c:v>3.7795000000000001</c:v>
                </c:pt>
                <c:pt idx="7560">
                  <c:v>3.7800000000000002</c:v>
                </c:pt>
                <c:pt idx="7561">
                  <c:v>3.7805</c:v>
                </c:pt>
                <c:pt idx="7562">
                  <c:v>3.7810000000000001</c:v>
                </c:pt>
                <c:pt idx="7563">
                  <c:v>3.7814999999999999</c:v>
                </c:pt>
                <c:pt idx="7564">
                  <c:v>3.782</c:v>
                </c:pt>
                <c:pt idx="7565">
                  <c:v>3.7825000000000002</c:v>
                </c:pt>
                <c:pt idx="7566">
                  <c:v>3.7829999999999999</c:v>
                </c:pt>
                <c:pt idx="7567">
                  <c:v>3.7835000000000001</c:v>
                </c:pt>
                <c:pt idx="7568">
                  <c:v>3.7840000000000003</c:v>
                </c:pt>
                <c:pt idx="7569">
                  <c:v>3.7845</c:v>
                </c:pt>
                <c:pt idx="7570">
                  <c:v>3.7850000000000001</c:v>
                </c:pt>
                <c:pt idx="7571">
                  <c:v>3.7854999999999999</c:v>
                </c:pt>
                <c:pt idx="7572">
                  <c:v>3.786</c:v>
                </c:pt>
                <c:pt idx="7573">
                  <c:v>3.7865000000000002</c:v>
                </c:pt>
                <c:pt idx="7574">
                  <c:v>3.7869999999999999</c:v>
                </c:pt>
                <c:pt idx="7575">
                  <c:v>3.7875000000000001</c:v>
                </c:pt>
                <c:pt idx="7576">
                  <c:v>3.7880000000000003</c:v>
                </c:pt>
                <c:pt idx="7577">
                  <c:v>3.7885</c:v>
                </c:pt>
                <c:pt idx="7578">
                  <c:v>3.7890000000000001</c:v>
                </c:pt>
                <c:pt idx="7579">
                  <c:v>3.7894999999999999</c:v>
                </c:pt>
                <c:pt idx="7580">
                  <c:v>3.79</c:v>
                </c:pt>
                <c:pt idx="7581">
                  <c:v>3.7905000000000002</c:v>
                </c:pt>
                <c:pt idx="7582">
                  <c:v>3.7909999999999999</c:v>
                </c:pt>
                <c:pt idx="7583">
                  <c:v>3.7915000000000001</c:v>
                </c:pt>
                <c:pt idx="7584">
                  <c:v>3.7920000000000003</c:v>
                </c:pt>
                <c:pt idx="7585">
                  <c:v>3.7925</c:v>
                </c:pt>
                <c:pt idx="7586">
                  <c:v>3.7930000000000001</c:v>
                </c:pt>
                <c:pt idx="7587">
                  <c:v>3.7934999999999999</c:v>
                </c:pt>
                <c:pt idx="7588">
                  <c:v>3.794</c:v>
                </c:pt>
                <c:pt idx="7589">
                  <c:v>3.7945000000000002</c:v>
                </c:pt>
                <c:pt idx="7590">
                  <c:v>3.7949999999999999</c:v>
                </c:pt>
                <c:pt idx="7591">
                  <c:v>3.7955000000000001</c:v>
                </c:pt>
                <c:pt idx="7592">
                  <c:v>3.7960000000000003</c:v>
                </c:pt>
                <c:pt idx="7593">
                  <c:v>3.7965</c:v>
                </c:pt>
                <c:pt idx="7594">
                  <c:v>3.7970000000000002</c:v>
                </c:pt>
                <c:pt idx="7595">
                  <c:v>3.7974999999999999</c:v>
                </c:pt>
                <c:pt idx="7596">
                  <c:v>3.798</c:v>
                </c:pt>
                <c:pt idx="7597">
                  <c:v>3.7985000000000002</c:v>
                </c:pt>
                <c:pt idx="7598">
                  <c:v>3.7989999999999999</c:v>
                </c:pt>
                <c:pt idx="7599">
                  <c:v>3.7995000000000001</c:v>
                </c:pt>
                <c:pt idx="7600">
                  <c:v>3.8000000000000003</c:v>
                </c:pt>
                <c:pt idx="7601">
                  <c:v>3.8005</c:v>
                </c:pt>
                <c:pt idx="7602">
                  <c:v>3.8010000000000002</c:v>
                </c:pt>
                <c:pt idx="7603">
                  <c:v>3.8014999999999999</c:v>
                </c:pt>
                <c:pt idx="7604">
                  <c:v>3.802</c:v>
                </c:pt>
                <c:pt idx="7605">
                  <c:v>3.8025000000000002</c:v>
                </c:pt>
                <c:pt idx="7606">
                  <c:v>3.8029999999999999</c:v>
                </c:pt>
                <c:pt idx="7607">
                  <c:v>3.8035000000000001</c:v>
                </c:pt>
                <c:pt idx="7608">
                  <c:v>3.8040000000000003</c:v>
                </c:pt>
                <c:pt idx="7609">
                  <c:v>3.8045</c:v>
                </c:pt>
                <c:pt idx="7610">
                  <c:v>3.8050000000000002</c:v>
                </c:pt>
                <c:pt idx="7611">
                  <c:v>3.8054999999999999</c:v>
                </c:pt>
                <c:pt idx="7612">
                  <c:v>3.806</c:v>
                </c:pt>
                <c:pt idx="7613">
                  <c:v>3.8065000000000002</c:v>
                </c:pt>
                <c:pt idx="7614">
                  <c:v>3.8069999999999999</c:v>
                </c:pt>
                <c:pt idx="7615">
                  <c:v>3.8075000000000001</c:v>
                </c:pt>
                <c:pt idx="7616">
                  <c:v>3.8080000000000003</c:v>
                </c:pt>
                <c:pt idx="7617">
                  <c:v>3.8085</c:v>
                </c:pt>
                <c:pt idx="7618">
                  <c:v>3.8090000000000002</c:v>
                </c:pt>
                <c:pt idx="7619">
                  <c:v>3.8094999999999999</c:v>
                </c:pt>
                <c:pt idx="7620">
                  <c:v>3.81</c:v>
                </c:pt>
                <c:pt idx="7621">
                  <c:v>3.8105000000000002</c:v>
                </c:pt>
                <c:pt idx="7622">
                  <c:v>3.8109999999999999</c:v>
                </c:pt>
                <c:pt idx="7623">
                  <c:v>3.8115000000000001</c:v>
                </c:pt>
                <c:pt idx="7624">
                  <c:v>3.8120000000000003</c:v>
                </c:pt>
                <c:pt idx="7625">
                  <c:v>3.8125</c:v>
                </c:pt>
                <c:pt idx="7626">
                  <c:v>3.8130000000000002</c:v>
                </c:pt>
                <c:pt idx="7627">
                  <c:v>3.8134999999999999</c:v>
                </c:pt>
                <c:pt idx="7628">
                  <c:v>3.8140000000000001</c:v>
                </c:pt>
                <c:pt idx="7629">
                  <c:v>3.8145000000000002</c:v>
                </c:pt>
                <c:pt idx="7630">
                  <c:v>3.8149999999999999</c:v>
                </c:pt>
                <c:pt idx="7631">
                  <c:v>3.8155000000000001</c:v>
                </c:pt>
                <c:pt idx="7632">
                  <c:v>3.8160000000000003</c:v>
                </c:pt>
                <c:pt idx="7633">
                  <c:v>3.8165</c:v>
                </c:pt>
                <c:pt idx="7634">
                  <c:v>3.8170000000000002</c:v>
                </c:pt>
                <c:pt idx="7635">
                  <c:v>3.8174999999999999</c:v>
                </c:pt>
                <c:pt idx="7636">
                  <c:v>3.8180000000000001</c:v>
                </c:pt>
                <c:pt idx="7637">
                  <c:v>3.8185000000000002</c:v>
                </c:pt>
                <c:pt idx="7638">
                  <c:v>3.819</c:v>
                </c:pt>
                <c:pt idx="7639">
                  <c:v>3.8195000000000001</c:v>
                </c:pt>
                <c:pt idx="7640">
                  <c:v>3.8200000000000003</c:v>
                </c:pt>
                <c:pt idx="7641">
                  <c:v>3.8205</c:v>
                </c:pt>
                <c:pt idx="7642">
                  <c:v>3.8210000000000002</c:v>
                </c:pt>
                <c:pt idx="7643">
                  <c:v>3.8214999999999999</c:v>
                </c:pt>
                <c:pt idx="7644">
                  <c:v>3.8220000000000001</c:v>
                </c:pt>
                <c:pt idx="7645">
                  <c:v>3.8225000000000002</c:v>
                </c:pt>
                <c:pt idx="7646">
                  <c:v>3.823</c:v>
                </c:pt>
                <c:pt idx="7647">
                  <c:v>3.8235000000000001</c:v>
                </c:pt>
                <c:pt idx="7648">
                  <c:v>3.8240000000000003</c:v>
                </c:pt>
                <c:pt idx="7649">
                  <c:v>3.8245</c:v>
                </c:pt>
                <c:pt idx="7650">
                  <c:v>3.8250000000000002</c:v>
                </c:pt>
                <c:pt idx="7651">
                  <c:v>3.8254999999999999</c:v>
                </c:pt>
                <c:pt idx="7652">
                  <c:v>3.8260000000000001</c:v>
                </c:pt>
                <c:pt idx="7653">
                  <c:v>3.8265000000000002</c:v>
                </c:pt>
                <c:pt idx="7654">
                  <c:v>3.827</c:v>
                </c:pt>
                <c:pt idx="7655">
                  <c:v>3.8275000000000001</c:v>
                </c:pt>
                <c:pt idx="7656">
                  <c:v>3.8280000000000003</c:v>
                </c:pt>
                <c:pt idx="7657">
                  <c:v>3.8285</c:v>
                </c:pt>
                <c:pt idx="7658">
                  <c:v>3.8290000000000002</c:v>
                </c:pt>
                <c:pt idx="7659">
                  <c:v>3.8294999999999999</c:v>
                </c:pt>
                <c:pt idx="7660">
                  <c:v>3.83</c:v>
                </c:pt>
                <c:pt idx="7661">
                  <c:v>3.8305000000000002</c:v>
                </c:pt>
                <c:pt idx="7662">
                  <c:v>3.831</c:v>
                </c:pt>
                <c:pt idx="7663">
                  <c:v>3.8315000000000001</c:v>
                </c:pt>
                <c:pt idx="7664">
                  <c:v>3.8320000000000003</c:v>
                </c:pt>
                <c:pt idx="7665">
                  <c:v>3.8325</c:v>
                </c:pt>
                <c:pt idx="7666">
                  <c:v>3.8330000000000002</c:v>
                </c:pt>
                <c:pt idx="7667">
                  <c:v>3.8334999999999999</c:v>
                </c:pt>
                <c:pt idx="7668">
                  <c:v>3.8340000000000001</c:v>
                </c:pt>
                <c:pt idx="7669">
                  <c:v>3.8345000000000002</c:v>
                </c:pt>
                <c:pt idx="7670">
                  <c:v>3.835</c:v>
                </c:pt>
                <c:pt idx="7671">
                  <c:v>3.8355000000000001</c:v>
                </c:pt>
                <c:pt idx="7672">
                  <c:v>3.8360000000000003</c:v>
                </c:pt>
                <c:pt idx="7673">
                  <c:v>3.8365</c:v>
                </c:pt>
                <c:pt idx="7674">
                  <c:v>3.8370000000000002</c:v>
                </c:pt>
                <c:pt idx="7675">
                  <c:v>3.8374999999999999</c:v>
                </c:pt>
                <c:pt idx="7676">
                  <c:v>3.8380000000000001</c:v>
                </c:pt>
                <c:pt idx="7677">
                  <c:v>3.8385000000000002</c:v>
                </c:pt>
                <c:pt idx="7678">
                  <c:v>3.839</c:v>
                </c:pt>
                <c:pt idx="7679">
                  <c:v>3.8395000000000001</c:v>
                </c:pt>
                <c:pt idx="7680">
                  <c:v>3.84</c:v>
                </c:pt>
                <c:pt idx="7681">
                  <c:v>3.8405</c:v>
                </c:pt>
                <c:pt idx="7682">
                  <c:v>3.8410000000000002</c:v>
                </c:pt>
                <c:pt idx="7683">
                  <c:v>3.8414999999999999</c:v>
                </c:pt>
                <c:pt idx="7684">
                  <c:v>3.8420000000000001</c:v>
                </c:pt>
                <c:pt idx="7685">
                  <c:v>3.8425000000000002</c:v>
                </c:pt>
                <c:pt idx="7686">
                  <c:v>3.843</c:v>
                </c:pt>
                <c:pt idx="7687">
                  <c:v>3.8435000000000001</c:v>
                </c:pt>
                <c:pt idx="7688">
                  <c:v>3.8439999999999999</c:v>
                </c:pt>
                <c:pt idx="7689">
                  <c:v>3.8445</c:v>
                </c:pt>
                <c:pt idx="7690">
                  <c:v>3.8450000000000002</c:v>
                </c:pt>
                <c:pt idx="7691">
                  <c:v>3.8454999999999999</c:v>
                </c:pt>
                <c:pt idx="7692">
                  <c:v>3.8460000000000001</c:v>
                </c:pt>
                <c:pt idx="7693">
                  <c:v>3.8465000000000003</c:v>
                </c:pt>
                <c:pt idx="7694">
                  <c:v>3.847</c:v>
                </c:pt>
                <c:pt idx="7695">
                  <c:v>3.8475000000000001</c:v>
                </c:pt>
                <c:pt idx="7696">
                  <c:v>3.8479999999999999</c:v>
                </c:pt>
                <c:pt idx="7697">
                  <c:v>3.8485</c:v>
                </c:pt>
                <c:pt idx="7698">
                  <c:v>3.8490000000000002</c:v>
                </c:pt>
                <c:pt idx="7699">
                  <c:v>3.8494999999999999</c:v>
                </c:pt>
                <c:pt idx="7700">
                  <c:v>3.85</c:v>
                </c:pt>
                <c:pt idx="7701">
                  <c:v>3.8505000000000003</c:v>
                </c:pt>
                <c:pt idx="7702">
                  <c:v>3.851</c:v>
                </c:pt>
                <c:pt idx="7703">
                  <c:v>3.8515000000000001</c:v>
                </c:pt>
                <c:pt idx="7704">
                  <c:v>3.8519999999999999</c:v>
                </c:pt>
                <c:pt idx="7705">
                  <c:v>3.8525</c:v>
                </c:pt>
                <c:pt idx="7706">
                  <c:v>3.8530000000000002</c:v>
                </c:pt>
                <c:pt idx="7707">
                  <c:v>3.8534999999999999</c:v>
                </c:pt>
                <c:pt idx="7708">
                  <c:v>3.8540000000000001</c:v>
                </c:pt>
                <c:pt idx="7709">
                  <c:v>3.8545000000000003</c:v>
                </c:pt>
                <c:pt idx="7710">
                  <c:v>3.855</c:v>
                </c:pt>
                <c:pt idx="7711">
                  <c:v>3.8555000000000001</c:v>
                </c:pt>
                <c:pt idx="7712">
                  <c:v>3.8559999999999999</c:v>
                </c:pt>
                <c:pt idx="7713">
                  <c:v>3.8565</c:v>
                </c:pt>
                <c:pt idx="7714">
                  <c:v>3.8570000000000002</c:v>
                </c:pt>
                <c:pt idx="7715">
                  <c:v>3.8574999999999999</c:v>
                </c:pt>
                <c:pt idx="7716">
                  <c:v>3.8580000000000001</c:v>
                </c:pt>
                <c:pt idx="7717">
                  <c:v>3.8585000000000003</c:v>
                </c:pt>
                <c:pt idx="7718">
                  <c:v>3.859</c:v>
                </c:pt>
                <c:pt idx="7719">
                  <c:v>3.8595000000000002</c:v>
                </c:pt>
                <c:pt idx="7720">
                  <c:v>3.86</c:v>
                </c:pt>
                <c:pt idx="7721">
                  <c:v>3.8605</c:v>
                </c:pt>
                <c:pt idx="7722">
                  <c:v>3.8610000000000002</c:v>
                </c:pt>
                <c:pt idx="7723">
                  <c:v>3.8614999999999999</c:v>
                </c:pt>
                <c:pt idx="7724">
                  <c:v>3.8620000000000001</c:v>
                </c:pt>
                <c:pt idx="7725">
                  <c:v>3.8625000000000003</c:v>
                </c:pt>
                <c:pt idx="7726">
                  <c:v>3.863</c:v>
                </c:pt>
                <c:pt idx="7727">
                  <c:v>3.8635000000000002</c:v>
                </c:pt>
                <c:pt idx="7728">
                  <c:v>3.8639999999999999</c:v>
                </c:pt>
                <c:pt idx="7729">
                  <c:v>3.8645</c:v>
                </c:pt>
                <c:pt idx="7730">
                  <c:v>3.8650000000000002</c:v>
                </c:pt>
                <c:pt idx="7731">
                  <c:v>3.8654999999999999</c:v>
                </c:pt>
                <c:pt idx="7732">
                  <c:v>3.8660000000000001</c:v>
                </c:pt>
                <c:pt idx="7733">
                  <c:v>3.8665000000000003</c:v>
                </c:pt>
                <c:pt idx="7734">
                  <c:v>3.867</c:v>
                </c:pt>
                <c:pt idx="7735">
                  <c:v>3.8675000000000002</c:v>
                </c:pt>
                <c:pt idx="7736">
                  <c:v>3.8679999999999999</c:v>
                </c:pt>
                <c:pt idx="7737">
                  <c:v>3.8685</c:v>
                </c:pt>
                <c:pt idx="7738">
                  <c:v>3.8690000000000002</c:v>
                </c:pt>
                <c:pt idx="7739">
                  <c:v>3.8694999999999999</c:v>
                </c:pt>
                <c:pt idx="7740">
                  <c:v>3.87</c:v>
                </c:pt>
                <c:pt idx="7741">
                  <c:v>3.8705000000000003</c:v>
                </c:pt>
                <c:pt idx="7742">
                  <c:v>3.871</c:v>
                </c:pt>
                <c:pt idx="7743">
                  <c:v>3.8715000000000002</c:v>
                </c:pt>
                <c:pt idx="7744">
                  <c:v>3.8719999999999999</c:v>
                </c:pt>
                <c:pt idx="7745">
                  <c:v>3.8725000000000001</c:v>
                </c:pt>
                <c:pt idx="7746">
                  <c:v>3.8730000000000002</c:v>
                </c:pt>
                <c:pt idx="7747">
                  <c:v>3.8734999999999999</c:v>
                </c:pt>
                <c:pt idx="7748">
                  <c:v>3.8740000000000001</c:v>
                </c:pt>
                <c:pt idx="7749">
                  <c:v>3.8745000000000003</c:v>
                </c:pt>
                <c:pt idx="7750">
                  <c:v>3.875</c:v>
                </c:pt>
                <c:pt idx="7751">
                  <c:v>3.8755000000000002</c:v>
                </c:pt>
                <c:pt idx="7752">
                  <c:v>3.8759999999999999</c:v>
                </c:pt>
                <c:pt idx="7753">
                  <c:v>3.8765000000000001</c:v>
                </c:pt>
                <c:pt idx="7754">
                  <c:v>3.8770000000000002</c:v>
                </c:pt>
                <c:pt idx="7755">
                  <c:v>3.8774999999999999</c:v>
                </c:pt>
                <c:pt idx="7756">
                  <c:v>3.8780000000000001</c:v>
                </c:pt>
                <c:pt idx="7757">
                  <c:v>3.8785000000000003</c:v>
                </c:pt>
                <c:pt idx="7758">
                  <c:v>3.879</c:v>
                </c:pt>
                <c:pt idx="7759">
                  <c:v>3.8795000000000002</c:v>
                </c:pt>
                <c:pt idx="7760">
                  <c:v>3.88</c:v>
                </c:pt>
                <c:pt idx="7761">
                  <c:v>3.8805000000000001</c:v>
                </c:pt>
                <c:pt idx="7762">
                  <c:v>3.8810000000000002</c:v>
                </c:pt>
                <c:pt idx="7763">
                  <c:v>3.8815</c:v>
                </c:pt>
                <c:pt idx="7764">
                  <c:v>3.8820000000000001</c:v>
                </c:pt>
                <c:pt idx="7765">
                  <c:v>3.8825000000000003</c:v>
                </c:pt>
                <c:pt idx="7766">
                  <c:v>3.883</c:v>
                </c:pt>
                <c:pt idx="7767">
                  <c:v>3.8835000000000002</c:v>
                </c:pt>
                <c:pt idx="7768">
                  <c:v>3.8839999999999999</c:v>
                </c:pt>
                <c:pt idx="7769">
                  <c:v>3.8845000000000001</c:v>
                </c:pt>
                <c:pt idx="7770">
                  <c:v>3.8850000000000002</c:v>
                </c:pt>
                <c:pt idx="7771">
                  <c:v>3.8855</c:v>
                </c:pt>
                <c:pt idx="7772">
                  <c:v>3.8860000000000001</c:v>
                </c:pt>
                <c:pt idx="7773">
                  <c:v>3.8865000000000003</c:v>
                </c:pt>
                <c:pt idx="7774">
                  <c:v>3.887</c:v>
                </c:pt>
                <c:pt idx="7775">
                  <c:v>3.8875000000000002</c:v>
                </c:pt>
                <c:pt idx="7776">
                  <c:v>3.8879999999999999</c:v>
                </c:pt>
                <c:pt idx="7777">
                  <c:v>3.8885000000000001</c:v>
                </c:pt>
                <c:pt idx="7778">
                  <c:v>3.8890000000000002</c:v>
                </c:pt>
                <c:pt idx="7779">
                  <c:v>3.8895</c:v>
                </c:pt>
                <c:pt idx="7780">
                  <c:v>3.89</c:v>
                </c:pt>
                <c:pt idx="7781">
                  <c:v>3.8905000000000003</c:v>
                </c:pt>
                <c:pt idx="7782">
                  <c:v>3.891</c:v>
                </c:pt>
                <c:pt idx="7783">
                  <c:v>3.8915000000000002</c:v>
                </c:pt>
                <c:pt idx="7784">
                  <c:v>3.8919999999999999</c:v>
                </c:pt>
                <c:pt idx="7785">
                  <c:v>3.8925000000000001</c:v>
                </c:pt>
                <c:pt idx="7786">
                  <c:v>3.8930000000000002</c:v>
                </c:pt>
                <c:pt idx="7787">
                  <c:v>3.8935</c:v>
                </c:pt>
                <c:pt idx="7788">
                  <c:v>3.8940000000000001</c:v>
                </c:pt>
                <c:pt idx="7789">
                  <c:v>3.8945000000000003</c:v>
                </c:pt>
                <c:pt idx="7790">
                  <c:v>3.895</c:v>
                </c:pt>
                <c:pt idx="7791">
                  <c:v>3.8955000000000002</c:v>
                </c:pt>
                <c:pt idx="7792">
                  <c:v>3.8959999999999999</c:v>
                </c:pt>
                <c:pt idx="7793">
                  <c:v>3.8965000000000001</c:v>
                </c:pt>
                <c:pt idx="7794">
                  <c:v>3.8970000000000002</c:v>
                </c:pt>
                <c:pt idx="7795">
                  <c:v>3.8975</c:v>
                </c:pt>
                <c:pt idx="7796">
                  <c:v>3.8980000000000001</c:v>
                </c:pt>
                <c:pt idx="7797">
                  <c:v>3.8985000000000003</c:v>
                </c:pt>
                <c:pt idx="7798">
                  <c:v>3.899</c:v>
                </c:pt>
                <c:pt idx="7799">
                  <c:v>3.8995000000000002</c:v>
                </c:pt>
                <c:pt idx="7800">
                  <c:v>3.9</c:v>
                </c:pt>
                <c:pt idx="7801">
                  <c:v>3.9005000000000001</c:v>
                </c:pt>
                <c:pt idx="7802">
                  <c:v>3.9010000000000002</c:v>
                </c:pt>
                <c:pt idx="7803">
                  <c:v>3.9015</c:v>
                </c:pt>
                <c:pt idx="7804">
                  <c:v>3.9020000000000001</c:v>
                </c:pt>
                <c:pt idx="7805">
                  <c:v>3.9025000000000003</c:v>
                </c:pt>
                <c:pt idx="7806">
                  <c:v>3.903</c:v>
                </c:pt>
                <c:pt idx="7807">
                  <c:v>3.9035000000000002</c:v>
                </c:pt>
                <c:pt idx="7808">
                  <c:v>3.9039999999999999</c:v>
                </c:pt>
                <c:pt idx="7809">
                  <c:v>3.9045000000000001</c:v>
                </c:pt>
                <c:pt idx="7810">
                  <c:v>3.9050000000000002</c:v>
                </c:pt>
                <c:pt idx="7811">
                  <c:v>3.9055</c:v>
                </c:pt>
                <c:pt idx="7812">
                  <c:v>3.9060000000000001</c:v>
                </c:pt>
                <c:pt idx="7813">
                  <c:v>3.9064999999999999</c:v>
                </c:pt>
                <c:pt idx="7814">
                  <c:v>3.907</c:v>
                </c:pt>
                <c:pt idx="7815">
                  <c:v>3.9075000000000002</c:v>
                </c:pt>
                <c:pt idx="7816">
                  <c:v>3.9079999999999999</c:v>
                </c:pt>
                <c:pt idx="7817">
                  <c:v>3.9085000000000001</c:v>
                </c:pt>
                <c:pt idx="7818">
                  <c:v>3.9090000000000003</c:v>
                </c:pt>
                <c:pt idx="7819">
                  <c:v>3.9095</c:v>
                </c:pt>
                <c:pt idx="7820">
                  <c:v>3.91</c:v>
                </c:pt>
                <c:pt idx="7821">
                  <c:v>3.9104999999999999</c:v>
                </c:pt>
                <c:pt idx="7822">
                  <c:v>3.911</c:v>
                </c:pt>
                <c:pt idx="7823">
                  <c:v>3.9115000000000002</c:v>
                </c:pt>
                <c:pt idx="7824">
                  <c:v>3.9119999999999999</c:v>
                </c:pt>
                <c:pt idx="7825">
                  <c:v>3.9125000000000001</c:v>
                </c:pt>
                <c:pt idx="7826">
                  <c:v>3.9130000000000003</c:v>
                </c:pt>
                <c:pt idx="7827">
                  <c:v>3.9135</c:v>
                </c:pt>
                <c:pt idx="7828">
                  <c:v>3.9140000000000001</c:v>
                </c:pt>
                <c:pt idx="7829">
                  <c:v>3.9144999999999999</c:v>
                </c:pt>
                <c:pt idx="7830">
                  <c:v>3.915</c:v>
                </c:pt>
                <c:pt idx="7831">
                  <c:v>3.9155000000000002</c:v>
                </c:pt>
                <c:pt idx="7832">
                  <c:v>3.9159999999999999</c:v>
                </c:pt>
                <c:pt idx="7833">
                  <c:v>3.9165000000000001</c:v>
                </c:pt>
                <c:pt idx="7834">
                  <c:v>3.9170000000000003</c:v>
                </c:pt>
                <c:pt idx="7835">
                  <c:v>3.9175</c:v>
                </c:pt>
                <c:pt idx="7836">
                  <c:v>3.9180000000000001</c:v>
                </c:pt>
                <c:pt idx="7837">
                  <c:v>3.9184999999999999</c:v>
                </c:pt>
                <c:pt idx="7838">
                  <c:v>3.919</c:v>
                </c:pt>
                <c:pt idx="7839">
                  <c:v>3.9195000000000002</c:v>
                </c:pt>
                <c:pt idx="7840">
                  <c:v>3.92</c:v>
                </c:pt>
                <c:pt idx="7841">
                  <c:v>3.9205000000000001</c:v>
                </c:pt>
                <c:pt idx="7842">
                  <c:v>3.9210000000000003</c:v>
                </c:pt>
                <c:pt idx="7843">
                  <c:v>3.9215</c:v>
                </c:pt>
                <c:pt idx="7844">
                  <c:v>3.9220000000000002</c:v>
                </c:pt>
                <c:pt idx="7845">
                  <c:v>3.9224999999999999</c:v>
                </c:pt>
                <c:pt idx="7846">
                  <c:v>3.923</c:v>
                </c:pt>
                <c:pt idx="7847">
                  <c:v>3.9235000000000002</c:v>
                </c:pt>
                <c:pt idx="7848">
                  <c:v>3.9239999999999999</c:v>
                </c:pt>
                <c:pt idx="7849">
                  <c:v>3.9245000000000001</c:v>
                </c:pt>
                <c:pt idx="7850">
                  <c:v>3.9250000000000003</c:v>
                </c:pt>
                <c:pt idx="7851">
                  <c:v>3.9255</c:v>
                </c:pt>
                <c:pt idx="7852">
                  <c:v>3.9260000000000002</c:v>
                </c:pt>
                <c:pt idx="7853">
                  <c:v>3.9264999999999999</c:v>
                </c:pt>
                <c:pt idx="7854">
                  <c:v>3.927</c:v>
                </c:pt>
                <c:pt idx="7855">
                  <c:v>3.9275000000000002</c:v>
                </c:pt>
                <c:pt idx="7856">
                  <c:v>3.9279999999999999</c:v>
                </c:pt>
                <c:pt idx="7857">
                  <c:v>3.9285000000000001</c:v>
                </c:pt>
                <c:pt idx="7858">
                  <c:v>3.9290000000000003</c:v>
                </c:pt>
                <c:pt idx="7859">
                  <c:v>3.9295</c:v>
                </c:pt>
                <c:pt idx="7860">
                  <c:v>3.93</c:v>
                </c:pt>
                <c:pt idx="7861">
                  <c:v>3.9304999999999999</c:v>
                </c:pt>
                <c:pt idx="7862">
                  <c:v>3.931</c:v>
                </c:pt>
                <c:pt idx="7863">
                  <c:v>3.9315000000000002</c:v>
                </c:pt>
                <c:pt idx="7864">
                  <c:v>3.9319999999999999</c:v>
                </c:pt>
                <c:pt idx="7865">
                  <c:v>3.9325000000000001</c:v>
                </c:pt>
                <c:pt idx="7866">
                  <c:v>3.9330000000000003</c:v>
                </c:pt>
                <c:pt idx="7867">
                  <c:v>3.9335</c:v>
                </c:pt>
                <c:pt idx="7868">
                  <c:v>3.9340000000000002</c:v>
                </c:pt>
                <c:pt idx="7869">
                  <c:v>3.9344999999999999</c:v>
                </c:pt>
                <c:pt idx="7870">
                  <c:v>3.9350000000000001</c:v>
                </c:pt>
                <c:pt idx="7871">
                  <c:v>3.9355000000000002</c:v>
                </c:pt>
                <c:pt idx="7872">
                  <c:v>3.9359999999999999</c:v>
                </c:pt>
                <c:pt idx="7873">
                  <c:v>3.9365000000000001</c:v>
                </c:pt>
                <c:pt idx="7874">
                  <c:v>3.9370000000000003</c:v>
                </c:pt>
                <c:pt idx="7875">
                  <c:v>3.9375</c:v>
                </c:pt>
                <c:pt idx="7876">
                  <c:v>3.9380000000000002</c:v>
                </c:pt>
                <c:pt idx="7877">
                  <c:v>3.9384999999999999</c:v>
                </c:pt>
                <c:pt idx="7878">
                  <c:v>3.9390000000000001</c:v>
                </c:pt>
                <c:pt idx="7879">
                  <c:v>3.9395000000000002</c:v>
                </c:pt>
                <c:pt idx="7880">
                  <c:v>3.94</c:v>
                </c:pt>
                <c:pt idx="7881">
                  <c:v>3.9405000000000001</c:v>
                </c:pt>
                <c:pt idx="7882">
                  <c:v>3.9410000000000003</c:v>
                </c:pt>
                <c:pt idx="7883">
                  <c:v>3.9415</c:v>
                </c:pt>
                <c:pt idx="7884">
                  <c:v>3.9420000000000002</c:v>
                </c:pt>
                <c:pt idx="7885">
                  <c:v>3.9424999999999999</c:v>
                </c:pt>
                <c:pt idx="7886">
                  <c:v>3.9430000000000001</c:v>
                </c:pt>
                <c:pt idx="7887">
                  <c:v>3.9435000000000002</c:v>
                </c:pt>
                <c:pt idx="7888">
                  <c:v>3.944</c:v>
                </c:pt>
                <c:pt idx="7889">
                  <c:v>3.9445000000000001</c:v>
                </c:pt>
                <c:pt idx="7890">
                  <c:v>3.9450000000000003</c:v>
                </c:pt>
                <c:pt idx="7891">
                  <c:v>3.9455</c:v>
                </c:pt>
                <c:pt idx="7892">
                  <c:v>3.9460000000000002</c:v>
                </c:pt>
                <c:pt idx="7893">
                  <c:v>3.9464999999999999</c:v>
                </c:pt>
                <c:pt idx="7894">
                  <c:v>3.9470000000000001</c:v>
                </c:pt>
                <c:pt idx="7895">
                  <c:v>3.9475000000000002</c:v>
                </c:pt>
                <c:pt idx="7896">
                  <c:v>3.948</c:v>
                </c:pt>
                <c:pt idx="7897">
                  <c:v>3.9485000000000001</c:v>
                </c:pt>
                <c:pt idx="7898">
                  <c:v>3.9490000000000003</c:v>
                </c:pt>
                <c:pt idx="7899">
                  <c:v>3.9495</c:v>
                </c:pt>
                <c:pt idx="7900">
                  <c:v>3.95</c:v>
                </c:pt>
                <c:pt idx="7901">
                  <c:v>3.9504999999999999</c:v>
                </c:pt>
                <c:pt idx="7902">
                  <c:v>3.9510000000000001</c:v>
                </c:pt>
                <c:pt idx="7903">
                  <c:v>3.9515000000000002</c:v>
                </c:pt>
                <c:pt idx="7904">
                  <c:v>3.952</c:v>
                </c:pt>
                <c:pt idx="7905">
                  <c:v>3.9525000000000001</c:v>
                </c:pt>
                <c:pt idx="7906">
                  <c:v>3.9530000000000003</c:v>
                </c:pt>
                <c:pt idx="7907">
                  <c:v>3.9535</c:v>
                </c:pt>
                <c:pt idx="7908">
                  <c:v>3.9540000000000002</c:v>
                </c:pt>
                <c:pt idx="7909">
                  <c:v>3.9544999999999999</c:v>
                </c:pt>
                <c:pt idx="7910">
                  <c:v>3.9550000000000001</c:v>
                </c:pt>
                <c:pt idx="7911">
                  <c:v>3.9555000000000002</c:v>
                </c:pt>
                <c:pt idx="7912">
                  <c:v>3.956</c:v>
                </c:pt>
                <c:pt idx="7913">
                  <c:v>3.9565000000000001</c:v>
                </c:pt>
                <c:pt idx="7914">
                  <c:v>3.9570000000000003</c:v>
                </c:pt>
                <c:pt idx="7915">
                  <c:v>3.9575</c:v>
                </c:pt>
                <c:pt idx="7916">
                  <c:v>3.9580000000000002</c:v>
                </c:pt>
                <c:pt idx="7917">
                  <c:v>3.9584999999999999</c:v>
                </c:pt>
                <c:pt idx="7918">
                  <c:v>3.9590000000000001</c:v>
                </c:pt>
                <c:pt idx="7919">
                  <c:v>3.9595000000000002</c:v>
                </c:pt>
                <c:pt idx="7920">
                  <c:v>3.96</c:v>
                </c:pt>
                <c:pt idx="7921">
                  <c:v>3.9605000000000001</c:v>
                </c:pt>
                <c:pt idx="7922">
                  <c:v>3.9610000000000003</c:v>
                </c:pt>
                <c:pt idx="7923">
                  <c:v>3.9615</c:v>
                </c:pt>
                <c:pt idx="7924">
                  <c:v>3.9620000000000002</c:v>
                </c:pt>
                <c:pt idx="7925">
                  <c:v>3.9624999999999999</c:v>
                </c:pt>
                <c:pt idx="7926">
                  <c:v>3.9630000000000001</c:v>
                </c:pt>
                <c:pt idx="7927">
                  <c:v>3.9635000000000002</c:v>
                </c:pt>
                <c:pt idx="7928">
                  <c:v>3.964</c:v>
                </c:pt>
                <c:pt idx="7929">
                  <c:v>3.9645000000000001</c:v>
                </c:pt>
                <c:pt idx="7930">
                  <c:v>3.9650000000000003</c:v>
                </c:pt>
                <c:pt idx="7931">
                  <c:v>3.9655</c:v>
                </c:pt>
                <c:pt idx="7932">
                  <c:v>3.9660000000000002</c:v>
                </c:pt>
                <c:pt idx="7933">
                  <c:v>3.9664999999999999</c:v>
                </c:pt>
                <c:pt idx="7934">
                  <c:v>3.9670000000000001</c:v>
                </c:pt>
                <c:pt idx="7935">
                  <c:v>3.9675000000000002</c:v>
                </c:pt>
                <c:pt idx="7936">
                  <c:v>3.968</c:v>
                </c:pt>
                <c:pt idx="7937">
                  <c:v>3.9685000000000001</c:v>
                </c:pt>
                <c:pt idx="7938">
                  <c:v>3.9689999999999999</c:v>
                </c:pt>
                <c:pt idx="7939">
                  <c:v>3.9695</c:v>
                </c:pt>
                <c:pt idx="7940">
                  <c:v>3.97</c:v>
                </c:pt>
                <c:pt idx="7941">
                  <c:v>3.9704999999999999</c:v>
                </c:pt>
                <c:pt idx="7942">
                  <c:v>3.9710000000000001</c:v>
                </c:pt>
                <c:pt idx="7943">
                  <c:v>3.9715000000000003</c:v>
                </c:pt>
                <c:pt idx="7944">
                  <c:v>3.972</c:v>
                </c:pt>
                <c:pt idx="7945">
                  <c:v>3.9725000000000001</c:v>
                </c:pt>
                <c:pt idx="7946">
                  <c:v>3.9729999999999999</c:v>
                </c:pt>
                <c:pt idx="7947">
                  <c:v>3.9735</c:v>
                </c:pt>
                <c:pt idx="7948">
                  <c:v>3.9740000000000002</c:v>
                </c:pt>
                <c:pt idx="7949">
                  <c:v>3.9744999999999999</c:v>
                </c:pt>
                <c:pt idx="7950">
                  <c:v>3.9750000000000001</c:v>
                </c:pt>
                <c:pt idx="7951">
                  <c:v>3.9755000000000003</c:v>
                </c:pt>
                <c:pt idx="7952">
                  <c:v>3.976</c:v>
                </c:pt>
                <c:pt idx="7953">
                  <c:v>3.9765000000000001</c:v>
                </c:pt>
                <c:pt idx="7954">
                  <c:v>3.9769999999999999</c:v>
                </c:pt>
                <c:pt idx="7955">
                  <c:v>3.9775</c:v>
                </c:pt>
                <c:pt idx="7956">
                  <c:v>3.9780000000000002</c:v>
                </c:pt>
                <c:pt idx="7957">
                  <c:v>3.9784999999999999</c:v>
                </c:pt>
                <c:pt idx="7958">
                  <c:v>3.9790000000000001</c:v>
                </c:pt>
                <c:pt idx="7959">
                  <c:v>3.9795000000000003</c:v>
                </c:pt>
                <c:pt idx="7960">
                  <c:v>3.98</c:v>
                </c:pt>
                <c:pt idx="7961">
                  <c:v>3.9805000000000001</c:v>
                </c:pt>
                <c:pt idx="7962">
                  <c:v>3.9809999999999999</c:v>
                </c:pt>
                <c:pt idx="7963">
                  <c:v>3.9815</c:v>
                </c:pt>
                <c:pt idx="7964">
                  <c:v>3.9820000000000002</c:v>
                </c:pt>
                <c:pt idx="7965">
                  <c:v>3.9824999999999999</c:v>
                </c:pt>
                <c:pt idx="7966">
                  <c:v>3.9830000000000001</c:v>
                </c:pt>
                <c:pt idx="7967">
                  <c:v>3.9835000000000003</c:v>
                </c:pt>
                <c:pt idx="7968">
                  <c:v>3.984</c:v>
                </c:pt>
                <c:pt idx="7969">
                  <c:v>3.9845000000000002</c:v>
                </c:pt>
                <c:pt idx="7970">
                  <c:v>3.9849999999999999</c:v>
                </c:pt>
                <c:pt idx="7971">
                  <c:v>3.9855</c:v>
                </c:pt>
                <c:pt idx="7972">
                  <c:v>3.9860000000000002</c:v>
                </c:pt>
                <c:pt idx="7973">
                  <c:v>3.9864999999999999</c:v>
                </c:pt>
                <c:pt idx="7974">
                  <c:v>3.9870000000000001</c:v>
                </c:pt>
                <c:pt idx="7975">
                  <c:v>3.9875000000000003</c:v>
                </c:pt>
                <c:pt idx="7976">
                  <c:v>3.988</c:v>
                </c:pt>
                <c:pt idx="7977">
                  <c:v>3.9885000000000002</c:v>
                </c:pt>
                <c:pt idx="7978">
                  <c:v>3.9889999999999999</c:v>
                </c:pt>
                <c:pt idx="7979">
                  <c:v>3.9895</c:v>
                </c:pt>
                <c:pt idx="7980">
                  <c:v>3.99</c:v>
                </c:pt>
                <c:pt idx="7981">
                  <c:v>3.9904999999999999</c:v>
                </c:pt>
                <c:pt idx="7982">
                  <c:v>3.9910000000000001</c:v>
                </c:pt>
                <c:pt idx="7983">
                  <c:v>3.9915000000000003</c:v>
                </c:pt>
                <c:pt idx="7984">
                  <c:v>3.992</c:v>
                </c:pt>
                <c:pt idx="7985">
                  <c:v>3.9925000000000002</c:v>
                </c:pt>
                <c:pt idx="7986">
                  <c:v>3.9929999999999999</c:v>
                </c:pt>
                <c:pt idx="7987">
                  <c:v>3.9935</c:v>
                </c:pt>
                <c:pt idx="7988">
                  <c:v>3.9940000000000002</c:v>
                </c:pt>
                <c:pt idx="7989">
                  <c:v>3.9944999999999999</c:v>
                </c:pt>
                <c:pt idx="7990">
                  <c:v>3.9950000000000001</c:v>
                </c:pt>
                <c:pt idx="7991">
                  <c:v>3.9955000000000003</c:v>
                </c:pt>
                <c:pt idx="7992">
                  <c:v>3.996</c:v>
                </c:pt>
                <c:pt idx="7993">
                  <c:v>3.9965000000000002</c:v>
                </c:pt>
                <c:pt idx="7994">
                  <c:v>3.9969999999999999</c:v>
                </c:pt>
                <c:pt idx="7995">
                  <c:v>3.9975000000000001</c:v>
                </c:pt>
                <c:pt idx="7996">
                  <c:v>3.9980000000000002</c:v>
                </c:pt>
                <c:pt idx="7997">
                  <c:v>3.9984999999999999</c:v>
                </c:pt>
                <c:pt idx="7998">
                  <c:v>3.9990000000000001</c:v>
                </c:pt>
                <c:pt idx="7999">
                  <c:v>3.9995000000000003</c:v>
                </c:pt>
                <c:pt idx="8000">
                  <c:v>4</c:v>
                </c:pt>
                <c:pt idx="8001">
                  <c:v>4.0004999999999997</c:v>
                </c:pt>
                <c:pt idx="8002">
                  <c:v>4.0010000000000003</c:v>
                </c:pt>
                <c:pt idx="8003">
                  <c:v>4.0015000000000001</c:v>
                </c:pt>
                <c:pt idx="8004">
                  <c:v>4.0019999999999998</c:v>
                </c:pt>
                <c:pt idx="8005">
                  <c:v>4.0025000000000004</c:v>
                </c:pt>
                <c:pt idx="8006">
                  <c:v>4.0030000000000001</c:v>
                </c:pt>
                <c:pt idx="8007">
                  <c:v>4.0034999999999998</c:v>
                </c:pt>
                <c:pt idx="8008">
                  <c:v>4.0040000000000004</c:v>
                </c:pt>
                <c:pt idx="8009">
                  <c:v>4.0045000000000002</c:v>
                </c:pt>
                <c:pt idx="8010">
                  <c:v>4.0049999999999999</c:v>
                </c:pt>
                <c:pt idx="8011">
                  <c:v>4.0055000000000005</c:v>
                </c:pt>
                <c:pt idx="8012">
                  <c:v>4.0060000000000002</c:v>
                </c:pt>
                <c:pt idx="8013">
                  <c:v>4.0065</c:v>
                </c:pt>
                <c:pt idx="8014">
                  <c:v>4.0069999999999997</c:v>
                </c:pt>
                <c:pt idx="8015">
                  <c:v>4.0075000000000003</c:v>
                </c:pt>
                <c:pt idx="8016">
                  <c:v>4.008</c:v>
                </c:pt>
                <c:pt idx="8017">
                  <c:v>4.0084999999999997</c:v>
                </c:pt>
                <c:pt idx="8018">
                  <c:v>4.0090000000000003</c:v>
                </c:pt>
                <c:pt idx="8019">
                  <c:v>4.0095000000000001</c:v>
                </c:pt>
                <c:pt idx="8020">
                  <c:v>4.01</c:v>
                </c:pt>
                <c:pt idx="8021">
                  <c:v>4.0105000000000004</c:v>
                </c:pt>
                <c:pt idx="8022">
                  <c:v>4.0110000000000001</c:v>
                </c:pt>
                <c:pt idx="8023">
                  <c:v>4.0114999999999998</c:v>
                </c:pt>
                <c:pt idx="8024">
                  <c:v>4.0120000000000005</c:v>
                </c:pt>
                <c:pt idx="8025">
                  <c:v>4.0125000000000002</c:v>
                </c:pt>
                <c:pt idx="8026">
                  <c:v>4.0129999999999999</c:v>
                </c:pt>
                <c:pt idx="8027">
                  <c:v>4.0135000000000005</c:v>
                </c:pt>
                <c:pt idx="8028">
                  <c:v>4.0140000000000002</c:v>
                </c:pt>
                <c:pt idx="8029">
                  <c:v>4.0145</c:v>
                </c:pt>
                <c:pt idx="8030">
                  <c:v>4.0149999999999997</c:v>
                </c:pt>
                <c:pt idx="8031">
                  <c:v>4.0155000000000003</c:v>
                </c:pt>
                <c:pt idx="8032">
                  <c:v>4.016</c:v>
                </c:pt>
                <c:pt idx="8033">
                  <c:v>4.0164999999999997</c:v>
                </c:pt>
                <c:pt idx="8034">
                  <c:v>4.0170000000000003</c:v>
                </c:pt>
                <c:pt idx="8035">
                  <c:v>4.0175000000000001</c:v>
                </c:pt>
                <c:pt idx="8036">
                  <c:v>4.0179999999999998</c:v>
                </c:pt>
                <c:pt idx="8037">
                  <c:v>4.0185000000000004</c:v>
                </c:pt>
                <c:pt idx="8038">
                  <c:v>4.0190000000000001</c:v>
                </c:pt>
                <c:pt idx="8039">
                  <c:v>4.0194999999999999</c:v>
                </c:pt>
                <c:pt idx="8040">
                  <c:v>4.0200000000000005</c:v>
                </c:pt>
                <c:pt idx="8041">
                  <c:v>4.0205000000000002</c:v>
                </c:pt>
                <c:pt idx="8042">
                  <c:v>4.0209999999999999</c:v>
                </c:pt>
                <c:pt idx="8043">
                  <c:v>4.0215000000000005</c:v>
                </c:pt>
                <c:pt idx="8044">
                  <c:v>4.0220000000000002</c:v>
                </c:pt>
                <c:pt idx="8045">
                  <c:v>4.0225</c:v>
                </c:pt>
                <c:pt idx="8046">
                  <c:v>4.0229999999999997</c:v>
                </c:pt>
                <c:pt idx="8047">
                  <c:v>4.0235000000000003</c:v>
                </c:pt>
                <c:pt idx="8048">
                  <c:v>4.024</c:v>
                </c:pt>
                <c:pt idx="8049">
                  <c:v>4.0244999999999997</c:v>
                </c:pt>
                <c:pt idx="8050">
                  <c:v>4.0250000000000004</c:v>
                </c:pt>
                <c:pt idx="8051">
                  <c:v>4.0255000000000001</c:v>
                </c:pt>
                <c:pt idx="8052">
                  <c:v>4.0259999999999998</c:v>
                </c:pt>
                <c:pt idx="8053">
                  <c:v>4.0265000000000004</c:v>
                </c:pt>
                <c:pt idx="8054">
                  <c:v>4.0270000000000001</c:v>
                </c:pt>
                <c:pt idx="8055">
                  <c:v>4.0274999999999999</c:v>
                </c:pt>
                <c:pt idx="8056">
                  <c:v>4.0280000000000005</c:v>
                </c:pt>
                <c:pt idx="8057">
                  <c:v>4.0285000000000002</c:v>
                </c:pt>
                <c:pt idx="8058">
                  <c:v>4.0289999999999999</c:v>
                </c:pt>
                <c:pt idx="8059">
                  <c:v>4.0295000000000005</c:v>
                </c:pt>
                <c:pt idx="8060">
                  <c:v>4.03</c:v>
                </c:pt>
                <c:pt idx="8061">
                  <c:v>4.0305</c:v>
                </c:pt>
                <c:pt idx="8062">
                  <c:v>4.0309999999999997</c:v>
                </c:pt>
                <c:pt idx="8063">
                  <c:v>4.0315000000000003</c:v>
                </c:pt>
                <c:pt idx="8064">
                  <c:v>4.032</c:v>
                </c:pt>
                <c:pt idx="8065">
                  <c:v>4.0324999999999998</c:v>
                </c:pt>
                <c:pt idx="8066">
                  <c:v>4.0330000000000004</c:v>
                </c:pt>
                <c:pt idx="8067">
                  <c:v>4.0335000000000001</c:v>
                </c:pt>
                <c:pt idx="8068">
                  <c:v>4.0339999999999998</c:v>
                </c:pt>
                <c:pt idx="8069">
                  <c:v>4.0345000000000004</c:v>
                </c:pt>
                <c:pt idx="8070">
                  <c:v>4.0350000000000001</c:v>
                </c:pt>
                <c:pt idx="8071">
                  <c:v>4.0354999999999999</c:v>
                </c:pt>
                <c:pt idx="8072">
                  <c:v>4.0360000000000005</c:v>
                </c:pt>
                <c:pt idx="8073">
                  <c:v>4.0365000000000002</c:v>
                </c:pt>
                <c:pt idx="8074">
                  <c:v>4.0369999999999999</c:v>
                </c:pt>
                <c:pt idx="8075">
                  <c:v>4.0374999999999996</c:v>
                </c:pt>
                <c:pt idx="8076">
                  <c:v>4.0380000000000003</c:v>
                </c:pt>
                <c:pt idx="8077">
                  <c:v>4.0385</c:v>
                </c:pt>
                <c:pt idx="8078">
                  <c:v>4.0389999999999997</c:v>
                </c:pt>
                <c:pt idx="8079">
                  <c:v>4.0395000000000003</c:v>
                </c:pt>
                <c:pt idx="8080">
                  <c:v>4.04</c:v>
                </c:pt>
                <c:pt idx="8081">
                  <c:v>4.0404999999999998</c:v>
                </c:pt>
                <c:pt idx="8082">
                  <c:v>4.0410000000000004</c:v>
                </c:pt>
                <c:pt idx="8083">
                  <c:v>4.0415000000000001</c:v>
                </c:pt>
                <c:pt idx="8084">
                  <c:v>4.0419999999999998</c:v>
                </c:pt>
                <c:pt idx="8085">
                  <c:v>4.0425000000000004</c:v>
                </c:pt>
                <c:pt idx="8086">
                  <c:v>4.0430000000000001</c:v>
                </c:pt>
                <c:pt idx="8087">
                  <c:v>4.0434999999999999</c:v>
                </c:pt>
                <c:pt idx="8088">
                  <c:v>4.0440000000000005</c:v>
                </c:pt>
                <c:pt idx="8089">
                  <c:v>4.0445000000000002</c:v>
                </c:pt>
                <c:pt idx="8090">
                  <c:v>4.0449999999999999</c:v>
                </c:pt>
                <c:pt idx="8091">
                  <c:v>4.0454999999999997</c:v>
                </c:pt>
                <c:pt idx="8092">
                  <c:v>4.0460000000000003</c:v>
                </c:pt>
                <c:pt idx="8093">
                  <c:v>4.0465</c:v>
                </c:pt>
                <c:pt idx="8094">
                  <c:v>4.0469999999999997</c:v>
                </c:pt>
                <c:pt idx="8095">
                  <c:v>4.0475000000000003</c:v>
                </c:pt>
                <c:pt idx="8096">
                  <c:v>4.048</c:v>
                </c:pt>
                <c:pt idx="8097">
                  <c:v>4.0484999999999998</c:v>
                </c:pt>
                <c:pt idx="8098">
                  <c:v>4.0490000000000004</c:v>
                </c:pt>
                <c:pt idx="8099">
                  <c:v>4.0495000000000001</c:v>
                </c:pt>
                <c:pt idx="8100">
                  <c:v>4.05</c:v>
                </c:pt>
                <c:pt idx="8101">
                  <c:v>4.0505000000000004</c:v>
                </c:pt>
                <c:pt idx="8102">
                  <c:v>4.0510000000000002</c:v>
                </c:pt>
                <c:pt idx="8103">
                  <c:v>4.0514999999999999</c:v>
                </c:pt>
                <c:pt idx="8104">
                  <c:v>4.0520000000000005</c:v>
                </c:pt>
                <c:pt idx="8105">
                  <c:v>4.0525000000000002</c:v>
                </c:pt>
                <c:pt idx="8106">
                  <c:v>4.0529999999999999</c:v>
                </c:pt>
                <c:pt idx="8107">
                  <c:v>4.0534999999999997</c:v>
                </c:pt>
                <c:pt idx="8108">
                  <c:v>4.0540000000000003</c:v>
                </c:pt>
                <c:pt idx="8109">
                  <c:v>4.0545</c:v>
                </c:pt>
                <c:pt idx="8110">
                  <c:v>4.0549999999999997</c:v>
                </c:pt>
                <c:pt idx="8111">
                  <c:v>4.0555000000000003</c:v>
                </c:pt>
                <c:pt idx="8112">
                  <c:v>4.056</c:v>
                </c:pt>
                <c:pt idx="8113">
                  <c:v>4.0564999999999998</c:v>
                </c:pt>
                <c:pt idx="8114">
                  <c:v>4.0570000000000004</c:v>
                </c:pt>
                <c:pt idx="8115">
                  <c:v>4.0575000000000001</c:v>
                </c:pt>
                <c:pt idx="8116">
                  <c:v>4.0579999999999998</c:v>
                </c:pt>
                <c:pt idx="8117">
                  <c:v>4.0585000000000004</c:v>
                </c:pt>
                <c:pt idx="8118">
                  <c:v>4.0590000000000002</c:v>
                </c:pt>
                <c:pt idx="8119">
                  <c:v>4.0594999999999999</c:v>
                </c:pt>
                <c:pt idx="8120">
                  <c:v>4.0600000000000005</c:v>
                </c:pt>
                <c:pt idx="8121">
                  <c:v>4.0605000000000002</c:v>
                </c:pt>
                <c:pt idx="8122">
                  <c:v>4.0609999999999999</c:v>
                </c:pt>
                <c:pt idx="8123">
                  <c:v>4.0614999999999997</c:v>
                </c:pt>
                <c:pt idx="8124">
                  <c:v>4.0620000000000003</c:v>
                </c:pt>
                <c:pt idx="8125">
                  <c:v>4.0625</c:v>
                </c:pt>
                <c:pt idx="8126">
                  <c:v>4.0629999999999997</c:v>
                </c:pt>
                <c:pt idx="8127">
                  <c:v>4.0635000000000003</c:v>
                </c:pt>
                <c:pt idx="8128">
                  <c:v>4.0640000000000001</c:v>
                </c:pt>
                <c:pt idx="8129">
                  <c:v>4.0644999999999998</c:v>
                </c:pt>
                <c:pt idx="8130">
                  <c:v>4.0650000000000004</c:v>
                </c:pt>
                <c:pt idx="8131">
                  <c:v>4.0655000000000001</c:v>
                </c:pt>
                <c:pt idx="8132">
                  <c:v>4.0659999999999998</c:v>
                </c:pt>
                <c:pt idx="8133">
                  <c:v>4.0665000000000004</c:v>
                </c:pt>
                <c:pt idx="8134">
                  <c:v>4.0670000000000002</c:v>
                </c:pt>
                <c:pt idx="8135">
                  <c:v>4.0674999999999999</c:v>
                </c:pt>
                <c:pt idx="8136">
                  <c:v>4.0680000000000005</c:v>
                </c:pt>
                <c:pt idx="8137">
                  <c:v>4.0685000000000002</c:v>
                </c:pt>
                <c:pt idx="8138">
                  <c:v>4.069</c:v>
                </c:pt>
                <c:pt idx="8139">
                  <c:v>4.0694999999999997</c:v>
                </c:pt>
                <c:pt idx="8140">
                  <c:v>4.07</c:v>
                </c:pt>
                <c:pt idx="8141">
                  <c:v>4.0705</c:v>
                </c:pt>
                <c:pt idx="8142">
                  <c:v>4.0709999999999997</c:v>
                </c:pt>
                <c:pt idx="8143">
                  <c:v>4.0715000000000003</c:v>
                </c:pt>
                <c:pt idx="8144">
                  <c:v>4.0720000000000001</c:v>
                </c:pt>
                <c:pt idx="8145">
                  <c:v>4.0724999999999998</c:v>
                </c:pt>
                <c:pt idx="8146">
                  <c:v>4.0730000000000004</c:v>
                </c:pt>
                <c:pt idx="8147">
                  <c:v>4.0735000000000001</c:v>
                </c:pt>
                <c:pt idx="8148">
                  <c:v>4.0739999999999998</c:v>
                </c:pt>
                <c:pt idx="8149">
                  <c:v>4.0745000000000005</c:v>
                </c:pt>
                <c:pt idx="8150">
                  <c:v>4.0750000000000002</c:v>
                </c:pt>
                <c:pt idx="8151">
                  <c:v>4.0754999999999999</c:v>
                </c:pt>
                <c:pt idx="8152">
                  <c:v>4.0760000000000005</c:v>
                </c:pt>
                <c:pt idx="8153">
                  <c:v>4.0765000000000002</c:v>
                </c:pt>
                <c:pt idx="8154">
                  <c:v>4.077</c:v>
                </c:pt>
                <c:pt idx="8155">
                  <c:v>4.0774999999999997</c:v>
                </c:pt>
                <c:pt idx="8156">
                  <c:v>4.0780000000000003</c:v>
                </c:pt>
                <c:pt idx="8157">
                  <c:v>4.0785</c:v>
                </c:pt>
                <c:pt idx="8158">
                  <c:v>4.0789999999999997</c:v>
                </c:pt>
                <c:pt idx="8159">
                  <c:v>4.0795000000000003</c:v>
                </c:pt>
                <c:pt idx="8160">
                  <c:v>4.08</c:v>
                </c:pt>
                <c:pt idx="8161">
                  <c:v>4.0804999999999998</c:v>
                </c:pt>
                <c:pt idx="8162">
                  <c:v>4.0810000000000004</c:v>
                </c:pt>
                <c:pt idx="8163">
                  <c:v>4.0815000000000001</c:v>
                </c:pt>
                <c:pt idx="8164">
                  <c:v>4.0819999999999999</c:v>
                </c:pt>
                <c:pt idx="8165">
                  <c:v>4.0825000000000005</c:v>
                </c:pt>
                <c:pt idx="8166">
                  <c:v>4.0830000000000002</c:v>
                </c:pt>
                <c:pt idx="8167">
                  <c:v>4.0834999999999999</c:v>
                </c:pt>
                <c:pt idx="8168">
                  <c:v>4.0840000000000005</c:v>
                </c:pt>
                <c:pt idx="8169">
                  <c:v>4.0845000000000002</c:v>
                </c:pt>
                <c:pt idx="8170">
                  <c:v>4.085</c:v>
                </c:pt>
                <c:pt idx="8171">
                  <c:v>4.0854999999999997</c:v>
                </c:pt>
                <c:pt idx="8172">
                  <c:v>4.0860000000000003</c:v>
                </c:pt>
                <c:pt idx="8173">
                  <c:v>4.0865</c:v>
                </c:pt>
                <c:pt idx="8174">
                  <c:v>4.0869999999999997</c:v>
                </c:pt>
                <c:pt idx="8175">
                  <c:v>4.0875000000000004</c:v>
                </c:pt>
                <c:pt idx="8176">
                  <c:v>4.0880000000000001</c:v>
                </c:pt>
                <c:pt idx="8177">
                  <c:v>4.0884999999999998</c:v>
                </c:pt>
                <c:pt idx="8178">
                  <c:v>4.0890000000000004</c:v>
                </c:pt>
                <c:pt idx="8179">
                  <c:v>4.0895000000000001</c:v>
                </c:pt>
                <c:pt idx="8180">
                  <c:v>4.09</c:v>
                </c:pt>
                <c:pt idx="8181">
                  <c:v>4.0905000000000005</c:v>
                </c:pt>
                <c:pt idx="8182">
                  <c:v>4.0910000000000002</c:v>
                </c:pt>
                <c:pt idx="8183">
                  <c:v>4.0914999999999999</c:v>
                </c:pt>
                <c:pt idx="8184">
                  <c:v>4.0920000000000005</c:v>
                </c:pt>
                <c:pt idx="8185">
                  <c:v>4.0925000000000002</c:v>
                </c:pt>
                <c:pt idx="8186">
                  <c:v>4.093</c:v>
                </c:pt>
                <c:pt idx="8187">
                  <c:v>4.0934999999999997</c:v>
                </c:pt>
                <c:pt idx="8188">
                  <c:v>4.0940000000000003</c:v>
                </c:pt>
                <c:pt idx="8189">
                  <c:v>4.0945</c:v>
                </c:pt>
                <c:pt idx="8190">
                  <c:v>4.0949999999999998</c:v>
                </c:pt>
                <c:pt idx="8191">
                  <c:v>4.0955000000000004</c:v>
                </c:pt>
                <c:pt idx="8192">
                  <c:v>4.0960000000000001</c:v>
                </c:pt>
                <c:pt idx="8193">
                  <c:v>4.0964999999999998</c:v>
                </c:pt>
                <c:pt idx="8194">
                  <c:v>4.0970000000000004</c:v>
                </c:pt>
                <c:pt idx="8195">
                  <c:v>4.0975000000000001</c:v>
                </c:pt>
                <c:pt idx="8196">
                  <c:v>4.0979999999999999</c:v>
                </c:pt>
                <c:pt idx="8197">
                  <c:v>4.0985000000000005</c:v>
                </c:pt>
                <c:pt idx="8198">
                  <c:v>4.0990000000000002</c:v>
                </c:pt>
                <c:pt idx="8199">
                  <c:v>4.0994999999999999</c:v>
                </c:pt>
                <c:pt idx="8200">
                  <c:v>4.0999999999999996</c:v>
                </c:pt>
                <c:pt idx="8201">
                  <c:v>4.1005000000000003</c:v>
                </c:pt>
                <c:pt idx="8202">
                  <c:v>4.101</c:v>
                </c:pt>
                <c:pt idx="8203">
                  <c:v>4.1014999999999997</c:v>
                </c:pt>
                <c:pt idx="8204">
                  <c:v>4.1020000000000003</c:v>
                </c:pt>
                <c:pt idx="8205">
                  <c:v>4.1025</c:v>
                </c:pt>
                <c:pt idx="8206">
                  <c:v>4.1029999999999998</c:v>
                </c:pt>
                <c:pt idx="8207">
                  <c:v>4.1035000000000004</c:v>
                </c:pt>
                <c:pt idx="8208">
                  <c:v>4.1040000000000001</c:v>
                </c:pt>
                <c:pt idx="8209">
                  <c:v>4.1044999999999998</c:v>
                </c:pt>
                <c:pt idx="8210">
                  <c:v>4.1050000000000004</c:v>
                </c:pt>
                <c:pt idx="8211">
                  <c:v>4.1055000000000001</c:v>
                </c:pt>
                <c:pt idx="8212">
                  <c:v>4.1059999999999999</c:v>
                </c:pt>
                <c:pt idx="8213">
                  <c:v>4.1065000000000005</c:v>
                </c:pt>
                <c:pt idx="8214">
                  <c:v>4.1070000000000002</c:v>
                </c:pt>
                <c:pt idx="8215">
                  <c:v>4.1074999999999999</c:v>
                </c:pt>
                <c:pt idx="8216">
                  <c:v>4.1079999999999997</c:v>
                </c:pt>
                <c:pt idx="8217">
                  <c:v>4.1085000000000003</c:v>
                </c:pt>
                <c:pt idx="8218">
                  <c:v>4.109</c:v>
                </c:pt>
                <c:pt idx="8219">
                  <c:v>4.1094999999999997</c:v>
                </c:pt>
                <c:pt idx="8220">
                  <c:v>4.1100000000000003</c:v>
                </c:pt>
                <c:pt idx="8221">
                  <c:v>4.1105</c:v>
                </c:pt>
                <c:pt idx="8222">
                  <c:v>4.1109999999999998</c:v>
                </c:pt>
                <c:pt idx="8223">
                  <c:v>4.1115000000000004</c:v>
                </c:pt>
                <c:pt idx="8224">
                  <c:v>4.1120000000000001</c:v>
                </c:pt>
                <c:pt idx="8225">
                  <c:v>4.1124999999999998</c:v>
                </c:pt>
                <c:pt idx="8226">
                  <c:v>4.1130000000000004</c:v>
                </c:pt>
                <c:pt idx="8227">
                  <c:v>4.1135000000000002</c:v>
                </c:pt>
                <c:pt idx="8228">
                  <c:v>4.1139999999999999</c:v>
                </c:pt>
                <c:pt idx="8229">
                  <c:v>4.1145000000000005</c:v>
                </c:pt>
                <c:pt idx="8230">
                  <c:v>4.1150000000000002</c:v>
                </c:pt>
                <c:pt idx="8231">
                  <c:v>4.1154999999999999</c:v>
                </c:pt>
                <c:pt idx="8232">
                  <c:v>4.1159999999999997</c:v>
                </c:pt>
                <c:pt idx="8233">
                  <c:v>4.1165000000000003</c:v>
                </c:pt>
                <c:pt idx="8234">
                  <c:v>4.117</c:v>
                </c:pt>
                <c:pt idx="8235">
                  <c:v>4.1174999999999997</c:v>
                </c:pt>
                <c:pt idx="8236">
                  <c:v>4.1180000000000003</c:v>
                </c:pt>
                <c:pt idx="8237">
                  <c:v>4.1185</c:v>
                </c:pt>
                <c:pt idx="8238">
                  <c:v>4.1189999999999998</c:v>
                </c:pt>
                <c:pt idx="8239">
                  <c:v>4.1195000000000004</c:v>
                </c:pt>
                <c:pt idx="8240">
                  <c:v>4.12</c:v>
                </c:pt>
                <c:pt idx="8241">
                  <c:v>4.1204999999999998</c:v>
                </c:pt>
                <c:pt idx="8242">
                  <c:v>4.1210000000000004</c:v>
                </c:pt>
                <c:pt idx="8243">
                  <c:v>4.1215000000000002</c:v>
                </c:pt>
                <c:pt idx="8244">
                  <c:v>4.1219999999999999</c:v>
                </c:pt>
                <c:pt idx="8245">
                  <c:v>4.1225000000000005</c:v>
                </c:pt>
                <c:pt idx="8246">
                  <c:v>4.1230000000000002</c:v>
                </c:pt>
                <c:pt idx="8247">
                  <c:v>4.1234999999999999</c:v>
                </c:pt>
                <c:pt idx="8248">
                  <c:v>4.1239999999999997</c:v>
                </c:pt>
                <c:pt idx="8249">
                  <c:v>4.1245000000000003</c:v>
                </c:pt>
                <c:pt idx="8250">
                  <c:v>4.125</c:v>
                </c:pt>
                <c:pt idx="8251">
                  <c:v>4.1254999999999997</c:v>
                </c:pt>
                <c:pt idx="8252">
                  <c:v>4.1260000000000003</c:v>
                </c:pt>
                <c:pt idx="8253">
                  <c:v>4.1265000000000001</c:v>
                </c:pt>
                <c:pt idx="8254">
                  <c:v>4.1269999999999998</c:v>
                </c:pt>
                <c:pt idx="8255">
                  <c:v>4.1275000000000004</c:v>
                </c:pt>
                <c:pt idx="8256">
                  <c:v>4.1280000000000001</c:v>
                </c:pt>
                <c:pt idx="8257">
                  <c:v>4.1284999999999998</c:v>
                </c:pt>
                <c:pt idx="8258">
                  <c:v>4.1290000000000004</c:v>
                </c:pt>
                <c:pt idx="8259">
                  <c:v>4.1295000000000002</c:v>
                </c:pt>
                <c:pt idx="8260">
                  <c:v>4.13</c:v>
                </c:pt>
                <c:pt idx="8261">
                  <c:v>4.1305000000000005</c:v>
                </c:pt>
                <c:pt idx="8262">
                  <c:v>4.1310000000000002</c:v>
                </c:pt>
                <c:pt idx="8263">
                  <c:v>4.1315</c:v>
                </c:pt>
                <c:pt idx="8264">
                  <c:v>4.1319999999999997</c:v>
                </c:pt>
                <c:pt idx="8265">
                  <c:v>4.1325000000000003</c:v>
                </c:pt>
                <c:pt idx="8266">
                  <c:v>4.133</c:v>
                </c:pt>
                <c:pt idx="8267">
                  <c:v>4.1334999999999997</c:v>
                </c:pt>
                <c:pt idx="8268">
                  <c:v>4.1340000000000003</c:v>
                </c:pt>
                <c:pt idx="8269">
                  <c:v>4.1345000000000001</c:v>
                </c:pt>
                <c:pt idx="8270">
                  <c:v>4.1349999999999998</c:v>
                </c:pt>
                <c:pt idx="8271">
                  <c:v>4.1355000000000004</c:v>
                </c:pt>
                <c:pt idx="8272">
                  <c:v>4.1360000000000001</c:v>
                </c:pt>
                <c:pt idx="8273">
                  <c:v>4.1364999999999998</c:v>
                </c:pt>
                <c:pt idx="8274">
                  <c:v>4.1370000000000005</c:v>
                </c:pt>
                <c:pt idx="8275">
                  <c:v>4.1375000000000002</c:v>
                </c:pt>
                <c:pt idx="8276">
                  <c:v>4.1379999999999999</c:v>
                </c:pt>
                <c:pt idx="8277">
                  <c:v>4.1385000000000005</c:v>
                </c:pt>
                <c:pt idx="8278">
                  <c:v>4.1390000000000002</c:v>
                </c:pt>
                <c:pt idx="8279">
                  <c:v>4.1395</c:v>
                </c:pt>
                <c:pt idx="8280">
                  <c:v>4.1399999999999997</c:v>
                </c:pt>
                <c:pt idx="8281">
                  <c:v>4.1405000000000003</c:v>
                </c:pt>
                <c:pt idx="8282">
                  <c:v>4.141</c:v>
                </c:pt>
                <c:pt idx="8283">
                  <c:v>4.1414999999999997</c:v>
                </c:pt>
                <c:pt idx="8284">
                  <c:v>4.1420000000000003</c:v>
                </c:pt>
                <c:pt idx="8285">
                  <c:v>4.1425000000000001</c:v>
                </c:pt>
                <c:pt idx="8286">
                  <c:v>4.1429999999999998</c:v>
                </c:pt>
                <c:pt idx="8287">
                  <c:v>4.1435000000000004</c:v>
                </c:pt>
                <c:pt idx="8288">
                  <c:v>4.1440000000000001</c:v>
                </c:pt>
                <c:pt idx="8289">
                  <c:v>4.1444999999999999</c:v>
                </c:pt>
                <c:pt idx="8290">
                  <c:v>4.1450000000000005</c:v>
                </c:pt>
                <c:pt idx="8291">
                  <c:v>4.1455000000000002</c:v>
                </c:pt>
                <c:pt idx="8292">
                  <c:v>4.1459999999999999</c:v>
                </c:pt>
                <c:pt idx="8293">
                  <c:v>4.1465000000000005</c:v>
                </c:pt>
                <c:pt idx="8294">
                  <c:v>4.1470000000000002</c:v>
                </c:pt>
                <c:pt idx="8295">
                  <c:v>4.1475</c:v>
                </c:pt>
                <c:pt idx="8296">
                  <c:v>4.1479999999999997</c:v>
                </c:pt>
                <c:pt idx="8297">
                  <c:v>4.1485000000000003</c:v>
                </c:pt>
                <c:pt idx="8298">
                  <c:v>4.149</c:v>
                </c:pt>
                <c:pt idx="8299">
                  <c:v>4.1494999999999997</c:v>
                </c:pt>
                <c:pt idx="8300">
                  <c:v>4.1500000000000004</c:v>
                </c:pt>
                <c:pt idx="8301">
                  <c:v>4.1505000000000001</c:v>
                </c:pt>
                <c:pt idx="8302">
                  <c:v>4.1509999999999998</c:v>
                </c:pt>
                <c:pt idx="8303">
                  <c:v>4.1515000000000004</c:v>
                </c:pt>
                <c:pt idx="8304">
                  <c:v>4.1520000000000001</c:v>
                </c:pt>
                <c:pt idx="8305">
                  <c:v>4.1524999999999999</c:v>
                </c:pt>
                <c:pt idx="8306">
                  <c:v>4.1530000000000005</c:v>
                </c:pt>
                <c:pt idx="8307">
                  <c:v>4.1535000000000002</c:v>
                </c:pt>
                <c:pt idx="8308">
                  <c:v>4.1539999999999999</c:v>
                </c:pt>
                <c:pt idx="8309">
                  <c:v>4.1545000000000005</c:v>
                </c:pt>
                <c:pt idx="8310">
                  <c:v>4.1550000000000002</c:v>
                </c:pt>
                <c:pt idx="8311">
                  <c:v>4.1555</c:v>
                </c:pt>
                <c:pt idx="8312">
                  <c:v>4.1559999999999997</c:v>
                </c:pt>
                <c:pt idx="8313">
                  <c:v>4.1565000000000003</c:v>
                </c:pt>
                <c:pt idx="8314">
                  <c:v>4.157</c:v>
                </c:pt>
                <c:pt idx="8315">
                  <c:v>4.1574999999999998</c:v>
                </c:pt>
                <c:pt idx="8316">
                  <c:v>4.1580000000000004</c:v>
                </c:pt>
                <c:pt idx="8317">
                  <c:v>4.1585000000000001</c:v>
                </c:pt>
                <c:pt idx="8318">
                  <c:v>4.1589999999999998</c:v>
                </c:pt>
                <c:pt idx="8319">
                  <c:v>4.1595000000000004</c:v>
                </c:pt>
                <c:pt idx="8320">
                  <c:v>4.16</c:v>
                </c:pt>
                <c:pt idx="8321">
                  <c:v>4.1604999999999999</c:v>
                </c:pt>
                <c:pt idx="8322">
                  <c:v>4.1610000000000005</c:v>
                </c:pt>
                <c:pt idx="8323">
                  <c:v>4.1615000000000002</c:v>
                </c:pt>
                <c:pt idx="8324">
                  <c:v>4.1619999999999999</c:v>
                </c:pt>
                <c:pt idx="8325">
                  <c:v>4.1624999999999996</c:v>
                </c:pt>
                <c:pt idx="8326">
                  <c:v>4.1630000000000003</c:v>
                </c:pt>
                <c:pt idx="8327">
                  <c:v>4.1635</c:v>
                </c:pt>
                <c:pt idx="8328">
                  <c:v>4.1639999999999997</c:v>
                </c:pt>
                <c:pt idx="8329">
                  <c:v>4.1645000000000003</c:v>
                </c:pt>
                <c:pt idx="8330">
                  <c:v>4.165</c:v>
                </c:pt>
                <c:pt idx="8331">
                  <c:v>4.1654999999999998</c:v>
                </c:pt>
                <c:pt idx="8332">
                  <c:v>4.1660000000000004</c:v>
                </c:pt>
                <c:pt idx="8333">
                  <c:v>4.1665000000000001</c:v>
                </c:pt>
                <c:pt idx="8334">
                  <c:v>4.1669999999999998</c:v>
                </c:pt>
                <c:pt idx="8335">
                  <c:v>4.1675000000000004</c:v>
                </c:pt>
                <c:pt idx="8336">
                  <c:v>4.1680000000000001</c:v>
                </c:pt>
                <c:pt idx="8337">
                  <c:v>4.1684999999999999</c:v>
                </c:pt>
                <c:pt idx="8338">
                  <c:v>4.1690000000000005</c:v>
                </c:pt>
                <c:pt idx="8339">
                  <c:v>4.1695000000000002</c:v>
                </c:pt>
                <c:pt idx="8340">
                  <c:v>4.17</c:v>
                </c:pt>
                <c:pt idx="8341">
                  <c:v>4.1704999999999997</c:v>
                </c:pt>
                <c:pt idx="8342">
                  <c:v>4.1710000000000003</c:v>
                </c:pt>
                <c:pt idx="8343">
                  <c:v>4.1715</c:v>
                </c:pt>
                <c:pt idx="8344">
                  <c:v>4.1719999999999997</c:v>
                </c:pt>
                <c:pt idx="8345">
                  <c:v>4.1725000000000003</c:v>
                </c:pt>
                <c:pt idx="8346">
                  <c:v>4.173</c:v>
                </c:pt>
                <c:pt idx="8347">
                  <c:v>4.1734999999999998</c:v>
                </c:pt>
                <c:pt idx="8348">
                  <c:v>4.1740000000000004</c:v>
                </c:pt>
                <c:pt idx="8349">
                  <c:v>4.1745000000000001</c:v>
                </c:pt>
                <c:pt idx="8350">
                  <c:v>4.1749999999999998</c:v>
                </c:pt>
                <c:pt idx="8351">
                  <c:v>4.1755000000000004</c:v>
                </c:pt>
                <c:pt idx="8352">
                  <c:v>4.1760000000000002</c:v>
                </c:pt>
                <c:pt idx="8353">
                  <c:v>4.1764999999999999</c:v>
                </c:pt>
                <c:pt idx="8354">
                  <c:v>4.1770000000000005</c:v>
                </c:pt>
                <c:pt idx="8355">
                  <c:v>4.1775000000000002</c:v>
                </c:pt>
                <c:pt idx="8356">
                  <c:v>4.1779999999999999</c:v>
                </c:pt>
                <c:pt idx="8357">
                  <c:v>4.1784999999999997</c:v>
                </c:pt>
                <c:pt idx="8358">
                  <c:v>4.1790000000000003</c:v>
                </c:pt>
                <c:pt idx="8359">
                  <c:v>4.1795</c:v>
                </c:pt>
                <c:pt idx="8360">
                  <c:v>4.18</c:v>
                </c:pt>
                <c:pt idx="8361">
                  <c:v>4.1805000000000003</c:v>
                </c:pt>
                <c:pt idx="8362">
                  <c:v>4.181</c:v>
                </c:pt>
                <c:pt idx="8363">
                  <c:v>4.1814999999999998</c:v>
                </c:pt>
                <c:pt idx="8364">
                  <c:v>4.1820000000000004</c:v>
                </c:pt>
                <c:pt idx="8365">
                  <c:v>4.1825000000000001</c:v>
                </c:pt>
                <c:pt idx="8366">
                  <c:v>4.1829999999999998</c:v>
                </c:pt>
                <c:pt idx="8367">
                  <c:v>4.1835000000000004</c:v>
                </c:pt>
                <c:pt idx="8368">
                  <c:v>4.1840000000000002</c:v>
                </c:pt>
                <c:pt idx="8369">
                  <c:v>4.1844999999999999</c:v>
                </c:pt>
                <c:pt idx="8370">
                  <c:v>4.1850000000000005</c:v>
                </c:pt>
                <c:pt idx="8371">
                  <c:v>4.1855000000000002</c:v>
                </c:pt>
                <c:pt idx="8372">
                  <c:v>4.1859999999999999</c:v>
                </c:pt>
                <c:pt idx="8373">
                  <c:v>4.1864999999999997</c:v>
                </c:pt>
                <c:pt idx="8374">
                  <c:v>4.1870000000000003</c:v>
                </c:pt>
                <c:pt idx="8375">
                  <c:v>4.1875</c:v>
                </c:pt>
                <c:pt idx="8376">
                  <c:v>4.1879999999999997</c:v>
                </c:pt>
                <c:pt idx="8377">
                  <c:v>4.1885000000000003</c:v>
                </c:pt>
                <c:pt idx="8378">
                  <c:v>4.1890000000000001</c:v>
                </c:pt>
                <c:pt idx="8379">
                  <c:v>4.1894999999999998</c:v>
                </c:pt>
                <c:pt idx="8380">
                  <c:v>4.1900000000000004</c:v>
                </c:pt>
                <c:pt idx="8381">
                  <c:v>4.1905000000000001</c:v>
                </c:pt>
                <c:pt idx="8382">
                  <c:v>4.1909999999999998</c:v>
                </c:pt>
                <c:pt idx="8383">
                  <c:v>4.1915000000000004</c:v>
                </c:pt>
                <c:pt idx="8384">
                  <c:v>4.1920000000000002</c:v>
                </c:pt>
                <c:pt idx="8385">
                  <c:v>4.1924999999999999</c:v>
                </c:pt>
                <c:pt idx="8386">
                  <c:v>4.1930000000000005</c:v>
                </c:pt>
                <c:pt idx="8387">
                  <c:v>4.1935000000000002</c:v>
                </c:pt>
                <c:pt idx="8388">
                  <c:v>4.194</c:v>
                </c:pt>
                <c:pt idx="8389">
                  <c:v>4.1944999999999997</c:v>
                </c:pt>
                <c:pt idx="8390">
                  <c:v>4.1950000000000003</c:v>
                </c:pt>
                <c:pt idx="8391">
                  <c:v>4.1955</c:v>
                </c:pt>
                <c:pt idx="8392">
                  <c:v>4.1959999999999997</c:v>
                </c:pt>
                <c:pt idx="8393">
                  <c:v>4.1965000000000003</c:v>
                </c:pt>
                <c:pt idx="8394">
                  <c:v>4.1970000000000001</c:v>
                </c:pt>
                <c:pt idx="8395">
                  <c:v>4.1974999999999998</c:v>
                </c:pt>
                <c:pt idx="8396">
                  <c:v>4.1980000000000004</c:v>
                </c:pt>
                <c:pt idx="8397">
                  <c:v>4.1985000000000001</c:v>
                </c:pt>
                <c:pt idx="8398">
                  <c:v>4.1989999999999998</c:v>
                </c:pt>
                <c:pt idx="8399">
                  <c:v>4.1995000000000005</c:v>
                </c:pt>
                <c:pt idx="8400">
                  <c:v>4.2</c:v>
                </c:pt>
                <c:pt idx="8401">
                  <c:v>4.2004999999999999</c:v>
                </c:pt>
                <c:pt idx="8402">
                  <c:v>4.2010000000000005</c:v>
                </c:pt>
                <c:pt idx="8403">
                  <c:v>4.2015000000000002</c:v>
                </c:pt>
                <c:pt idx="8404">
                  <c:v>4.202</c:v>
                </c:pt>
                <c:pt idx="8405">
                  <c:v>4.2024999999999997</c:v>
                </c:pt>
                <c:pt idx="8406">
                  <c:v>4.2030000000000003</c:v>
                </c:pt>
                <c:pt idx="8407">
                  <c:v>4.2035</c:v>
                </c:pt>
                <c:pt idx="8408">
                  <c:v>4.2039999999999997</c:v>
                </c:pt>
                <c:pt idx="8409">
                  <c:v>4.2045000000000003</c:v>
                </c:pt>
                <c:pt idx="8410">
                  <c:v>4.2050000000000001</c:v>
                </c:pt>
                <c:pt idx="8411">
                  <c:v>4.2054999999999998</c:v>
                </c:pt>
                <c:pt idx="8412">
                  <c:v>4.2060000000000004</c:v>
                </c:pt>
                <c:pt idx="8413">
                  <c:v>4.2065000000000001</c:v>
                </c:pt>
                <c:pt idx="8414">
                  <c:v>4.2069999999999999</c:v>
                </c:pt>
                <c:pt idx="8415">
                  <c:v>4.2075000000000005</c:v>
                </c:pt>
                <c:pt idx="8416">
                  <c:v>4.2080000000000002</c:v>
                </c:pt>
                <c:pt idx="8417">
                  <c:v>4.2084999999999999</c:v>
                </c:pt>
                <c:pt idx="8418">
                  <c:v>4.2090000000000005</c:v>
                </c:pt>
                <c:pt idx="8419">
                  <c:v>4.2095000000000002</c:v>
                </c:pt>
                <c:pt idx="8420">
                  <c:v>4.21</c:v>
                </c:pt>
                <c:pt idx="8421">
                  <c:v>4.2104999999999997</c:v>
                </c:pt>
                <c:pt idx="8422">
                  <c:v>4.2110000000000003</c:v>
                </c:pt>
                <c:pt idx="8423">
                  <c:v>4.2115</c:v>
                </c:pt>
                <c:pt idx="8424">
                  <c:v>4.2119999999999997</c:v>
                </c:pt>
                <c:pt idx="8425">
                  <c:v>4.2125000000000004</c:v>
                </c:pt>
                <c:pt idx="8426">
                  <c:v>4.2130000000000001</c:v>
                </c:pt>
                <c:pt idx="8427">
                  <c:v>4.2134999999999998</c:v>
                </c:pt>
                <c:pt idx="8428">
                  <c:v>4.2140000000000004</c:v>
                </c:pt>
                <c:pt idx="8429">
                  <c:v>4.2145000000000001</c:v>
                </c:pt>
                <c:pt idx="8430">
                  <c:v>4.2149999999999999</c:v>
                </c:pt>
                <c:pt idx="8431">
                  <c:v>4.2155000000000005</c:v>
                </c:pt>
                <c:pt idx="8432">
                  <c:v>4.2160000000000002</c:v>
                </c:pt>
                <c:pt idx="8433">
                  <c:v>4.2164999999999999</c:v>
                </c:pt>
                <c:pt idx="8434">
                  <c:v>4.2170000000000005</c:v>
                </c:pt>
                <c:pt idx="8435">
                  <c:v>4.2175000000000002</c:v>
                </c:pt>
                <c:pt idx="8436">
                  <c:v>4.218</c:v>
                </c:pt>
                <c:pt idx="8437">
                  <c:v>4.2184999999999997</c:v>
                </c:pt>
                <c:pt idx="8438">
                  <c:v>4.2190000000000003</c:v>
                </c:pt>
                <c:pt idx="8439">
                  <c:v>4.2195</c:v>
                </c:pt>
                <c:pt idx="8440">
                  <c:v>4.22</c:v>
                </c:pt>
                <c:pt idx="8441">
                  <c:v>4.2205000000000004</c:v>
                </c:pt>
                <c:pt idx="8442">
                  <c:v>4.2210000000000001</c:v>
                </c:pt>
                <c:pt idx="8443">
                  <c:v>4.2214999999999998</c:v>
                </c:pt>
                <c:pt idx="8444">
                  <c:v>4.2220000000000004</c:v>
                </c:pt>
                <c:pt idx="8445">
                  <c:v>4.2225000000000001</c:v>
                </c:pt>
                <c:pt idx="8446">
                  <c:v>4.2229999999999999</c:v>
                </c:pt>
                <c:pt idx="8447">
                  <c:v>4.2235000000000005</c:v>
                </c:pt>
                <c:pt idx="8448">
                  <c:v>4.2240000000000002</c:v>
                </c:pt>
                <c:pt idx="8449">
                  <c:v>4.2244999999999999</c:v>
                </c:pt>
                <c:pt idx="8450">
                  <c:v>4.2249999999999996</c:v>
                </c:pt>
                <c:pt idx="8451">
                  <c:v>4.2255000000000003</c:v>
                </c:pt>
                <c:pt idx="8452">
                  <c:v>4.226</c:v>
                </c:pt>
                <c:pt idx="8453">
                  <c:v>4.2264999999999997</c:v>
                </c:pt>
                <c:pt idx="8454">
                  <c:v>4.2270000000000003</c:v>
                </c:pt>
                <c:pt idx="8455">
                  <c:v>4.2275</c:v>
                </c:pt>
                <c:pt idx="8456">
                  <c:v>4.2279999999999998</c:v>
                </c:pt>
                <c:pt idx="8457">
                  <c:v>4.2285000000000004</c:v>
                </c:pt>
                <c:pt idx="8458">
                  <c:v>4.2290000000000001</c:v>
                </c:pt>
                <c:pt idx="8459">
                  <c:v>4.2294999999999998</c:v>
                </c:pt>
                <c:pt idx="8460">
                  <c:v>4.2300000000000004</c:v>
                </c:pt>
                <c:pt idx="8461">
                  <c:v>4.2305000000000001</c:v>
                </c:pt>
                <c:pt idx="8462">
                  <c:v>4.2309999999999999</c:v>
                </c:pt>
                <c:pt idx="8463">
                  <c:v>4.2315000000000005</c:v>
                </c:pt>
                <c:pt idx="8464">
                  <c:v>4.2320000000000002</c:v>
                </c:pt>
                <c:pt idx="8465">
                  <c:v>4.2324999999999999</c:v>
                </c:pt>
                <c:pt idx="8466">
                  <c:v>4.2329999999999997</c:v>
                </c:pt>
                <c:pt idx="8467">
                  <c:v>4.2335000000000003</c:v>
                </c:pt>
                <c:pt idx="8468">
                  <c:v>4.234</c:v>
                </c:pt>
                <c:pt idx="8469">
                  <c:v>4.2344999999999997</c:v>
                </c:pt>
                <c:pt idx="8470">
                  <c:v>4.2350000000000003</c:v>
                </c:pt>
                <c:pt idx="8471">
                  <c:v>4.2355</c:v>
                </c:pt>
                <c:pt idx="8472">
                  <c:v>4.2359999999999998</c:v>
                </c:pt>
                <c:pt idx="8473">
                  <c:v>4.2365000000000004</c:v>
                </c:pt>
                <c:pt idx="8474">
                  <c:v>4.2370000000000001</c:v>
                </c:pt>
                <c:pt idx="8475">
                  <c:v>4.2374999999999998</c:v>
                </c:pt>
                <c:pt idx="8476">
                  <c:v>4.2380000000000004</c:v>
                </c:pt>
                <c:pt idx="8477">
                  <c:v>4.2385000000000002</c:v>
                </c:pt>
                <c:pt idx="8478">
                  <c:v>4.2389999999999999</c:v>
                </c:pt>
                <c:pt idx="8479">
                  <c:v>4.2395000000000005</c:v>
                </c:pt>
                <c:pt idx="8480">
                  <c:v>4.24</c:v>
                </c:pt>
                <c:pt idx="8481">
                  <c:v>4.2404999999999999</c:v>
                </c:pt>
                <c:pt idx="8482">
                  <c:v>4.2409999999999997</c:v>
                </c:pt>
                <c:pt idx="8483">
                  <c:v>4.2415000000000003</c:v>
                </c:pt>
                <c:pt idx="8484">
                  <c:v>4.242</c:v>
                </c:pt>
                <c:pt idx="8485">
                  <c:v>4.2424999999999997</c:v>
                </c:pt>
                <c:pt idx="8486">
                  <c:v>4.2430000000000003</c:v>
                </c:pt>
                <c:pt idx="8487">
                  <c:v>4.2435</c:v>
                </c:pt>
                <c:pt idx="8488">
                  <c:v>4.2439999999999998</c:v>
                </c:pt>
                <c:pt idx="8489">
                  <c:v>4.2445000000000004</c:v>
                </c:pt>
                <c:pt idx="8490">
                  <c:v>4.2450000000000001</c:v>
                </c:pt>
                <c:pt idx="8491">
                  <c:v>4.2454999999999998</c:v>
                </c:pt>
                <c:pt idx="8492">
                  <c:v>4.2460000000000004</c:v>
                </c:pt>
                <c:pt idx="8493">
                  <c:v>4.2465000000000002</c:v>
                </c:pt>
                <c:pt idx="8494">
                  <c:v>4.2469999999999999</c:v>
                </c:pt>
                <c:pt idx="8495">
                  <c:v>4.2475000000000005</c:v>
                </c:pt>
                <c:pt idx="8496">
                  <c:v>4.2480000000000002</c:v>
                </c:pt>
                <c:pt idx="8497">
                  <c:v>4.2484999999999999</c:v>
                </c:pt>
                <c:pt idx="8498">
                  <c:v>4.2489999999999997</c:v>
                </c:pt>
                <c:pt idx="8499">
                  <c:v>4.2495000000000003</c:v>
                </c:pt>
                <c:pt idx="8500">
                  <c:v>4.25</c:v>
                </c:pt>
                <c:pt idx="8501">
                  <c:v>4.2504999999999997</c:v>
                </c:pt>
                <c:pt idx="8502">
                  <c:v>4.2510000000000003</c:v>
                </c:pt>
                <c:pt idx="8503">
                  <c:v>4.2515000000000001</c:v>
                </c:pt>
                <c:pt idx="8504">
                  <c:v>4.2519999999999998</c:v>
                </c:pt>
                <c:pt idx="8505">
                  <c:v>4.2525000000000004</c:v>
                </c:pt>
                <c:pt idx="8506">
                  <c:v>4.2530000000000001</c:v>
                </c:pt>
                <c:pt idx="8507">
                  <c:v>4.2534999999999998</c:v>
                </c:pt>
                <c:pt idx="8508">
                  <c:v>4.2540000000000004</c:v>
                </c:pt>
                <c:pt idx="8509">
                  <c:v>4.2545000000000002</c:v>
                </c:pt>
                <c:pt idx="8510">
                  <c:v>4.2549999999999999</c:v>
                </c:pt>
                <c:pt idx="8511">
                  <c:v>4.2555000000000005</c:v>
                </c:pt>
                <c:pt idx="8512">
                  <c:v>4.2560000000000002</c:v>
                </c:pt>
                <c:pt idx="8513">
                  <c:v>4.2565</c:v>
                </c:pt>
                <c:pt idx="8514">
                  <c:v>4.2569999999999997</c:v>
                </c:pt>
                <c:pt idx="8515">
                  <c:v>4.2575000000000003</c:v>
                </c:pt>
                <c:pt idx="8516">
                  <c:v>4.258</c:v>
                </c:pt>
                <c:pt idx="8517">
                  <c:v>4.2584999999999997</c:v>
                </c:pt>
                <c:pt idx="8518">
                  <c:v>4.2590000000000003</c:v>
                </c:pt>
                <c:pt idx="8519">
                  <c:v>4.2595000000000001</c:v>
                </c:pt>
                <c:pt idx="8520">
                  <c:v>4.26</c:v>
                </c:pt>
                <c:pt idx="8521">
                  <c:v>4.2605000000000004</c:v>
                </c:pt>
                <c:pt idx="8522">
                  <c:v>4.2610000000000001</c:v>
                </c:pt>
                <c:pt idx="8523">
                  <c:v>4.2614999999999998</c:v>
                </c:pt>
                <c:pt idx="8524">
                  <c:v>4.2620000000000005</c:v>
                </c:pt>
                <c:pt idx="8525">
                  <c:v>4.2625000000000002</c:v>
                </c:pt>
                <c:pt idx="8526">
                  <c:v>4.2629999999999999</c:v>
                </c:pt>
                <c:pt idx="8527">
                  <c:v>4.2635000000000005</c:v>
                </c:pt>
                <c:pt idx="8528">
                  <c:v>4.2640000000000002</c:v>
                </c:pt>
                <c:pt idx="8529">
                  <c:v>4.2645</c:v>
                </c:pt>
                <c:pt idx="8530">
                  <c:v>4.2649999999999997</c:v>
                </c:pt>
                <c:pt idx="8531">
                  <c:v>4.2655000000000003</c:v>
                </c:pt>
                <c:pt idx="8532">
                  <c:v>4.266</c:v>
                </c:pt>
                <c:pt idx="8533">
                  <c:v>4.2664999999999997</c:v>
                </c:pt>
                <c:pt idx="8534">
                  <c:v>4.2670000000000003</c:v>
                </c:pt>
                <c:pt idx="8535">
                  <c:v>4.2675000000000001</c:v>
                </c:pt>
                <c:pt idx="8536">
                  <c:v>4.2679999999999998</c:v>
                </c:pt>
                <c:pt idx="8537">
                  <c:v>4.2685000000000004</c:v>
                </c:pt>
                <c:pt idx="8538">
                  <c:v>4.2690000000000001</c:v>
                </c:pt>
                <c:pt idx="8539">
                  <c:v>4.2694999999999999</c:v>
                </c:pt>
                <c:pt idx="8540">
                  <c:v>4.2700000000000005</c:v>
                </c:pt>
                <c:pt idx="8541">
                  <c:v>4.2705000000000002</c:v>
                </c:pt>
                <c:pt idx="8542">
                  <c:v>4.2709999999999999</c:v>
                </c:pt>
                <c:pt idx="8543">
                  <c:v>4.2715000000000005</c:v>
                </c:pt>
                <c:pt idx="8544">
                  <c:v>4.2720000000000002</c:v>
                </c:pt>
                <c:pt idx="8545">
                  <c:v>4.2725</c:v>
                </c:pt>
                <c:pt idx="8546">
                  <c:v>4.2729999999999997</c:v>
                </c:pt>
                <c:pt idx="8547">
                  <c:v>4.2735000000000003</c:v>
                </c:pt>
                <c:pt idx="8548">
                  <c:v>4.274</c:v>
                </c:pt>
                <c:pt idx="8549">
                  <c:v>4.2744999999999997</c:v>
                </c:pt>
                <c:pt idx="8550">
                  <c:v>4.2750000000000004</c:v>
                </c:pt>
                <c:pt idx="8551">
                  <c:v>4.2755000000000001</c:v>
                </c:pt>
                <c:pt idx="8552">
                  <c:v>4.2759999999999998</c:v>
                </c:pt>
                <c:pt idx="8553">
                  <c:v>4.2765000000000004</c:v>
                </c:pt>
                <c:pt idx="8554">
                  <c:v>4.2770000000000001</c:v>
                </c:pt>
                <c:pt idx="8555">
                  <c:v>4.2774999999999999</c:v>
                </c:pt>
                <c:pt idx="8556">
                  <c:v>4.2780000000000005</c:v>
                </c:pt>
                <c:pt idx="8557">
                  <c:v>4.2785000000000002</c:v>
                </c:pt>
                <c:pt idx="8558">
                  <c:v>4.2789999999999999</c:v>
                </c:pt>
                <c:pt idx="8559">
                  <c:v>4.2795000000000005</c:v>
                </c:pt>
                <c:pt idx="8560">
                  <c:v>4.28</c:v>
                </c:pt>
                <c:pt idx="8561">
                  <c:v>4.2805</c:v>
                </c:pt>
                <c:pt idx="8562">
                  <c:v>4.2809999999999997</c:v>
                </c:pt>
                <c:pt idx="8563">
                  <c:v>4.2815000000000003</c:v>
                </c:pt>
                <c:pt idx="8564">
                  <c:v>4.282</c:v>
                </c:pt>
                <c:pt idx="8565">
                  <c:v>4.2824999999999998</c:v>
                </c:pt>
                <c:pt idx="8566">
                  <c:v>4.2830000000000004</c:v>
                </c:pt>
                <c:pt idx="8567">
                  <c:v>4.2835000000000001</c:v>
                </c:pt>
                <c:pt idx="8568">
                  <c:v>4.2839999999999998</c:v>
                </c:pt>
                <c:pt idx="8569">
                  <c:v>4.2845000000000004</c:v>
                </c:pt>
                <c:pt idx="8570">
                  <c:v>4.2850000000000001</c:v>
                </c:pt>
                <c:pt idx="8571">
                  <c:v>4.2854999999999999</c:v>
                </c:pt>
                <c:pt idx="8572">
                  <c:v>4.2860000000000005</c:v>
                </c:pt>
                <c:pt idx="8573">
                  <c:v>4.2865000000000002</c:v>
                </c:pt>
                <c:pt idx="8574">
                  <c:v>4.2869999999999999</c:v>
                </c:pt>
                <c:pt idx="8575">
                  <c:v>4.2875000000000005</c:v>
                </c:pt>
                <c:pt idx="8576">
                  <c:v>4.2880000000000003</c:v>
                </c:pt>
                <c:pt idx="8577">
                  <c:v>4.2885</c:v>
                </c:pt>
                <c:pt idx="8578">
                  <c:v>4.2889999999999997</c:v>
                </c:pt>
                <c:pt idx="8579">
                  <c:v>4.2895000000000003</c:v>
                </c:pt>
                <c:pt idx="8580">
                  <c:v>4.29</c:v>
                </c:pt>
                <c:pt idx="8581">
                  <c:v>4.2904999999999998</c:v>
                </c:pt>
                <c:pt idx="8582">
                  <c:v>4.2910000000000004</c:v>
                </c:pt>
                <c:pt idx="8583">
                  <c:v>4.2915000000000001</c:v>
                </c:pt>
                <c:pt idx="8584">
                  <c:v>4.2919999999999998</c:v>
                </c:pt>
                <c:pt idx="8585">
                  <c:v>4.2925000000000004</c:v>
                </c:pt>
                <c:pt idx="8586">
                  <c:v>4.2930000000000001</c:v>
                </c:pt>
                <c:pt idx="8587">
                  <c:v>4.2934999999999999</c:v>
                </c:pt>
                <c:pt idx="8588">
                  <c:v>4.2940000000000005</c:v>
                </c:pt>
                <c:pt idx="8589">
                  <c:v>4.2945000000000002</c:v>
                </c:pt>
                <c:pt idx="8590">
                  <c:v>4.2949999999999999</c:v>
                </c:pt>
                <c:pt idx="8591">
                  <c:v>4.2954999999999997</c:v>
                </c:pt>
                <c:pt idx="8592">
                  <c:v>4.2960000000000003</c:v>
                </c:pt>
                <c:pt idx="8593">
                  <c:v>4.2965</c:v>
                </c:pt>
                <c:pt idx="8594">
                  <c:v>4.2969999999999997</c:v>
                </c:pt>
                <c:pt idx="8595">
                  <c:v>4.2975000000000003</c:v>
                </c:pt>
                <c:pt idx="8596">
                  <c:v>4.298</c:v>
                </c:pt>
                <c:pt idx="8597">
                  <c:v>4.2984999999999998</c:v>
                </c:pt>
                <c:pt idx="8598">
                  <c:v>4.2990000000000004</c:v>
                </c:pt>
                <c:pt idx="8599">
                  <c:v>4.2995000000000001</c:v>
                </c:pt>
                <c:pt idx="8600">
                  <c:v>4.3</c:v>
                </c:pt>
                <c:pt idx="8601">
                  <c:v>4.3005000000000004</c:v>
                </c:pt>
                <c:pt idx="8602">
                  <c:v>4.3010000000000002</c:v>
                </c:pt>
                <c:pt idx="8603">
                  <c:v>4.3014999999999999</c:v>
                </c:pt>
                <c:pt idx="8604">
                  <c:v>4.3020000000000005</c:v>
                </c:pt>
                <c:pt idx="8605">
                  <c:v>4.3025000000000002</c:v>
                </c:pt>
                <c:pt idx="8606">
                  <c:v>4.3029999999999999</c:v>
                </c:pt>
                <c:pt idx="8607">
                  <c:v>4.3034999999999997</c:v>
                </c:pt>
                <c:pt idx="8608">
                  <c:v>4.3040000000000003</c:v>
                </c:pt>
                <c:pt idx="8609">
                  <c:v>4.3045</c:v>
                </c:pt>
                <c:pt idx="8610">
                  <c:v>4.3049999999999997</c:v>
                </c:pt>
                <c:pt idx="8611">
                  <c:v>4.3055000000000003</c:v>
                </c:pt>
                <c:pt idx="8612">
                  <c:v>4.306</c:v>
                </c:pt>
                <c:pt idx="8613">
                  <c:v>4.3064999999999998</c:v>
                </c:pt>
                <c:pt idx="8614">
                  <c:v>4.3070000000000004</c:v>
                </c:pt>
                <c:pt idx="8615">
                  <c:v>4.3075000000000001</c:v>
                </c:pt>
                <c:pt idx="8616">
                  <c:v>4.3079999999999998</c:v>
                </c:pt>
                <c:pt idx="8617">
                  <c:v>4.3085000000000004</c:v>
                </c:pt>
                <c:pt idx="8618">
                  <c:v>4.3090000000000002</c:v>
                </c:pt>
                <c:pt idx="8619">
                  <c:v>4.3094999999999999</c:v>
                </c:pt>
                <c:pt idx="8620">
                  <c:v>4.3100000000000005</c:v>
                </c:pt>
                <c:pt idx="8621">
                  <c:v>4.3105000000000002</c:v>
                </c:pt>
                <c:pt idx="8622">
                  <c:v>4.3109999999999999</c:v>
                </c:pt>
                <c:pt idx="8623">
                  <c:v>4.3114999999999997</c:v>
                </c:pt>
                <c:pt idx="8624">
                  <c:v>4.3120000000000003</c:v>
                </c:pt>
                <c:pt idx="8625">
                  <c:v>4.3125</c:v>
                </c:pt>
                <c:pt idx="8626">
                  <c:v>4.3129999999999997</c:v>
                </c:pt>
                <c:pt idx="8627">
                  <c:v>4.3135000000000003</c:v>
                </c:pt>
                <c:pt idx="8628">
                  <c:v>4.3140000000000001</c:v>
                </c:pt>
                <c:pt idx="8629">
                  <c:v>4.3144999999999998</c:v>
                </c:pt>
                <c:pt idx="8630">
                  <c:v>4.3150000000000004</c:v>
                </c:pt>
                <c:pt idx="8631">
                  <c:v>4.3155000000000001</c:v>
                </c:pt>
                <c:pt idx="8632">
                  <c:v>4.3159999999999998</c:v>
                </c:pt>
                <c:pt idx="8633">
                  <c:v>4.3165000000000004</c:v>
                </c:pt>
                <c:pt idx="8634">
                  <c:v>4.3170000000000002</c:v>
                </c:pt>
                <c:pt idx="8635">
                  <c:v>4.3174999999999999</c:v>
                </c:pt>
                <c:pt idx="8636">
                  <c:v>4.3180000000000005</c:v>
                </c:pt>
                <c:pt idx="8637">
                  <c:v>4.3185000000000002</c:v>
                </c:pt>
                <c:pt idx="8638">
                  <c:v>4.319</c:v>
                </c:pt>
                <c:pt idx="8639">
                  <c:v>4.3194999999999997</c:v>
                </c:pt>
                <c:pt idx="8640">
                  <c:v>4.32</c:v>
                </c:pt>
                <c:pt idx="8641">
                  <c:v>4.3205</c:v>
                </c:pt>
                <c:pt idx="8642">
                  <c:v>4.3209999999999997</c:v>
                </c:pt>
                <c:pt idx="8643">
                  <c:v>4.3215000000000003</c:v>
                </c:pt>
                <c:pt idx="8644">
                  <c:v>4.3220000000000001</c:v>
                </c:pt>
                <c:pt idx="8645">
                  <c:v>4.3224999999999998</c:v>
                </c:pt>
                <c:pt idx="8646">
                  <c:v>4.3230000000000004</c:v>
                </c:pt>
                <c:pt idx="8647">
                  <c:v>4.3235000000000001</c:v>
                </c:pt>
                <c:pt idx="8648">
                  <c:v>4.3239999999999998</c:v>
                </c:pt>
                <c:pt idx="8649">
                  <c:v>4.3245000000000005</c:v>
                </c:pt>
                <c:pt idx="8650">
                  <c:v>4.3250000000000002</c:v>
                </c:pt>
                <c:pt idx="8651">
                  <c:v>4.3254999999999999</c:v>
                </c:pt>
                <c:pt idx="8652">
                  <c:v>4.3260000000000005</c:v>
                </c:pt>
                <c:pt idx="8653">
                  <c:v>4.3265000000000002</c:v>
                </c:pt>
                <c:pt idx="8654">
                  <c:v>4.327</c:v>
                </c:pt>
                <c:pt idx="8655">
                  <c:v>4.3274999999999997</c:v>
                </c:pt>
                <c:pt idx="8656">
                  <c:v>4.3280000000000003</c:v>
                </c:pt>
                <c:pt idx="8657">
                  <c:v>4.3285</c:v>
                </c:pt>
                <c:pt idx="8658">
                  <c:v>4.3289999999999997</c:v>
                </c:pt>
                <c:pt idx="8659">
                  <c:v>4.3295000000000003</c:v>
                </c:pt>
                <c:pt idx="8660">
                  <c:v>4.33</c:v>
                </c:pt>
                <c:pt idx="8661">
                  <c:v>4.3304999999999998</c:v>
                </c:pt>
                <c:pt idx="8662">
                  <c:v>4.3310000000000004</c:v>
                </c:pt>
                <c:pt idx="8663">
                  <c:v>4.3315000000000001</c:v>
                </c:pt>
                <c:pt idx="8664">
                  <c:v>4.3319999999999999</c:v>
                </c:pt>
                <c:pt idx="8665">
                  <c:v>4.3325000000000005</c:v>
                </c:pt>
                <c:pt idx="8666">
                  <c:v>4.3330000000000002</c:v>
                </c:pt>
                <c:pt idx="8667">
                  <c:v>4.3334999999999999</c:v>
                </c:pt>
                <c:pt idx="8668">
                  <c:v>4.3340000000000005</c:v>
                </c:pt>
                <c:pt idx="8669">
                  <c:v>4.3345000000000002</c:v>
                </c:pt>
                <c:pt idx="8670">
                  <c:v>4.335</c:v>
                </c:pt>
                <c:pt idx="8671">
                  <c:v>4.3354999999999997</c:v>
                </c:pt>
                <c:pt idx="8672">
                  <c:v>4.3360000000000003</c:v>
                </c:pt>
                <c:pt idx="8673">
                  <c:v>4.3365</c:v>
                </c:pt>
                <c:pt idx="8674">
                  <c:v>4.3369999999999997</c:v>
                </c:pt>
                <c:pt idx="8675">
                  <c:v>4.3375000000000004</c:v>
                </c:pt>
                <c:pt idx="8676">
                  <c:v>4.3380000000000001</c:v>
                </c:pt>
                <c:pt idx="8677">
                  <c:v>4.3384999999999998</c:v>
                </c:pt>
                <c:pt idx="8678">
                  <c:v>4.3390000000000004</c:v>
                </c:pt>
                <c:pt idx="8679">
                  <c:v>4.3395000000000001</c:v>
                </c:pt>
                <c:pt idx="8680">
                  <c:v>4.34</c:v>
                </c:pt>
                <c:pt idx="8681">
                  <c:v>4.3405000000000005</c:v>
                </c:pt>
                <c:pt idx="8682">
                  <c:v>4.3410000000000002</c:v>
                </c:pt>
                <c:pt idx="8683">
                  <c:v>4.3414999999999999</c:v>
                </c:pt>
                <c:pt idx="8684">
                  <c:v>4.3420000000000005</c:v>
                </c:pt>
                <c:pt idx="8685">
                  <c:v>4.3425000000000002</c:v>
                </c:pt>
                <c:pt idx="8686">
                  <c:v>4.343</c:v>
                </c:pt>
                <c:pt idx="8687">
                  <c:v>4.3434999999999997</c:v>
                </c:pt>
                <c:pt idx="8688">
                  <c:v>4.3440000000000003</c:v>
                </c:pt>
                <c:pt idx="8689">
                  <c:v>4.3445</c:v>
                </c:pt>
                <c:pt idx="8690">
                  <c:v>4.3449999999999998</c:v>
                </c:pt>
                <c:pt idx="8691">
                  <c:v>4.3455000000000004</c:v>
                </c:pt>
                <c:pt idx="8692">
                  <c:v>4.3460000000000001</c:v>
                </c:pt>
                <c:pt idx="8693">
                  <c:v>4.3464999999999998</c:v>
                </c:pt>
                <c:pt idx="8694">
                  <c:v>4.3470000000000004</c:v>
                </c:pt>
                <c:pt idx="8695">
                  <c:v>4.3475000000000001</c:v>
                </c:pt>
                <c:pt idx="8696">
                  <c:v>4.3479999999999999</c:v>
                </c:pt>
                <c:pt idx="8697">
                  <c:v>4.3485000000000005</c:v>
                </c:pt>
                <c:pt idx="8698">
                  <c:v>4.3490000000000002</c:v>
                </c:pt>
                <c:pt idx="8699">
                  <c:v>4.3494999999999999</c:v>
                </c:pt>
                <c:pt idx="8700">
                  <c:v>4.3500000000000005</c:v>
                </c:pt>
                <c:pt idx="8701">
                  <c:v>4.3505000000000003</c:v>
                </c:pt>
                <c:pt idx="8702">
                  <c:v>4.351</c:v>
                </c:pt>
                <c:pt idx="8703">
                  <c:v>4.3514999999999997</c:v>
                </c:pt>
                <c:pt idx="8704">
                  <c:v>4.3520000000000003</c:v>
                </c:pt>
                <c:pt idx="8705">
                  <c:v>4.3525</c:v>
                </c:pt>
                <c:pt idx="8706">
                  <c:v>4.3529999999999998</c:v>
                </c:pt>
                <c:pt idx="8707">
                  <c:v>4.3535000000000004</c:v>
                </c:pt>
                <c:pt idx="8708">
                  <c:v>4.3540000000000001</c:v>
                </c:pt>
                <c:pt idx="8709">
                  <c:v>4.3544999999999998</c:v>
                </c:pt>
                <c:pt idx="8710">
                  <c:v>4.3550000000000004</c:v>
                </c:pt>
                <c:pt idx="8711">
                  <c:v>4.3555000000000001</c:v>
                </c:pt>
                <c:pt idx="8712">
                  <c:v>4.3559999999999999</c:v>
                </c:pt>
                <c:pt idx="8713">
                  <c:v>4.3565000000000005</c:v>
                </c:pt>
                <c:pt idx="8714">
                  <c:v>4.3570000000000002</c:v>
                </c:pt>
                <c:pt idx="8715">
                  <c:v>4.3574999999999999</c:v>
                </c:pt>
                <c:pt idx="8716">
                  <c:v>4.3579999999999997</c:v>
                </c:pt>
                <c:pt idx="8717">
                  <c:v>4.3585000000000003</c:v>
                </c:pt>
                <c:pt idx="8718">
                  <c:v>4.359</c:v>
                </c:pt>
                <c:pt idx="8719">
                  <c:v>4.3594999999999997</c:v>
                </c:pt>
                <c:pt idx="8720">
                  <c:v>4.3600000000000003</c:v>
                </c:pt>
                <c:pt idx="8721">
                  <c:v>4.3605</c:v>
                </c:pt>
                <c:pt idx="8722">
                  <c:v>4.3609999999999998</c:v>
                </c:pt>
                <c:pt idx="8723">
                  <c:v>4.3615000000000004</c:v>
                </c:pt>
                <c:pt idx="8724">
                  <c:v>4.3620000000000001</c:v>
                </c:pt>
                <c:pt idx="8725">
                  <c:v>4.3624999999999998</c:v>
                </c:pt>
                <c:pt idx="8726">
                  <c:v>4.3630000000000004</c:v>
                </c:pt>
                <c:pt idx="8727">
                  <c:v>4.3635000000000002</c:v>
                </c:pt>
                <c:pt idx="8728">
                  <c:v>4.3639999999999999</c:v>
                </c:pt>
                <c:pt idx="8729">
                  <c:v>4.3645000000000005</c:v>
                </c:pt>
                <c:pt idx="8730">
                  <c:v>4.3650000000000002</c:v>
                </c:pt>
                <c:pt idx="8731">
                  <c:v>4.3654999999999999</c:v>
                </c:pt>
                <c:pt idx="8732">
                  <c:v>4.3659999999999997</c:v>
                </c:pt>
                <c:pt idx="8733">
                  <c:v>4.3665000000000003</c:v>
                </c:pt>
                <c:pt idx="8734">
                  <c:v>4.367</c:v>
                </c:pt>
                <c:pt idx="8735">
                  <c:v>4.3674999999999997</c:v>
                </c:pt>
                <c:pt idx="8736">
                  <c:v>4.3680000000000003</c:v>
                </c:pt>
                <c:pt idx="8737">
                  <c:v>4.3685</c:v>
                </c:pt>
                <c:pt idx="8738">
                  <c:v>4.3689999999999998</c:v>
                </c:pt>
                <c:pt idx="8739">
                  <c:v>4.3695000000000004</c:v>
                </c:pt>
                <c:pt idx="8740">
                  <c:v>4.37</c:v>
                </c:pt>
                <c:pt idx="8741">
                  <c:v>4.3704999999999998</c:v>
                </c:pt>
                <c:pt idx="8742">
                  <c:v>4.3710000000000004</c:v>
                </c:pt>
                <c:pt idx="8743">
                  <c:v>4.3715000000000002</c:v>
                </c:pt>
                <c:pt idx="8744">
                  <c:v>4.3719999999999999</c:v>
                </c:pt>
                <c:pt idx="8745">
                  <c:v>4.3725000000000005</c:v>
                </c:pt>
                <c:pt idx="8746">
                  <c:v>4.3730000000000002</c:v>
                </c:pt>
                <c:pt idx="8747">
                  <c:v>4.3734999999999999</c:v>
                </c:pt>
                <c:pt idx="8748">
                  <c:v>4.3739999999999997</c:v>
                </c:pt>
                <c:pt idx="8749">
                  <c:v>4.3745000000000003</c:v>
                </c:pt>
                <c:pt idx="8750">
                  <c:v>4.375</c:v>
                </c:pt>
                <c:pt idx="8751">
                  <c:v>4.3754999999999997</c:v>
                </c:pt>
                <c:pt idx="8752">
                  <c:v>4.3760000000000003</c:v>
                </c:pt>
                <c:pt idx="8753">
                  <c:v>4.3765000000000001</c:v>
                </c:pt>
                <c:pt idx="8754">
                  <c:v>4.3769999999999998</c:v>
                </c:pt>
                <c:pt idx="8755">
                  <c:v>4.3775000000000004</c:v>
                </c:pt>
                <c:pt idx="8756">
                  <c:v>4.3780000000000001</c:v>
                </c:pt>
                <c:pt idx="8757">
                  <c:v>4.3784999999999998</c:v>
                </c:pt>
                <c:pt idx="8758">
                  <c:v>4.3790000000000004</c:v>
                </c:pt>
                <c:pt idx="8759">
                  <c:v>4.3795000000000002</c:v>
                </c:pt>
                <c:pt idx="8760">
                  <c:v>4.38</c:v>
                </c:pt>
                <c:pt idx="8761">
                  <c:v>4.3805000000000005</c:v>
                </c:pt>
                <c:pt idx="8762">
                  <c:v>4.3810000000000002</c:v>
                </c:pt>
                <c:pt idx="8763">
                  <c:v>4.3815</c:v>
                </c:pt>
                <c:pt idx="8764">
                  <c:v>4.3819999999999997</c:v>
                </c:pt>
                <c:pt idx="8765">
                  <c:v>4.3825000000000003</c:v>
                </c:pt>
                <c:pt idx="8766">
                  <c:v>4.383</c:v>
                </c:pt>
                <c:pt idx="8767">
                  <c:v>4.3834999999999997</c:v>
                </c:pt>
                <c:pt idx="8768">
                  <c:v>4.3840000000000003</c:v>
                </c:pt>
                <c:pt idx="8769">
                  <c:v>4.3845000000000001</c:v>
                </c:pt>
                <c:pt idx="8770">
                  <c:v>4.3849999999999998</c:v>
                </c:pt>
                <c:pt idx="8771">
                  <c:v>4.3855000000000004</c:v>
                </c:pt>
                <c:pt idx="8772">
                  <c:v>4.3860000000000001</c:v>
                </c:pt>
                <c:pt idx="8773">
                  <c:v>4.3864999999999998</c:v>
                </c:pt>
                <c:pt idx="8774">
                  <c:v>4.3870000000000005</c:v>
                </c:pt>
                <c:pt idx="8775">
                  <c:v>4.3875000000000002</c:v>
                </c:pt>
                <c:pt idx="8776">
                  <c:v>4.3879999999999999</c:v>
                </c:pt>
                <c:pt idx="8777">
                  <c:v>4.3885000000000005</c:v>
                </c:pt>
                <c:pt idx="8778">
                  <c:v>4.3890000000000002</c:v>
                </c:pt>
                <c:pt idx="8779">
                  <c:v>4.3895</c:v>
                </c:pt>
                <c:pt idx="8780">
                  <c:v>4.3899999999999997</c:v>
                </c:pt>
                <c:pt idx="8781">
                  <c:v>4.3905000000000003</c:v>
                </c:pt>
                <c:pt idx="8782">
                  <c:v>4.391</c:v>
                </c:pt>
                <c:pt idx="8783">
                  <c:v>4.3914999999999997</c:v>
                </c:pt>
                <c:pt idx="8784">
                  <c:v>4.3920000000000003</c:v>
                </c:pt>
                <c:pt idx="8785">
                  <c:v>4.3925000000000001</c:v>
                </c:pt>
                <c:pt idx="8786">
                  <c:v>4.3929999999999998</c:v>
                </c:pt>
                <c:pt idx="8787">
                  <c:v>4.3935000000000004</c:v>
                </c:pt>
                <c:pt idx="8788">
                  <c:v>4.3940000000000001</c:v>
                </c:pt>
                <c:pt idx="8789">
                  <c:v>4.3944999999999999</c:v>
                </c:pt>
                <c:pt idx="8790">
                  <c:v>4.3950000000000005</c:v>
                </c:pt>
                <c:pt idx="8791">
                  <c:v>4.3955000000000002</c:v>
                </c:pt>
                <c:pt idx="8792">
                  <c:v>4.3959999999999999</c:v>
                </c:pt>
                <c:pt idx="8793">
                  <c:v>4.3965000000000005</c:v>
                </c:pt>
                <c:pt idx="8794">
                  <c:v>4.3970000000000002</c:v>
                </c:pt>
                <c:pt idx="8795">
                  <c:v>4.3975</c:v>
                </c:pt>
                <c:pt idx="8796">
                  <c:v>4.3979999999999997</c:v>
                </c:pt>
                <c:pt idx="8797">
                  <c:v>4.3985000000000003</c:v>
                </c:pt>
                <c:pt idx="8798">
                  <c:v>4.399</c:v>
                </c:pt>
                <c:pt idx="8799">
                  <c:v>4.3994999999999997</c:v>
                </c:pt>
                <c:pt idx="8800">
                  <c:v>4.4000000000000004</c:v>
                </c:pt>
                <c:pt idx="8801">
                  <c:v>4.4005000000000001</c:v>
                </c:pt>
                <c:pt idx="8802">
                  <c:v>4.4009999999999998</c:v>
                </c:pt>
                <c:pt idx="8803">
                  <c:v>4.4015000000000004</c:v>
                </c:pt>
                <c:pt idx="8804">
                  <c:v>4.4020000000000001</c:v>
                </c:pt>
                <c:pt idx="8805">
                  <c:v>4.4024999999999999</c:v>
                </c:pt>
                <c:pt idx="8806">
                  <c:v>4.4030000000000005</c:v>
                </c:pt>
                <c:pt idx="8807">
                  <c:v>4.4035000000000002</c:v>
                </c:pt>
                <c:pt idx="8808">
                  <c:v>4.4039999999999999</c:v>
                </c:pt>
                <c:pt idx="8809">
                  <c:v>4.4045000000000005</c:v>
                </c:pt>
                <c:pt idx="8810">
                  <c:v>4.4050000000000002</c:v>
                </c:pt>
                <c:pt idx="8811">
                  <c:v>4.4055</c:v>
                </c:pt>
                <c:pt idx="8812">
                  <c:v>4.4059999999999997</c:v>
                </c:pt>
                <c:pt idx="8813">
                  <c:v>4.4065000000000003</c:v>
                </c:pt>
                <c:pt idx="8814">
                  <c:v>4.407</c:v>
                </c:pt>
                <c:pt idx="8815">
                  <c:v>4.4074999999999998</c:v>
                </c:pt>
                <c:pt idx="8816">
                  <c:v>4.4080000000000004</c:v>
                </c:pt>
                <c:pt idx="8817">
                  <c:v>4.4085000000000001</c:v>
                </c:pt>
                <c:pt idx="8818">
                  <c:v>4.4089999999999998</c:v>
                </c:pt>
                <c:pt idx="8819">
                  <c:v>4.4095000000000004</c:v>
                </c:pt>
                <c:pt idx="8820">
                  <c:v>4.41</c:v>
                </c:pt>
                <c:pt idx="8821">
                  <c:v>4.4104999999999999</c:v>
                </c:pt>
                <c:pt idx="8822">
                  <c:v>4.4110000000000005</c:v>
                </c:pt>
                <c:pt idx="8823">
                  <c:v>4.4115000000000002</c:v>
                </c:pt>
                <c:pt idx="8824">
                  <c:v>4.4119999999999999</c:v>
                </c:pt>
                <c:pt idx="8825">
                  <c:v>4.4125000000000005</c:v>
                </c:pt>
                <c:pt idx="8826">
                  <c:v>4.4130000000000003</c:v>
                </c:pt>
                <c:pt idx="8827">
                  <c:v>4.4135</c:v>
                </c:pt>
                <c:pt idx="8828">
                  <c:v>4.4139999999999997</c:v>
                </c:pt>
                <c:pt idx="8829">
                  <c:v>4.4145000000000003</c:v>
                </c:pt>
                <c:pt idx="8830">
                  <c:v>4.415</c:v>
                </c:pt>
                <c:pt idx="8831">
                  <c:v>4.4154999999999998</c:v>
                </c:pt>
                <c:pt idx="8832">
                  <c:v>4.4160000000000004</c:v>
                </c:pt>
                <c:pt idx="8833">
                  <c:v>4.4165000000000001</c:v>
                </c:pt>
                <c:pt idx="8834">
                  <c:v>4.4169999999999998</c:v>
                </c:pt>
                <c:pt idx="8835">
                  <c:v>4.4175000000000004</c:v>
                </c:pt>
                <c:pt idx="8836">
                  <c:v>4.4180000000000001</c:v>
                </c:pt>
                <c:pt idx="8837">
                  <c:v>4.4184999999999999</c:v>
                </c:pt>
                <c:pt idx="8838">
                  <c:v>4.4190000000000005</c:v>
                </c:pt>
                <c:pt idx="8839">
                  <c:v>4.4195000000000002</c:v>
                </c:pt>
                <c:pt idx="8840">
                  <c:v>4.42</c:v>
                </c:pt>
                <c:pt idx="8841">
                  <c:v>4.4204999999999997</c:v>
                </c:pt>
                <c:pt idx="8842">
                  <c:v>4.4210000000000003</c:v>
                </c:pt>
                <c:pt idx="8843">
                  <c:v>4.4215</c:v>
                </c:pt>
                <c:pt idx="8844">
                  <c:v>4.4219999999999997</c:v>
                </c:pt>
                <c:pt idx="8845">
                  <c:v>4.4225000000000003</c:v>
                </c:pt>
                <c:pt idx="8846">
                  <c:v>4.423</c:v>
                </c:pt>
                <c:pt idx="8847">
                  <c:v>4.4234999999999998</c:v>
                </c:pt>
                <c:pt idx="8848">
                  <c:v>4.4240000000000004</c:v>
                </c:pt>
                <c:pt idx="8849">
                  <c:v>4.4245000000000001</c:v>
                </c:pt>
                <c:pt idx="8850">
                  <c:v>4.4249999999999998</c:v>
                </c:pt>
                <c:pt idx="8851">
                  <c:v>4.4255000000000004</c:v>
                </c:pt>
                <c:pt idx="8852">
                  <c:v>4.4260000000000002</c:v>
                </c:pt>
                <c:pt idx="8853">
                  <c:v>4.4264999999999999</c:v>
                </c:pt>
                <c:pt idx="8854">
                  <c:v>4.4270000000000005</c:v>
                </c:pt>
                <c:pt idx="8855">
                  <c:v>4.4275000000000002</c:v>
                </c:pt>
                <c:pt idx="8856">
                  <c:v>4.4279999999999999</c:v>
                </c:pt>
                <c:pt idx="8857">
                  <c:v>4.4284999999999997</c:v>
                </c:pt>
                <c:pt idx="8858">
                  <c:v>4.4290000000000003</c:v>
                </c:pt>
                <c:pt idx="8859">
                  <c:v>4.4295</c:v>
                </c:pt>
                <c:pt idx="8860">
                  <c:v>4.43</c:v>
                </c:pt>
                <c:pt idx="8861">
                  <c:v>4.4305000000000003</c:v>
                </c:pt>
                <c:pt idx="8862">
                  <c:v>4.431</c:v>
                </c:pt>
                <c:pt idx="8863">
                  <c:v>4.4314999999999998</c:v>
                </c:pt>
                <c:pt idx="8864">
                  <c:v>4.4320000000000004</c:v>
                </c:pt>
                <c:pt idx="8865">
                  <c:v>4.4325000000000001</c:v>
                </c:pt>
                <c:pt idx="8866">
                  <c:v>4.4329999999999998</c:v>
                </c:pt>
                <c:pt idx="8867">
                  <c:v>4.4335000000000004</c:v>
                </c:pt>
                <c:pt idx="8868">
                  <c:v>4.4340000000000002</c:v>
                </c:pt>
                <c:pt idx="8869">
                  <c:v>4.4344999999999999</c:v>
                </c:pt>
                <c:pt idx="8870">
                  <c:v>4.4350000000000005</c:v>
                </c:pt>
                <c:pt idx="8871">
                  <c:v>4.4355000000000002</c:v>
                </c:pt>
                <c:pt idx="8872">
                  <c:v>4.4359999999999999</c:v>
                </c:pt>
                <c:pt idx="8873">
                  <c:v>4.4364999999999997</c:v>
                </c:pt>
                <c:pt idx="8874">
                  <c:v>4.4370000000000003</c:v>
                </c:pt>
                <c:pt idx="8875">
                  <c:v>4.4375</c:v>
                </c:pt>
                <c:pt idx="8876">
                  <c:v>4.4379999999999997</c:v>
                </c:pt>
                <c:pt idx="8877">
                  <c:v>4.4385000000000003</c:v>
                </c:pt>
                <c:pt idx="8878">
                  <c:v>4.4390000000000001</c:v>
                </c:pt>
                <c:pt idx="8879">
                  <c:v>4.4394999999999998</c:v>
                </c:pt>
                <c:pt idx="8880">
                  <c:v>4.4400000000000004</c:v>
                </c:pt>
                <c:pt idx="8881">
                  <c:v>4.4405000000000001</c:v>
                </c:pt>
                <c:pt idx="8882">
                  <c:v>4.4409999999999998</c:v>
                </c:pt>
                <c:pt idx="8883">
                  <c:v>4.4415000000000004</c:v>
                </c:pt>
                <c:pt idx="8884">
                  <c:v>4.4420000000000002</c:v>
                </c:pt>
                <c:pt idx="8885">
                  <c:v>4.4424999999999999</c:v>
                </c:pt>
                <c:pt idx="8886">
                  <c:v>4.4430000000000005</c:v>
                </c:pt>
                <c:pt idx="8887">
                  <c:v>4.4435000000000002</c:v>
                </c:pt>
                <c:pt idx="8888">
                  <c:v>4.444</c:v>
                </c:pt>
                <c:pt idx="8889">
                  <c:v>4.4444999999999997</c:v>
                </c:pt>
                <c:pt idx="8890">
                  <c:v>4.4450000000000003</c:v>
                </c:pt>
                <c:pt idx="8891">
                  <c:v>4.4455</c:v>
                </c:pt>
                <c:pt idx="8892">
                  <c:v>4.4459999999999997</c:v>
                </c:pt>
                <c:pt idx="8893">
                  <c:v>4.4465000000000003</c:v>
                </c:pt>
                <c:pt idx="8894">
                  <c:v>4.4470000000000001</c:v>
                </c:pt>
                <c:pt idx="8895">
                  <c:v>4.4474999999999998</c:v>
                </c:pt>
                <c:pt idx="8896">
                  <c:v>4.4480000000000004</c:v>
                </c:pt>
                <c:pt idx="8897">
                  <c:v>4.4485000000000001</c:v>
                </c:pt>
                <c:pt idx="8898">
                  <c:v>4.4489999999999998</c:v>
                </c:pt>
                <c:pt idx="8899">
                  <c:v>4.4495000000000005</c:v>
                </c:pt>
                <c:pt idx="8900">
                  <c:v>4.45</c:v>
                </c:pt>
                <c:pt idx="8901">
                  <c:v>4.4504999999999999</c:v>
                </c:pt>
                <c:pt idx="8902">
                  <c:v>4.4510000000000005</c:v>
                </c:pt>
                <c:pt idx="8903">
                  <c:v>4.4515000000000002</c:v>
                </c:pt>
                <c:pt idx="8904">
                  <c:v>4.452</c:v>
                </c:pt>
                <c:pt idx="8905">
                  <c:v>4.4524999999999997</c:v>
                </c:pt>
                <c:pt idx="8906">
                  <c:v>4.4530000000000003</c:v>
                </c:pt>
                <c:pt idx="8907">
                  <c:v>4.4535</c:v>
                </c:pt>
                <c:pt idx="8908">
                  <c:v>4.4539999999999997</c:v>
                </c:pt>
                <c:pt idx="8909">
                  <c:v>4.4545000000000003</c:v>
                </c:pt>
                <c:pt idx="8910">
                  <c:v>4.4550000000000001</c:v>
                </c:pt>
                <c:pt idx="8911">
                  <c:v>4.4554999999999998</c:v>
                </c:pt>
                <c:pt idx="8912">
                  <c:v>4.4560000000000004</c:v>
                </c:pt>
                <c:pt idx="8913">
                  <c:v>4.4565000000000001</c:v>
                </c:pt>
                <c:pt idx="8914">
                  <c:v>4.4569999999999999</c:v>
                </c:pt>
                <c:pt idx="8915">
                  <c:v>4.4575000000000005</c:v>
                </c:pt>
                <c:pt idx="8916">
                  <c:v>4.4580000000000002</c:v>
                </c:pt>
                <c:pt idx="8917">
                  <c:v>4.4584999999999999</c:v>
                </c:pt>
                <c:pt idx="8918">
                  <c:v>4.4590000000000005</c:v>
                </c:pt>
                <c:pt idx="8919">
                  <c:v>4.4595000000000002</c:v>
                </c:pt>
                <c:pt idx="8920">
                  <c:v>4.46</c:v>
                </c:pt>
                <c:pt idx="8921">
                  <c:v>4.4604999999999997</c:v>
                </c:pt>
                <c:pt idx="8922">
                  <c:v>4.4610000000000003</c:v>
                </c:pt>
                <c:pt idx="8923">
                  <c:v>4.4615</c:v>
                </c:pt>
                <c:pt idx="8924">
                  <c:v>4.4619999999999997</c:v>
                </c:pt>
                <c:pt idx="8925">
                  <c:v>4.4625000000000004</c:v>
                </c:pt>
                <c:pt idx="8926">
                  <c:v>4.4630000000000001</c:v>
                </c:pt>
                <c:pt idx="8927">
                  <c:v>4.4634999999999998</c:v>
                </c:pt>
                <c:pt idx="8928">
                  <c:v>4.4640000000000004</c:v>
                </c:pt>
                <c:pt idx="8929">
                  <c:v>4.4645000000000001</c:v>
                </c:pt>
                <c:pt idx="8930">
                  <c:v>4.4649999999999999</c:v>
                </c:pt>
                <c:pt idx="8931">
                  <c:v>4.4655000000000005</c:v>
                </c:pt>
                <c:pt idx="8932">
                  <c:v>4.4660000000000002</c:v>
                </c:pt>
                <c:pt idx="8933">
                  <c:v>4.4664999999999999</c:v>
                </c:pt>
                <c:pt idx="8934">
                  <c:v>4.4670000000000005</c:v>
                </c:pt>
                <c:pt idx="8935">
                  <c:v>4.4675000000000002</c:v>
                </c:pt>
                <c:pt idx="8936">
                  <c:v>4.468</c:v>
                </c:pt>
                <c:pt idx="8937">
                  <c:v>4.4684999999999997</c:v>
                </c:pt>
                <c:pt idx="8938">
                  <c:v>4.4690000000000003</c:v>
                </c:pt>
                <c:pt idx="8939">
                  <c:v>4.4695</c:v>
                </c:pt>
                <c:pt idx="8940">
                  <c:v>4.47</c:v>
                </c:pt>
                <c:pt idx="8941">
                  <c:v>4.4705000000000004</c:v>
                </c:pt>
                <c:pt idx="8942">
                  <c:v>4.4710000000000001</c:v>
                </c:pt>
                <c:pt idx="8943">
                  <c:v>4.4714999999999998</c:v>
                </c:pt>
                <c:pt idx="8944">
                  <c:v>4.4720000000000004</c:v>
                </c:pt>
                <c:pt idx="8945">
                  <c:v>4.4725000000000001</c:v>
                </c:pt>
                <c:pt idx="8946">
                  <c:v>4.4729999999999999</c:v>
                </c:pt>
                <c:pt idx="8947">
                  <c:v>4.4735000000000005</c:v>
                </c:pt>
                <c:pt idx="8948">
                  <c:v>4.4740000000000002</c:v>
                </c:pt>
                <c:pt idx="8949">
                  <c:v>4.4744999999999999</c:v>
                </c:pt>
                <c:pt idx="8950">
                  <c:v>4.4750000000000005</c:v>
                </c:pt>
                <c:pt idx="8951">
                  <c:v>4.4755000000000003</c:v>
                </c:pt>
                <c:pt idx="8952">
                  <c:v>4.476</c:v>
                </c:pt>
                <c:pt idx="8953">
                  <c:v>4.4764999999999997</c:v>
                </c:pt>
                <c:pt idx="8954">
                  <c:v>4.4770000000000003</c:v>
                </c:pt>
                <c:pt idx="8955">
                  <c:v>4.4775</c:v>
                </c:pt>
                <c:pt idx="8956">
                  <c:v>4.4779999999999998</c:v>
                </c:pt>
                <c:pt idx="8957">
                  <c:v>4.4785000000000004</c:v>
                </c:pt>
                <c:pt idx="8958">
                  <c:v>4.4790000000000001</c:v>
                </c:pt>
                <c:pt idx="8959">
                  <c:v>4.4794999999999998</c:v>
                </c:pt>
                <c:pt idx="8960">
                  <c:v>4.4800000000000004</c:v>
                </c:pt>
                <c:pt idx="8961">
                  <c:v>4.4805000000000001</c:v>
                </c:pt>
                <c:pt idx="8962">
                  <c:v>4.4809999999999999</c:v>
                </c:pt>
                <c:pt idx="8963">
                  <c:v>4.4815000000000005</c:v>
                </c:pt>
                <c:pt idx="8964">
                  <c:v>4.4820000000000002</c:v>
                </c:pt>
                <c:pt idx="8965">
                  <c:v>4.4824999999999999</c:v>
                </c:pt>
                <c:pt idx="8966">
                  <c:v>4.4829999999999997</c:v>
                </c:pt>
                <c:pt idx="8967">
                  <c:v>4.4835000000000003</c:v>
                </c:pt>
                <c:pt idx="8968">
                  <c:v>4.484</c:v>
                </c:pt>
                <c:pt idx="8969">
                  <c:v>4.4844999999999997</c:v>
                </c:pt>
                <c:pt idx="8970">
                  <c:v>4.4850000000000003</c:v>
                </c:pt>
                <c:pt idx="8971">
                  <c:v>4.4855</c:v>
                </c:pt>
                <c:pt idx="8972">
                  <c:v>4.4859999999999998</c:v>
                </c:pt>
                <c:pt idx="8973">
                  <c:v>4.4865000000000004</c:v>
                </c:pt>
                <c:pt idx="8974">
                  <c:v>4.4870000000000001</c:v>
                </c:pt>
                <c:pt idx="8975">
                  <c:v>4.4874999999999998</c:v>
                </c:pt>
                <c:pt idx="8976">
                  <c:v>4.4880000000000004</c:v>
                </c:pt>
                <c:pt idx="8977">
                  <c:v>4.4885000000000002</c:v>
                </c:pt>
                <c:pt idx="8978">
                  <c:v>4.4889999999999999</c:v>
                </c:pt>
                <c:pt idx="8979">
                  <c:v>4.4895000000000005</c:v>
                </c:pt>
                <c:pt idx="8980">
                  <c:v>4.49</c:v>
                </c:pt>
                <c:pt idx="8981">
                  <c:v>4.4904999999999999</c:v>
                </c:pt>
                <c:pt idx="8982">
                  <c:v>4.4909999999999997</c:v>
                </c:pt>
                <c:pt idx="8983">
                  <c:v>4.4915000000000003</c:v>
                </c:pt>
                <c:pt idx="8984">
                  <c:v>4.492</c:v>
                </c:pt>
                <c:pt idx="8985">
                  <c:v>4.4924999999999997</c:v>
                </c:pt>
                <c:pt idx="8986">
                  <c:v>4.4930000000000003</c:v>
                </c:pt>
                <c:pt idx="8987">
                  <c:v>4.4935</c:v>
                </c:pt>
                <c:pt idx="8988">
                  <c:v>4.4939999999999998</c:v>
                </c:pt>
                <c:pt idx="8989">
                  <c:v>4.4945000000000004</c:v>
                </c:pt>
                <c:pt idx="8990">
                  <c:v>4.4950000000000001</c:v>
                </c:pt>
                <c:pt idx="8991">
                  <c:v>4.4954999999999998</c:v>
                </c:pt>
                <c:pt idx="8992">
                  <c:v>4.4960000000000004</c:v>
                </c:pt>
                <c:pt idx="8993">
                  <c:v>4.4965000000000002</c:v>
                </c:pt>
                <c:pt idx="8994">
                  <c:v>4.4969999999999999</c:v>
                </c:pt>
                <c:pt idx="8995">
                  <c:v>4.4975000000000005</c:v>
                </c:pt>
                <c:pt idx="8996">
                  <c:v>4.4980000000000002</c:v>
                </c:pt>
                <c:pt idx="8997">
                  <c:v>4.4984999999999999</c:v>
                </c:pt>
                <c:pt idx="8998">
                  <c:v>4.4989999999999997</c:v>
                </c:pt>
                <c:pt idx="8999">
                  <c:v>4.4995000000000003</c:v>
                </c:pt>
                <c:pt idx="9000">
                  <c:v>4.5</c:v>
                </c:pt>
                <c:pt idx="9001">
                  <c:v>4.5004999999999997</c:v>
                </c:pt>
                <c:pt idx="9002">
                  <c:v>4.5010000000000003</c:v>
                </c:pt>
                <c:pt idx="9003">
                  <c:v>4.5015000000000001</c:v>
                </c:pt>
                <c:pt idx="9004">
                  <c:v>4.5019999999999998</c:v>
                </c:pt>
                <c:pt idx="9005">
                  <c:v>4.5025000000000004</c:v>
                </c:pt>
                <c:pt idx="9006">
                  <c:v>4.5030000000000001</c:v>
                </c:pt>
                <c:pt idx="9007">
                  <c:v>4.5034999999999998</c:v>
                </c:pt>
                <c:pt idx="9008">
                  <c:v>4.5040000000000004</c:v>
                </c:pt>
                <c:pt idx="9009">
                  <c:v>4.5045000000000002</c:v>
                </c:pt>
                <c:pt idx="9010">
                  <c:v>4.5049999999999999</c:v>
                </c:pt>
                <c:pt idx="9011">
                  <c:v>4.5055000000000005</c:v>
                </c:pt>
                <c:pt idx="9012">
                  <c:v>4.5060000000000002</c:v>
                </c:pt>
                <c:pt idx="9013">
                  <c:v>4.5065</c:v>
                </c:pt>
                <c:pt idx="9014">
                  <c:v>4.5069999999999997</c:v>
                </c:pt>
                <c:pt idx="9015">
                  <c:v>4.5075000000000003</c:v>
                </c:pt>
                <c:pt idx="9016">
                  <c:v>4.508</c:v>
                </c:pt>
                <c:pt idx="9017">
                  <c:v>4.5084999999999997</c:v>
                </c:pt>
                <c:pt idx="9018">
                  <c:v>4.5090000000000003</c:v>
                </c:pt>
                <c:pt idx="9019">
                  <c:v>4.5095000000000001</c:v>
                </c:pt>
                <c:pt idx="9020">
                  <c:v>4.51</c:v>
                </c:pt>
                <c:pt idx="9021">
                  <c:v>4.5105000000000004</c:v>
                </c:pt>
                <c:pt idx="9022">
                  <c:v>4.5110000000000001</c:v>
                </c:pt>
                <c:pt idx="9023">
                  <c:v>4.5114999999999998</c:v>
                </c:pt>
                <c:pt idx="9024">
                  <c:v>4.5120000000000005</c:v>
                </c:pt>
                <c:pt idx="9025">
                  <c:v>4.5125000000000002</c:v>
                </c:pt>
                <c:pt idx="9026">
                  <c:v>4.5129999999999999</c:v>
                </c:pt>
                <c:pt idx="9027">
                  <c:v>4.5135000000000005</c:v>
                </c:pt>
                <c:pt idx="9028">
                  <c:v>4.5140000000000002</c:v>
                </c:pt>
                <c:pt idx="9029">
                  <c:v>4.5145</c:v>
                </c:pt>
                <c:pt idx="9030">
                  <c:v>4.5149999999999997</c:v>
                </c:pt>
                <c:pt idx="9031">
                  <c:v>4.5155000000000003</c:v>
                </c:pt>
                <c:pt idx="9032">
                  <c:v>4.516</c:v>
                </c:pt>
                <c:pt idx="9033">
                  <c:v>4.5164999999999997</c:v>
                </c:pt>
                <c:pt idx="9034">
                  <c:v>4.5170000000000003</c:v>
                </c:pt>
                <c:pt idx="9035">
                  <c:v>4.5175000000000001</c:v>
                </c:pt>
                <c:pt idx="9036">
                  <c:v>4.5179999999999998</c:v>
                </c:pt>
                <c:pt idx="9037">
                  <c:v>4.5185000000000004</c:v>
                </c:pt>
                <c:pt idx="9038">
                  <c:v>4.5190000000000001</c:v>
                </c:pt>
                <c:pt idx="9039">
                  <c:v>4.5194999999999999</c:v>
                </c:pt>
                <c:pt idx="9040">
                  <c:v>4.5200000000000005</c:v>
                </c:pt>
                <c:pt idx="9041">
                  <c:v>4.5205000000000002</c:v>
                </c:pt>
                <c:pt idx="9042">
                  <c:v>4.5209999999999999</c:v>
                </c:pt>
                <c:pt idx="9043">
                  <c:v>4.5215000000000005</c:v>
                </c:pt>
                <c:pt idx="9044">
                  <c:v>4.5220000000000002</c:v>
                </c:pt>
                <c:pt idx="9045">
                  <c:v>4.5225</c:v>
                </c:pt>
                <c:pt idx="9046">
                  <c:v>4.5229999999999997</c:v>
                </c:pt>
                <c:pt idx="9047">
                  <c:v>4.5235000000000003</c:v>
                </c:pt>
                <c:pt idx="9048">
                  <c:v>4.524</c:v>
                </c:pt>
                <c:pt idx="9049">
                  <c:v>4.5244999999999997</c:v>
                </c:pt>
                <c:pt idx="9050">
                  <c:v>4.5250000000000004</c:v>
                </c:pt>
                <c:pt idx="9051">
                  <c:v>4.5255000000000001</c:v>
                </c:pt>
                <c:pt idx="9052">
                  <c:v>4.5259999999999998</c:v>
                </c:pt>
                <c:pt idx="9053">
                  <c:v>4.5265000000000004</c:v>
                </c:pt>
                <c:pt idx="9054">
                  <c:v>4.5270000000000001</c:v>
                </c:pt>
                <c:pt idx="9055">
                  <c:v>4.5274999999999999</c:v>
                </c:pt>
                <c:pt idx="9056">
                  <c:v>4.5280000000000005</c:v>
                </c:pt>
                <c:pt idx="9057">
                  <c:v>4.5285000000000002</c:v>
                </c:pt>
                <c:pt idx="9058">
                  <c:v>4.5289999999999999</c:v>
                </c:pt>
                <c:pt idx="9059">
                  <c:v>4.5295000000000005</c:v>
                </c:pt>
                <c:pt idx="9060">
                  <c:v>4.53</c:v>
                </c:pt>
                <c:pt idx="9061">
                  <c:v>4.5305</c:v>
                </c:pt>
                <c:pt idx="9062">
                  <c:v>4.5309999999999997</c:v>
                </c:pt>
                <c:pt idx="9063">
                  <c:v>4.5315000000000003</c:v>
                </c:pt>
                <c:pt idx="9064">
                  <c:v>4.532</c:v>
                </c:pt>
                <c:pt idx="9065">
                  <c:v>4.5324999999999998</c:v>
                </c:pt>
                <c:pt idx="9066">
                  <c:v>4.5330000000000004</c:v>
                </c:pt>
                <c:pt idx="9067">
                  <c:v>4.5335000000000001</c:v>
                </c:pt>
                <c:pt idx="9068">
                  <c:v>4.5339999999999998</c:v>
                </c:pt>
                <c:pt idx="9069">
                  <c:v>4.5345000000000004</c:v>
                </c:pt>
                <c:pt idx="9070">
                  <c:v>4.5350000000000001</c:v>
                </c:pt>
                <c:pt idx="9071">
                  <c:v>4.5354999999999999</c:v>
                </c:pt>
                <c:pt idx="9072">
                  <c:v>4.5360000000000005</c:v>
                </c:pt>
                <c:pt idx="9073">
                  <c:v>4.5365000000000002</c:v>
                </c:pt>
                <c:pt idx="9074">
                  <c:v>4.5369999999999999</c:v>
                </c:pt>
                <c:pt idx="9075">
                  <c:v>4.5375000000000005</c:v>
                </c:pt>
                <c:pt idx="9076">
                  <c:v>4.5380000000000003</c:v>
                </c:pt>
                <c:pt idx="9077">
                  <c:v>4.5385</c:v>
                </c:pt>
                <c:pt idx="9078">
                  <c:v>4.5389999999999997</c:v>
                </c:pt>
                <c:pt idx="9079">
                  <c:v>4.5395000000000003</c:v>
                </c:pt>
                <c:pt idx="9080">
                  <c:v>4.54</c:v>
                </c:pt>
                <c:pt idx="9081">
                  <c:v>4.5404999999999998</c:v>
                </c:pt>
                <c:pt idx="9082">
                  <c:v>4.5410000000000004</c:v>
                </c:pt>
                <c:pt idx="9083">
                  <c:v>4.5415000000000001</c:v>
                </c:pt>
                <c:pt idx="9084">
                  <c:v>4.5419999999999998</c:v>
                </c:pt>
                <c:pt idx="9085">
                  <c:v>4.5425000000000004</c:v>
                </c:pt>
                <c:pt idx="9086">
                  <c:v>4.5430000000000001</c:v>
                </c:pt>
                <c:pt idx="9087">
                  <c:v>4.5434999999999999</c:v>
                </c:pt>
                <c:pt idx="9088">
                  <c:v>4.5440000000000005</c:v>
                </c:pt>
                <c:pt idx="9089">
                  <c:v>4.5445000000000002</c:v>
                </c:pt>
                <c:pt idx="9090">
                  <c:v>4.5449999999999999</c:v>
                </c:pt>
                <c:pt idx="9091">
                  <c:v>4.5454999999999997</c:v>
                </c:pt>
                <c:pt idx="9092">
                  <c:v>4.5460000000000003</c:v>
                </c:pt>
                <c:pt idx="9093">
                  <c:v>4.5465</c:v>
                </c:pt>
                <c:pt idx="9094">
                  <c:v>4.5469999999999997</c:v>
                </c:pt>
                <c:pt idx="9095">
                  <c:v>4.5475000000000003</c:v>
                </c:pt>
                <c:pt idx="9096">
                  <c:v>4.548</c:v>
                </c:pt>
                <c:pt idx="9097">
                  <c:v>4.5484999999999998</c:v>
                </c:pt>
                <c:pt idx="9098">
                  <c:v>4.5490000000000004</c:v>
                </c:pt>
                <c:pt idx="9099">
                  <c:v>4.5495000000000001</c:v>
                </c:pt>
                <c:pt idx="9100">
                  <c:v>4.55</c:v>
                </c:pt>
                <c:pt idx="9101">
                  <c:v>4.5505000000000004</c:v>
                </c:pt>
                <c:pt idx="9102">
                  <c:v>4.5510000000000002</c:v>
                </c:pt>
                <c:pt idx="9103">
                  <c:v>4.5514999999999999</c:v>
                </c:pt>
                <c:pt idx="9104">
                  <c:v>4.5520000000000005</c:v>
                </c:pt>
                <c:pt idx="9105">
                  <c:v>4.5525000000000002</c:v>
                </c:pt>
                <c:pt idx="9106">
                  <c:v>4.5529999999999999</c:v>
                </c:pt>
                <c:pt idx="9107">
                  <c:v>4.5534999999999997</c:v>
                </c:pt>
                <c:pt idx="9108">
                  <c:v>4.5540000000000003</c:v>
                </c:pt>
                <c:pt idx="9109">
                  <c:v>4.5545</c:v>
                </c:pt>
                <c:pt idx="9110">
                  <c:v>4.5549999999999997</c:v>
                </c:pt>
                <c:pt idx="9111">
                  <c:v>4.5555000000000003</c:v>
                </c:pt>
                <c:pt idx="9112">
                  <c:v>4.556</c:v>
                </c:pt>
                <c:pt idx="9113">
                  <c:v>4.5564999999999998</c:v>
                </c:pt>
                <c:pt idx="9114">
                  <c:v>4.5570000000000004</c:v>
                </c:pt>
                <c:pt idx="9115">
                  <c:v>4.5575000000000001</c:v>
                </c:pt>
                <c:pt idx="9116">
                  <c:v>4.5579999999999998</c:v>
                </c:pt>
                <c:pt idx="9117">
                  <c:v>4.5585000000000004</c:v>
                </c:pt>
                <c:pt idx="9118">
                  <c:v>4.5590000000000002</c:v>
                </c:pt>
                <c:pt idx="9119">
                  <c:v>4.5594999999999999</c:v>
                </c:pt>
                <c:pt idx="9120">
                  <c:v>4.5600000000000005</c:v>
                </c:pt>
                <c:pt idx="9121">
                  <c:v>4.5605000000000002</c:v>
                </c:pt>
                <c:pt idx="9122">
                  <c:v>4.5609999999999999</c:v>
                </c:pt>
                <c:pt idx="9123">
                  <c:v>4.5614999999999997</c:v>
                </c:pt>
                <c:pt idx="9124">
                  <c:v>4.5620000000000003</c:v>
                </c:pt>
                <c:pt idx="9125">
                  <c:v>4.5625</c:v>
                </c:pt>
                <c:pt idx="9126">
                  <c:v>4.5629999999999997</c:v>
                </c:pt>
                <c:pt idx="9127">
                  <c:v>4.5635000000000003</c:v>
                </c:pt>
                <c:pt idx="9128">
                  <c:v>4.5640000000000001</c:v>
                </c:pt>
                <c:pt idx="9129">
                  <c:v>4.5644999999999998</c:v>
                </c:pt>
                <c:pt idx="9130">
                  <c:v>4.5650000000000004</c:v>
                </c:pt>
                <c:pt idx="9131">
                  <c:v>4.5655000000000001</c:v>
                </c:pt>
                <c:pt idx="9132">
                  <c:v>4.5659999999999998</c:v>
                </c:pt>
                <c:pt idx="9133">
                  <c:v>4.5665000000000004</c:v>
                </c:pt>
                <c:pt idx="9134">
                  <c:v>4.5670000000000002</c:v>
                </c:pt>
                <c:pt idx="9135">
                  <c:v>4.5674999999999999</c:v>
                </c:pt>
                <c:pt idx="9136">
                  <c:v>4.5680000000000005</c:v>
                </c:pt>
                <c:pt idx="9137">
                  <c:v>4.5685000000000002</c:v>
                </c:pt>
                <c:pt idx="9138">
                  <c:v>4.569</c:v>
                </c:pt>
                <c:pt idx="9139">
                  <c:v>4.5694999999999997</c:v>
                </c:pt>
                <c:pt idx="9140">
                  <c:v>4.57</c:v>
                </c:pt>
                <c:pt idx="9141">
                  <c:v>4.5705</c:v>
                </c:pt>
                <c:pt idx="9142">
                  <c:v>4.5709999999999997</c:v>
                </c:pt>
                <c:pt idx="9143">
                  <c:v>4.5715000000000003</c:v>
                </c:pt>
                <c:pt idx="9144">
                  <c:v>4.5720000000000001</c:v>
                </c:pt>
                <c:pt idx="9145">
                  <c:v>4.5724999999999998</c:v>
                </c:pt>
                <c:pt idx="9146">
                  <c:v>4.5730000000000004</c:v>
                </c:pt>
                <c:pt idx="9147">
                  <c:v>4.5735000000000001</c:v>
                </c:pt>
                <c:pt idx="9148">
                  <c:v>4.5739999999999998</c:v>
                </c:pt>
                <c:pt idx="9149">
                  <c:v>4.5745000000000005</c:v>
                </c:pt>
                <c:pt idx="9150">
                  <c:v>4.5750000000000002</c:v>
                </c:pt>
                <c:pt idx="9151">
                  <c:v>4.5754999999999999</c:v>
                </c:pt>
                <c:pt idx="9152">
                  <c:v>4.5760000000000005</c:v>
                </c:pt>
                <c:pt idx="9153">
                  <c:v>4.5765000000000002</c:v>
                </c:pt>
                <c:pt idx="9154">
                  <c:v>4.577</c:v>
                </c:pt>
                <c:pt idx="9155">
                  <c:v>4.5774999999999997</c:v>
                </c:pt>
                <c:pt idx="9156">
                  <c:v>4.5780000000000003</c:v>
                </c:pt>
                <c:pt idx="9157">
                  <c:v>4.5785</c:v>
                </c:pt>
                <c:pt idx="9158">
                  <c:v>4.5789999999999997</c:v>
                </c:pt>
                <c:pt idx="9159">
                  <c:v>4.5795000000000003</c:v>
                </c:pt>
                <c:pt idx="9160">
                  <c:v>4.58</c:v>
                </c:pt>
                <c:pt idx="9161">
                  <c:v>4.5804999999999998</c:v>
                </c:pt>
                <c:pt idx="9162">
                  <c:v>4.5810000000000004</c:v>
                </c:pt>
                <c:pt idx="9163">
                  <c:v>4.5815000000000001</c:v>
                </c:pt>
                <c:pt idx="9164">
                  <c:v>4.5819999999999999</c:v>
                </c:pt>
                <c:pt idx="9165">
                  <c:v>4.5825000000000005</c:v>
                </c:pt>
                <c:pt idx="9166">
                  <c:v>4.5830000000000002</c:v>
                </c:pt>
                <c:pt idx="9167">
                  <c:v>4.5834999999999999</c:v>
                </c:pt>
                <c:pt idx="9168">
                  <c:v>4.5840000000000005</c:v>
                </c:pt>
                <c:pt idx="9169">
                  <c:v>4.5845000000000002</c:v>
                </c:pt>
                <c:pt idx="9170">
                  <c:v>4.585</c:v>
                </c:pt>
                <c:pt idx="9171">
                  <c:v>4.5854999999999997</c:v>
                </c:pt>
                <c:pt idx="9172">
                  <c:v>4.5860000000000003</c:v>
                </c:pt>
                <c:pt idx="9173">
                  <c:v>4.5865</c:v>
                </c:pt>
                <c:pt idx="9174">
                  <c:v>4.5869999999999997</c:v>
                </c:pt>
                <c:pt idx="9175">
                  <c:v>4.5875000000000004</c:v>
                </c:pt>
                <c:pt idx="9176">
                  <c:v>4.5880000000000001</c:v>
                </c:pt>
                <c:pt idx="9177">
                  <c:v>4.5884999999999998</c:v>
                </c:pt>
                <c:pt idx="9178">
                  <c:v>4.5890000000000004</c:v>
                </c:pt>
                <c:pt idx="9179">
                  <c:v>4.5895000000000001</c:v>
                </c:pt>
                <c:pt idx="9180">
                  <c:v>4.59</c:v>
                </c:pt>
                <c:pt idx="9181">
                  <c:v>4.5905000000000005</c:v>
                </c:pt>
                <c:pt idx="9182">
                  <c:v>4.5910000000000002</c:v>
                </c:pt>
                <c:pt idx="9183">
                  <c:v>4.5914999999999999</c:v>
                </c:pt>
                <c:pt idx="9184">
                  <c:v>4.5920000000000005</c:v>
                </c:pt>
                <c:pt idx="9185">
                  <c:v>4.5925000000000002</c:v>
                </c:pt>
                <c:pt idx="9186">
                  <c:v>4.593</c:v>
                </c:pt>
                <c:pt idx="9187">
                  <c:v>4.5934999999999997</c:v>
                </c:pt>
                <c:pt idx="9188">
                  <c:v>4.5940000000000003</c:v>
                </c:pt>
                <c:pt idx="9189">
                  <c:v>4.5945</c:v>
                </c:pt>
                <c:pt idx="9190">
                  <c:v>4.5949999999999998</c:v>
                </c:pt>
                <c:pt idx="9191">
                  <c:v>4.5955000000000004</c:v>
                </c:pt>
                <c:pt idx="9192">
                  <c:v>4.5960000000000001</c:v>
                </c:pt>
                <c:pt idx="9193">
                  <c:v>4.5964999999999998</c:v>
                </c:pt>
                <c:pt idx="9194">
                  <c:v>4.5970000000000004</c:v>
                </c:pt>
                <c:pt idx="9195">
                  <c:v>4.5975000000000001</c:v>
                </c:pt>
                <c:pt idx="9196">
                  <c:v>4.5979999999999999</c:v>
                </c:pt>
                <c:pt idx="9197">
                  <c:v>4.5985000000000005</c:v>
                </c:pt>
                <c:pt idx="9198">
                  <c:v>4.5990000000000002</c:v>
                </c:pt>
                <c:pt idx="9199">
                  <c:v>4.5994999999999999</c:v>
                </c:pt>
                <c:pt idx="9200">
                  <c:v>4.6000000000000005</c:v>
                </c:pt>
                <c:pt idx="9201">
                  <c:v>4.6005000000000003</c:v>
                </c:pt>
                <c:pt idx="9202">
                  <c:v>4.601</c:v>
                </c:pt>
                <c:pt idx="9203">
                  <c:v>4.6014999999999997</c:v>
                </c:pt>
                <c:pt idx="9204">
                  <c:v>4.6020000000000003</c:v>
                </c:pt>
                <c:pt idx="9205">
                  <c:v>4.6025</c:v>
                </c:pt>
                <c:pt idx="9206">
                  <c:v>4.6029999999999998</c:v>
                </c:pt>
                <c:pt idx="9207">
                  <c:v>4.6035000000000004</c:v>
                </c:pt>
                <c:pt idx="9208">
                  <c:v>4.6040000000000001</c:v>
                </c:pt>
                <c:pt idx="9209">
                  <c:v>4.6044999999999998</c:v>
                </c:pt>
                <c:pt idx="9210">
                  <c:v>4.6050000000000004</c:v>
                </c:pt>
                <c:pt idx="9211">
                  <c:v>4.6055000000000001</c:v>
                </c:pt>
                <c:pt idx="9212">
                  <c:v>4.6059999999999999</c:v>
                </c:pt>
                <c:pt idx="9213">
                  <c:v>4.6065000000000005</c:v>
                </c:pt>
                <c:pt idx="9214">
                  <c:v>4.6070000000000002</c:v>
                </c:pt>
                <c:pt idx="9215">
                  <c:v>4.6074999999999999</c:v>
                </c:pt>
                <c:pt idx="9216">
                  <c:v>4.6080000000000005</c:v>
                </c:pt>
                <c:pt idx="9217">
                  <c:v>4.6085000000000003</c:v>
                </c:pt>
                <c:pt idx="9218">
                  <c:v>4.609</c:v>
                </c:pt>
                <c:pt idx="9219">
                  <c:v>4.6094999999999997</c:v>
                </c:pt>
                <c:pt idx="9220">
                  <c:v>4.6100000000000003</c:v>
                </c:pt>
                <c:pt idx="9221">
                  <c:v>4.6105</c:v>
                </c:pt>
                <c:pt idx="9222">
                  <c:v>4.6109999999999998</c:v>
                </c:pt>
                <c:pt idx="9223">
                  <c:v>4.6115000000000004</c:v>
                </c:pt>
                <c:pt idx="9224">
                  <c:v>4.6120000000000001</c:v>
                </c:pt>
                <c:pt idx="9225">
                  <c:v>4.6124999999999998</c:v>
                </c:pt>
                <c:pt idx="9226">
                  <c:v>4.6130000000000004</c:v>
                </c:pt>
                <c:pt idx="9227">
                  <c:v>4.6135000000000002</c:v>
                </c:pt>
                <c:pt idx="9228">
                  <c:v>4.6139999999999999</c:v>
                </c:pt>
                <c:pt idx="9229">
                  <c:v>4.6145000000000005</c:v>
                </c:pt>
                <c:pt idx="9230">
                  <c:v>4.6150000000000002</c:v>
                </c:pt>
                <c:pt idx="9231">
                  <c:v>4.6154999999999999</c:v>
                </c:pt>
                <c:pt idx="9232">
                  <c:v>4.6159999999999997</c:v>
                </c:pt>
                <c:pt idx="9233">
                  <c:v>4.6165000000000003</c:v>
                </c:pt>
                <c:pt idx="9234">
                  <c:v>4.617</c:v>
                </c:pt>
                <c:pt idx="9235">
                  <c:v>4.6174999999999997</c:v>
                </c:pt>
                <c:pt idx="9236">
                  <c:v>4.6180000000000003</c:v>
                </c:pt>
                <c:pt idx="9237">
                  <c:v>4.6185</c:v>
                </c:pt>
                <c:pt idx="9238">
                  <c:v>4.6189999999999998</c:v>
                </c:pt>
                <c:pt idx="9239">
                  <c:v>4.6195000000000004</c:v>
                </c:pt>
                <c:pt idx="9240">
                  <c:v>4.62</c:v>
                </c:pt>
                <c:pt idx="9241">
                  <c:v>4.6204999999999998</c:v>
                </c:pt>
                <c:pt idx="9242">
                  <c:v>4.6210000000000004</c:v>
                </c:pt>
                <c:pt idx="9243">
                  <c:v>4.6215000000000002</c:v>
                </c:pt>
                <c:pt idx="9244">
                  <c:v>4.6219999999999999</c:v>
                </c:pt>
                <c:pt idx="9245">
                  <c:v>4.6225000000000005</c:v>
                </c:pt>
                <c:pt idx="9246">
                  <c:v>4.6230000000000002</c:v>
                </c:pt>
                <c:pt idx="9247">
                  <c:v>4.6234999999999999</c:v>
                </c:pt>
                <c:pt idx="9248">
                  <c:v>4.6239999999999997</c:v>
                </c:pt>
                <c:pt idx="9249">
                  <c:v>4.6245000000000003</c:v>
                </c:pt>
                <c:pt idx="9250">
                  <c:v>4.625</c:v>
                </c:pt>
                <c:pt idx="9251">
                  <c:v>4.6254999999999997</c:v>
                </c:pt>
                <c:pt idx="9252">
                  <c:v>4.6260000000000003</c:v>
                </c:pt>
                <c:pt idx="9253">
                  <c:v>4.6265000000000001</c:v>
                </c:pt>
                <c:pt idx="9254">
                  <c:v>4.6269999999999998</c:v>
                </c:pt>
                <c:pt idx="9255">
                  <c:v>4.6275000000000004</c:v>
                </c:pt>
                <c:pt idx="9256">
                  <c:v>4.6280000000000001</c:v>
                </c:pt>
                <c:pt idx="9257">
                  <c:v>4.6284999999999998</c:v>
                </c:pt>
                <c:pt idx="9258">
                  <c:v>4.6290000000000004</c:v>
                </c:pt>
                <c:pt idx="9259">
                  <c:v>4.6295000000000002</c:v>
                </c:pt>
                <c:pt idx="9260">
                  <c:v>4.63</c:v>
                </c:pt>
                <c:pt idx="9261">
                  <c:v>4.6305000000000005</c:v>
                </c:pt>
                <c:pt idx="9262">
                  <c:v>4.6310000000000002</c:v>
                </c:pt>
                <c:pt idx="9263">
                  <c:v>4.6315</c:v>
                </c:pt>
                <c:pt idx="9264">
                  <c:v>4.6319999999999997</c:v>
                </c:pt>
                <c:pt idx="9265">
                  <c:v>4.6325000000000003</c:v>
                </c:pt>
                <c:pt idx="9266">
                  <c:v>4.633</c:v>
                </c:pt>
                <c:pt idx="9267">
                  <c:v>4.6334999999999997</c:v>
                </c:pt>
                <c:pt idx="9268">
                  <c:v>4.6340000000000003</c:v>
                </c:pt>
                <c:pt idx="9269">
                  <c:v>4.6345000000000001</c:v>
                </c:pt>
                <c:pt idx="9270">
                  <c:v>4.6349999999999998</c:v>
                </c:pt>
                <c:pt idx="9271">
                  <c:v>4.6355000000000004</c:v>
                </c:pt>
                <c:pt idx="9272">
                  <c:v>4.6360000000000001</c:v>
                </c:pt>
                <c:pt idx="9273">
                  <c:v>4.6364999999999998</c:v>
                </c:pt>
                <c:pt idx="9274">
                  <c:v>4.6370000000000005</c:v>
                </c:pt>
                <c:pt idx="9275">
                  <c:v>4.6375000000000002</c:v>
                </c:pt>
                <c:pt idx="9276">
                  <c:v>4.6379999999999999</c:v>
                </c:pt>
                <c:pt idx="9277">
                  <c:v>4.6385000000000005</c:v>
                </c:pt>
                <c:pt idx="9278">
                  <c:v>4.6390000000000002</c:v>
                </c:pt>
                <c:pt idx="9279">
                  <c:v>4.6395</c:v>
                </c:pt>
                <c:pt idx="9280">
                  <c:v>4.6399999999999997</c:v>
                </c:pt>
                <c:pt idx="9281">
                  <c:v>4.6405000000000003</c:v>
                </c:pt>
                <c:pt idx="9282">
                  <c:v>4.641</c:v>
                </c:pt>
                <c:pt idx="9283">
                  <c:v>4.6414999999999997</c:v>
                </c:pt>
                <c:pt idx="9284">
                  <c:v>4.6420000000000003</c:v>
                </c:pt>
                <c:pt idx="9285">
                  <c:v>4.6425000000000001</c:v>
                </c:pt>
                <c:pt idx="9286">
                  <c:v>4.6429999999999998</c:v>
                </c:pt>
                <c:pt idx="9287">
                  <c:v>4.6435000000000004</c:v>
                </c:pt>
                <c:pt idx="9288">
                  <c:v>4.6440000000000001</c:v>
                </c:pt>
                <c:pt idx="9289">
                  <c:v>4.6444999999999999</c:v>
                </c:pt>
                <c:pt idx="9290">
                  <c:v>4.6450000000000005</c:v>
                </c:pt>
                <c:pt idx="9291">
                  <c:v>4.6455000000000002</c:v>
                </c:pt>
                <c:pt idx="9292">
                  <c:v>4.6459999999999999</c:v>
                </c:pt>
                <c:pt idx="9293">
                  <c:v>4.6465000000000005</c:v>
                </c:pt>
                <c:pt idx="9294">
                  <c:v>4.6470000000000002</c:v>
                </c:pt>
                <c:pt idx="9295">
                  <c:v>4.6475</c:v>
                </c:pt>
                <c:pt idx="9296">
                  <c:v>4.6479999999999997</c:v>
                </c:pt>
                <c:pt idx="9297">
                  <c:v>4.6485000000000003</c:v>
                </c:pt>
                <c:pt idx="9298">
                  <c:v>4.649</c:v>
                </c:pt>
                <c:pt idx="9299">
                  <c:v>4.6494999999999997</c:v>
                </c:pt>
                <c:pt idx="9300">
                  <c:v>4.6500000000000004</c:v>
                </c:pt>
                <c:pt idx="9301">
                  <c:v>4.6505000000000001</c:v>
                </c:pt>
                <c:pt idx="9302">
                  <c:v>4.6509999999999998</c:v>
                </c:pt>
                <c:pt idx="9303">
                  <c:v>4.6515000000000004</c:v>
                </c:pt>
                <c:pt idx="9304">
                  <c:v>4.6520000000000001</c:v>
                </c:pt>
                <c:pt idx="9305">
                  <c:v>4.6524999999999999</c:v>
                </c:pt>
                <c:pt idx="9306">
                  <c:v>4.6530000000000005</c:v>
                </c:pt>
                <c:pt idx="9307">
                  <c:v>4.6535000000000002</c:v>
                </c:pt>
                <c:pt idx="9308">
                  <c:v>4.6539999999999999</c:v>
                </c:pt>
                <c:pt idx="9309">
                  <c:v>4.6545000000000005</c:v>
                </c:pt>
                <c:pt idx="9310">
                  <c:v>4.6550000000000002</c:v>
                </c:pt>
                <c:pt idx="9311">
                  <c:v>4.6555</c:v>
                </c:pt>
                <c:pt idx="9312">
                  <c:v>4.6559999999999997</c:v>
                </c:pt>
                <c:pt idx="9313">
                  <c:v>4.6565000000000003</c:v>
                </c:pt>
                <c:pt idx="9314">
                  <c:v>4.657</c:v>
                </c:pt>
                <c:pt idx="9315">
                  <c:v>4.6574999999999998</c:v>
                </c:pt>
                <c:pt idx="9316">
                  <c:v>4.6580000000000004</c:v>
                </c:pt>
                <c:pt idx="9317">
                  <c:v>4.6585000000000001</c:v>
                </c:pt>
                <c:pt idx="9318">
                  <c:v>4.6589999999999998</c:v>
                </c:pt>
                <c:pt idx="9319">
                  <c:v>4.6595000000000004</c:v>
                </c:pt>
                <c:pt idx="9320">
                  <c:v>4.66</c:v>
                </c:pt>
                <c:pt idx="9321">
                  <c:v>4.6604999999999999</c:v>
                </c:pt>
                <c:pt idx="9322">
                  <c:v>4.6610000000000005</c:v>
                </c:pt>
                <c:pt idx="9323">
                  <c:v>4.6615000000000002</c:v>
                </c:pt>
                <c:pt idx="9324">
                  <c:v>4.6619999999999999</c:v>
                </c:pt>
                <c:pt idx="9325">
                  <c:v>4.6625000000000005</c:v>
                </c:pt>
                <c:pt idx="9326">
                  <c:v>4.6630000000000003</c:v>
                </c:pt>
                <c:pt idx="9327">
                  <c:v>4.6635</c:v>
                </c:pt>
                <c:pt idx="9328">
                  <c:v>4.6639999999999997</c:v>
                </c:pt>
                <c:pt idx="9329">
                  <c:v>4.6645000000000003</c:v>
                </c:pt>
                <c:pt idx="9330">
                  <c:v>4.665</c:v>
                </c:pt>
                <c:pt idx="9331">
                  <c:v>4.6654999999999998</c:v>
                </c:pt>
                <c:pt idx="9332">
                  <c:v>4.6660000000000004</c:v>
                </c:pt>
                <c:pt idx="9333">
                  <c:v>4.6665000000000001</c:v>
                </c:pt>
                <c:pt idx="9334">
                  <c:v>4.6669999999999998</c:v>
                </c:pt>
                <c:pt idx="9335">
                  <c:v>4.6675000000000004</c:v>
                </c:pt>
                <c:pt idx="9336">
                  <c:v>4.6680000000000001</c:v>
                </c:pt>
                <c:pt idx="9337">
                  <c:v>4.6684999999999999</c:v>
                </c:pt>
                <c:pt idx="9338">
                  <c:v>4.6690000000000005</c:v>
                </c:pt>
                <c:pt idx="9339">
                  <c:v>4.6695000000000002</c:v>
                </c:pt>
                <c:pt idx="9340">
                  <c:v>4.67</c:v>
                </c:pt>
                <c:pt idx="9341">
                  <c:v>4.6705000000000005</c:v>
                </c:pt>
                <c:pt idx="9342">
                  <c:v>4.6710000000000003</c:v>
                </c:pt>
                <c:pt idx="9343">
                  <c:v>4.6715</c:v>
                </c:pt>
                <c:pt idx="9344">
                  <c:v>4.6719999999999997</c:v>
                </c:pt>
                <c:pt idx="9345">
                  <c:v>4.6725000000000003</c:v>
                </c:pt>
                <c:pt idx="9346">
                  <c:v>4.673</c:v>
                </c:pt>
                <c:pt idx="9347">
                  <c:v>4.6734999999999998</c:v>
                </c:pt>
                <c:pt idx="9348">
                  <c:v>4.6740000000000004</c:v>
                </c:pt>
                <c:pt idx="9349">
                  <c:v>4.6745000000000001</c:v>
                </c:pt>
                <c:pt idx="9350">
                  <c:v>4.6749999999999998</c:v>
                </c:pt>
                <c:pt idx="9351">
                  <c:v>4.6755000000000004</c:v>
                </c:pt>
                <c:pt idx="9352">
                  <c:v>4.6760000000000002</c:v>
                </c:pt>
                <c:pt idx="9353">
                  <c:v>4.6764999999999999</c:v>
                </c:pt>
                <c:pt idx="9354">
                  <c:v>4.6770000000000005</c:v>
                </c:pt>
                <c:pt idx="9355">
                  <c:v>4.6775000000000002</c:v>
                </c:pt>
                <c:pt idx="9356">
                  <c:v>4.6779999999999999</c:v>
                </c:pt>
                <c:pt idx="9357">
                  <c:v>4.6784999999999997</c:v>
                </c:pt>
                <c:pt idx="9358">
                  <c:v>4.6790000000000003</c:v>
                </c:pt>
                <c:pt idx="9359">
                  <c:v>4.6795</c:v>
                </c:pt>
                <c:pt idx="9360">
                  <c:v>4.68</c:v>
                </c:pt>
                <c:pt idx="9361">
                  <c:v>4.6805000000000003</c:v>
                </c:pt>
                <c:pt idx="9362">
                  <c:v>4.681</c:v>
                </c:pt>
                <c:pt idx="9363">
                  <c:v>4.6814999999999998</c:v>
                </c:pt>
                <c:pt idx="9364">
                  <c:v>4.6820000000000004</c:v>
                </c:pt>
                <c:pt idx="9365">
                  <c:v>4.6825000000000001</c:v>
                </c:pt>
                <c:pt idx="9366">
                  <c:v>4.6829999999999998</c:v>
                </c:pt>
                <c:pt idx="9367">
                  <c:v>4.6835000000000004</c:v>
                </c:pt>
                <c:pt idx="9368">
                  <c:v>4.6840000000000002</c:v>
                </c:pt>
                <c:pt idx="9369">
                  <c:v>4.6844999999999999</c:v>
                </c:pt>
                <c:pt idx="9370">
                  <c:v>4.6850000000000005</c:v>
                </c:pt>
                <c:pt idx="9371">
                  <c:v>4.6855000000000002</c:v>
                </c:pt>
                <c:pt idx="9372">
                  <c:v>4.6859999999999999</c:v>
                </c:pt>
                <c:pt idx="9373">
                  <c:v>4.6864999999999997</c:v>
                </c:pt>
                <c:pt idx="9374">
                  <c:v>4.6870000000000003</c:v>
                </c:pt>
                <c:pt idx="9375">
                  <c:v>4.6875</c:v>
                </c:pt>
                <c:pt idx="9376">
                  <c:v>4.6879999999999997</c:v>
                </c:pt>
                <c:pt idx="9377">
                  <c:v>4.6885000000000003</c:v>
                </c:pt>
                <c:pt idx="9378">
                  <c:v>4.6890000000000001</c:v>
                </c:pt>
                <c:pt idx="9379">
                  <c:v>4.6894999999999998</c:v>
                </c:pt>
                <c:pt idx="9380">
                  <c:v>4.6900000000000004</c:v>
                </c:pt>
                <c:pt idx="9381">
                  <c:v>4.6905000000000001</c:v>
                </c:pt>
                <c:pt idx="9382">
                  <c:v>4.6909999999999998</c:v>
                </c:pt>
                <c:pt idx="9383">
                  <c:v>4.6915000000000004</c:v>
                </c:pt>
                <c:pt idx="9384">
                  <c:v>4.6920000000000002</c:v>
                </c:pt>
                <c:pt idx="9385">
                  <c:v>4.6924999999999999</c:v>
                </c:pt>
                <c:pt idx="9386">
                  <c:v>4.6930000000000005</c:v>
                </c:pt>
                <c:pt idx="9387">
                  <c:v>4.6935000000000002</c:v>
                </c:pt>
                <c:pt idx="9388">
                  <c:v>4.694</c:v>
                </c:pt>
                <c:pt idx="9389">
                  <c:v>4.6944999999999997</c:v>
                </c:pt>
                <c:pt idx="9390">
                  <c:v>4.6950000000000003</c:v>
                </c:pt>
                <c:pt idx="9391">
                  <c:v>4.6955</c:v>
                </c:pt>
                <c:pt idx="9392">
                  <c:v>4.6959999999999997</c:v>
                </c:pt>
                <c:pt idx="9393">
                  <c:v>4.6965000000000003</c:v>
                </c:pt>
                <c:pt idx="9394">
                  <c:v>4.6970000000000001</c:v>
                </c:pt>
                <c:pt idx="9395">
                  <c:v>4.6974999999999998</c:v>
                </c:pt>
                <c:pt idx="9396">
                  <c:v>4.6980000000000004</c:v>
                </c:pt>
                <c:pt idx="9397">
                  <c:v>4.6985000000000001</c:v>
                </c:pt>
                <c:pt idx="9398">
                  <c:v>4.6989999999999998</c:v>
                </c:pt>
                <c:pt idx="9399">
                  <c:v>4.6995000000000005</c:v>
                </c:pt>
                <c:pt idx="9400">
                  <c:v>4.7</c:v>
                </c:pt>
                <c:pt idx="9401">
                  <c:v>4.7004999999999999</c:v>
                </c:pt>
                <c:pt idx="9402">
                  <c:v>4.7010000000000005</c:v>
                </c:pt>
                <c:pt idx="9403">
                  <c:v>4.7015000000000002</c:v>
                </c:pt>
                <c:pt idx="9404">
                  <c:v>4.702</c:v>
                </c:pt>
                <c:pt idx="9405">
                  <c:v>4.7024999999999997</c:v>
                </c:pt>
                <c:pt idx="9406">
                  <c:v>4.7030000000000003</c:v>
                </c:pt>
                <c:pt idx="9407">
                  <c:v>4.7035</c:v>
                </c:pt>
                <c:pt idx="9408">
                  <c:v>4.7039999999999997</c:v>
                </c:pt>
                <c:pt idx="9409">
                  <c:v>4.7045000000000003</c:v>
                </c:pt>
                <c:pt idx="9410">
                  <c:v>4.7050000000000001</c:v>
                </c:pt>
                <c:pt idx="9411">
                  <c:v>4.7054999999999998</c:v>
                </c:pt>
                <c:pt idx="9412">
                  <c:v>4.7060000000000004</c:v>
                </c:pt>
                <c:pt idx="9413">
                  <c:v>4.7065000000000001</c:v>
                </c:pt>
                <c:pt idx="9414">
                  <c:v>4.7069999999999999</c:v>
                </c:pt>
                <c:pt idx="9415">
                  <c:v>4.7075000000000005</c:v>
                </c:pt>
                <c:pt idx="9416">
                  <c:v>4.7080000000000002</c:v>
                </c:pt>
                <c:pt idx="9417">
                  <c:v>4.7084999999999999</c:v>
                </c:pt>
                <c:pt idx="9418">
                  <c:v>4.7090000000000005</c:v>
                </c:pt>
                <c:pt idx="9419">
                  <c:v>4.7095000000000002</c:v>
                </c:pt>
                <c:pt idx="9420">
                  <c:v>4.71</c:v>
                </c:pt>
                <c:pt idx="9421">
                  <c:v>4.7104999999999997</c:v>
                </c:pt>
                <c:pt idx="9422">
                  <c:v>4.7110000000000003</c:v>
                </c:pt>
                <c:pt idx="9423">
                  <c:v>4.7115</c:v>
                </c:pt>
                <c:pt idx="9424">
                  <c:v>4.7119999999999997</c:v>
                </c:pt>
                <c:pt idx="9425">
                  <c:v>4.7125000000000004</c:v>
                </c:pt>
                <c:pt idx="9426">
                  <c:v>4.7130000000000001</c:v>
                </c:pt>
                <c:pt idx="9427">
                  <c:v>4.7134999999999998</c:v>
                </c:pt>
                <c:pt idx="9428">
                  <c:v>4.7140000000000004</c:v>
                </c:pt>
                <c:pt idx="9429">
                  <c:v>4.7145000000000001</c:v>
                </c:pt>
                <c:pt idx="9430">
                  <c:v>4.7149999999999999</c:v>
                </c:pt>
                <c:pt idx="9431">
                  <c:v>4.7155000000000005</c:v>
                </c:pt>
                <c:pt idx="9432">
                  <c:v>4.7160000000000002</c:v>
                </c:pt>
                <c:pt idx="9433">
                  <c:v>4.7164999999999999</c:v>
                </c:pt>
                <c:pt idx="9434">
                  <c:v>4.7170000000000005</c:v>
                </c:pt>
                <c:pt idx="9435">
                  <c:v>4.7175000000000002</c:v>
                </c:pt>
                <c:pt idx="9436">
                  <c:v>4.718</c:v>
                </c:pt>
                <c:pt idx="9437">
                  <c:v>4.7184999999999997</c:v>
                </c:pt>
                <c:pt idx="9438">
                  <c:v>4.7190000000000003</c:v>
                </c:pt>
                <c:pt idx="9439">
                  <c:v>4.7195</c:v>
                </c:pt>
                <c:pt idx="9440">
                  <c:v>4.72</c:v>
                </c:pt>
                <c:pt idx="9441">
                  <c:v>4.7205000000000004</c:v>
                </c:pt>
                <c:pt idx="9442">
                  <c:v>4.7210000000000001</c:v>
                </c:pt>
                <c:pt idx="9443">
                  <c:v>4.7214999999999998</c:v>
                </c:pt>
                <c:pt idx="9444">
                  <c:v>4.7220000000000004</c:v>
                </c:pt>
                <c:pt idx="9445">
                  <c:v>4.7225000000000001</c:v>
                </c:pt>
                <c:pt idx="9446">
                  <c:v>4.7229999999999999</c:v>
                </c:pt>
                <c:pt idx="9447">
                  <c:v>4.7235000000000005</c:v>
                </c:pt>
                <c:pt idx="9448">
                  <c:v>4.7240000000000002</c:v>
                </c:pt>
                <c:pt idx="9449">
                  <c:v>4.7244999999999999</c:v>
                </c:pt>
                <c:pt idx="9450">
                  <c:v>4.7250000000000005</c:v>
                </c:pt>
                <c:pt idx="9451">
                  <c:v>4.7255000000000003</c:v>
                </c:pt>
                <c:pt idx="9452">
                  <c:v>4.726</c:v>
                </c:pt>
                <c:pt idx="9453">
                  <c:v>4.7264999999999997</c:v>
                </c:pt>
                <c:pt idx="9454">
                  <c:v>4.7270000000000003</c:v>
                </c:pt>
                <c:pt idx="9455">
                  <c:v>4.7275</c:v>
                </c:pt>
                <c:pt idx="9456">
                  <c:v>4.7279999999999998</c:v>
                </c:pt>
                <c:pt idx="9457">
                  <c:v>4.7285000000000004</c:v>
                </c:pt>
                <c:pt idx="9458">
                  <c:v>4.7290000000000001</c:v>
                </c:pt>
                <c:pt idx="9459">
                  <c:v>4.7294999999999998</c:v>
                </c:pt>
                <c:pt idx="9460">
                  <c:v>4.7300000000000004</c:v>
                </c:pt>
                <c:pt idx="9461">
                  <c:v>4.7305000000000001</c:v>
                </c:pt>
                <c:pt idx="9462">
                  <c:v>4.7309999999999999</c:v>
                </c:pt>
                <c:pt idx="9463">
                  <c:v>4.7315000000000005</c:v>
                </c:pt>
                <c:pt idx="9464">
                  <c:v>4.7320000000000002</c:v>
                </c:pt>
                <c:pt idx="9465">
                  <c:v>4.7324999999999999</c:v>
                </c:pt>
                <c:pt idx="9466">
                  <c:v>4.7330000000000005</c:v>
                </c:pt>
                <c:pt idx="9467">
                  <c:v>4.7335000000000003</c:v>
                </c:pt>
                <c:pt idx="9468">
                  <c:v>4.734</c:v>
                </c:pt>
                <c:pt idx="9469">
                  <c:v>4.7344999999999997</c:v>
                </c:pt>
                <c:pt idx="9470">
                  <c:v>4.7350000000000003</c:v>
                </c:pt>
                <c:pt idx="9471">
                  <c:v>4.7355</c:v>
                </c:pt>
                <c:pt idx="9472">
                  <c:v>4.7359999999999998</c:v>
                </c:pt>
                <c:pt idx="9473">
                  <c:v>4.7365000000000004</c:v>
                </c:pt>
                <c:pt idx="9474">
                  <c:v>4.7370000000000001</c:v>
                </c:pt>
                <c:pt idx="9475">
                  <c:v>4.7374999999999998</c:v>
                </c:pt>
                <c:pt idx="9476">
                  <c:v>4.7380000000000004</c:v>
                </c:pt>
                <c:pt idx="9477">
                  <c:v>4.7385000000000002</c:v>
                </c:pt>
                <c:pt idx="9478">
                  <c:v>4.7389999999999999</c:v>
                </c:pt>
                <c:pt idx="9479">
                  <c:v>4.7395000000000005</c:v>
                </c:pt>
                <c:pt idx="9480">
                  <c:v>4.74</c:v>
                </c:pt>
                <c:pt idx="9481">
                  <c:v>4.7404999999999999</c:v>
                </c:pt>
                <c:pt idx="9482">
                  <c:v>4.7409999999999997</c:v>
                </c:pt>
                <c:pt idx="9483">
                  <c:v>4.7415000000000003</c:v>
                </c:pt>
                <c:pt idx="9484">
                  <c:v>4.742</c:v>
                </c:pt>
                <c:pt idx="9485">
                  <c:v>4.7424999999999997</c:v>
                </c:pt>
                <c:pt idx="9486">
                  <c:v>4.7430000000000003</c:v>
                </c:pt>
                <c:pt idx="9487">
                  <c:v>4.7435</c:v>
                </c:pt>
                <c:pt idx="9488">
                  <c:v>4.7439999999999998</c:v>
                </c:pt>
                <c:pt idx="9489">
                  <c:v>4.7445000000000004</c:v>
                </c:pt>
                <c:pt idx="9490">
                  <c:v>4.7450000000000001</c:v>
                </c:pt>
                <c:pt idx="9491">
                  <c:v>4.7454999999999998</c:v>
                </c:pt>
                <c:pt idx="9492">
                  <c:v>4.7460000000000004</c:v>
                </c:pt>
                <c:pt idx="9493">
                  <c:v>4.7465000000000002</c:v>
                </c:pt>
                <c:pt idx="9494">
                  <c:v>4.7469999999999999</c:v>
                </c:pt>
                <c:pt idx="9495">
                  <c:v>4.7475000000000005</c:v>
                </c:pt>
                <c:pt idx="9496">
                  <c:v>4.7480000000000002</c:v>
                </c:pt>
                <c:pt idx="9497">
                  <c:v>4.7484999999999999</c:v>
                </c:pt>
                <c:pt idx="9498">
                  <c:v>4.7489999999999997</c:v>
                </c:pt>
                <c:pt idx="9499">
                  <c:v>4.7495000000000003</c:v>
                </c:pt>
                <c:pt idx="9500">
                  <c:v>4.75</c:v>
                </c:pt>
                <c:pt idx="9501">
                  <c:v>4.7504999999999997</c:v>
                </c:pt>
                <c:pt idx="9502">
                  <c:v>4.7510000000000003</c:v>
                </c:pt>
                <c:pt idx="9503">
                  <c:v>4.7515000000000001</c:v>
                </c:pt>
                <c:pt idx="9504">
                  <c:v>4.7519999999999998</c:v>
                </c:pt>
                <c:pt idx="9505">
                  <c:v>4.7525000000000004</c:v>
                </c:pt>
                <c:pt idx="9506">
                  <c:v>4.7530000000000001</c:v>
                </c:pt>
                <c:pt idx="9507">
                  <c:v>4.7534999999999998</c:v>
                </c:pt>
                <c:pt idx="9508">
                  <c:v>4.7540000000000004</c:v>
                </c:pt>
                <c:pt idx="9509">
                  <c:v>4.7545000000000002</c:v>
                </c:pt>
                <c:pt idx="9510">
                  <c:v>4.7549999999999999</c:v>
                </c:pt>
                <c:pt idx="9511">
                  <c:v>4.7555000000000005</c:v>
                </c:pt>
                <c:pt idx="9512">
                  <c:v>4.7560000000000002</c:v>
                </c:pt>
                <c:pt idx="9513">
                  <c:v>4.7565</c:v>
                </c:pt>
                <c:pt idx="9514">
                  <c:v>4.7569999999999997</c:v>
                </c:pt>
                <c:pt idx="9515">
                  <c:v>4.7575000000000003</c:v>
                </c:pt>
                <c:pt idx="9516">
                  <c:v>4.758</c:v>
                </c:pt>
                <c:pt idx="9517">
                  <c:v>4.7584999999999997</c:v>
                </c:pt>
                <c:pt idx="9518">
                  <c:v>4.7590000000000003</c:v>
                </c:pt>
                <c:pt idx="9519">
                  <c:v>4.7595000000000001</c:v>
                </c:pt>
                <c:pt idx="9520">
                  <c:v>4.76</c:v>
                </c:pt>
                <c:pt idx="9521">
                  <c:v>4.7605000000000004</c:v>
                </c:pt>
                <c:pt idx="9522">
                  <c:v>4.7610000000000001</c:v>
                </c:pt>
                <c:pt idx="9523">
                  <c:v>4.7614999999999998</c:v>
                </c:pt>
                <c:pt idx="9524">
                  <c:v>4.7620000000000005</c:v>
                </c:pt>
                <c:pt idx="9525">
                  <c:v>4.7625000000000002</c:v>
                </c:pt>
                <c:pt idx="9526">
                  <c:v>4.7629999999999999</c:v>
                </c:pt>
                <c:pt idx="9527">
                  <c:v>4.7635000000000005</c:v>
                </c:pt>
                <c:pt idx="9528">
                  <c:v>4.7640000000000002</c:v>
                </c:pt>
                <c:pt idx="9529">
                  <c:v>4.7645</c:v>
                </c:pt>
                <c:pt idx="9530">
                  <c:v>4.7649999999999997</c:v>
                </c:pt>
                <c:pt idx="9531">
                  <c:v>4.7655000000000003</c:v>
                </c:pt>
                <c:pt idx="9532">
                  <c:v>4.766</c:v>
                </c:pt>
                <c:pt idx="9533">
                  <c:v>4.7664999999999997</c:v>
                </c:pt>
                <c:pt idx="9534">
                  <c:v>4.7670000000000003</c:v>
                </c:pt>
                <c:pt idx="9535">
                  <c:v>4.7675000000000001</c:v>
                </c:pt>
                <c:pt idx="9536">
                  <c:v>4.7679999999999998</c:v>
                </c:pt>
                <c:pt idx="9537">
                  <c:v>4.7685000000000004</c:v>
                </c:pt>
                <c:pt idx="9538">
                  <c:v>4.7690000000000001</c:v>
                </c:pt>
                <c:pt idx="9539">
                  <c:v>4.7694999999999999</c:v>
                </c:pt>
                <c:pt idx="9540">
                  <c:v>4.7700000000000005</c:v>
                </c:pt>
                <c:pt idx="9541">
                  <c:v>4.7705000000000002</c:v>
                </c:pt>
                <c:pt idx="9542">
                  <c:v>4.7709999999999999</c:v>
                </c:pt>
                <c:pt idx="9543">
                  <c:v>4.7715000000000005</c:v>
                </c:pt>
                <c:pt idx="9544">
                  <c:v>4.7720000000000002</c:v>
                </c:pt>
                <c:pt idx="9545">
                  <c:v>4.7725</c:v>
                </c:pt>
                <c:pt idx="9546">
                  <c:v>4.7729999999999997</c:v>
                </c:pt>
                <c:pt idx="9547">
                  <c:v>4.7735000000000003</c:v>
                </c:pt>
                <c:pt idx="9548">
                  <c:v>4.774</c:v>
                </c:pt>
                <c:pt idx="9549">
                  <c:v>4.7744999999999997</c:v>
                </c:pt>
                <c:pt idx="9550">
                  <c:v>4.7750000000000004</c:v>
                </c:pt>
                <c:pt idx="9551">
                  <c:v>4.7755000000000001</c:v>
                </c:pt>
                <c:pt idx="9552">
                  <c:v>4.7759999999999998</c:v>
                </c:pt>
                <c:pt idx="9553">
                  <c:v>4.7765000000000004</c:v>
                </c:pt>
                <c:pt idx="9554">
                  <c:v>4.7770000000000001</c:v>
                </c:pt>
                <c:pt idx="9555">
                  <c:v>4.7774999999999999</c:v>
                </c:pt>
                <c:pt idx="9556">
                  <c:v>4.7780000000000005</c:v>
                </c:pt>
                <c:pt idx="9557">
                  <c:v>4.7785000000000002</c:v>
                </c:pt>
                <c:pt idx="9558">
                  <c:v>4.7789999999999999</c:v>
                </c:pt>
                <c:pt idx="9559">
                  <c:v>4.7795000000000005</c:v>
                </c:pt>
                <c:pt idx="9560">
                  <c:v>4.78</c:v>
                </c:pt>
                <c:pt idx="9561">
                  <c:v>4.7805</c:v>
                </c:pt>
                <c:pt idx="9562">
                  <c:v>4.7809999999999997</c:v>
                </c:pt>
                <c:pt idx="9563">
                  <c:v>4.7815000000000003</c:v>
                </c:pt>
                <c:pt idx="9564">
                  <c:v>4.782</c:v>
                </c:pt>
                <c:pt idx="9565">
                  <c:v>4.7824999999999998</c:v>
                </c:pt>
                <c:pt idx="9566">
                  <c:v>4.7830000000000004</c:v>
                </c:pt>
                <c:pt idx="9567">
                  <c:v>4.7835000000000001</c:v>
                </c:pt>
                <c:pt idx="9568">
                  <c:v>4.7839999999999998</c:v>
                </c:pt>
                <c:pt idx="9569">
                  <c:v>4.7845000000000004</c:v>
                </c:pt>
                <c:pt idx="9570">
                  <c:v>4.7850000000000001</c:v>
                </c:pt>
                <c:pt idx="9571">
                  <c:v>4.7854999999999999</c:v>
                </c:pt>
                <c:pt idx="9572">
                  <c:v>4.7860000000000005</c:v>
                </c:pt>
                <c:pt idx="9573">
                  <c:v>4.7865000000000002</c:v>
                </c:pt>
                <c:pt idx="9574">
                  <c:v>4.7869999999999999</c:v>
                </c:pt>
                <c:pt idx="9575">
                  <c:v>4.7875000000000005</c:v>
                </c:pt>
                <c:pt idx="9576">
                  <c:v>4.7880000000000003</c:v>
                </c:pt>
                <c:pt idx="9577">
                  <c:v>4.7885</c:v>
                </c:pt>
                <c:pt idx="9578">
                  <c:v>4.7889999999999997</c:v>
                </c:pt>
                <c:pt idx="9579">
                  <c:v>4.7895000000000003</c:v>
                </c:pt>
                <c:pt idx="9580">
                  <c:v>4.79</c:v>
                </c:pt>
                <c:pt idx="9581">
                  <c:v>4.7904999999999998</c:v>
                </c:pt>
                <c:pt idx="9582">
                  <c:v>4.7910000000000004</c:v>
                </c:pt>
                <c:pt idx="9583">
                  <c:v>4.7915000000000001</c:v>
                </c:pt>
                <c:pt idx="9584">
                  <c:v>4.7919999999999998</c:v>
                </c:pt>
                <c:pt idx="9585">
                  <c:v>4.7925000000000004</c:v>
                </c:pt>
                <c:pt idx="9586">
                  <c:v>4.7930000000000001</c:v>
                </c:pt>
                <c:pt idx="9587">
                  <c:v>4.7934999999999999</c:v>
                </c:pt>
                <c:pt idx="9588">
                  <c:v>4.7940000000000005</c:v>
                </c:pt>
                <c:pt idx="9589">
                  <c:v>4.7945000000000002</c:v>
                </c:pt>
                <c:pt idx="9590">
                  <c:v>4.7949999999999999</c:v>
                </c:pt>
                <c:pt idx="9591">
                  <c:v>4.7955000000000005</c:v>
                </c:pt>
                <c:pt idx="9592">
                  <c:v>4.7960000000000003</c:v>
                </c:pt>
                <c:pt idx="9593">
                  <c:v>4.7965</c:v>
                </c:pt>
                <c:pt idx="9594">
                  <c:v>4.7969999999999997</c:v>
                </c:pt>
                <c:pt idx="9595">
                  <c:v>4.7975000000000003</c:v>
                </c:pt>
                <c:pt idx="9596">
                  <c:v>4.798</c:v>
                </c:pt>
                <c:pt idx="9597">
                  <c:v>4.7984999999999998</c:v>
                </c:pt>
                <c:pt idx="9598">
                  <c:v>4.7990000000000004</c:v>
                </c:pt>
                <c:pt idx="9599">
                  <c:v>4.7995000000000001</c:v>
                </c:pt>
                <c:pt idx="9600">
                  <c:v>4.8</c:v>
                </c:pt>
                <c:pt idx="9601">
                  <c:v>4.8005000000000004</c:v>
                </c:pt>
                <c:pt idx="9602">
                  <c:v>4.8010000000000002</c:v>
                </c:pt>
                <c:pt idx="9603">
                  <c:v>4.8014999999999999</c:v>
                </c:pt>
                <c:pt idx="9604">
                  <c:v>4.8020000000000005</c:v>
                </c:pt>
                <c:pt idx="9605">
                  <c:v>4.8025000000000002</c:v>
                </c:pt>
                <c:pt idx="9606">
                  <c:v>4.8029999999999999</c:v>
                </c:pt>
                <c:pt idx="9607">
                  <c:v>4.8034999999999997</c:v>
                </c:pt>
                <c:pt idx="9608">
                  <c:v>4.8040000000000003</c:v>
                </c:pt>
                <c:pt idx="9609">
                  <c:v>4.8045</c:v>
                </c:pt>
                <c:pt idx="9610">
                  <c:v>4.8049999999999997</c:v>
                </c:pt>
                <c:pt idx="9611">
                  <c:v>4.8055000000000003</c:v>
                </c:pt>
                <c:pt idx="9612">
                  <c:v>4.806</c:v>
                </c:pt>
                <c:pt idx="9613">
                  <c:v>4.8064999999999998</c:v>
                </c:pt>
                <c:pt idx="9614">
                  <c:v>4.8070000000000004</c:v>
                </c:pt>
                <c:pt idx="9615">
                  <c:v>4.8075000000000001</c:v>
                </c:pt>
                <c:pt idx="9616">
                  <c:v>4.8079999999999998</c:v>
                </c:pt>
                <c:pt idx="9617">
                  <c:v>4.8085000000000004</c:v>
                </c:pt>
                <c:pt idx="9618">
                  <c:v>4.8090000000000002</c:v>
                </c:pt>
                <c:pt idx="9619">
                  <c:v>4.8094999999999999</c:v>
                </c:pt>
                <c:pt idx="9620">
                  <c:v>4.8100000000000005</c:v>
                </c:pt>
                <c:pt idx="9621">
                  <c:v>4.8105000000000002</c:v>
                </c:pt>
                <c:pt idx="9622">
                  <c:v>4.8109999999999999</c:v>
                </c:pt>
                <c:pt idx="9623">
                  <c:v>4.8114999999999997</c:v>
                </c:pt>
                <c:pt idx="9624">
                  <c:v>4.8120000000000003</c:v>
                </c:pt>
                <c:pt idx="9625">
                  <c:v>4.8125</c:v>
                </c:pt>
                <c:pt idx="9626">
                  <c:v>4.8129999999999997</c:v>
                </c:pt>
                <c:pt idx="9627">
                  <c:v>4.8135000000000003</c:v>
                </c:pt>
                <c:pt idx="9628">
                  <c:v>4.8140000000000001</c:v>
                </c:pt>
                <c:pt idx="9629">
                  <c:v>4.8144999999999998</c:v>
                </c:pt>
                <c:pt idx="9630">
                  <c:v>4.8150000000000004</c:v>
                </c:pt>
                <c:pt idx="9631">
                  <c:v>4.8155000000000001</c:v>
                </c:pt>
                <c:pt idx="9632">
                  <c:v>4.8159999999999998</c:v>
                </c:pt>
                <c:pt idx="9633">
                  <c:v>4.8165000000000004</c:v>
                </c:pt>
                <c:pt idx="9634">
                  <c:v>4.8170000000000002</c:v>
                </c:pt>
                <c:pt idx="9635">
                  <c:v>4.8174999999999999</c:v>
                </c:pt>
                <c:pt idx="9636">
                  <c:v>4.8180000000000005</c:v>
                </c:pt>
                <c:pt idx="9637">
                  <c:v>4.8185000000000002</c:v>
                </c:pt>
                <c:pt idx="9638">
                  <c:v>4.819</c:v>
                </c:pt>
                <c:pt idx="9639">
                  <c:v>4.8194999999999997</c:v>
                </c:pt>
                <c:pt idx="9640">
                  <c:v>4.82</c:v>
                </c:pt>
                <c:pt idx="9641">
                  <c:v>4.8205</c:v>
                </c:pt>
                <c:pt idx="9642">
                  <c:v>4.8209999999999997</c:v>
                </c:pt>
                <c:pt idx="9643">
                  <c:v>4.8215000000000003</c:v>
                </c:pt>
                <c:pt idx="9644">
                  <c:v>4.8220000000000001</c:v>
                </c:pt>
                <c:pt idx="9645">
                  <c:v>4.8224999999999998</c:v>
                </c:pt>
                <c:pt idx="9646">
                  <c:v>4.8230000000000004</c:v>
                </c:pt>
                <c:pt idx="9647">
                  <c:v>4.8235000000000001</c:v>
                </c:pt>
                <c:pt idx="9648">
                  <c:v>4.8239999999999998</c:v>
                </c:pt>
                <c:pt idx="9649">
                  <c:v>4.8245000000000005</c:v>
                </c:pt>
                <c:pt idx="9650">
                  <c:v>4.8250000000000002</c:v>
                </c:pt>
                <c:pt idx="9651">
                  <c:v>4.8254999999999999</c:v>
                </c:pt>
                <c:pt idx="9652">
                  <c:v>4.8260000000000005</c:v>
                </c:pt>
                <c:pt idx="9653">
                  <c:v>4.8265000000000002</c:v>
                </c:pt>
                <c:pt idx="9654">
                  <c:v>4.827</c:v>
                </c:pt>
                <c:pt idx="9655">
                  <c:v>4.8274999999999997</c:v>
                </c:pt>
                <c:pt idx="9656">
                  <c:v>4.8280000000000003</c:v>
                </c:pt>
                <c:pt idx="9657">
                  <c:v>4.8285</c:v>
                </c:pt>
                <c:pt idx="9658">
                  <c:v>4.8289999999999997</c:v>
                </c:pt>
                <c:pt idx="9659">
                  <c:v>4.8295000000000003</c:v>
                </c:pt>
                <c:pt idx="9660">
                  <c:v>4.83</c:v>
                </c:pt>
                <c:pt idx="9661">
                  <c:v>4.8304999999999998</c:v>
                </c:pt>
                <c:pt idx="9662">
                  <c:v>4.8310000000000004</c:v>
                </c:pt>
                <c:pt idx="9663">
                  <c:v>4.8315000000000001</c:v>
                </c:pt>
                <c:pt idx="9664">
                  <c:v>4.8319999999999999</c:v>
                </c:pt>
                <c:pt idx="9665">
                  <c:v>4.8325000000000005</c:v>
                </c:pt>
                <c:pt idx="9666">
                  <c:v>4.8330000000000002</c:v>
                </c:pt>
                <c:pt idx="9667">
                  <c:v>4.8334999999999999</c:v>
                </c:pt>
                <c:pt idx="9668">
                  <c:v>4.8340000000000005</c:v>
                </c:pt>
                <c:pt idx="9669">
                  <c:v>4.8345000000000002</c:v>
                </c:pt>
                <c:pt idx="9670">
                  <c:v>4.835</c:v>
                </c:pt>
                <c:pt idx="9671">
                  <c:v>4.8354999999999997</c:v>
                </c:pt>
                <c:pt idx="9672">
                  <c:v>4.8360000000000003</c:v>
                </c:pt>
                <c:pt idx="9673">
                  <c:v>4.8365</c:v>
                </c:pt>
                <c:pt idx="9674">
                  <c:v>4.8369999999999997</c:v>
                </c:pt>
                <c:pt idx="9675">
                  <c:v>4.8375000000000004</c:v>
                </c:pt>
                <c:pt idx="9676">
                  <c:v>4.8380000000000001</c:v>
                </c:pt>
                <c:pt idx="9677">
                  <c:v>4.8384999999999998</c:v>
                </c:pt>
                <c:pt idx="9678">
                  <c:v>4.8390000000000004</c:v>
                </c:pt>
                <c:pt idx="9679">
                  <c:v>4.8395000000000001</c:v>
                </c:pt>
                <c:pt idx="9680">
                  <c:v>4.84</c:v>
                </c:pt>
                <c:pt idx="9681">
                  <c:v>4.8405000000000005</c:v>
                </c:pt>
                <c:pt idx="9682">
                  <c:v>4.8410000000000002</c:v>
                </c:pt>
                <c:pt idx="9683">
                  <c:v>4.8414999999999999</c:v>
                </c:pt>
                <c:pt idx="9684">
                  <c:v>4.8420000000000005</c:v>
                </c:pt>
                <c:pt idx="9685">
                  <c:v>4.8425000000000002</c:v>
                </c:pt>
                <c:pt idx="9686">
                  <c:v>4.843</c:v>
                </c:pt>
                <c:pt idx="9687">
                  <c:v>4.8434999999999997</c:v>
                </c:pt>
                <c:pt idx="9688">
                  <c:v>4.8440000000000003</c:v>
                </c:pt>
                <c:pt idx="9689">
                  <c:v>4.8445</c:v>
                </c:pt>
                <c:pt idx="9690">
                  <c:v>4.8449999999999998</c:v>
                </c:pt>
                <c:pt idx="9691">
                  <c:v>4.8455000000000004</c:v>
                </c:pt>
                <c:pt idx="9692">
                  <c:v>4.8460000000000001</c:v>
                </c:pt>
                <c:pt idx="9693">
                  <c:v>4.8464999999999998</c:v>
                </c:pt>
                <c:pt idx="9694">
                  <c:v>4.8470000000000004</c:v>
                </c:pt>
                <c:pt idx="9695">
                  <c:v>4.8475000000000001</c:v>
                </c:pt>
                <c:pt idx="9696">
                  <c:v>4.8479999999999999</c:v>
                </c:pt>
                <c:pt idx="9697">
                  <c:v>4.8485000000000005</c:v>
                </c:pt>
                <c:pt idx="9698">
                  <c:v>4.8490000000000002</c:v>
                </c:pt>
                <c:pt idx="9699">
                  <c:v>4.8494999999999999</c:v>
                </c:pt>
                <c:pt idx="9700">
                  <c:v>4.8500000000000005</c:v>
                </c:pt>
                <c:pt idx="9701">
                  <c:v>4.8505000000000003</c:v>
                </c:pt>
                <c:pt idx="9702">
                  <c:v>4.851</c:v>
                </c:pt>
                <c:pt idx="9703">
                  <c:v>4.8514999999999997</c:v>
                </c:pt>
                <c:pt idx="9704">
                  <c:v>4.8520000000000003</c:v>
                </c:pt>
                <c:pt idx="9705">
                  <c:v>4.8525</c:v>
                </c:pt>
                <c:pt idx="9706">
                  <c:v>4.8529999999999998</c:v>
                </c:pt>
                <c:pt idx="9707">
                  <c:v>4.8535000000000004</c:v>
                </c:pt>
                <c:pt idx="9708">
                  <c:v>4.8540000000000001</c:v>
                </c:pt>
                <c:pt idx="9709">
                  <c:v>4.8544999999999998</c:v>
                </c:pt>
                <c:pt idx="9710">
                  <c:v>4.8550000000000004</c:v>
                </c:pt>
                <c:pt idx="9711">
                  <c:v>4.8555000000000001</c:v>
                </c:pt>
                <c:pt idx="9712">
                  <c:v>4.8559999999999999</c:v>
                </c:pt>
                <c:pt idx="9713">
                  <c:v>4.8565000000000005</c:v>
                </c:pt>
                <c:pt idx="9714">
                  <c:v>4.8570000000000002</c:v>
                </c:pt>
                <c:pt idx="9715">
                  <c:v>4.8574999999999999</c:v>
                </c:pt>
                <c:pt idx="9716">
                  <c:v>4.8580000000000005</c:v>
                </c:pt>
                <c:pt idx="9717">
                  <c:v>4.8585000000000003</c:v>
                </c:pt>
                <c:pt idx="9718">
                  <c:v>4.859</c:v>
                </c:pt>
                <c:pt idx="9719">
                  <c:v>4.8594999999999997</c:v>
                </c:pt>
                <c:pt idx="9720">
                  <c:v>4.8600000000000003</c:v>
                </c:pt>
                <c:pt idx="9721">
                  <c:v>4.8605</c:v>
                </c:pt>
                <c:pt idx="9722">
                  <c:v>4.8609999999999998</c:v>
                </c:pt>
                <c:pt idx="9723">
                  <c:v>4.8615000000000004</c:v>
                </c:pt>
                <c:pt idx="9724">
                  <c:v>4.8620000000000001</c:v>
                </c:pt>
                <c:pt idx="9725">
                  <c:v>4.8624999999999998</c:v>
                </c:pt>
                <c:pt idx="9726">
                  <c:v>4.8630000000000004</c:v>
                </c:pt>
                <c:pt idx="9727">
                  <c:v>4.8635000000000002</c:v>
                </c:pt>
                <c:pt idx="9728">
                  <c:v>4.8639999999999999</c:v>
                </c:pt>
                <c:pt idx="9729">
                  <c:v>4.8645000000000005</c:v>
                </c:pt>
                <c:pt idx="9730">
                  <c:v>4.8650000000000002</c:v>
                </c:pt>
                <c:pt idx="9731">
                  <c:v>4.8654999999999999</c:v>
                </c:pt>
                <c:pt idx="9732">
                  <c:v>4.8659999999999997</c:v>
                </c:pt>
                <c:pt idx="9733">
                  <c:v>4.8665000000000003</c:v>
                </c:pt>
                <c:pt idx="9734">
                  <c:v>4.867</c:v>
                </c:pt>
                <c:pt idx="9735">
                  <c:v>4.8674999999999997</c:v>
                </c:pt>
                <c:pt idx="9736">
                  <c:v>4.8680000000000003</c:v>
                </c:pt>
                <c:pt idx="9737">
                  <c:v>4.8685</c:v>
                </c:pt>
                <c:pt idx="9738">
                  <c:v>4.8689999999999998</c:v>
                </c:pt>
                <c:pt idx="9739">
                  <c:v>4.8695000000000004</c:v>
                </c:pt>
                <c:pt idx="9740">
                  <c:v>4.87</c:v>
                </c:pt>
                <c:pt idx="9741">
                  <c:v>4.8704999999999998</c:v>
                </c:pt>
                <c:pt idx="9742">
                  <c:v>4.8710000000000004</c:v>
                </c:pt>
                <c:pt idx="9743">
                  <c:v>4.8715000000000002</c:v>
                </c:pt>
                <c:pt idx="9744">
                  <c:v>4.8719999999999999</c:v>
                </c:pt>
                <c:pt idx="9745">
                  <c:v>4.8725000000000005</c:v>
                </c:pt>
                <c:pt idx="9746">
                  <c:v>4.8730000000000002</c:v>
                </c:pt>
                <c:pt idx="9747">
                  <c:v>4.8734999999999999</c:v>
                </c:pt>
                <c:pt idx="9748">
                  <c:v>4.8739999999999997</c:v>
                </c:pt>
                <c:pt idx="9749">
                  <c:v>4.8745000000000003</c:v>
                </c:pt>
                <c:pt idx="9750">
                  <c:v>4.875</c:v>
                </c:pt>
                <c:pt idx="9751">
                  <c:v>4.8754999999999997</c:v>
                </c:pt>
                <c:pt idx="9752">
                  <c:v>4.8760000000000003</c:v>
                </c:pt>
                <c:pt idx="9753">
                  <c:v>4.8765000000000001</c:v>
                </c:pt>
                <c:pt idx="9754">
                  <c:v>4.8769999999999998</c:v>
                </c:pt>
                <c:pt idx="9755">
                  <c:v>4.8775000000000004</c:v>
                </c:pt>
                <c:pt idx="9756">
                  <c:v>4.8780000000000001</c:v>
                </c:pt>
                <c:pt idx="9757">
                  <c:v>4.8784999999999998</c:v>
                </c:pt>
                <c:pt idx="9758">
                  <c:v>4.8790000000000004</c:v>
                </c:pt>
                <c:pt idx="9759">
                  <c:v>4.8795000000000002</c:v>
                </c:pt>
                <c:pt idx="9760">
                  <c:v>4.88</c:v>
                </c:pt>
                <c:pt idx="9761">
                  <c:v>4.8805000000000005</c:v>
                </c:pt>
                <c:pt idx="9762">
                  <c:v>4.8810000000000002</c:v>
                </c:pt>
                <c:pt idx="9763">
                  <c:v>4.8815</c:v>
                </c:pt>
                <c:pt idx="9764">
                  <c:v>4.8819999999999997</c:v>
                </c:pt>
                <c:pt idx="9765">
                  <c:v>4.8825000000000003</c:v>
                </c:pt>
                <c:pt idx="9766">
                  <c:v>4.883</c:v>
                </c:pt>
                <c:pt idx="9767">
                  <c:v>4.8834999999999997</c:v>
                </c:pt>
                <c:pt idx="9768">
                  <c:v>4.8840000000000003</c:v>
                </c:pt>
                <c:pt idx="9769">
                  <c:v>4.8845000000000001</c:v>
                </c:pt>
                <c:pt idx="9770">
                  <c:v>4.8849999999999998</c:v>
                </c:pt>
                <c:pt idx="9771">
                  <c:v>4.8855000000000004</c:v>
                </c:pt>
                <c:pt idx="9772">
                  <c:v>4.8860000000000001</c:v>
                </c:pt>
                <c:pt idx="9773">
                  <c:v>4.8864999999999998</c:v>
                </c:pt>
                <c:pt idx="9774">
                  <c:v>4.8870000000000005</c:v>
                </c:pt>
                <c:pt idx="9775">
                  <c:v>4.8875000000000002</c:v>
                </c:pt>
                <c:pt idx="9776">
                  <c:v>4.8879999999999999</c:v>
                </c:pt>
                <c:pt idx="9777">
                  <c:v>4.8885000000000005</c:v>
                </c:pt>
                <c:pt idx="9778">
                  <c:v>4.8890000000000002</c:v>
                </c:pt>
                <c:pt idx="9779">
                  <c:v>4.8895</c:v>
                </c:pt>
                <c:pt idx="9780">
                  <c:v>4.8899999999999997</c:v>
                </c:pt>
                <c:pt idx="9781">
                  <c:v>4.8905000000000003</c:v>
                </c:pt>
                <c:pt idx="9782">
                  <c:v>4.891</c:v>
                </c:pt>
                <c:pt idx="9783">
                  <c:v>4.8914999999999997</c:v>
                </c:pt>
                <c:pt idx="9784">
                  <c:v>4.8920000000000003</c:v>
                </c:pt>
                <c:pt idx="9785">
                  <c:v>4.8925000000000001</c:v>
                </c:pt>
                <c:pt idx="9786">
                  <c:v>4.8929999999999998</c:v>
                </c:pt>
                <c:pt idx="9787">
                  <c:v>4.8935000000000004</c:v>
                </c:pt>
                <c:pt idx="9788">
                  <c:v>4.8940000000000001</c:v>
                </c:pt>
                <c:pt idx="9789">
                  <c:v>4.8944999999999999</c:v>
                </c:pt>
                <c:pt idx="9790">
                  <c:v>4.8950000000000005</c:v>
                </c:pt>
                <c:pt idx="9791">
                  <c:v>4.8955000000000002</c:v>
                </c:pt>
                <c:pt idx="9792">
                  <c:v>4.8959999999999999</c:v>
                </c:pt>
                <c:pt idx="9793">
                  <c:v>4.8965000000000005</c:v>
                </c:pt>
                <c:pt idx="9794">
                  <c:v>4.8970000000000002</c:v>
                </c:pt>
                <c:pt idx="9795">
                  <c:v>4.8975</c:v>
                </c:pt>
                <c:pt idx="9796">
                  <c:v>4.8979999999999997</c:v>
                </c:pt>
                <c:pt idx="9797">
                  <c:v>4.8985000000000003</c:v>
                </c:pt>
                <c:pt idx="9798">
                  <c:v>4.899</c:v>
                </c:pt>
                <c:pt idx="9799">
                  <c:v>4.8994999999999997</c:v>
                </c:pt>
                <c:pt idx="9800">
                  <c:v>4.9000000000000004</c:v>
                </c:pt>
                <c:pt idx="9801">
                  <c:v>4.9005000000000001</c:v>
                </c:pt>
                <c:pt idx="9802">
                  <c:v>4.9009999999999998</c:v>
                </c:pt>
                <c:pt idx="9803">
                  <c:v>4.9015000000000004</c:v>
                </c:pt>
                <c:pt idx="9804">
                  <c:v>4.9020000000000001</c:v>
                </c:pt>
                <c:pt idx="9805">
                  <c:v>4.9024999999999999</c:v>
                </c:pt>
                <c:pt idx="9806">
                  <c:v>4.9030000000000005</c:v>
                </c:pt>
                <c:pt idx="9807">
                  <c:v>4.9035000000000002</c:v>
                </c:pt>
                <c:pt idx="9808">
                  <c:v>4.9039999999999999</c:v>
                </c:pt>
                <c:pt idx="9809">
                  <c:v>4.9045000000000005</c:v>
                </c:pt>
                <c:pt idx="9810">
                  <c:v>4.9050000000000002</c:v>
                </c:pt>
                <c:pt idx="9811">
                  <c:v>4.9055</c:v>
                </c:pt>
                <c:pt idx="9812">
                  <c:v>4.9059999999999997</c:v>
                </c:pt>
                <c:pt idx="9813">
                  <c:v>4.9065000000000003</c:v>
                </c:pt>
                <c:pt idx="9814">
                  <c:v>4.907</c:v>
                </c:pt>
                <c:pt idx="9815">
                  <c:v>4.9074999999999998</c:v>
                </c:pt>
                <c:pt idx="9816">
                  <c:v>4.9080000000000004</c:v>
                </c:pt>
                <c:pt idx="9817">
                  <c:v>4.9085000000000001</c:v>
                </c:pt>
                <c:pt idx="9818">
                  <c:v>4.9089999999999998</c:v>
                </c:pt>
                <c:pt idx="9819">
                  <c:v>4.9095000000000004</c:v>
                </c:pt>
                <c:pt idx="9820">
                  <c:v>4.91</c:v>
                </c:pt>
                <c:pt idx="9821">
                  <c:v>4.9104999999999999</c:v>
                </c:pt>
                <c:pt idx="9822">
                  <c:v>4.9110000000000005</c:v>
                </c:pt>
                <c:pt idx="9823">
                  <c:v>4.9115000000000002</c:v>
                </c:pt>
                <c:pt idx="9824">
                  <c:v>4.9119999999999999</c:v>
                </c:pt>
                <c:pt idx="9825">
                  <c:v>4.9125000000000005</c:v>
                </c:pt>
                <c:pt idx="9826">
                  <c:v>4.9130000000000003</c:v>
                </c:pt>
                <c:pt idx="9827">
                  <c:v>4.9135</c:v>
                </c:pt>
                <c:pt idx="9828">
                  <c:v>4.9139999999999997</c:v>
                </c:pt>
                <c:pt idx="9829">
                  <c:v>4.9145000000000003</c:v>
                </c:pt>
                <c:pt idx="9830">
                  <c:v>4.915</c:v>
                </c:pt>
                <c:pt idx="9831">
                  <c:v>4.9154999999999998</c:v>
                </c:pt>
                <c:pt idx="9832">
                  <c:v>4.9160000000000004</c:v>
                </c:pt>
                <c:pt idx="9833">
                  <c:v>4.9165000000000001</c:v>
                </c:pt>
                <c:pt idx="9834">
                  <c:v>4.9169999999999998</c:v>
                </c:pt>
                <c:pt idx="9835">
                  <c:v>4.9175000000000004</c:v>
                </c:pt>
                <c:pt idx="9836">
                  <c:v>4.9180000000000001</c:v>
                </c:pt>
                <c:pt idx="9837">
                  <c:v>4.9184999999999999</c:v>
                </c:pt>
                <c:pt idx="9838">
                  <c:v>4.9190000000000005</c:v>
                </c:pt>
                <c:pt idx="9839">
                  <c:v>4.9195000000000002</c:v>
                </c:pt>
                <c:pt idx="9840">
                  <c:v>4.92</c:v>
                </c:pt>
                <c:pt idx="9841">
                  <c:v>4.9205000000000005</c:v>
                </c:pt>
                <c:pt idx="9842">
                  <c:v>4.9210000000000003</c:v>
                </c:pt>
                <c:pt idx="9843">
                  <c:v>4.9215</c:v>
                </c:pt>
                <c:pt idx="9844">
                  <c:v>4.9219999999999997</c:v>
                </c:pt>
                <c:pt idx="9845">
                  <c:v>4.9225000000000003</c:v>
                </c:pt>
                <c:pt idx="9846">
                  <c:v>4.923</c:v>
                </c:pt>
                <c:pt idx="9847">
                  <c:v>4.9234999999999998</c:v>
                </c:pt>
                <c:pt idx="9848">
                  <c:v>4.9240000000000004</c:v>
                </c:pt>
                <c:pt idx="9849">
                  <c:v>4.9245000000000001</c:v>
                </c:pt>
                <c:pt idx="9850">
                  <c:v>4.9249999999999998</c:v>
                </c:pt>
                <c:pt idx="9851">
                  <c:v>4.9255000000000004</c:v>
                </c:pt>
                <c:pt idx="9852">
                  <c:v>4.9260000000000002</c:v>
                </c:pt>
                <c:pt idx="9853">
                  <c:v>4.9264999999999999</c:v>
                </c:pt>
                <c:pt idx="9854">
                  <c:v>4.9270000000000005</c:v>
                </c:pt>
                <c:pt idx="9855">
                  <c:v>4.9275000000000002</c:v>
                </c:pt>
                <c:pt idx="9856">
                  <c:v>4.9279999999999999</c:v>
                </c:pt>
                <c:pt idx="9857">
                  <c:v>4.9284999999999997</c:v>
                </c:pt>
                <c:pt idx="9858">
                  <c:v>4.9290000000000003</c:v>
                </c:pt>
                <c:pt idx="9859">
                  <c:v>4.9295</c:v>
                </c:pt>
                <c:pt idx="9860">
                  <c:v>4.93</c:v>
                </c:pt>
                <c:pt idx="9861">
                  <c:v>4.9305000000000003</c:v>
                </c:pt>
                <c:pt idx="9862">
                  <c:v>4.931</c:v>
                </c:pt>
                <c:pt idx="9863">
                  <c:v>4.9314999999999998</c:v>
                </c:pt>
                <c:pt idx="9864">
                  <c:v>4.9320000000000004</c:v>
                </c:pt>
                <c:pt idx="9865">
                  <c:v>4.9325000000000001</c:v>
                </c:pt>
                <c:pt idx="9866">
                  <c:v>4.9329999999999998</c:v>
                </c:pt>
                <c:pt idx="9867">
                  <c:v>4.9335000000000004</c:v>
                </c:pt>
                <c:pt idx="9868">
                  <c:v>4.9340000000000002</c:v>
                </c:pt>
                <c:pt idx="9869">
                  <c:v>4.9344999999999999</c:v>
                </c:pt>
                <c:pt idx="9870">
                  <c:v>4.9350000000000005</c:v>
                </c:pt>
                <c:pt idx="9871">
                  <c:v>4.9355000000000002</c:v>
                </c:pt>
                <c:pt idx="9872">
                  <c:v>4.9359999999999999</c:v>
                </c:pt>
                <c:pt idx="9873">
                  <c:v>4.9364999999999997</c:v>
                </c:pt>
                <c:pt idx="9874">
                  <c:v>4.9370000000000003</c:v>
                </c:pt>
                <c:pt idx="9875">
                  <c:v>4.9375</c:v>
                </c:pt>
                <c:pt idx="9876">
                  <c:v>4.9379999999999997</c:v>
                </c:pt>
                <c:pt idx="9877">
                  <c:v>4.9385000000000003</c:v>
                </c:pt>
                <c:pt idx="9878">
                  <c:v>4.9390000000000001</c:v>
                </c:pt>
                <c:pt idx="9879">
                  <c:v>4.9394999999999998</c:v>
                </c:pt>
                <c:pt idx="9880">
                  <c:v>4.9400000000000004</c:v>
                </c:pt>
                <c:pt idx="9881">
                  <c:v>4.9405000000000001</c:v>
                </c:pt>
                <c:pt idx="9882">
                  <c:v>4.9409999999999998</c:v>
                </c:pt>
                <c:pt idx="9883">
                  <c:v>4.9415000000000004</c:v>
                </c:pt>
                <c:pt idx="9884">
                  <c:v>4.9420000000000002</c:v>
                </c:pt>
                <c:pt idx="9885">
                  <c:v>4.9424999999999999</c:v>
                </c:pt>
                <c:pt idx="9886">
                  <c:v>4.9430000000000005</c:v>
                </c:pt>
                <c:pt idx="9887">
                  <c:v>4.9435000000000002</c:v>
                </c:pt>
                <c:pt idx="9888">
                  <c:v>4.944</c:v>
                </c:pt>
                <c:pt idx="9889">
                  <c:v>4.9444999999999997</c:v>
                </c:pt>
                <c:pt idx="9890">
                  <c:v>4.9450000000000003</c:v>
                </c:pt>
                <c:pt idx="9891">
                  <c:v>4.9455</c:v>
                </c:pt>
                <c:pt idx="9892">
                  <c:v>4.9459999999999997</c:v>
                </c:pt>
                <c:pt idx="9893">
                  <c:v>4.9465000000000003</c:v>
                </c:pt>
                <c:pt idx="9894">
                  <c:v>4.9470000000000001</c:v>
                </c:pt>
                <c:pt idx="9895">
                  <c:v>4.9474999999999998</c:v>
                </c:pt>
                <c:pt idx="9896">
                  <c:v>4.9480000000000004</c:v>
                </c:pt>
                <c:pt idx="9897">
                  <c:v>4.9485000000000001</c:v>
                </c:pt>
                <c:pt idx="9898">
                  <c:v>4.9489999999999998</c:v>
                </c:pt>
                <c:pt idx="9899">
                  <c:v>4.9495000000000005</c:v>
                </c:pt>
                <c:pt idx="9900">
                  <c:v>4.95</c:v>
                </c:pt>
                <c:pt idx="9901">
                  <c:v>4.9504999999999999</c:v>
                </c:pt>
                <c:pt idx="9902">
                  <c:v>4.9510000000000005</c:v>
                </c:pt>
                <c:pt idx="9903">
                  <c:v>4.9515000000000002</c:v>
                </c:pt>
                <c:pt idx="9904">
                  <c:v>4.952</c:v>
                </c:pt>
                <c:pt idx="9905">
                  <c:v>4.9524999999999997</c:v>
                </c:pt>
                <c:pt idx="9906">
                  <c:v>4.9530000000000003</c:v>
                </c:pt>
                <c:pt idx="9907">
                  <c:v>4.9535</c:v>
                </c:pt>
                <c:pt idx="9908">
                  <c:v>4.9539999999999997</c:v>
                </c:pt>
                <c:pt idx="9909">
                  <c:v>4.9545000000000003</c:v>
                </c:pt>
                <c:pt idx="9910">
                  <c:v>4.9550000000000001</c:v>
                </c:pt>
                <c:pt idx="9911">
                  <c:v>4.9554999999999998</c:v>
                </c:pt>
                <c:pt idx="9912">
                  <c:v>4.9560000000000004</c:v>
                </c:pt>
                <c:pt idx="9913">
                  <c:v>4.9565000000000001</c:v>
                </c:pt>
                <c:pt idx="9914">
                  <c:v>4.9569999999999999</c:v>
                </c:pt>
                <c:pt idx="9915">
                  <c:v>4.9575000000000005</c:v>
                </c:pt>
                <c:pt idx="9916">
                  <c:v>4.9580000000000002</c:v>
                </c:pt>
                <c:pt idx="9917">
                  <c:v>4.9584999999999999</c:v>
                </c:pt>
                <c:pt idx="9918">
                  <c:v>4.9590000000000005</c:v>
                </c:pt>
                <c:pt idx="9919">
                  <c:v>4.9595000000000002</c:v>
                </c:pt>
                <c:pt idx="9920">
                  <c:v>4.96</c:v>
                </c:pt>
                <c:pt idx="9921">
                  <c:v>4.9604999999999997</c:v>
                </c:pt>
                <c:pt idx="9922">
                  <c:v>4.9610000000000003</c:v>
                </c:pt>
                <c:pt idx="9923">
                  <c:v>4.9615</c:v>
                </c:pt>
                <c:pt idx="9924">
                  <c:v>4.9619999999999997</c:v>
                </c:pt>
                <c:pt idx="9925">
                  <c:v>4.9625000000000004</c:v>
                </c:pt>
                <c:pt idx="9926">
                  <c:v>4.9630000000000001</c:v>
                </c:pt>
                <c:pt idx="9927">
                  <c:v>4.9634999999999998</c:v>
                </c:pt>
                <c:pt idx="9928">
                  <c:v>4.9640000000000004</c:v>
                </c:pt>
                <c:pt idx="9929">
                  <c:v>4.9645000000000001</c:v>
                </c:pt>
                <c:pt idx="9930">
                  <c:v>4.9649999999999999</c:v>
                </c:pt>
                <c:pt idx="9931">
                  <c:v>4.9655000000000005</c:v>
                </c:pt>
                <c:pt idx="9932">
                  <c:v>4.9660000000000002</c:v>
                </c:pt>
                <c:pt idx="9933">
                  <c:v>4.9664999999999999</c:v>
                </c:pt>
                <c:pt idx="9934">
                  <c:v>4.9670000000000005</c:v>
                </c:pt>
                <c:pt idx="9935">
                  <c:v>4.9675000000000002</c:v>
                </c:pt>
                <c:pt idx="9936">
                  <c:v>4.968</c:v>
                </c:pt>
                <c:pt idx="9937">
                  <c:v>4.9684999999999997</c:v>
                </c:pt>
                <c:pt idx="9938">
                  <c:v>4.9690000000000003</c:v>
                </c:pt>
                <c:pt idx="9939">
                  <c:v>4.9695</c:v>
                </c:pt>
                <c:pt idx="9940">
                  <c:v>4.97</c:v>
                </c:pt>
                <c:pt idx="9941">
                  <c:v>4.9705000000000004</c:v>
                </c:pt>
                <c:pt idx="9942">
                  <c:v>4.9710000000000001</c:v>
                </c:pt>
                <c:pt idx="9943">
                  <c:v>4.9714999999999998</c:v>
                </c:pt>
                <c:pt idx="9944">
                  <c:v>4.9720000000000004</c:v>
                </c:pt>
                <c:pt idx="9945">
                  <c:v>4.9725000000000001</c:v>
                </c:pt>
                <c:pt idx="9946">
                  <c:v>4.9729999999999999</c:v>
                </c:pt>
                <c:pt idx="9947">
                  <c:v>4.9735000000000005</c:v>
                </c:pt>
                <c:pt idx="9948">
                  <c:v>4.9740000000000002</c:v>
                </c:pt>
                <c:pt idx="9949">
                  <c:v>4.9744999999999999</c:v>
                </c:pt>
                <c:pt idx="9950">
                  <c:v>4.9750000000000005</c:v>
                </c:pt>
                <c:pt idx="9951">
                  <c:v>4.9755000000000003</c:v>
                </c:pt>
                <c:pt idx="9952">
                  <c:v>4.976</c:v>
                </c:pt>
                <c:pt idx="9953">
                  <c:v>4.9764999999999997</c:v>
                </c:pt>
                <c:pt idx="9954">
                  <c:v>4.9770000000000003</c:v>
                </c:pt>
                <c:pt idx="9955">
                  <c:v>4.9775</c:v>
                </c:pt>
                <c:pt idx="9956">
                  <c:v>4.9779999999999998</c:v>
                </c:pt>
                <c:pt idx="9957">
                  <c:v>4.9785000000000004</c:v>
                </c:pt>
                <c:pt idx="9958">
                  <c:v>4.9790000000000001</c:v>
                </c:pt>
                <c:pt idx="9959">
                  <c:v>4.9794999999999998</c:v>
                </c:pt>
                <c:pt idx="9960">
                  <c:v>4.9800000000000004</c:v>
                </c:pt>
                <c:pt idx="9961">
                  <c:v>4.9805000000000001</c:v>
                </c:pt>
                <c:pt idx="9962">
                  <c:v>4.9809999999999999</c:v>
                </c:pt>
                <c:pt idx="9963">
                  <c:v>4.9815000000000005</c:v>
                </c:pt>
                <c:pt idx="9964">
                  <c:v>4.9820000000000002</c:v>
                </c:pt>
                <c:pt idx="9965">
                  <c:v>4.9824999999999999</c:v>
                </c:pt>
                <c:pt idx="9966">
                  <c:v>4.9830000000000005</c:v>
                </c:pt>
                <c:pt idx="9967">
                  <c:v>4.9835000000000003</c:v>
                </c:pt>
                <c:pt idx="9968">
                  <c:v>4.984</c:v>
                </c:pt>
                <c:pt idx="9969">
                  <c:v>4.9844999999999997</c:v>
                </c:pt>
                <c:pt idx="9970">
                  <c:v>4.9850000000000003</c:v>
                </c:pt>
                <c:pt idx="9971">
                  <c:v>4.9855</c:v>
                </c:pt>
                <c:pt idx="9972">
                  <c:v>4.9859999999999998</c:v>
                </c:pt>
                <c:pt idx="9973">
                  <c:v>4.9865000000000004</c:v>
                </c:pt>
                <c:pt idx="9974">
                  <c:v>4.9870000000000001</c:v>
                </c:pt>
                <c:pt idx="9975">
                  <c:v>4.9874999999999998</c:v>
                </c:pt>
                <c:pt idx="9976">
                  <c:v>4.9880000000000004</c:v>
                </c:pt>
                <c:pt idx="9977">
                  <c:v>4.9885000000000002</c:v>
                </c:pt>
                <c:pt idx="9978">
                  <c:v>4.9889999999999999</c:v>
                </c:pt>
                <c:pt idx="9979">
                  <c:v>4.9895000000000005</c:v>
                </c:pt>
                <c:pt idx="9980">
                  <c:v>4.99</c:v>
                </c:pt>
                <c:pt idx="9981">
                  <c:v>4.9904999999999999</c:v>
                </c:pt>
                <c:pt idx="9982">
                  <c:v>4.9910000000000005</c:v>
                </c:pt>
                <c:pt idx="9983">
                  <c:v>4.9915000000000003</c:v>
                </c:pt>
                <c:pt idx="9984">
                  <c:v>4.992</c:v>
                </c:pt>
                <c:pt idx="9985">
                  <c:v>4.9924999999999997</c:v>
                </c:pt>
                <c:pt idx="9986">
                  <c:v>4.9930000000000003</c:v>
                </c:pt>
                <c:pt idx="9987">
                  <c:v>4.9935</c:v>
                </c:pt>
                <c:pt idx="9988">
                  <c:v>4.9939999999999998</c:v>
                </c:pt>
                <c:pt idx="9989">
                  <c:v>4.9945000000000004</c:v>
                </c:pt>
                <c:pt idx="9990">
                  <c:v>4.9950000000000001</c:v>
                </c:pt>
                <c:pt idx="9991">
                  <c:v>4.9954999999999998</c:v>
                </c:pt>
                <c:pt idx="9992">
                  <c:v>4.9960000000000004</c:v>
                </c:pt>
                <c:pt idx="9993">
                  <c:v>4.9965000000000002</c:v>
                </c:pt>
                <c:pt idx="9994">
                  <c:v>4.9969999999999999</c:v>
                </c:pt>
                <c:pt idx="9995">
                  <c:v>4.9975000000000005</c:v>
                </c:pt>
                <c:pt idx="9996">
                  <c:v>4.9980000000000002</c:v>
                </c:pt>
                <c:pt idx="9997">
                  <c:v>4.9984999999999999</c:v>
                </c:pt>
                <c:pt idx="9998">
                  <c:v>4.9989999999999997</c:v>
                </c:pt>
                <c:pt idx="9999">
                  <c:v>4.9995000000000003</c:v>
                </c:pt>
                <c:pt idx="10000">
                  <c:v>5</c:v>
                </c:pt>
              </c:numCache>
            </c:numRef>
          </c:xVal>
          <c:yVal>
            <c:numRef>
              <c:f>Sheet1!$N$1:$N$10001</c:f>
              <c:numCache>
                <c:formatCode>General</c:formatCode>
                <c:ptCount val="10001"/>
                <c:pt idx="0">
                  <c:v>-16.292863000000001</c:v>
                </c:pt>
                <c:pt idx="1">
                  <c:v>-8.6871340000000004</c:v>
                </c:pt>
                <c:pt idx="2">
                  <c:v>-76.162754000000007</c:v>
                </c:pt>
                <c:pt idx="3">
                  <c:v>-76.642985999999993</c:v>
                </c:pt>
                <c:pt idx="4">
                  <c:v>-67.529065000000003</c:v>
                </c:pt>
                <c:pt idx="5">
                  <c:v>-70.628035999999994</c:v>
                </c:pt>
                <c:pt idx="6">
                  <c:v>-76.477474000000001</c:v>
                </c:pt>
                <c:pt idx="7">
                  <c:v>-46.111916000000001</c:v>
                </c:pt>
                <c:pt idx="8">
                  <c:v>-76.060124999999999</c:v>
                </c:pt>
                <c:pt idx="9">
                  <c:v>-58.514988000000002</c:v>
                </c:pt>
                <c:pt idx="10">
                  <c:v>-67.431648999999993</c:v>
                </c:pt>
                <c:pt idx="11">
                  <c:v>-65.813738000000001</c:v>
                </c:pt>
                <c:pt idx="12">
                  <c:v>-60.188195999999998</c:v>
                </c:pt>
                <c:pt idx="13">
                  <c:v>-66.066580999999999</c:v>
                </c:pt>
                <c:pt idx="14">
                  <c:v>-86.568460000000002</c:v>
                </c:pt>
                <c:pt idx="15">
                  <c:v>-73.928786000000002</c:v>
                </c:pt>
                <c:pt idx="16">
                  <c:v>-63.771380999999998</c:v>
                </c:pt>
                <c:pt idx="17">
                  <c:v>-82.568241999999998</c:v>
                </c:pt>
                <c:pt idx="18">
                  <c:v>-72.304530999999997</c:v>
                </c:pt>
                <c:pt idx="19">
                  <c:v>-96.20796</c:v>
                </c:pt>
                <c:pt idx="20">
                  <c:v>-66.921362000000002</c:v>
                </c:pt>
                <c:pt idx="21">
                  <c:v>-59.531435999999999</c:v>
                </c:pt>
                <c:pt idx="22">
                  <c:v>-59.327782999999997</c:v>
                </c:pt>
                <c:pt idx="23">
                  <c:v>-65.353122999999997</c:v>
                </c:pt>
                <c:pt idx="24">
                  <c:v>-63.688533999999997</c:v>
                </c:pt>
                <c:pt idx="25">
                  <c:v>-73.628459000000007</c:v>
                </c:pt>
                <c:pt idx="26">
                  <c:v>-87.603744000000006</c:v>
                </c:pt>
                <c:pt idx="27">
                  <c:v>-79.212967000000006</c:v>
                </c:pt>
                <c:pt idx="28">
                  <c:v>-79.084661999999994</c:v>
                </c:pt>
                <c:pt idx="29">
                  <c:v>-87.017775</c:v>
                </c:pt>
                <c:pt idx="30">
                  <c:v>-104.971177</c:v>
                </c:pt>
                <c:pt idx="31">
                  <c:v>-79.891733000000002</c:v>
                </c:pt>
                <c:pt idx="32">
                  <c:v>-66.888554999999997</c:v>
                </c:pt>
                <c:pt idx="33">
                  <c:v>-75.829871999999995</c:v>
                </c:pt>
                <c:pt idx="34">
                  <c:v>-75.922438999999997</c:v>
                </c:pt>
                <c:pt idx="35">
                  <c:v>-66.078294</c:v>
                </c:pt>
                <c:pt idx="36">
                  <c:v>-72.900901000000005</c:v>
                </c:pt>
                <c:pt idx="37">
                  <c:v>-57.193568999999997</c:v>
                </c:pt>
                <c:pt idx="38">
                  <c:v>-51.189031999999997</c:v>
                </c:pt>
                <c:pt idx="39">
                  <c:v>-71.404972000000001</c:v>
                </c:pt>
                <c:pt idx="40">
                  <c:v>-80.817736999999994</c:v>
                </c:pt>
                <c:pt idx="41">
                  <c:v>-58.324415000000002</c:v>
                </c:pt>
                <c:pt idx="42">
                  <c:v>-82.477840999999998</c:v>
                </c:pt>
                <c:pt idx="43">
                  <c:v>-73.633117999999996</c:v>
                </c:pt>
                <c:pt idx="44">
                  <c:v>-71.679619000000002</c:v>
                </c:pt>
                <c:pt idx="45">
                  <c:v>-59.407941999999998</c:v>
                </c:pt>
                <c:pt idx="46">
                  <c:v>-68.233638999999997</c:v>
                </c:pt>
                <c:pt idx="47">
                  <c:v>-64.834197000000003</c:v>
                </c:pt>
                <c:pt idx="48">
                  <c:v>-64.835648000000006</c:v>
                </c:pt>
                <c:pt idx="49">
                  <c:v>-59.110086000000003</c:v>
                </c:pt>
                <c:pt idx="50">
                  <c:v>-36.009591</c:v>
                </c:pt>
                <c:pt idx="51">
                  <c:v>-73.019947999999999</c:v>
                </c:pt>
                <c:pt idx="52">
                  <c:v>-90.212170999999998</c:v>
                </c:pt>
                <c:pt idx="53">
                  <c:v>-62.474063999999998</c:v>
                </c:pt>
                <c:pt idx="54">
                  <c:v>-86.731905999999995</c:v>
                </c:pt>
                <c:pt idx="55">
                  <c:v>-58.950676000000001</c:v>
                </c:pt>
                <c:pt idx="56">
                  <c:v>-56.804904000000001</c:v>
                </c:pt>
                <c:pt idx="57">
                  <c:v>-73.098972000000003</c:v>
                </c:pt>
                <c:pt idx="58">
                  <c:v>-77.993532000000002</c:v>
                </c:pt>
                <c:pt idx="59">
                  <c:v>-65.778182000000001</c:v>
                </c:pt>
                <c:pt idx="60">
                  <c:v>-71.435845</c:v>
                </c:pt>
                <c:pt idx="61">
                  <c:v>-79.430408999999997</c:v>
                </c:pt>
                <c:pt idx="62">
                  <c:v>-88.896418999999995</c:v>
                </c:pt>
                <c:pt idx="63">
                  <c:v>-83.696167000000003</c:v>
                </c:pt>
                <c:pt idx="64">
                  <c:v>-77.341999000000001</c:v>
                </c:pt>
                <c:pt idx="65">
                  <c:v>-65.822908999999996</c:v>
                </c:pt>
                <c:pt idx="66">
                  <c:v>-79.279371999999995</c:v>
                </c:pt>
                <c:pt idx="67">
                  <c:v>-73.645994999999999</c:v>
                </c:pt>
                <c:pt idx="68">
                  <c:v>-76.893383</c:v>
                </c:pt>
                <c:pt idx="69">
                  <c:v>-117.32117599999999</c:v>
                </c:pt>
                <c:pt idx="70">
                  <c:v>-126.056325</c:v>
                </c:pt>
                <c:pt idx="71">
                  <c:v>-146.477026</c:v>
                </c:pt>
                <c:pt idx="72">
                  <c:v>-70.028942999999998</c:v>
                </c:pt>
                <c:pt idx="73">
                  <c:v>-93.723819000000006</c:v>
                </c:pt>
                <c:pt idx="74">
                  <c:v>-83.338114000000004</c:v>
                </c:pt>
                <c:pt idx="75">
                  <c:v>-78.989928000000006</c:v>
                </c:pt>
                <c:pt idx="76">
                  <c:v>-61.205782999999997</c:v>
                </c:pt>
                <c:pt idx="77">
                  <c:v>-76.544909000000004</c:v>
                </c:pt>
                <c:pt idx="78">
                  <c:v>-55.573504</c:v>
                </c:pt>
                <c:pt idx="79">
                  <c:v>-63.360843000000003</c:v>
                </c:pt>
                <c:pt idx="80">
                  <c:v>-64.491061999999999</c:v>
                </c:pt>
                <c:pt idx="81">
                  <c:v>-53.118986</c:v>
                </c:pt>
                <c:pt idx="82">
                  <c:v>-18.205532000000002</c:v>
                </c:pt>
                <c:pt idx="83">
                  <c:v>-32.075763999999999</c:v>
                </c:pt>
                <c:pt idx="84">
                  <c:v>-67.585398999999995</c:v>
                </c:pt>
                <c:pt idx="85">
                  <c:v>-79.050251000000003</c:v>
                </c:pt>
                <c:pt idx="86">
                  <c:v>-77.427738000000005</c:v>
                </c:pt>
                <c:pt idx="87">
                  <c:v>-59.699556000000001</c:v>
                </c:pt>
                <c:pt idx="88">
                  <c:v>-68.637135999999998</c:v>
                </c:pt>
                <c:pt idx="89">
                  <c:v>-73.601217000000005</c:v>
                </c:pt>
                <c:pt idx="90">
                  <c:v>-76.434286</c:v>
                </c:pt>
                <c:pt idx="91">
                  <c:v>-56.954318000000001</c:v>
                </c:pt>
                <c:pt idx="92">
                  <c:v>-74.011619999999994</c:v>
                </c:pt>
                <c:pt idx="93">
                  <c:v>-75.409165999999999</c:v>
                </c:pt>
                <c:pt idx="94">
                  <c:v>-96.716170000000005</c:v>
                </c:pt>
                <c:pt idx="95">
                  <c:v>-98.360489000000001</c:v>
                </c:pt>
                <c:pt idx="96">
                  <c:v>-85.265666999999993</c:v>
                </c:pt>
                <c:pt idx="97">
                  <c:v>-84.743560000000002</c:v>
                </c:pt>
                <c:pt idx="98">
                  <c:v>-73.177097000000003</c:v>
                </c:pt>
                <c:pt idx="99">
                  <c:v>-90.855220000000003</c:v>
                </c:pt>
                <c:pt idx="100">
                  <c:v>-75.507966999999994</c:v>
                </c:pt>
                <c:pt idx="101">
                  <c:v>-97.456937999999994</c:v>
                </c:pt>
                <c:pt idx="102">
                  <c:v>-82.024910000000006</c:v>
                </c:pt>
                <c:pt idx="103">
                  <c:v>-90.580791000000005</c:v>
                </c:pt>
                <c:pt idx="104">
                  <c:v>-86.597275999999994</c:v>
                </c:pt>
                <c:pt idx="105">
                  <c:v>-82.346283999999997</c:v>
                </c:pt>
                <c:pt idx="106">
                  <c:v>-46.654570999999997</c:v>
                </c:pt>
                <c:pt idx="107">
                  <c:v>-63.980902</c:v>
                </c:pt>
                <c:pt idx="108">
                  <c:v>-58.323549999999997</c:v>
                </c:pt>
                <c:pt idx="109">
                  <c:v>-64.151902000000007</c:v>
                </c:pt>
                <c:pt idx="110">
                  <c:v>-85.306562</c:v>
                </c:pt>
                <c:pt idx="111">
                  <c:v>-79.377943999999999</c:v>
                </c:pt>
                <c:pt idx="112">
                  <c:v>-71.594117999999995</c:v>
                </c:pt>
                <c:pt idx="113">
                  <c:v>-71.796537000000001</c:v>
                </c:pt>
                <c:pt idx="114">
                  <c:v>-78.326177999999999</c:v>
                </c:pt>
                <c:pt idx="115">
                  <c:v>-69.334773999999996</c:v>
                </c:pt>
                <c:pt idx="116">
                  <c:v>-66.572141999999999</c:v>
                </c:pt>
                <c:pt idx="117">
                  <c:v>-69.150261</c:v>
                </c:pt>
                <c:pt idx="118">
                  <c:v>-77.295122000000006</c:v>
                </c:pt>
                <c:pt idx="119">
                  <c:v>-80.626678999999996</c:v>
                </c:pt>
                <c:pt idx="120">
                  <c:v>-96.151573999999997</c:v>
                </c:pt>
                <c:pt idx="121">
                  <c:v>-110.746717</c:v>
                </c:pt>
                <c:pt idx="122">
                  <c:v>-148.496464</c:v>
                </c:pt>
                <c:pt idx="123">
                  <c:v>-133.038083</c:v>
                </c:pt>
                <c:pt idx="124">
                  <c:v>-155.20827800000001</c:v>
                </c:pt>
                <c:pt idx="125">
                  <c:v>-171.48826399999999</c:v>
                </c:pt>
                <c:pt idx="126">
                  <c:v>-151.14054200000001</c:v>
                </c:pt>
                <c:pt idx="127">
                  <c:v>-138.17543599999999</c:v>
                </c:pt>
                <c:pt idx="128">
                  <c:v>-156.66596799999999</c:v>
                </c:pt>
                <c:pt idx="129">
                  <c:v>-67.29298</c:v>
                </c:pt>
                <c:pt idx="130">
                  <c:v>-77.347594000000001</c:v>
                </c:pt>
                <c:pt idx="131">
                  <c:v>-85.346776000000006</c:v>
                </c:pt>
                <c:pt idx="132">
                  <c:v>-74.222057000000007</c:v>
                </c:pt>
                <c:pt idx="133">
                  <c:v>-80.131114999999994</c:v>
                </c:pt>
                <c:pt idx="134">
                  <c:v>-143.50889100000001</c:v>
                </c:pt>
                <c:pt idx="135">
                  <c:v>-157.40836400000001</c:v>
                </c:pt>
                <c:pt idx="136">
                  <c:v>-152.647108</c:v>
                </c:pt>
                <c:pt idx="137">
                  <c:v>-131.14756399999999</c:v>
                </c:pt>
                <c:pt idx="138">
                  <c:v>-160.62204800000001</c:v>
                </c:pt>
                <c:pt idx="139">
                  <c:v>-158.52241000000001</c:v>
                </c:pt>
                <c:pt idx="140">
                  <c:v>-143.50347199999999</c:v>
                </c:pt>
                <c:pt idx="141">
                  <c:v>-152.82423499999999</c:v>
                </c:pt>
                <c:pt idx="142">
                  <c:v>-152.58665300000001</c:v>
                </c:pt>
                <c:pt idx="143">
                  <c:v>-158.12051400000001</c:v>
                </c:pt>
                <c:pt idx="144">
                  <c:v>-153.350099</c:v>
                </c:pt>
                <c:pt idx="145">
                  <c:v>-151.30147600000001</c:v>
                </c:pt>
                <c:pt idx="146">
                  <c:v>-152.34217699999999</c:v>
                </c:pt>
                <c:pt idx="147">
                  <c:v>-160.92481599999999</c:v>
                </c:pt>
                <c:pt idx="148">
                  <c:v>-154.51991200000001</c:v>
                </c:pt>
                <c:pt idx="149">
                  <c:v>-150.08050399999999</c:v>
                </c:pt>
                <c:pt idx="150">
                  <c:v>-89.208290000000005</c:v>
                </c:pt>
                <c:pt idx="151">
                  <c:v>-68.821556000000001</c:v>
                </c:pt>
                <c:pt idx="152">
                  <c:v>-67.650857000000002</c:v>
                </c:pt>
                <c:pt idx="153">
                  <c:v>-96.973211000000006</c:v>
                </c:pt>
                <c:pt idx="154">
                  <c:v>-83.061212999999995</c:v>
                </c:pt>
                <c:pt idx="155">
                  <c:v>-85.736485000000002</c:v>
                </c:pt>
                <c:pt idx="156">
                  <c:v>-70.634343000000001</c:v>
                </c:pt>
                <c:pt idx="157">
                  <c:v>-70.276518999999993</c:v>
                </c:pt>
                <c:pt idx="158">
                  <c:v>-66.179381000000006</c:v>
                </c:pt>
                <c:pt idx="159">
                  <c:v>-48.373527000000003</c:v>
                </c:pt>
                <c:pt idx="160">
                  <c:v>-69.191370000000006</c:v>
                </c:pt>
                <c:pt idx="161">
                  <c:v>-77.039321999999999</c:v>
                </c:pt>
                <c:pt idx="162">
                  <c:v>-83.187509000000006</c:v>
                </c:pt>
                <c:pt idx="163">
                  <c:v>-72.188816000000003</c:v>
                </c:pt>
                <c:pt idx="164">
                  <c:v>-59.047691999999998</c:v>
                </c:pt>
                <c:pt idx="165">
                  <c:v>-60.589602999999997</c:v>
                </c:pt>
                <c:pt idx="166">
                  <c:v>-80.882296999999994</c:v>
                </c:pt>
                <c:pt idx="167">
                  <c:v>-51.201661000000001</c:v>
                </c:pt>
                <c:pt idx="168">
                  <c:v>-52.857961000000003</c:v>
                </c:pt>
                <c:pt idx="169">
                  <c:v>-73.700194999999994</c:v>
                </c:pt>
                <c:pt idx="170">
                  <c:v>-67.020562999999996</c:v>
                </c:pt>
                <c:pt idx="171">
                  <c:v>-64.847104999999999</c:v>
                </c:pt>
                <c:pt idx="172">
                  <c:v>-74.479056</c:v>
                </c:pt>
                <c:pt idx="173">
                  <c:v>-66.869051999999996</c:v>
                </c:pt>
                <c:pt idx="174">
                  <c:v>-73.662807999999998</c:v>
                </c:pt>
                <c:pt idx="175">
                  <c:v>-56.558515999999997</c:v>
                </c:pt>
                <c:pt idx="176">
                  <c:v>-71.433751000000001</c:v>
                </c:pt>
                <c:pt idx="177">
                  <c:v>-64.013743000000005</c:v>
                </c:pt>
                <c:pt idx="178">
                  <c:v>-60.787171999999998</c:v>
                </c:pt>
                <c:pt idx="179">
                  <c:v>-75.646720000000002</c:v>
                </c:pt>
                <c:pt idx="180">
                  <c:v>-78.352476999999993</c:v>
                </c:pt>
                <c:pt idx="181">
                  <c:v>-70.915623999999994</c:v>
                </c:pt>
                <c:pt idx="182">
                  <c:v>-59.349381000000001</c:v>
                </c:pt>
                <c:pt idx="183">
                  <c:v>-64.382462000000004</c:v>
                </c:pt>
                <c:pt idx="184">
                  <c:v>-79.255416999999994</c:v>
                </c:pt>
                <c:pt idx="185">
                  <c:v>-74.895454999999998</c:v>
                </c:pt>
                <c:pt idx="186">
                  <c:v>-40.124572000000001</c:v>
                </c:pt>
                <c:pt idx="187">
                  <c:v>-67.622808000000006</c:v>
                </c:pt>
                <c:pt idx="188">
                  <c:v>-71.813450000000003</c:v>
                </c:pt>
                <c:pt idx="189">
                  <c:v>-98.387157999999999</c:v>
                </c:pt>
                <c:pt idx="190">
                  <c:v>-86.284811000000005</c:v>
                </c:pt>
                <c:pt idx="191">
                  <c:v>-71.462725000000006</c:v>
                </c:pt>
                <c:pt idx="192">
                  <c:v>-56.089607000000001</c:v>
                </c:pt>
                <c:pt idx="193">
                  <c:v>-84.504818999999998</c:v>
                </c:pt>
                <c:pt idx="194">
                  <c:v>-63.616128000000003</c:v>
                </c:pt>
                <c:pt idx="195">
                  <c:v>-69.036925999999994</c:v>
                </c:pt>
                <c:pt idx="196">
                  <c:v>-80.277412999999996</c:v>
                </c:pt>
                <c:pt idx="197">
                  <c:v>-82.777822</c:v>
                </c:pt>
                <c:pt idx="198">
                  <c:v>-66.235834999999994</c:v>
                </c:pt>
                <c:pt idx="199">
                  <c:v>-83.092489</c:v>
                </c:pt>
                <c:pt idx="200">
                  <c:v>-65.094166999999999</c:v>
                </c:pt>
                <c:pt idx="201">
                  <c:v>-71.540502000000004</c:v>
                </c:pt>
                <c:pt idx="202">
                  <c:v>-78.403694000000002</c:v>
                </c:pt>
                <c:pt idx="203">
                  <c:v>-66.247856999999996</c:v>
                </c:pt>
                <c:pt idx="204">
                  <c:v>-56.215119999999999</c:v>
                </c:pt>
                <c:pt idx="205">
                  <c:v>-83.056612000000001</c:v>
                </c:pt>
                <c:pt idx="206">
                  <c:v>-88.647057000000004</c:v>
                </c:pt>
                <c:pt idx="207">
                  <c:v>-67.401343999999995</c:v>
                </c:pt>
                <c:pt idx="208">
                  <c:v>-79.290583999999996</c:v>
                </c:pt>
                <c:pt idx="209">
                  <c:v>-82.480557000000005</c:v>
                </c:pt>
                <c:pt idx="210">
                  <c:v>-85.929407999999995</c:v>
                </c:pt>
                <c:pt idx="211">
                  <c:v>-85.442857000000004</c:v>
                </c:pt>
                <c:pt idx="212">
                  <c:v>-70.905120999999994</c:v>
                </c:pt>
                <c:pt idx="213">
                  <c:v>-71.035466</c:v>
                </c:pt>
                <c:pt idx="214">
                  <c:v>-82.762403000000006</c:v>
                </c:pt>
                <c:pt idx="215">
                  <c:v>-60.663997000000002</c:v>
                </c:pt>
                <c:pt idx="216">
                  <c:v>-68.008296999999999</c:v>
                </c:pt>
                <c:pt idx="217">
                  <c:v>-81.099564999999998</c:v>
                </c:pt>
                <c:pt idx="218">
                  <c:v>-73.881101999999998</c:v>
                </c:pt>
                <c:pt idx="219">
                  <c:v>-79.797488999999999</c:v>
                </c:pt>
                <c:pt idx="220">
                  <c:v>-80.162611999999996</c:v>
                </c:pt>
                <c:pt idx="221">
                  <c:v>-66.974530000000001</c:v>
                </c:pt>
                <c:pt idx="222">
                  <c:v>-69.322845000000001</c:v>
                </c:pt>
                <c:pt idx="223">
                  <c:v>-71.491041999999993</c:v>
                </c:pt>
                <c:pt idx="224">
                  <c:v>-60.841704999999997</c:v>
                </c:pt>
                <c:pt idx="225">
                  <c:v>-49.346617999999999</c:v>
                </c:pt>
                <c:pt idx="226">
                  <c:v>-59.040666000000002</c:v>
                </c:pt>
                <c:pt idx="227">
                  <c:v>-61.011899999999997</c:v>
                </c:pt>
                <c:pt idx="228">
                  <c:v>-48.269168999999998</c:v>
                </c:pt>
                <c:pt idx="229">
                  <c:v>-73.514008000000004</c:v>
                </c:pt>
                <c:pt idx="230">
                  <c:v>-87.852114999999998</c:v>
                </c:pt>
                <c:pt idx="231">
                  <c:v>-65.160053000000005</c:v>
                </c:pt>
                <c:pt idx="232">
                  <c:v>-94.083150000000003</c:v>
                </c:pt>
                <c:pt idx="233">
                  <c:v>-72.579542000000004</c:v>
                </c:pt>
                <c:pt idx="234">
                  <c:v>-69.846337000000005</c:v>
                </c:pt>
                <c:pt idx="235">
                  <c:v>-89.284791999999996</c:v>
                </c:pt>
                <c:pt idx="236">
                  <c:v>-76.409931</c:v>
                </c:pt>
                <c:pt idx="237">
                  <c:v>-87.970301000000006</c:v>
                </c:pt>
                <c:pt idx="238">
                  <c:v>-64.609254000000007</c:v>
                </c:pt>
                <c:pt idx="239">
                  <c:v>-56.266869999999997</c:v>
                </c:pt>
                <c:pt idx="240">
                  <c:v>-71.409728000000001</c:v>
                </c:pt>
                <c:pt idx="241">
                  <c:v>-69.221744000000001</c:v>
                </c:pt>
                <c:pt idx="242">
                  <c:v>-70.436841999999999</c:v>
                </c:pt>
                <c:pt idx="243">
                  <c:v>-86.765749</c:v>
                </c:pt>
                <c:pt idx="244">
                  <c:v>-82.314286999999993</c:v>
                </c:pt>
                <c:pt idx="245">
                  <c:v>-86.329946000000007</c:v>
                </c:pt>
                <c:pt idx="246">
                  <c:v>-87.441560999999993</c:v>
                </c:pt>
                <c:pt idx="247">
                  <c:v>-90.977469999999997</c:v>
                </c:pt>
                <c:pt idx="248">
                  <c:v>-63.916766000000003</c:v>
                </c:pt>
                <c:pt idx="249">
                  <c:v>-73.220680999999999</c:v>
                </c:pt>
                <c:pt idx="250">
                  <c:v>-67.869186999999997</c:v>
                </c:pt>
                <c:pt idx="251">
                  <c:v>-70.992977999999994</c:v>
                </c:pt>
                <c:pt idx="252">
                  <c:v>-71.102716999999998</c:v>
                </c:pt>
                <c:pt idx="253">
                  <c:v>-80.999786999999998</c:v>
                </c:pt>
                <c:pt idx="254">
                  <c:v>-82.773245000000003</c:v>
                </c:pt>
                <c:pt idx="255">
                  <c:v>-80.533321999999998</c:v>
                </c:pt>
                <c:pt idx="256">
                  <c:v>-91.269453999999996</c:v>
                </c:pt>
                <c:pt idx="257">
                  <c:v>-74.466241999999994</c:v>
                </c:pt>
                <c:pt idx="258">
                  <c:v>-79.895760999999993</c:v>
                </c:pt>
                <c:pt idx="259">
                  <c:v>-83.916499999999999</c:v>
                </c:pt>
                <c:pt idx="260">
                  <c:v>-71.494345999999993</c:v>
                </c:pt>
                <c:pt idx="261">
                  <c:v>-71.199841000000006</c:v>
                </c:pt>
                <c:pt idx="262">
                  <c:v>-74.283597999999998</c:v>
                </c:pt>
                <c:pt idx="263">
                  <c:v>-80.740457000000006</c:v>
                </c:pt>
                <c:pt idx="264">
                  <c:v>-87.476318000000006</c:v>
                </c:pt>
                <c:pt idx="265">
                  <c:v>-78.160426000000001</c:v>
                </c:pt>
                <c:pt idx="266">
                  <c:v>-83.569378</c:v>
                </c:pt>
                <c:pt idx="267">
                  <c:v>-73.522687000000005</c:v>
                </c:pt>
                <c:pt idx="268">
                  <c:v>-72.196341000000004</c:v>
                </c:pt>
                <c:pt idx="269">
                  <c:v>-79.7166</c:v>
                </c:pt>
                <c:pt idx="270">
                  <c:v>-81.296414999999996</c:v>
                </c:pt>
                <c:pt idx="271">
                  <c:v>-73.141602000000006</c:v>
                </c:pt>
                <c:pt idx="272">
                  <c:v>-82.691905000000006</c:v>
                </c:pt>
                <c:pt idx="273">
                  <c:v>-84.085143000000002</c:v>
                </c:pt>
                <c:pt idx="274">
                  <c:v>-75.434192999999993</c:v>
                </c:pt>
                <c:pt idx="275">
                  <c:v>-64.256895999999998</c:v>
                </c:pt>
                <c:pt idx="276">
                  <c:v>-74.863247999999999</c:v>
                </c:pt>
                <c:pt idx="277">
                  <c:v>-69.491820000000004</c:v>
                </c:pt>
                <c:pt idx="278">
                  <c:v>-53.178837000000001</c:v>
                </c:pt>
                <c:pt idx="279">
                  <c:v>-61.279601999999997</c:v>
                </c:pt>
                <c:pt idx="280">
                  <c:v>-80.606170000000006</c:v>
                </c:pt>
                <c:pt idx="281">
                  <c:v>-69.374261000000004</c:v>
                </c:pt>
                <c:pt idx="282">
                  <c:v>-57.859124999999999</c:v>
                </c:pt>
                <c:pt idx="283">
                  <c:v>-64.642546999999993</c:v>
                </c:pt>
                <c:pt idx="284">
                  <c:v>-69.011140999999995</c:v>
                </c:pt>
                <c:pt idx="285">
                  <c:v>-75.665233999999998</c:v>
                </c:pt>
                <c:pt idx="286">
                  <c:v>-91.129394000000005</c:v>
                </c:pt>
                <c:pt idx="287">
                  <c:v>-79.416133000000002</c:v>
                </c:pt>
                <c:pt idx="288">
                  <c:v>-88.015947999999995</c:v>
                </c:pt>
                <c:pt idx="289">
                  <c:v>-77.605000000000004</c:v>
                </c:pt>
                <c:pt idx="290">
                  <c:v>-82.341684000000001</c:v>
                </c:pt>
                <c:pt idx="291">
                  <c:v>-80.103262000000001</c:v>
                </c:pt>
                <c:pt idx="292">
                  <c:v>-69.182381000000007</c:v>
                </c:pt>
                <c:pt idx="293">
                  <c:v>-71.684340000000006</c:v>
                </c:pt>
                <c:pt idx="294">
                  <c:v>-66.524068999999997</c:v>
                </c:pt>
                <c:pt idx="295">
                  <c:v>-74.119129000000001</c:v>
                </c:pt>
                <c:pt idx="296">
                  <c:v>-83.011129999999994</c:v>
                </c:pt>
                <c:pt idx="297">
                  <c:v>-73.730502000000001</c:v>
                </c:pt>
                <c:pt idx="298">
                  <c:v>-85.815866999999997</c:v>
                </c:pt>
                <c:pt idx="299">
                  <c:v>-84.448778000000004</c:v>
                </c:pt>
                <c:pt idx="300">
                  <c:v>-78.174871999999993</c:v>
                </c:pt>
                <c:pt idx="301">
                  <c:v>-69.943406999999993</c:v>
                </c:pt>
                <c:pt idx="302">
                  <c:v>-79.906944999999993</c:v>
                </c:pt>
                <c:pt idx="303">
                  <c:v>-65.123199</c:v>
                </c:pt>
                <c:pt idx="304">
                  <c:v>-76.494347000000005</c:v>
                </c:pt>
                <c:pt idx="305">
                  <c:v>-76.666238000000007</c:v>
                </c:pt>
                <c:pt idx="306">
                  <c:v>-67.608652000000006</c:v>
                </c:pt>
                <c:pt idx="307">
                  <c:v>-78.452285000000003</c:v>
                </c:pt>
                <c:pt idx="308">
                  <c:v>-51.192219000000001</c:v>
                </c:pt>
                <c:pt idx="309">
                  <c:v>-66.635219000000006</c:v>
                </c:pt>
                <c:pt idx="310">
                  <c:v>-78.963831999999996</c:v>
                </c:pt>
                <c:pt idx="311">
                  <c:v>-77.828029000000001</c:v>
                </c:pt>
                <c:pt idx="312">
                  <c:v>-65.872146999999998</c:v>
                </c:pt>
                <c:pt idx="313">
                  <c:v>-68.959177999999994</c:v>
                </c:pt>
                <c:pt idx="314">
                  <c:v>-49.323802000000001</c:v>
                </c:pt>
                <c:pt idx="315">
                  <c:v>-74.782871999999998</c:v>
                </c:pt>
                <c:pt idx="316">
                  <c:v>-74.261049999999997</c:v>
                </c:pt>
                <c:pt idx="317">
                  <c:v>-84.953727999999998</c:v>
                </c:pt>
                <c:pt idx="318">
                  <c:v>-66.848394999999996</c:v>
                </c:pt>
                <c:pt idx="319">
                  <c:v>-84.474942999999996</c:v>
                </c:pt>
                <c:pt idx="320">
                  <c:v>-84.336635000000001</c:v>
                </c:pt>
                <c:pt idx="321">
                  <c:v>-77.542218000000005</c:v>
                </c:pt>
                <c:pt idx="322">
                  <c:v>-75.715329999999994</c:v>
                </c:pt>
                <c:pt idx="323">
                  <c:v>-64.121718000000001</c:v>
                </c:pt>
                <c:pt idx="324">
                  <c:v>-68.140635000000003</c:v>
                </c:pt>
                <c:pt idx="325">
                  <c:v>-49.993811999999998</c:v>
                </c:pt>
                <c:pt idx="326">
                  <c:v>-71.352591000000004</c:v>
                </c:pt>
                <c:pt idx="327">
                  <c:v>-78.617870999999994</c:v>
                </c:pt>
                <c:pt idx="328">
                  <c:v>-76.672953000000007</c:v>
                </c:pt>
                <c:pt idx="329">
                  <c:v>-98.320291999999995</c:v>
                </c:pt>
                <c:pt idx="330">
                  <c:v>-77.735726</c:v>
                </c:pt>
                <c:pt idx="331">
                  <c:v>-68.759096</c:v>
                </c:pt>
                <c:pt idx="332">
                  <c:v>-69.130612999999997</c:v>
                </c:pt>
                <c:pt idx="333">
                  <c:v>-56.641322000000002</c:v>
                </c:pt>
                <c:pt idx="334">
                  <c:v>-82.866696000000005</c:v>
                </c:pt>
                <c:pt idx="335">
                  <c:v>-60.704509000000002</c:v>
                </c:pt>
                <c:pt idx="336">
                  <c:v>-61.736221999999998</c:v>
                </c:pt>
                <c:pt idx="337">
                  <c:v>-74.449278000000007</c:v>
                </c:pt>
                <c:pt idx="338">
                  <c:v>-85.582436999999999</c:v>
                </c:pt>
                <c:pt idx="339">
                  <c:v>-76.045160999999993</c:v>
                </c:pt>
                <c:pt idx="340">
                  <c:v>-75.344030000000004</c:v>
                </c:pt>
                <c:pt idx="341">
                  <c:v>-65.995242000000005</c:v>
                </c:pt>
                <c:pt idx="342">
                  <c:v>-67.087452999999996</c:v>
                </c:pt>
                <c:pt idx="343">
                  <c:v>-96.019935000000004</c:v>
                </c:pt>
                <c:pt idx="344">
                  <c:v>-70.394115999999997</c:v>
                </c:pt>
                <c:pt idx="345">
                  <c:v>-67.993463000000006</c:v>
                </c:pt>
                <c:pt idx="346">
                  <c:v>-83.677612999999994</c:v>
                </c:pt>
                <c:pt idx="347">
                  <c:v>-75.031270000000006</c:v>
                </c:pt>
                <c:pt idx="348">
                  <c:v>-64.324781999999999</c:v>
                </c:pt>
                <c:pt idx="349">
                  <c:v>-76.087867000000003</c:v>
                </c:pt>
                <c:pt idx="350">
                  <c:v>-69.898290000000003</c:v>
                </c:pt>
                <c:pt idx="351">
                  <c:v>-83.967618000000002</c:v>
                </c:pt>
                <c:pt idx="352">
                  <c:v>-67.794658999999996</c:v>
                </c:pt>
                <c:pt idx="353">
                  <c:v>-72.093528000000006</c:v>
                </c:pt>
                <c:pt idx="354">
                  <c:v>-74.682168000000004</c:v>
                </c:pt>
                <c:pt idx="355">
                  <c:v>-79.062730000000002</c:v>
                </c:pt>
                <c:pt idx="356">
                  <c:v>-96.223067</c:v>
                </c:pt>
                <c:pt idx="357">
                  <c:v>-80.380110999999999</c:v>
                </c:pt>
                <c:pt idx="358">
                  <c:v>-96.998814999999993</c:v>
                </c:pt>
                <c:pt idx="359">
                  <c:v>-89.421032999999994</c:v>
                </c:pt>
                <c:pt idx="360">
                  <c:v>-83.949161000000004</c:v>
                </c:pt>
                <c:pt idx="361">
                  <c:v>-93.383460999999997</c:v>
                </c:pt>
                <c:pt idx="362">
                  <c:v>-103.41141</c:v>
                </c:pt>
                <c:pt idx="363">
                  <c:v>-90.540502000000004</c:v>
                </c:pt>
                <c:pt idx="364">
                  <c:v>-89.029348999999996</c:v>
                </c:pt>
                <c:pt idx="365">
                  <c:v>-89.577980999999994</c:v>
                </c:pt>
                <c:pt idx="366">
                  <c:v>-89.500467999999998</c:v>
                </c:pt>
                <c:pt idx="367">
                  <c:v>-85.042771999999999</c:v>
                </c:pt>
                <c:pt idx="368">
                  <c:v>-80.28443</c:v>
                </c:pt>
                <c:pt idx="369">
                  <c:v>-86.741360999999998</c:v>
                </c:pt>
                <c:pt idx="370">
                  <c:v>-88.265822999999997</c:v>
                </c:pt>
                <c:pt idx="371">
                  <c:v>-79.011227000000005</c:v>
                </c:pt>
                <c:pt idx="372">
                  <c:v>-73.881477000000004</c:v>
                </c:pt>
                <c:pt idx="373">
                  <c:v>-74.704350000000005</c:v>
                </c:pt>
                <c:pt idx="374">
                  <c:v>-87.611215999999999</c:v>
                </c:pt>
                <c:pt idx="375">
                  <c:v>-84.266334000000001</c:v>
                </c:pt>
                <c:pt idx="376">
                  <c:v>-70.725228000000001</c:v>
                </c:pt>
                <c:pt idx="377">
                  <c:v>-77.128979000000001</c:v>
                </c:pt>
                <c:pt idx="378">
                  <c:v>-81.6494</c:v>
                </c:pt>
                <c:pt idx="379">
                  <c:v>-63.061821999999999</c:v>
                </c:pt>
                <c:pt idx="380">
                  <c:v>-84.038358000000002</c:v>
                </c:pt>
                <c:pt idx="381">
                  <c:v>-81.788342999999998</c:v>
                </c:pt>
                <c:pt idx="382">
                  <c:v>-89.395043000000001</c:v>
                </c:pt>
                <c:pt idx="383">
                  <c:v>-82.552610000000001</c:v>
                </c:pt>
                <c:pt idx="384">
                  <c:v>-97.776346000000004</c:v>
                </c:pt>
                <c:pt idx="385">
                  <c:v>-90.728363000000002</c:v>
                </c:pt>
                <c:pt idx="386">
                  <c:v>-87.026966000000002</c:v>
                </c:pt>
                <c:pt idx="387">
                  <c:v>-88.436239999999998</c:v>
                </c:pt>
                <c:pt idx="388">
                  <c:v>-101.93761000000001</c:v>
                </c:pt>
                <c:pt idx="389">
                  <c:v>-85.550681999999995</c:v>
                </c:pt>
                <c:pt idx="390">
                  <c:v>-65.699115000000006</c:v>
                </c:pt>
                <c:pt idx="391">
                  <c:v>-81.173704000000001</c:v>
                </c:pt>
                <c:pt idx="392">
                  <c:v>-81.816894000000005</c:v>
                </c:pt>
                <c:pt idx="393">
                  <c:v>-61.496633000000003</c:v>
                </c:pt>
                <c:pt idx="394">
                  <c:v>-65.511633000000003</c:v>
                </c:pt>
                <c:pt idx="395">
                  <c:v>-71.520133000000001</c:v>
                </c:pt>
                <c:pt idx="396">
                  <c:v>-55.965795</c:v>
                </c:pt>
                <c:pt idx="397">
                  <c:v>-56.201597999999997</c:v>
                </c:pt>
                <c:pt idx="398">
                  <c:v>-79.790580000000006</c:v>
                </c:pt>
                <c:pt idx="399">
                  <c:v>-60.272796999999997</c:v>
                </c:pt>
                <c:pt idx="400">
                  <c:v>-75.009522000000004</c:v>
                </c:pt>
                <c:pt idx="401">
                  <c:v>-60.461827999999997</c:v>
                </c:pt>
                <c:pt idx="402">
                  <c:v>-77.484564000000006</c:v>
                </c:pt>
                <c:pt idx="403">
                  <c:v>-77.131840999999994</c:v>
                </c:pt>
                <c:pt idx="404">
                  <c:v>-72.029701000000003</c:v>
                </c:pt>
                <c:pt idx="405">
                  <c:v>-72.023653999999993</c:v>
                </c:pt>
                <c:pt idx="406">
                  <c:v>-79.694603999999998</c:v>
                </c:pt>
                <c:pt idx="407">
                  <c:v>-69.604129999999998</c:v>
                </c:pt>
                <c:pt idx="408">
                  <c:v>-57.885195000000003</c:v>
                </c:pt>
                <c:pt idx="409">
                  <c:v>-57.604660000000003</c:v>
                </c:pt>
                <c:pt idx="410">
                  <c:v>-71.693225999999996</c:v>
                </c:pt>
                <c:pt idx="411">
                  <c:v>-64.709805000000003</c:v>
                </c:pt>
                <c:pt idx="412">
                  <c:v>-85.271664000000001</c:v>
                </c:pt>
                <c:pt idx="413">
                  <c:v>-73.553335000000004</c:v>
                </c:pt>
                <c:pt idx="414">
                  <c:v>-82.821608999999995</c:v>
                </c:pt>
                <c:pt idx="415">
                  <c:v>-77.190545999999998</c:v>
                </c:pt>
                <c:pt idx="416">
                  <c:v>-90.549115999999998</c:v>
                </c:pt>
                <c:pt idx="417">
                  <c:v>-115.868222</c:v>
                </c:pt>
                <c:pt idx="418">
                  <c:v>-90.210794000000007</c:v>
                </c:pt>
                <c:pt idx="419">
                  <c:v>-91.425663</c:v>
                </c:pt>
                <c:pt idx="420">
                  <c:v>-77.236003999999994</c:v>
                </c:pt>
                <c:pt idx="421">
                  <c:v>-105.49611</c:v>
                </c:pt>
                <c:pt idx="422">
                  <c:v>-77.507158000000004</c:v>
                </c:pt>
                <c:pt idx="423">
                  <c:v>-70.682586999999998</c:v>
                </c:pt>
                <c:pt idx="424">
                  <c:v>-70.752032999999997</c:v>
                </c:pt>
                <c:pt idx="425">
                  <c:v>-68.838729999999998</c:v>
                </c:pt>
                <c:pt idx="426">
                  <c:v>-71.284092000000001</c:v>
                </c:pt>
                <c:pt idx="427">
                  <c:v>-56.686034999999997</c:v>
                </c:pt>
                <c:pt idx="428">
                  <c:v>-52.914428000000001</c:v>
                </c:pt>
                <c:pt idx="429">
                  <c:v>-74.021654999999996</c:v>
                </c:pt>
                <c:pt idx="430">
                  <c:v>-74.634118999999998</c:v>
                </c:pt>
                <c:pt idx="431">
                  <c:v>-96.751071999999994</c:v>
                </c:pt>
                <c:pt idx="432">
                  <c:v>-71.902752000000007</c:v>
                </c:pt>
                <c:pt idx="433">
                  <c:v>-65.309453000000005</c:v>
                </c:pt>
                <c:pt idx="434">
                  <c:v>-60.779181000000001</c:v>
                </c:pt>
                <c:pt idx="435">
                  <c:v>-57.483234000000003</c:v>
                </c:pt>
                <c:pt idx="436">
                  <c:v>-72.870808999999994</c:v>
                </c:pt>
                <c:pt idx="437">
                  <c:v>-59.466875999999999</c:v>
                </c:pt>
                <c:pt idx="438">
                  <c:v>-55.028229000000003</c:v>
                </c:pt>
                <c:pt idx="439">
                  <c:v>-32.204531000000003</c:v>
                </c:pt>
                <c:pt idx="440">
                  <c:v>-52.682065999999999</c:v>
                </c:pt>
                <c:pt idx="441">
                  <c:v>-44.566161000000001</c:v>
                </c:pt>
                <c:pt idx="442">
                  <c:v>-56.169652999999997</c:v>
                </c:pt>
                <c:pt idx="443">
                  <c:v>-63.698298000000001</c:v>
                </c:pt>
                <c:pt idx="444">
                  <c:v>-65.588425999999998</c:v>
                </c:pt>
                <c:pt idx="445">
                  <c:v>-64.155753000000004</c:v>
                </c:pt>
                <c:pt idx="446">
                  <c:v>-62.688806</c:v>
                </c:pt>
                <c:pt idx="447">
                  <c:v>-88.956056000000004</c:v>
                </c:pt>
                <c:pt idx="448">
                  <c:v>-72.141907000000003</c:v>
                </c:pt>
                <c:pt idx="449">
                  <c:v>-73.266217999999995</c:v>
                </c:pt>
                <c:pt idx="450">
                  <c:v>-96.597222000000002</c:v>
                </c:pt>
                <c:pt idx="451">
                  <c:v>-88.821866</c:v>
                </c:pt>
                <c:pt idx="452">
                  <c:v>-101.722705</c:v>
                </c:pt>
                <c:pt idx="453">
                  <c:v>-98.954041000000004</c:v>
                </c:pt>
                <c:pt idx="454">
                  <c:v>-94.050111000000001</c:v>
                </c:pt>
                <c:pt idx="455">
                  <c:v>-95.045248999999998</c:v>
                </c:pt>
                <c:pt idx="456">
                  <c:v>-101.752723</c:v>
                </c:pt>
                <c:pt idx="457">
                  <c:v>-85.726498000000007</c:v>
                </c:pt>
                <c:pt idx="458">
                  <c:v>-86.722391000000002</c:v>
                </c:pt>
                <c:pt idx="459">
                  <c:v>-68.862459000000001</c:v>
                </c:pt>
                <c:pt idx="460">
                  <c:v>-77.280940000000001</c:v>
                </c:pt>
                <c:pt idx="461">
                  <c:v>-73.703568000000004</c:v>
                </c:pt>
                <c:pt idx="462">
                  <c:v>-84.449768000000006</c:v>
                </c:pt>
                <c:pt idx="463">
                  <c:v>-96.657863000000006</c:v>
                </c:pt>
                <c:pt idx="464">
                  <c:v>-89.469657999999995</c:v>
                </c:pt>
                <c:pt idx="465">
                  <c:v>-88.286829999999995</c:v>
                </c:pt>
                <c:pt idx="466">
                  <c:v>-89.436042999999998</c:v>
                </c:pt>
                <c:pt idx="467">
                  <c:v>-73.931162999999998</c:v>
                </c:pt>
                <c:pt idx="468">
                  <c:v>-66.342516000000003</c:v>
                </c:pt>
                <c:pt idx="469">
                  <c:v>-87.294398999999999</c:v>
                </c:pt>
                <c:pt idx="470">
                  <c:v>-74.925188000000006</c:v>
                </c:pt>
                <c:pt idx="471">
                  <c:v>-54.854761000000003</c:v>
                </c:pt>
                <c:pt idx="472">
                  <c:v>-85.033776000000003</c:v>
                </c:pt>
                <c:pt idx="473">
                  <c:v>-75.891811000000004</c:v>
                </c:pt>
                <c:pt idx="474">
                  <c:v>-73.832579999999993</c:v>
                </c:pt>
                <c:pt idx="475">
                  <c:v>-136.98227399999999</c:v>
                </c:pt>
                <c:pt idx="476">
                  <c:v>-168.068454</c:v>
                </c:pt>
                <c:pt idx="477">
                  <c:v>-164.601832</c:v>
                </c:pt>
                <c:pt idx="478">
                  <c:v>-169.299443</c:v>
                </c:pt>
                <c:pt idx="479">
                  <c:v>-168.36849100000001</c:v>
                </c:pt>
                <c:pt idx="480">
                  <c:v>-165.59406799999999</c:v>
                </c:pt>
                <c:pt idx="481">
                  <c:v>-144.12514300000001</c:v>
                </c:pt>
                <c:pt idx="482">
                  <c:v>-150.40074799999999</c:v>
                </c:pt>
                <c:pt idx="483">
                  <c:v>-146.79694599999999</c:v>
                </c:pt>
                <c:pt idx="484">
                  <c:v>-165.90450200000001</c:v>
                </c:pt>
                <c:pt idx="485">
                  <c:v>-170.134107</c:v>
                </c:pt>
                <c:pt idx="486">
                  <c:v>-159.409662</c:v>
                </c:pt>
                <c:pt idx="487">
                  <c:v>-168.69498999999999</c:v>
                </c:pt>
                <c:pt idx="488">
                  <c:v>-157.22996599999999</c:v>
                </c:pt>
                <c:pt idx="489">
                  <c:v>-161.04429099999999</c:v>
                </c:pt>
                <c:pt idx="490">
                  <c:v>-168.46403799999999</c:v>
                </c:pt>
                <c:pt idx="491">
                  <c:v>-168.43391700000001</c:v>
                </c:pt>
                <c:pt idx="492">
                  <c:v>-159.017574</c:v>
                </c:pt>
                <c:pt idx="493">
                  <c:v>179.72223500000001</c:v>
                </c:pt>
                <c:pt idx="494">
                  <c:v>-152.04124100000001</c:v>
                </c:pt>
                <c:pt idx="495">
                  <c:v>-161.79183399999999</c:v>
                </c:pt>
                <c:pt idx="496">
                  <c:v>-142.75964500000001</c:v>
                </c:pt>
                <c:pt idx="497">
                  <c:v>-163.46219099999999</c:v>
                </c:pt>
                <c:pt idx="498">
                  <c:v>-151.53688</c:v>
                </c:pt>
                <c:pt idx="499">
                  <c:v>-163.91999100000001</c:v>
                </c:pt>
                <c:pt idx="500">
                  <c:v>-161.45949200000001</c:v>
                </c:pt>
                <c:pt idx="501">
                  <c:v>-160.77548999999999</c:v>
                </c:pt>
                <c:pt idx="502">
                  <c:v>-165.65114</c:v>
                </c:pt>
                <c:pt idx="503">
                  <c:v>-157.83642599999999</c:v>
                </c:pt>
                <c:pt idx="504">
                  <c:v>-169.41275099999999</c:v>
                </c:pt>
                <c:pt idx="505">
                  <c:v>-151.761481</c:v>
                </c:pt>
                <c:pt idx="506">
                  <c:v>-158.86590100000001</c:v>
                </c:pt>
                <c:pt idx="507">
                  <c:v>-155.06019699999999</c:v>
                </c:pt>
                <c:pt idx="508">
                  <c:v>-154.845786</c:v>
                </c:pt>
                <c:pt idx="509">
                  <c:v>-160.15268900000001</c:v>
                </c:pt>
                <c:pt idx="510">
                  <c:v>-142.484396</c:v>
                </c:pt>
                <c:pt idx="511">
                  <c:v>-171.82687200000001</c:v>
                </c:pt>
                <c:pt idx="512">
                  <c:v>-156.74063200000001</c:v>
                </c:pt>
                <c:pt idx="513">
                  <c:v>-158.05447699999999</c:v>
                </c:pt>
                <c:pt idx="514">
                  <c:v>-147.42402300000001</c:v>
                </c:pt>
                <c:pt idx="515">
                  <c:v>-144.76858799999999</c:v>
                </c:pt>
                <c:pt idx="516">
                  <c:v>-163.900272</c:v>
                </c:pt>
                <c:pt idx="517">
                  <c:v>-153.97060999999999</c:v>
                </c:pt>
                <c:pt idx="518">
                  <c:v>-153.19022100000001</c:v>
                </c:pt>
                <c:pt idx="519">
                  <c:v>-154.48011399999999</c:v>
                </c:pt>
                <c:pt idx="520">
                  <c:v>-166.54116300000001</c:v>
                </c:pt>
                <c:pt idx="521">
                  <c:v>-145.11958100000001</c:v>
                </c:pt>
                <c:pt idx="522">
                  <c:v>-150.14204000000001</c:v>
                </c:pt>
                <c:pt idx="523">
                  <c:v>-144.34887699999999</c:v>
                </c:pt>
                <c:pt idx="524">
                  <c:v>-150.443782</c:v>
                </c:pt>
                <c:pt idx="525">
                  <c:v>-164.56710000000001</c:v>
                </c:pt>
                <c:pt idx="526">
                  <c:v>-152.11275699999999</c:v>
                </c:pt>
                <c:pt idx="527">
                  <c:v>-159.703183</c:v>
                </c:pt>
                <c:pt idx="528">
                  <c:v>-148.77964299999999</c:v>
                </c:pt>
                <c:pt idx="529">
                  <c:v>-153.28587999999999</c:v>
                </c:pt>
                <c:pt idx="530">
                  <c:v>-157.42300299999999</c:v>
                </c:pt>
                <c:pt idx="531">
                  <c:v>-162.420151</c:v>
                </c:pt>
                <c:pt idx="532">
                  <c:v>-171.829903</c:v>
                </c:pt>
                <c:pt idx="533">
                  <c:v>-159.726427</c:v>
                </c:pt>
                <c:pt idx="534">
                  <c:v>-162.22932800000001</c:v>
                </c:pt>
                <c:pt idx="535">
                  <c:v>-171.386999</c:v>
                </c:pt>
                <c:pt idx="536">
                  <c:v>-153.85362000000001</c:v>
                </c:pt>
                <c:pt idx="537">
                  <c:v>-158.95106100000001</c:v>
                </c:pt>
                <c:pt idx="538">
                  <c:v>-136.54548800000001</c:v>
                </c:pt>
                <c:pt idx="539">
                  <c:v>-154.205927</c:v>
                </c:pt>
                <c:pt idx="540">
                  <c:v>-153.640241</c:v>
                </c:pt>
                <c:pt idx="541">
                  <c:v>-152.41824600000001</c:v>
                </c:pt>
                <c:pt idx="542">
                  <c:v>-166.803741</c:v>
                </c:pt>
                <c:pt idx="543">
                  <c:v>-127.815569</c:v>
                </c:pt>
                <c:pt idx="544">
                  <c:v>-131.38902999999999</c:v>
                </c:pt>
                <c:pt idx="545">
                  <c:v>-69.179503999999994</c:v>
                </c:pt>
                <c:pt idx="546">
                  <c:v>-54.550179999999997</c:v>
                </c:pt>
                <c:pt idx="547">
                  <c:v>-86.743143000000003</c:v>
                </c:pt>
                <c:pt idx="548">
                  <c:v>-102.900175</c:v>
                </c:pt>
                <c:pt idx="549">
                  <c:v>-79.564665000000005</c:v>
                </c:pt>
                <c:pt idx="550">
                  <c:v>-87.946262000000004</c:v>
                </c:pt>
                <c:pt idx="551">
                  <c:v>-74.809779000000006</c:v>
                </c:pt>
                <c:pt idx="552">
                  <c:v>-87.772222999999997</c:v>
                </c:pt>
                <c:pt idx="553">
                  <c:v>-81.116399000000001</c:v>
                </c:pt>
                <c:pt idx="554">
                  <c:v>-82.485868999999994</c:v>
                </c:pt>
                <c:pt idx="555">
                  <c:v>-80.195818000000003</c:v>
                </c:pt>
                <c:pt idx="556">
                  <c:v>-68.047595999999999</c:v>
                </c:pt>
                <c:pt idx="557">
                  <c:v>-82.441962000000004</c:v>
                </c:pt>
                <c:pt idx="558">
                  <c:v>-90.214652999999998</c:v>
                </c:pt>
                <c:pt idx="559">
                  <c:v>-94.250224000000003</c:v>
                </c:pt>
                <c:pt idx="560">
                  <c:v>-81.267207999999997</c:v>
                </c:pt>
                <c:pt idx="561">
                  <c:v>-89.219641999999993</c:v>
                </c:pt>
                <c:pt idx="562">
                  <c:v>-85.442113000000006</c:v>
                </c:pt>
                <c:pt idx="563">
                  <c:v>-88.911440999999996</c:v>
                </c:pt>
                <c:pt idx="564">
                  <c:v>-100.958129</c:v>
                </c:pt>
                <c:pt idx="565">
                  <c:v>-86.330625999999995</c:v>
                </c:pt>
                <c:pt idx="566">
                  <c:v>-85.009372999999997</c:v>
                </c:pt>
                <c:pt idx="567">
                  <c:v>-70.891374999999996</c:v>
                </c:pt>
                <c:pt idx="568">
                  <c:v>-69.367157000000006</c:v>
                </c:pt>
                <c:pt idx="569">
                  <c:v>-91.057028000000003</c:v>
                </c:pt>
                <c:pt idx="570">
                  <c:v>-69.213195999999996</c:v>
                </c:pt>
                <c:pt idx="571">
                  <c:v>-151.55596800000001</c:v>
                </c:pt>
                <c:pt idx="572">
                  <c:v>-156.13161400000001</c:v>
                </c:pt>
                <c:pt idx="573">
                  <c:v>-135.14466300000001</c:v>
                </c:pt>
                <c:pt idx="574">
                  <c:v>-167.05874499999999</c:v>
                </c:pt>
                <c:pt idx="575">
                  <c:v>-148.24818300000001</c:v>
                </c:pt>
                <c:pt idx="576">
                  <c:v>-148.029258</c:v>
                </c:pt>
                <c:pt idx="577">
                  <c:v>-141.82542100000001</c:v>
                </c:pt>
                <c:pt idx="578">
                  <c:v>-110.210809</c:v>
                </c:pt>
                <c:pt idx="579">
                  <c:v>-96.124965000000003</c:v>
                </c:pt>
                <c:pt idx="580">
                  <c:v>-81.563542999999996</c:v>
                </c:pt>
                <c:pt idx="581">
                  <c:v>-67.339330000000004</c:v>
                </c:pt>
                <c:pt idx="582">
                  <c:v>-77.823103000000003</c:v>
                </c:pt>
                <c:pt idx="583">
                  <c:v>-66.935547999999997</c:v>
                </c:pt>
                <c:pt idx="584">
                  <c:v>-91.202434999999994</c:v>
                </c:pt>
                <c:pt idx="585">
                  <c:v>-83.613440999999995</c:v>
                </c:pt>
                <c:pt idx="586">
                  <c:v>-77.603245999999999</c:v>
                </c:pt>
                <c:pt idx="587">
                  <c:v>-74.460462000000007</c:v>
                </c:pt>
                <c:pt idx="588">
                  <c:v>-92.721389000000002</c:v>
                </c:pt>
                <c:pt idx="589">
                  <c:v>-77.214011999999997</c:v>
                </c:pt>
                <c:pt idx="590">
                  <c:v>-85.345714999999998</c:v>
                </c:pt>
                <c:pt idx="591">
                  <c:v>-104.961915</c:v>
                </c:pt>
                <c:pt idx="592">
                  <c:v>-82.117856000000003</c:v>
                </c:pt>
                <c:pt idx="593">
                  <c:v>-78.946569999999994</c:v>
                </c:pt>
                <c:pt idx="594">
                  <c:v>-74.687098000000006</c:v>
                </c:pt>
                <c:pt idx="595">
                  <c:v>-82.733704000000003</c:v>
                </c:pt>
                <c:pt idx="596">
                  <c:v>-96.179409000000007</c:v>
                </c:pt>
                <c:pt idx="597">
                  <c:v>-76.094847999999999</c:v>
                </c:pt>
                <c:pt idx="598">
                  <c:v>-80.414772999999997</c:v>
                </c:pt>
                <c:pt idx="599">
                  <c:v>-76.236484000000004</c:v>
                </c:pt>
                <c:pt idx="600">
                  <c:v>-90.748313999999993</c:v>
                </c:pt>
                <c:pt idx="601">
                  <c:v>-77.495337000000006</c:v>
                </c:pt>
                <c:pt idx="602">
                  <c:v>-80.150242000000006</c:v>
                </c:pt>
                <c:pt idx="603">
                  <c:v>-98.798449000000005</c:v>
                </c:pt>
                <c:pt idx="604">
                  <c:v>-78.608637999999999</c:v>
                </c:pt>
                <c:pt idx="605">
                  <c:v>-75.552465999999995</c:v>
                </c:pt>
                <c:pt idx="606">
                  <c:v>-83.354213999999999</c:v>
                </c:pt>
                <c:pt idx="607">
                  <c:v>-53.304743000000002</c:v>
                </c:pt>
                <c:pt idx="608">
                  <c:v>-51.305580999999997</c:v>
                </c:pt>
                <c:pt idx="609">
                  <c:v>-73.970253</c:v>
                </c:pt>
                <c:pt idx="610">
                  <c:v>-63.719088999999997</c:v>
                </c:pt>
                <c:pt idx="611">
                  <c:v>-75.711457999999993</c:v>
                </c:pt>
                <c:pt idx="612">
                  <c:v>-70.992053999999996</c:v>
                </c:pt>
                <c:pt idx="613">
                  <c:v>-102.999021</c:v>
                </c:pt>
                <c:pt idx="614">
                  <c:v>-73.258927999999997</c:v>
                </c:pt>
                <c:pt idx="615">
                  <c:v>-75.973364000000004</c:v>
                </c:pt>
                <c:pt idx="616">
                  <c:v>-79.732100000000003</c:v>
                </c:pt>
                <c:pt idx="617">
                  <c:v>-90.330724000000004</c:v>
                </c:pt>
                <c:pt idx="618">
                  <c:v>-104.199403</c:v>
                </c:pt>
                <c:pt idx="619">
                  <c:v>-76.800315999999995</c:v>
                </c:pt>
                <c:pt idx="620">
                  <c:v>-62.950389000000001</c:v>
                </c:pt>
                <c:pt idx="621">
                  <c:v>-67.693381000000002</c:v>
                </c:pt>
                <c:pt idx="622">
                  <c:v>-76.378926000000007</c:v>
                </c:pt>
                <c:pt idx="623">
                  <c:v>-80.696440999999993</c:v>
                </c:pt>
                <c:pt idx="624">
                  <c:v>-90.995067000000006</c:v>
                </c:pt>
                <c:pt idx="625">
                  <c:v>-98.713901000000007</c:v>
                </c:pt>
                <c:pt idx="626">
                  <c:v>-101.27043399999999</c:v>
                </c:pt>
                <c:pt idx="627">
                  <c:v>-84.778110999999996</c:v>
                </c:pt>
                <c:pt idx="628">
                  <c:v>-78.624645000000001</c:v>
                </c:pt>
                <c:pt idx="629">
                  <c:v>-73.855637999999999</c:v>
                </c:pt>
                <c:pt idx="630">
                  <c:v>-75.961752000000004</c:v>
                </c:pt>
                <c:pt idx="631">
                  <c:v>-88.391099999999994</c:v>
                </c:pt>
                <c:pt idx="632">
                  <c:v>-96.491681999999997</c:v>
                </c:pt>
                <c:pt idx="633">
                  <c:v>-73.059414000000004</c:v>
                </c:pt>
                <c:pt idx="634">
                  <c:v>-77.182901999999999</c:v>
                </c:pt>
                <c:pt idx="635">
                  <c:v>-71.202624</c:v>
                </c:pt>
                <c:pt idx="636">
                  <c:v>-95.628872000000001</c:v>
                </c:pt>
                <c:pt idx="637">
                  <c:v>-72.187414000000004</c:v>
                </c:pt>
                <c:pt idx="638">
                  <c:v>-79.179822999999999</c:v>
                </c:pt>
                <c:pt idx="639">
                  <c:v>-71.302881999999997</c:v>
                </c:pt>
                <c:pt idx="640">
                  <c:v>-63.517242000000003</c:v>
                </c:pt>
                <c:pt idx="641">
                  <c:v>-97.444468999999998</c:v>
                </c:pt>
                <c:pt idx="642">
                  <c:v>-101.553438</c:v>
                </c:pt>
                <c:pt idx="643">
                  <c:v>-40.980898000000003</c:v>
                </c:pt>
                <c:pt idx="644">
                  <c:v>-83.955858000000006</c:v>
                </c:pt>
                <c:pt idx="645">
                  <c:v>-88.719328000000004</c:v>
                </c:pt>
                <c:pt idx="646">
                  <c:v>-94.459204999999997</c:v>
                </c:pt>
                <c:pt idx="647">
                  <c:v>-96.292933000000005</c:v>
                </c:pt>
                <c:pt idx="648">
                  <c:v>-86.722078999999994</c:v>
                </c:pt>
                <c:pt idx="649">
                  <c:v>-68.228097000000005</c:v>
                </c:pt>
                <c:pt idx="650">
                  <c:v>-65.294210000000007</c:v>
                </c:pt>
                <c:pt idx="651">
                  <c:v>-63.980955999999999</c:v>
                </c:pt>
                <c:pt idx="652">
                  <c:v>-78.728488999999996</c:v>
                </c:pt>
                <c:pt idx="653">
                  <c:v>-90.608518000000004</c:v>
                </c:pt>
                <c:pt idx="654">
                  <c:v>-80.012060000000005</c:v>
                </c:pt>
                <c:pt idx="655">
                  <c:v>-70.571431000000004</c:v>
                </c:pt>
                <c:pt idx="656">
                  <c:v>-78.799808999999996</c:v>
                </c:pt>
                <c:pt idx="657">
                  <c:v>-78.318864000000005</c:v>
                </c:pt>
                <c:pt idx="658">
                  <c:v>-82.891508999999999</c:v>
                </c:pt>
                <c:pt idx="659">
                  <c:v>-90.277360000000002</c:v>
                </c:pt>
                <c:pt idx="660">
                  <c:v>-98.167969999999997</c:v>
                </c:pt>
                <c:pt idx="661">
                  <c:v>-95.745921999999993</c:v>
                </c:pt>
                <c:pt idx="662">
                  <c:v>-92.502983</c:v>
                </c:pt>
                <c:pt idx="663">
                  <c:v>-59.891770000000001</c:v>
                </c:pt>
                <c:pt idx="664">
                  <c:v>-76.389336999999998</c:v>
                </c:pt>
                <c:pt idx="665">
                  <c:v>-76.562340000000006</c:v>
                </c:pt>
                <c:pt idx="666">
                  <c:v>-81.984117999999995</c:v>
                </c:pt>
                <c:pt idx="667">
                  <c:v>-87.184669999999997</c:v>
                </c:pt>
                <c:pt idx="668">
                  <c:v>-84.367853999999994</c:v>
                </c:pt>
                <c:pt idx="669">
                  <c:v>-65.926676999999998</c:v>
                </c:pt>
                <c:pt idx="670">
                  <c:v>-80.900328999999999</c:v>
                </c:pt>
                <c:pt idx="671">
                  <c:v>-75.960035000000005</c:v>
                </c:pt>
                <c:pt idx="672">
                  <c:v>-69.320340999999999</c:v>
                </c:pt>
                <c:pt idx="673">
                  <c:v>-88.827319000000003</c:v>
                </c:pt>
                <c:pt idx="674">
                  <c:v>-65.115798999999996</c:v>
                </c:pt>
                <c:pt idx="675">
                  <c:v>-104.90813799999999</c:v>
                </c:pt>
                <c:pt idx="676">
                  <c:v>-63.097282999999997</c:v>
                </c:pt>
                <c:pt idx="677">
                  <c:v>-80.316569999999999</c:v>
                </c:pt>
                <c:pt idx="678">
                  <c:v>-79.813027000000005</c:v>
                </c:pt>
                <c:pt idx="679">
                  <c:v>-73.172182000000006</c:v>
                </c:pt>
                <c:pt idx="680">
                  <c:v>-71.220624999999998</c:v>
                </c:pt>
                <c:pt idx="681">
                  <c:v>-91.435202000000004</c:v>
                </c:pt>
                <c:pt idx="682">
                  <c:v>-91.526579999999996</c:v>
                </c:pt>
                <c:pt idx="683">
                  <c:v>-91.268603999999996</c:v>
                </c:pt>
                <c:pt idx="684">
                  <c:v>-74.621318000000002</c:v>
                </c:pt>
                <c:pt idx="685">
                  <c:v>-58.350918999999998</c:v>
                </c:pt>
                <c:pt idx="686">
                  <c:v>-81.935737000000003</c:v>
                </c:pt>
                <c:pt idx="687">
                  <c:v>-71.715575000000001</c:v>
                </c:pt>
                <c:pt idx="688">
                  <c:v>-75.583803000000003</c:v>
                </c:pt>
                <c:pt idx="689">
                  <c:v>-113.459591</c:v>
                </c:pt>
                <c:pt idx="690">
                  <c:v>-91.985516000000004</c:v>
                </c:pt>
                <c:pt idx="691">
                  <c:v>-89.873481999999996</c:v>
                </c:pt>
                <c:pt idx="692">
                  <c:v>-74.352632</c:v>
                </c:pt>
                <c:pt idx="693">
                  <c:v>-43.747674000000004</c:v>
                </c:pt>
                <c:pt idx="694">
                  <c:v>-77.056905999999998</c:v>
                </c:pt>
                <c:pt idx="695">
                  <c:v>-68.667259000000001</c:v>
                </c:pt>
                <c:pt idx="696">
                  <c:v>-61.821252000000001</c:v>
                </c:pt>
                <c:pt idx="697">
                  <c:v>-68.595473999999996</c:v>
                </c:pt>
                <c:pt idx="698">
                  <c:v>-67.414786000000007</c:v>
                </c:pt>
                <c:pt idx="699">
                  <c:v>-76.084413999999995</c:v>
                </c:pt>
                <c:pt idx="700">
                  <c:v>-87.520731999999995</c:v>
                </c:pt>
                <c:pt idx="701">
                  <c:v>-52.813848</c:v>
                </c:pt>
                <c:pt idx="702">
                  <c:v>-88.750455000000002</c:v>
                </c:pt>
                <c:pt idx="703">
                  <c:v>-62.815623000000002</c:v>
                </c:pt>
                <c:pt idx="704">
                  <c:v>-84.119431000000006</c:v>
                </c:pt>
                <c:pt idx="705">
                  <c:v>-55.928649999999998</c:v>
                </c:pt>
                <c:pt idx="706">
                  <c:v>-76.838346000000001</c:v>
                </c:pt>
                <c:pt idx="707">
                  <c:v>-51.444834999999998</c:v>
                </c:pt>
                <c:pt idx="708">
                  <c:v>-80.160690000000002</c:v>
                </c:pt>
                <c:pt idx="709">
                  <c:v>-56.273482000000001</c:v>
                </c:pt>
                <c:pt idx="710">
                  <c:v>-69.808970000000002</c:v>
                </c:pt>
                <c:pt idx="711">
                  <c:v>-81.701423000000005</c:v>
                </c:pt>
                <c:pt idx="712">
                  <c:v>-60.004109999999997</c:v>
                </c:pt>
                <c:pt idx="713">
                  <c:v>-77.805795000000003</c:v>
                </c:pt>
                <c:pt idx="714">
                  <c:v>-85.165454999999994</c:v>
                </c:pt>
                <c:pt idx="715">
                  <c:v>-93.005430000000004</c:v>
                </c:pt>
                <c:pt idx="716">
                  <c:v>-68.382784999999998</c:v>
                </c:pt>
                <c:pt idx="717">
                  <c:v>-59.332425999999998</c:v>
                </c:pt>
                <c:pt idx="718">
                  <c:v>-78.182963000000001</c:v>
                </c:pt>
                <c:pt idx="719">
                  <c:v>-86.422482000000002</c:v>
                </c:pt>
                <c:pt idx="720">
                  <c:v>-89.887837000000005</c:v>
                </c:pt>
                <c:pt idx="721">
                  <c:v>-84.853969000000006</c:v>
                </c:pt>
                <c:pt idx="722">
                  <c:v>-73.515780000000007</c:v>
                </c:pt>
                <c:pt idx="723">
                  <c:v>-74.240561</c:v>
                </c:pt>
                <c:pt idx="724">
                  <c:v>-81.743911999999995</c:v>
                </c:pt>
                <c:pt idx="725">
                  <c:v>-89.891199999999998</c:v>
                </c:pt>
                <c:pt idx="726">
                  <c:v>-70.396489000000003</c:v>
                </c:pt>
                <c:pt idx="727">
                  <c:v>-76.943115000000006</c:v>
                </c:pt>
                <c:pt idx="728">
                  <c:v>-67.223337000000001</c:v>
                </c:pt>
                <c:pt idx="729">
                  <c:v>-75.696101999999996</c:v>
                </c:pt>
                <c:pt idx="730">
                  <c:v>-78.462057000000001</c:v>
                </c:pt>
                <c:pt idx="731">
                  <c:v>-73.653082999999995</c:v>
                </c:pt>
                <c:pt idx="732">
                  <c:v>-105.325677</c:v>
                </c:pt>
                <c:pt idx="733">
                  <c:v>-84.772807999999998</c:v>
                </c:pt>
                <c:pt idx="734">
                  <c:v>-69.850688000000005</c:v>
                </c:pt>
                <c:pt idx="735">
                  <c:v>-87.582738000000006</c:v>
                </c:pt>
                <c:pt idx="736">
                  <c:v>-66.090738000000002</c:v>
                </c:pt>
                <c:pt idx="737">
                  <c:v>-57.702958000000002</c:v>
                </c:pt>
                <c:pt idx="738">
                  <c:v>-78.344469000000004</c:v>
                </c:pt>
                <c:pt idx="739">
                  <c:v>-97.184926000000004</c:v>
                </c:pt>
                <c:pt idx="740">
                  <c:v>-79.776259999999994</c:v>
                </c:pt>
                <c:pt idx="741">
                  <c:v>-97.448772000000005</c:v>
                </c:pt>
                <c:pt idx="742">
                  <c:v>-98.520854</c:v>
                </c:pt>
                <c:pt idx="743">
                  <c:v>-86.781649999999999</c:v>
                </c:pt>
                <c:pt idx="744">
                  <c:v>-97.299795000000003</c:v>
                </c:pt>
                <c:pt idx="745">
                  <c:v>-97.871729999999999</c:v>
                </c:pt>
                <c:pt idx="746">
                  <c:v>-84.994810000000001</c:v>
                </c:pt>
                <c:pt idx="747">
                  <c:v>-74.214637999999994</c:v>
                </c:pt>
                <c:pt idx="748">
                  <c:v>-93.267013000000006</c:v>
                </c:pt>
                <c:pt idx="749">
                  <c:v>-89.277929</c:v>
                </c:pt>
                <c:pt idx="750">
                  <c:v>-82.328505000000007</c:v>
                </c:pt>
                <c:pt idx="751">
                  <c:v>-84.768495000000001</c:v>
                </c:pt>
                <c:pt idx="752">
                  <c:v>-65.117519999999999</c:v>
                </c:pt>
                <c:pt idx="753">
                  <c:v>-77.993133999999998</c:v>
                </c:pt>
                <c:pt idx="754">
                  <c:v>-89.181775000000002</c:v>
                </c:pt>
                <c:pt idx="755">
                  <c:v>-90.312825000000004</c:v>
                </c:pt>
                <c:pt idx="756">
                  <c:v>-58.453395999999998</c:v>
                </c:pt>
                <c:pt idx="757">
                  <c:v>-67.561687000000006</c:v>
                </c:pt>
                <c:pt idx="758">
                  <c:v>-64.886893000000001</c:v>
                </c:pt>
                <c:pt idx="759">
                  <c:v>-92.709108000000001</c:v>
                </c:pt>
                <c:pt idx="760">
                  <c:v>-84.507458</c:v>
                </c:pt>
                <c:pt idx="761">
                  <c:v>-110.533117</c:v>
                </c:pt>
                <c:pt idx="762">
                  <c:v>-84.660498000000004</c:v>
                </c:pt>
                <c:pt idx="763">
                  <c:v>-82.050939</c:v>
                </c:pt>
                <c:pt idx="764">
                  <c:v>-73.074961999999999</c:v>
                </c:pt>
                <c:pt idx="765">
                  <c:v>-98.953774999999993</c:v>
                </c:pt>
                <c:pt idx="766">
                  <c:v>-94.483807999999996</c:v>
                </c:pt>
                <c:pt idx="767">
                  <c:v>-108.40622</c:v>
                </c:pt>
                <c:pt idx="768">
                  <c:v>-95.301171999999994</c:v>
                </c:pt>
                <c:pt idx="769">
                  <c:v>-102.52117699999999</c:v>
                </c:pt>
                <c:pt idx="770">
                  <c:v>-97.856058000000004</c:v>
                </c:pt>
                <c:pt idx="771">
                  <c:v>-99.789489000000003</c:v>
                </c:pt>
                <c:pt idx="772">
                  <c:v>-110.31195700000001</c:v>
                </c:pt>
                <c:pt idx="773">
                  <c:v>-79.492962000000006</c:v>
                </c:pt>
                <c:pt idx="774">
                  <c:v>-108.728189</c:v>
                </c:pt>
                <c:pt idx="775">
                  <c:v>-80.703856000000002</c:v>
                </c:pt>
                <c:pt idx="776">
                  <c:v>-97.500039000000001</c:v>
                </c:pt>
                <c:pt idx="777">
                  <c:v>-73.860594000000006</c:v>
                </c:pt>
                <c:pt idx="778">
                  <c:v>-65.152411000000001</c:v>
                </c:pt>
                <c:pt idx="779">
                  <c:v>-67.878437000000005</c:v>
                </c:pt>
                <c:pt idx="780">
                  <c:v>-95.664709999999999</c:v>
                </c:pt>
                <c:pt idx="781">
                  <c:v>-77.660422999999994</c:v>
                </c:pt>
                <c:pt idx="782">
                  <c:v>-74.052983999999995</c:v>
                </c:pt>
                <c:pt idx="783">
                  <c:v>-77.123501000000005</c:v>
                </c:pt>
                <c:pt idx="784">
                  <c:v>-80.151691999999997</c:v>
                </c:pt>
                <c:pt idx="785">
                  <c:v>-73.886266000000006</c:v>
                </c:pt>
                <c:pt idx="786">
                  <c:v>-61.525368</c:v>
                </c:pt>
                <c:pt idx="787">
                  <c:v>-94.218631000000002</c:v>
                </c:pt>
                <c:pt idx="788">
                  <c:v>-63.316046999999998</c:v>
                </c:pt>
                <c:pt idx="789">
                  <c:v>-76.395241999999996</c:v>
                </c:pt>
                <c:pt idx="790">
                  <c:v>-68.610381000000004</c:v>
                </c:pt>
                <c:pt idx="791">
                  <c:v>-65.421964000000003</c:v>
                </c:pt>
                <c:pt idx="792">
                  <c:v>-77.128715</c:v>
                </c:pt>
                <c:pt idx="793">
                  <c:v>-83.258260000000007</c:v>
                </c:pt>
                <c:pt idx="794">
                  <c:v>-75.266452999999998</c:v>
                </c:pt>
                <c:pt idx="795">
                  <c:v>-87.285072999999997</c:v>
                </c:pt>
                <c:pt idx="796">
                  <c:v>-66.432148999999995</c:v>
                </c:pt>
                <c:pt idx="797">
                  <c:v>-66.559487000000004</c:v>
                </c:pt>
                <c:pt idx="798">
                  <c:v>-56.924407000000002</c:v>
                </c:pt>
                <c:pt idx="799">
                  <c:v>-81.822689999999994</c:v>
                </c:pt>
                <c:pt idx="800">
                  <c:v>-71.208808000000005</c:v>
                </c:pt>
                <c:pt idx="801">
                  <c:v>-69.790218999999993</c:v>
                </c:pt>
                <c:pt idx="802">
                  <c:v>-74.324483999999998</c:v>
                </c:pt>
                <c:pt idx="803">
                  <c:v>-79.899237999999997</c:v>
                </c:pt>
                <c:pt idx="804">
                  <c:v>-75.006696000000005</c:v>
                </c:pt>
                <c:pt idx="805">
                  <c:v>-93.225821999999994</c:v>
                </c:pt>
                <c:pt idx="806">
                  <c:v>-107.52930000000001</c:v>
                </c:pt>
                <c:pt idx="807">
                  <c:v>-99.721805000000003</c:v>
                </c:pt>
                <c:pt idx="808">
                  <c:v>-94.481331999999995</c:v>
                </c:pt>
                <c:pt idx="809">
                  <c:v>-78.619748000000001</c:v>
                </c:pt>
                <c:pt idx="810">
                  <c:v>-87.732928999999999</c:v>
                </c:pt>
                <c:pt idx="811">
                  <c:v>-79.986397999999994</c:v>
                </c:pt>
                <c:pt idx="812">
                  <c:v>-69.727115999999995</c:v>
                </c:pt>
                <c:pt idx="813">
                  <c:v>-76.370939000000007</c:v>
                </c:pt>
                <c:pt idx="814">
                  <c:v>-72.226720999999998</c:v>
                </c:pt>
                <c:pt idx="815">
                  <c:v>-71.111254000000002</c:v>
                </c:pt>
                <c:pt idx="816">
                  <c:v>-60.356382000000004</c:v>
                </c:pt>
                <c:pt idx="817">
                  <c:v>-77.310101000000003</c:v>
                </c:pt>
                <c:pt idx="818">
                  <c:v>-82.802587000000003</c:v>
                </c:pt>
                <c:pt idx="819">
                  <c:v>-80.439188999999999</c:v>
                </c:pt>
                <c:pt idx="820">
                  <c:v>-70.690779000000006</c:v>
                </c:pt>
                <c:pt idx="821">
                  <c:v>-81.611108999999999</c:v>
                </c:pt>
                <c:pt idx="822">
                  <c:v>-74.218306999999996</c:v>
                </c:pt>
                <c:pt idx="823">
                  <c:v>-68.851766999999995</c:v>
                </c:pt>
                <c:pt idx="824">
                  <c:v>-66.742170000000002</c:v>
                </c:pt>
                <c:pt idx="825">
                  <c:v>-85.721587</c:v>
                </c:pt>
                <c:pt idx="826">
                  <c:v>-92.191767999999996</c:v>
                </c:pt>
                <c:pt idx="827">
                  <c:v>-81.940584999999999</c:v>
                </c:pt>
                <c:pt idx="828">
                  <c:v>-78.719971999999999</c:v>
                </c:pt>
                <c:pt idx="829">
                  <c:v>-100.441136</c:v>
                </c:pt>
                <c:pt idx="830">
                  <c:v>-74.844727000000006</c:v>
                </c:pt>
                <c:pt idx="831">
                  <c:v>-101.988874</c:v>
                </c:pt>
                <c:pt idx="832">
                  <c:v>-83.242632</c:v>
                </c:pt>
                <c:pt idx="833">
                  <c:v>-67.049858999999998</c:v>
                </c:pt>
                <c:pt idx="834">
                  <c:v>-60.094028999999999</c:v>
                </c:pt>
                <c:pt idx="835">
                  <c:v>-67.113995000000003</c:v>
                </c:pt>
                <c:pt idx="836">
                  <c:v>-86.382484000000005</c:v>
                </c:pt>
                <c:pt idx="837">
                  <c:v>-51.989325999999998</c:v>
                </c:pt>
                <c:pt idx="838">
                  <c:v>-79.44744</c:v>
                </c:pt>
                <c:pt idx="839">
                  <c:v>-89.341104000000001</c:v>
                </c:pt>
                <c:pt idx="840">
                  <c:v>-83.489592000000002</c:v>
                </c:pt>
                <c:pt idx="841">
                  <c:v>-95.975147000000007</c:v>
                </c:pt>
                <c:pt idx="842">
                  <c:v>-96.043035000000003</c:v>
                </c:pt>
                <c:pt idx="843">
                  <c:v>-36.292864000000002</c:v>
                </c:pt>
                <c:pt idx="844">
                  <c:v>-72.579196999999994</c:v>
                </c:pt>
                <c:pt idx="845">
                  <c:v>-77.659548999999998</c:v>
                </c:pt>
                <c:pt idx="846">
                  <c:v>-69.419999000000004</c:v>
                </c:pt>
                <c:pt idx="847">
                  <c:v>-79.535415999999998</c:v>
                </c:pt>
                <c:pt idx="848">
                  <c:v>-80.862894999999995</c:v>
                </c:pt>
                <c:pt idx="849">
                  <c:v>-68.710489999999993</c:v>
                </c:pt>
                <c:pt idx="850">
                  <c:v>-65.223935999999995</c:v>
                </c:pt>
                <c:pt idx="851">
                  <c:v>-61.418678</c:v>
                </c:pt>
                <c:pt idx="852">
                  <c:v>-60.41187</c:v>
                </c:pt>
                <c:pt idx="853">
                  <c:v>-89.009908999999993</c:v>
                </c:pt>
                <c:pt idx="854">
                  <c:v>-109.418746</c:v>
                </c:pt>
                <c:pt idx="855">
                  <c:v>-84.768576999999993</c:v>
                </c:pt>
                <c:pt idx="856">
                  <c:v>-78.985508999999993</c:v>
                </c:pt>
                <c:pt idx="857">
                  <c:v>-88.087984000000006</c:v>
                </c:pt>
                <c:pt idx="858">
                  <c:v>-79.783060000000006</c:v>
                </c:pt>
                <c:pt idx="859">
                  <c:v>-77.669777999999994</c:v>
                </c:pt>
                <c:pt idx="860">
                  <c:v>-75.639351000000005</c:v>
                </c:pt>
                <c:pt idx="861">
                  <c:v>-92.443995000000001</c:v>
                </c:pt>
                <c:pt idx="862">
                  <c:v>-66.065664999999996</c:v>
                </c:pt>
                <c:pt idx="863">
                  <c:v>-81.967994000000004</c:v>
                </c:pt>
                <c:pt idx="864">
                  <c:v>-86.166227000000006</c:v>
                </c:pt>
                <c:pt idx="865">
                  <c:v>-91.997512</c:v>
                </c:pt>
                <c:pt idx="866">
                  <c:v>-94.285674</c:v>
                </c:pt>
                <c:pt idx="867">
                  <c:v>-86.841346999999999</c:v>
                </c:pt>
                <c:pt idx="868">
                  <c:v>-82.635638</c:v>
                </c:pt>
                <c:pt idx="869">
                  <c:v>-67.598132000000007</c:v>
                </c:pt>
                <c:pt idx="870">
                  <c:v>-68.706124000000003</c:v>
                </c:pt>
                <c:pt idx="871">
                  <c:v>-70.858035000000001</c:v>
                </c:pt>
                <c:pt idx="872">
                  <c:v>-81.418823000000003</c:v>
                </c:pt>
                <c:pt idx="873">
                  <c:v>-110.595902</c:v>
                </c:pt>
                <c:pt idx="874">
                  <c:v>-93.026780000000002</c:v>
                </c:pt>
                <c:pt idx="875">
                  <c:v>-87.218570999999997</c:v>
                </c:pt>
                <c:pt idx="876">
                  <c:v>-85.491359000000003</c:v>
                </c:pt>
                <c:pt idx="877">
                  <c:v>-72.799526</c:v>
                </c:pt>
                <c:pt idx="878">
                  <c:v>-92.646265999999997</c:v>
                </c:pt>
                <c:pt idx="879">
                  <c:v>-70.755853000000002</c:v>
                </c:pt>
                <c:pt idx="880">
                  <c:v>-97.552589999999995</c:v>
                </c:pt>
                <c:pt idx="881">
                  <c:v>-79.022214000000005</c:v>
                </c:pt>
                <c:pt idx="882">
                  <c:v>-75.583034999999995</c:v>
                </c:pt>
                <c:pt idx="883">
                  <c:v>-72.756512000000001</c:v>
                </c:pt>
                <c:pt idx="884">
                  <c:v>-66.138503</c:v>
                </c:pt>
                <c:pt idx="885">
                  <c:v>-79.129932999999994</c:v>
                </c:pt>
                <c:pt idx="886">
                  <c:v>-64.978679</c:v>
                </c:pt>
                <c:pt idx="887">
                  <c:v>-100.168745</c:v>
                </c:pt>
                <c:pt idx="888">
                  <c:v>-80.291884999999994</c:v>
                </c:pt>
                <c:pt idx="889">
                  <c:v>-96.250450000000001</c:v>
                </c:pt>
                <c:pt idx="890">
                  <c:v>-102.35364199999999</c:v>
                </c:pt>
                <c:pt idx="891">
                  <c:v>-83.467473999999996</c:v>
                </c:pt>
                <c:pt idx="892">
                  <c:v>-87.608931999999996</c:v>
                </c:pt>
                <c:pt idx="893">
                  <c:v>-96.224531999999996</c:v>
                </c:pt>
                <c:pt idx="894">
                  <c:v>-90.370693000000003</c:v>
                </c:pt>
                <c:pt idx="895">
                  <c:v>-73.575959999999995</c:v>
                </c:pt>
                <c:pt idx="896">
                  <c:v>-77.233605999999995</c:v>
                </c:pt>
                <c:pt idx="897">
                  <c:v>-75.897323</c:v>
                </c:pt>
                <c:pt idx="898">
                  <c:v>-84.710892000000001</c:v>
                </c:pt>
                <c:pt idx="899">
                  <c:v>-44.184268000000003</c:v>
                </c:pt>
                <c:pt idx="900">
                  <c:v>-112.463712</c:v>
                </c:pt>
                <c:pt idx="901">
                  <c:v>-109.37970900000001</c:v>
                </c:pt>
                <c:pt idx="902">
                  <c:v>-85.600302999999997</c:v>
                </c:pt>
                <c:pt idx="903">
                  <c:v>-68.495312999999996</c:v>
                </c:pt>
                <c:pt idx="904">
                  <c:v>-73.923484999999999</c:v>
                </c:pt>
                <c:pt idx="905">
                  <c:v>-67.608524000000003</c:v>
                </c:pt>
                <c:pt idx="906">
                  <c:v>-116.005261</c:v>
                </c:pt>
                <c:pt idx="907">
                  <c:v>-106.66612499999999</c:v>
                </c:pt>
                <c:pt idx="908">
                  <c:v>-88.652896999999996</c:v>
                </c:pt>
                <c:pt idx="909">
                  <c:v>-95.100280999999995</c:v>
                </c:pt>
                <c:pt idx="910">
                  <c:v>-87.064946000000006</c:v>
                </c:pt>
                <c:pt idx="911">
                  <c:v>-96.400531999999998</c:v>
                </c:pt>
                <c:pt idx="912">
                  <c:v>-72.473719000000003</c:v>
                </c:pt>
                <c:pt idx="913">
                  <c:v>-95.773737999999994</c:v>
                </c:pt>
                <c:pt idx="914">
                  <c:v>-69.189271000000005</c:v>
                </c:pt>
                <c:pt idx="915">
                  <c:v>-89.312404000000001</c:v>
                </c:pt>
                <c:pt idx="916">
                  <c:v>-97.413677000000007</c:v>
                </c:pt>
                <c:pt idx="917">
                  <c:v>-97.299684999999997</c:v>
                </c:pt>
                <c:pt idx="918">
                  <c:v>-98.282021999999998</c:v>
                </c:pt>
                <c:pt idx="919">
                  <c:v>-93.024839</c:v>
                </c:pt>
                <c:pt idx="920">
                  <c:v>-98.586252000000002</c:v>
                </c:pt>
                <c:pt idx="921">
                  <c:v>-104.328305</c:v>
                </c:pt>
                <c:pt idx="922">
                  <c:v>-63.877130999999999</c:v>
                </c:pt>
                <c:pt idx="923">
                  <c:v>-66.952010999999999</c:v>
                </c:pt>
                <c:pt idx="924">
                  <c:v>-68.302620000000005</c:v>
                </c:pt>
                <c:pt idx="925">
                  <c:v>-67.112746999999999</c:v>
                </c:pt>
                <c:pt idx="926">
                  <c:v>-69.115311000000005</c:v>
                </c:pt>
                <c:pt idx="927">
                  <c:v>-75.519233999999997</c:v>
                </c:pt>
                <c:pt idx="928">
                  <c:v>-68.445616000000001</c:v>
                </c:pt>
                <c:pt idx="929">
                  <c:v>-51.972796000000002</c:v>
                </c:pt>
                <c:pt idx="930">
                  <c:v>-67.365643000000006</c:v>
                </c:pt>
                <c:pt idx="931">
                  <c:v>-81.001964000000001</c:v>
                </c:pt>
                <c:pt idx="932">
                  <c:v>-84.195272000000003</c:v>
                </c:pt>
                <c:pt idx="933">
                  <c:v>-99.850971000000001</c:v>
                </c:pt>
                <c:pt idx="934">
                  <c:v>-98.097254000000007</c:v>
                </c:pt>
                <c:pt idx="935">
                  <c:v>-100.521598</c:v>
                </c:pt>
                <c:pt idx="936">
                  <c:v>-80.281784000000002</c:v>
                </c:pt>
                <c:pt idx="937">
                  <c:v>-72.468698000000003</c:v>
                </c:pt>
                <c:pt idx="938">
                  <c:v>-70.877579999999995</c:v>
                </c:pt>
                <c:pt idx="939">
                  <c:v>-76.327926000000005</c:v>
                </c:pt>
                <c:pt idx="940">
                  <c:v>-78.928042000000005</c:v>
                </c:pt>
                <c:pt idx="941">
                  <c:v>-71.919729000000004</c:v>
                </c:pt>
                <c:pt idx="942">
                  <c:v>-78.657268999999999</c:v>
                </c:pt>
                <c:pt idx="943">
                  <c:v>-92.381431000000006</c:v>
                </c:pt>
                <c:pt idx="944">
                  <c:v>-77.778644</c:v>
                </c:pt>
                <c:pt idx="945">
                  <c:v>-77.258882</c:v>
                </c:pt>
                <c:pt idx="946">
                  <c:v>-72.156116999999995</c:v>
                </c:pt>
                <c:pt idx="947">
                  <c:v>-56.130439000000003</c:v>
                </c:pt>
                <c:pt idx="948">
                  <c:v>-74.863094000000004</c:v>
                </c:pt>
                <c:pt idx="949">
                  <c:v>-75.268030999999993</c:v>
                </c:pt>
                <c:pt idx="950">
                  <c:v>-84.923554999999993</c:v>
                </c:pt>
                <c:pt idx="951">
                  <c:v>-95.984795000000005</c:v>
                </c:pt>
                <c:pt idx="952">
                  <c:v>-57.129190000000001</c:v>
                </c:pt>
                <c:pt idx="953">
                  <c:v>-58.530271999999997</c:v>
                </c:pt>
                <c:pt idx="954">
                  <c:v>-83.281858999999997</c:v>
                </c:pt>
                <c:pt idx="955">
                  <c:v>-61.881383</c:v>
                </c:pt>
                <c:pt idx="956">
                  <c:v>-102.624218</c:v>
                </c:pt>
                <c:pt idx="957">
                  <c:v>-84.229478</c:v>
                </c:pt>
                <c:pt idx="958">
                  <c:v>-87.586751000000007</c:v>
                </c:pt>
                <c:pt idx="959">
                  <c:v>-99.148233000000005</c:v>
                </c:pt>
                <c:pt idx="960">
                  <c:v>-84.625600000000006</c:v>
                </c:pt>
                <c:pt idx="961">
                  <c:v>-85.384124999999997</c:v>
                </c:pt>
                <c:pt idx="962">
                  <c:v>-96.458948000000007</c:v>
                </c:pt>
                <c:pt idx="963">
                  <c:v>-82.280876000000006</c:v>
                </c:pt>
                <c:pt idx="964">
                  <c:v>-77.658018999999996</c:v>
                </c:pt>
                <c:pt idx="965">
                  <c:v>-82.135497999999998</c:v>
                </c:pt>
                <c:pt idx="966">
                  <c:v>-77.724975000000001</c:v>
                </c:pt>
                <c:pt idx="967">
                  <c:v>-88.293901000000005</c:v>
                </c:pt>
                <c:pt idx="968">
                  <c:v>-71.164378999999997</c:v>
                </c:pt>
                <c:pt idx="969">
                  <c:v>-87.629949999999994</c:v>
                </c:pt>
                <c:pt idx="970">
                  <c:v>-88.374621000000005</c:v>
                </c:pt>
                <c:pt idx="971">
                  <c:v>-79.953382000000005</c:v>
                </c:pt>
                <c:pt idx="972">
                  <c:v>-78.453909999999993</c:v>
                </c:pt>
                <c:pt idx="973">
                  <c:v>-100.14534500000001</c:v>
                </c:pt>
                <c:pt idx="974">
                  <c:v>-99.155227999999994</c:v>
                </c:pt>
                <c:pt idx="975">
                  <c:v>-90.483200999999994</c:v>
                </c:pt>
                <c:pt idx="976">
                  <c:v>-91.571510000000004</c:v>
                </c:pt>
                <c:pt idx="977">
                  <c:v>-92.524265</c:v>
                </c:pt>
                <c:pt idx="978">
                  <c:v>-107.443608</c:v>
                </c:pt>
                <c:pt idx="979">
                  <c:v>-96.664732000000001</c:v>
                </c:pt>
                <c:pt idx="980">
                  <c:v>-96.042822999999999</c:v>
                </c:pt>
                <c:pt idx="981">
                  <c:v>-99.632243000000003</c:v>
                </c:pt>
                <c:pt idx="982">
                  <c:v>-87.997896999999995</c:v>
                </c:pt>
                <c:pt idx="983">
                  <c:v>-88.777890999999997</c:v>
                </c:pt>
                <c:pt idx="984">
                  <c:v>-99.830841000000007</c:v>
                </c:pt>
                <c:pt idx="985">
                  <c:v>-91.877193000000005</c:v>
                </c:pt>
                <c:pt idx="986">
                  <c:v>-86.940540999999996</c:v>
                </c:pt>
                <c:pt idx="987">
                  <c:v>-91.035892000000004</c:v>
                </c:pt>
                <c:pt idx="988">
                  <c:v>-107.215671</c:v>
                </c:pt>
                <c:pt idx="989">
                  <c:v>-86.759759000000003</c:v>
                </c:pt>
                <c:pt idx="990">
                  <c:v>-90.514880000000005</c:v>
                </c:pt>
                <c:pt idx="991">
                  <c:v>-59.155538</c:v>
                </c:pt>
                <c:pt idx="992">
                  <c:v>-86.621624999999995</c:v>
                </c:pt>
                <c:pt idx="993">
                  <c:v>-71.595813000000007</c:v>
                </c:pt>
                <c:pt idx="994">
                  <c:v>-80.480286000000007</c:v>
                </c:pt>
                <c:pt idx="995">
                  <c:v>-79.258519000000007</c:v>
                </c:pt>
                <c:pt idx="996">
                  <c:v>-82.124877999999995</c:v>
                </c:pt>
                <c:pt idx="997">
                  <c:v>-99.704547000000005</c:v>
                </c:pt>
                <c:pt idx="998">
                  <c:v>-88.686064000000002</c:v>
                </c:pt>
                <c:pt idx="999">
                  <c:v>-92.520888999999997</c:v>
                </c:pt>
                <c:pt idx="1000">
                  <c:v>-85.997491999999994</c:v>
                </c:pt>
                <c:pt idx="1001">
                  <c:v>-98.140457999999995</c:v>
                </c:pt>
                <c:pt idx="1002">
                  <c:v>-94.627178999999998</c:v>
                </c:pt>
                <c:pt idx="1003">
                  <c:v>-98.221834999999999</c:v>
                </c:pt>
                <c:pt idx="1004">
                  <c:v>-79.285687999999993</c:v>
                </c:pt>
                <c:pt idx="1005">
                  <c:v>-97.850022999999993</c:v>
                </c:pt>
                <c:pt idx="1006">
                  <c:v>-97.887709999999998</c:v>
                </c:pt>
                <c:pt idx="1007">
                  <c:v>-75.392712000000003</c:v>
                </c:pt>
                <c:pt idx="1008">
                  <c:v>-92.424659000000005</c:v>
                </c:pt>
                <c:pt idx="1009">
                  <c:v>-70.908517000000003</c:v>
                </c:pt>
                <c:pt idx="1010">
                  <c:v>-60.243375999999998</c:v>
                </c:pt>
                <c:pt idx="1011">
                  <c:v>-72.162221000000002</c:v>
                </c:pt>
                <c:pt idx="1012">
                  <c:v>-79.163904000000002</c:v>
                </c:pt>
                <c:pt idx="1013">
                  <c:v>-95.788184000000001</c:v>
                </c:pt>
                <c:pt idx="1014">
                  <c:v>-95.303070000000005</c:v>
                </c:pt>
                <c:pt idx="1015">
                  <c:v>-76.267730999999998</c:v>
                </c:pt>
                <c:pt idx="1016">
                  <c:v>-75.324389999999994</c:v>
                </c:pt>
                <c:pt idx="1017">
                  <c:v>-77.026336999999998</c:v>
                </c:pt>
                <c:pt idx="1018">
                  <c:v>-60.205723999999996</c:v>
                </c:pt>
                <c:pt idx="1019">
                  <c:v>-82.453243000000001</c:v>
                </c:pt>
                <c:pt idx="1020">
                  <c:v>-64.919717000000006</c:v>
                </c:pt>
                <c:pt idx="1021">
                  <c:v>-96.338173999999995</c:v>
                </c:pt>
                <c:pt idx="1022">
                  <c:v>-82.880160000000004</c:v>
                </c:pt>
                <c:pt idx="1023">
                  <c:v>-77.41001</c:v>
                </c:pt>
                <c:pt idx="1024">
                  <c:v>-88.834106000000006</c:v>
                </c:pt>
                <c:pt idx="1025">
                  <c:v>-93.659375999999995</c:v>
                </c:pt>
                <c:pt idx="1026">
                  <c:v>-92.354073999999997</c:v>
                </c:pt>
                <c:pt idx="1027">
                  <c:v>-64.689501000000007</c:v>
                </c:pt>
                <c:pt idx="1028">
                  <c:v>-91.378146000000001</c:v>
                </c:pt>
                <c:pt idx="1029">
                  <c:v>-95.211412999999993</c:v>
                </c:pt>
                <c:pt idx="1030">
                  <c:v>-90.675962999999996</c:v>
                </c:pt>
                <c:pt idx="1031">
                  <c:v>-102.19716699999999</c:v>
                </c:pt>
                <c:pt idx="1032">
                  <c:v>-95.492866000000006</c:v>
                </c:pt>
                <c:pt idx="1033">
                  <c:v>-91.726686000000001</c:v>
                </c:pt>
                <c:pt idx="1034">
                  <c:v>-96.076071999999996</c:v>
                </c:pt>
                <c:pt idx="1035">
                  <c:v>-98.276309999999995</c:v>
                </c:pt>
                <c:pt idx="1036">
                  <c:v>-91.087366000000003</c:v>
                </c:pt>
                <c:pt idx="1037">
                  <c:v>-103.744117</c:v>
                </c:pt>
                <c:pt idx="1038">
                  <c:v>-63.745666999999997</c:v>
                </c:pt>
                <c:pt idx="1039">
                  <c:v>-69.748885000000001</c:v>
                </c:pt>
                <c:pt idx="1040">
                  <c:v>-90.250941999999995</c:v>
                </c:pt>
                <c:pt idx="1041">
                  <c:v>-75.596279999999993</c:v>
                </c:pt>
                <c:pt idx="1042">
                  <c:v>-88.219268999999997</c:v>
                </c:pt>
                <c:pt idx="1043">
                  <c:v>-75.329317000000003</c:v>
                </c:pt>
                <c:pt idx="1044">
                  <c:v>-79.562713000000002</c:v>
                </c:pt>
                <c:pt idx="1045">
                  <c:v>-80.310961000000006</c:v>
                </c:pt>
                <c:pt idx="1046">
                  <c:v>-85.218425999999994</c:v>
                </c:pt>
                <c:pt idx="1047">
                  <c:v>-79.743387999999996</c:v>
                </c:pt>
                <c:pt idx="1048">
                  <c:v>-60.219627000000003</c:v>
                </c:pt>
                <c:pt idx="1049">
                  <c:v>-76.489414999999994</c:v>
                </c:pt>
                <c:pt idx="1050">
                  <c:v>-75.449661000000006</c:v>
                </c:pt>
                <c:pt idx="1051">
                  <c:v>-87.417885999999996</c:v>
                </c:pt>
                <c:pt idx="1052">
                  <c:v>-62.708257000000003</c:v>
                </c:pt>
                <c:pt idx="1053">
                  <c:v>-68.572710000000001</c:v>
                </c:pt>
                <c:pt idx="1054">
                  <c:v>-77.603796000000003</c:v>
                </c:pt>
                <c:pt idx="1055">
                  <c:v>-75.971588999999994</c:v>
                </c:pt>
                <c:pt idx="1056">
                  <c:v>-77.806083000000001</c:v>
                </c:pt>
                <c:pt idx="1057">
                  <c:v>-75.054036999999994</c:v>
                </c:pt>
                <c:pt idx="1058">
                  <c:v>-82.355836999999994</c:v>
                </c:pt>
                <c:pt idx="1059">
                  <c:v>-67.446166000000005</c:v>
                </c:pt>
                <c:pt idx="1060">
                  <c:v>-76.507419999999996</c:v>
                </c:pt>
                <c:pt idx="1061">
                  <c:v>-72.182523000000003</c:v>
                </c:pt>
                <c:pt idx="1062">
                  <c:v>-77.980407999999997</c:v>
                </c:pt>
                <c:pt idx="1063">
                  <c:v>-87.392786999999998</c:v>
                </c:pt>
                <c:pt idx="1064">
                  <c:v>-80.194489000000004</c:v>
                </c:pt>
                <c:pt idx="1065">
                  <c:v>-77.950103999999996</c:v>
                </c:pt>
                <c:pt idx="1066">
                  <c:v>-69.052092999999999</c:v>
                </c:pt>
                <c:pt idx="1067">
                  <c:v>-66.637271999999996</c:v>
                </c:pt>
                <c:pt idx="1068">
                  <c:v>-74.742880999999997</c:v>
                </c:pt>
                <c:pt idx="1069">
                  <c:v>-72.755394999999993</c:v>
                </c:pt>
                <c:pt idx="1070">
                  <c:v>-83.870566999999994</c:v>
                </c:pt>
                <c:pt idx="1071">
                  <c:v>-73.253674000000004</c:v>
                </c:pt>
                <c:pt idx="1072">
                  <c:v>-71.246426999999997</c:v>
                </c:pt>
                <c:pt idx="1073">
                  <c:v>-60.679318000000002</c:v>
                </c:pt>
                <c:pt idx="1074">
                  <c:v>-85.967315999999997</c:v>
                </c:pt>
                <c:pt idx="1075">
                  <c:v>-79.475099999999998</c:v>
                </c:pt>
                <c:pt idx="1076">
                  <c:v>-77.373024000000001</c:v>
                </c:pt>
                <c:pt idx="1077">
                  <c:v>-94.284746999999996</c:v>
                </c:pt>
                <c:pt idx="1078">
                  <c:v>-70.692536000000004</c:v>
                </c:pt>
                <c:pt idx="1079">
                  <c:v>-73.837772000000001</c:v>
                </c:pt>
                <c:pt idx="1080">
                  <c:v>-80.650122999999994</c:v>
                </c:pt>
                <c:pt idx="1081">
                  <c:v>-77.314852000000002</c:v>
                </c:pt>
                <c:pt idx="1082">
                  <c:v>-93.010738000000003</c:v>
                </c:pt>
                <c:pt idx="1083">
                  <c:v>-74.421981000000002</c:v>
                </c:pt>
                <c:pt idx="1084">
                  <c:v>-69.250394999999997</c:v>
                </c:pt>
                <c:pt idx="1085">
                  <c:v>-86.020253999999994</c:v>
                </c:pt>
                <c:pt idx="1086">
                  <c:v>-77.759294999999995</c:v>
                </c:pt>
                <c:pt idx="1087">
                  <c:v>-75.061617999999996</c:v>
                </c:pt>
                <c:pt idx="1088">
                  <c:v>-57.030715000000001</c:v>
                </c:pt>
                <c:pt idx="1089">
                  <c:v>-55.157393999999996</c:v>
                </c:pt>
                <c:pt idx="1090">
                  <c:v>-71.191602000000003</c:v>
                </c:pt>
                <c:pt idx="1091">
                  <c:v>-70.664591999999999</c:v>
                </c:pt>
                <c:pt idx="1092">
                  <c:v>-58.689858000000001</c:v>
                </c:pt>
                <c:pt idx="1093">
                  <c:v>-59.450690000000002</c:v>
                </c:pt>
                <c:pt idx="1094">
                  <c:v>-58.365699999999997</c:v>
                </c:pt>
                <c:pt idx="1095">
                  <c:v>-62.753157000000002</c:v>
                </c:pt>
                <c:pt idx="1096">
                  <c:v>-78.807556000000005</c:v>
                </c:pt>
                <c:pt idx="1097">
                  <c:v>-77.526864000000003</c:v>
                </c:pt>
                <c:pt idx="1098">
                  <c:v>-81.091108000000006</c:v>
                </c:pt>
                <c:pt idx="1099">
                  <c:v>-85.029481000000004</c:v>
                </c:pt>
                <c:pt idx="1100">
                  <c:v>-78.894434000000004</c:v>
                </c:pt>
                <c:pt idx="1101">
                  <c:v>-78.716717000000003</c:v>
                </c:pt>
                <c:pt idx="1102">
                  <c:v>-77.054163000000003</c:v>
                </c:pt>
                <c:pt idx="1103">
                  <c:v>-88.806617000000003</c:v>
                </c:pt>
                <c:pt idx="1104">
                  <c:v>-77.135565999999997</c:v>
                </c:pt>
                <c:pt idx="1105">
                  <c:v>-81.785042000000004</c:v>
                </c:pt>
                <c:pt idx="1106">
                  <c:v>-87.300106</c:v>
                </c:pt>
                <c:pt idx="1107">
                  <c:v>-58.407288999999999</c:v>
                </c:pt>
                <c:pt idx="1108">
                  <c:v>-87.318897000000007</c:v>
                </c:pt>
                <c:pt idx="1109">
                  <c:v>-88.294092000000006</c:v>
                </c:pt>
                <c:pt idx="1110">
                  <c:v>-80.996099999999998</c:v>
                </c:pt>
                <c:pt idx="1111">
                  <c:v>-83.939976000000001</c:v>
                </c:pt>
                <c:pt idx="1112">
                  <c:v>-77.636532000000003</c:v>
                </c:pt>
                <c:pt idx="1113">
                  <c:v>-75.825852999999995</c:v>
                </c:pt>
                <c:pt idx="1114">
                  <c:v>-72.376949999999994</c:v>
                </c:pt>
                <c:pt idx="1115">
                  <c:v>-71.792238999999995</c:v>
                </c:pt>
                <c:pt idx="1116">
                  <c:v>-70.315275</c:v>
                </c:pt>
                <c:pt idx="1117">
                  <c:v>-71.907128999999998</c:v>
                </c:pt>
                <c:pt idx="1118">
                  <c:v>-76.838599000000002</c:v>
                </c:pt>
                <c:pt idx="1119">
                  <c:v>-67.213368000000003</c:v>
                </c:pt>
                <c:pt idx="1120">
                  <c:v>-70.363131999999993</c:v>
                </c:pt>
                <c:pt idx="1121">
                  <c:v>-70.948767000000004</c:v>
                </c:pt>
                <c:pt idx="1122">
                  <c:v>-79.276715999999993</c:v>
                </c:pt>
                <c:pt idx="1123">
                  <c:v>-69.740728000000004</c:v>
                </c:pt>
                <c:pt idx="1124">
                  <c:v>-67.187397000000004</c:v>
                </c:pt>
                <c:pt idx="1125">
                  <c:v>-101.02530299999999</c:v>
                </c:pt>
                <c:pt idx="1126">
                  <c:v>-90.971822000000003</c:v>
                </c:pt>
                <c:pt idx="1127">
                  <c:v>-64.750681999999998</c:v>
                </c:pt>
                <c:pt idx="1128">
                  <c:v>-74.009867999999997</c:v>
                </c:pt>
                <c:pt idx="1129">
                  <c:v>-75.953470999999993</c:v>
                </c:pt>
                <c:pt idx="1130">
                  <c:v>-72.465430999999995</c:v>
                </c:pt>
                <c:pt idx="1131">
                  <c:v>-75.936948000000001</c:v>
                </c:pt>
                <c:pt idx="1132">
                  <c:v>-81.257450000000006</c:v>
                </c:pt>
                <c:pt idx="1133">
                  <c:v>-95.922776999999996</c:v>
                </c:pt>
                <c:pt idx="1134">
                  <c:v>-102.801433</c:v>
                </c:pt>
                <c:pt idx="1135">
                  <c:v>-66.192663999999994</c:v>
                </c:pt>
                <c:pt idx="1136">
                  <c:v>-77.247433999999998</c:v>
                </c:pt>
                <c:pt idx="1137">
                  <c:v>-71.258166000000003</c:v>
                </c:pt>
                <c:pt idx="1138">
                  <c:v>-62.417727999999997</c:v>
                </c:pt>
                <c:pt idx="1139">
                  <c:v>-88.298097999999996</c:v>
                </c:pt>
                <c:pt idx="1140">
                  <c:v>-52.705592000000003</c:v>
                </c:pt>
                <c:pt idx="1141">
                  <c:v>-49.705852999999998</c:v>
                </c:pt>
                <c:pt idx="1142">
                  <c:v>-74.357864000000006</c:v>
                </c:pt>
                <c:pt idx="1143">
                  <c:v>-78.767528999999996</c:v>
                </c:pt>
                <c:pt idx="1144">
                  <c:v>-74.094573999999994</c:v>
                </c:pt>
                <c:pt idx="1145">
                  <c:v>-83.535150000000002</c:v>
                </c:pt>
                <c:pt idx="1146">
                  <c:v>-82.402654999999996</c:v>
                </c:pt>
                <c:pt idx="1147">
                  <c:v>-67.762547999999995</c:v>
                </c:pt>
                <c:pt idx="1148">
                  <c:v>-96.657191999999995</c:v>
                </c:pt>
                <c:pt idx="1149">
                  <c:v>-75.738990999999999</c:v>
                </c:pt>
                <c:pt idx="1150">
                  <c:v>-84.866630000000001</c:v>
                </c:pt>
                <c:pt idx="1151">
                  <c:v>-78.925090999999995</c:v>
                </c:pt>
                <c:pt idx="1152">
                  <c:v>-77.366622000000007</c:v>
                </c:pt>
                <c:pt idx="1153">
                  <c:v>-83.065370000000001</c:v>
                </c:pt>
                <c:pt idx="1154">
                  <c:v>-63.710721999999997</c:v>
                </c:pt>
                <c:pt idx="1155">
                  <c:v>-74.360799999999998</c:v>
                </c:pt>
                <c:pt idx="1156">
                  <c:v>-77.334549999999993</c:v>
                </c:pt>
                <c:pt idx="1157">
                  <c:v>-79.502436000000003</c:v>
                </c:pt>
                <c:pt idx="1158">
                  <c:v>-62.669947999999998</c:v>
                </c:pt>
                <c:pt idx="1159">
                  <c:v>-80.384573000000003</c:v>
                </c:pt>
                <c:pt idx="1160">
                  <c:v>-98.762642999999997</c:v>
                </c:pt>
                <c:pt idx="1161">
                  <c:v>-77.638773</c:v>
                </c:pt>
                <c:pt idx="1162">
                  <c:v>-88.689451000000005</c:v>
                </c:pt>
                <c:pt idx="1163">
                  <c:v>-78.434276999999994</c:v>
                </c:pt>
                <c:pt idx="1164">
                  <c:v>-80.849638999999996</c:v>
                </c:pt>
                <c:pt idx="1165">
                  <c:v>-115.469764</c:v>
                </c:pt>
                <c:pt idx="1166">
                  <c:v>-154.10216700000001</c:v>
                </c:pt>
                <c:pt idx="1167">
                  <c:v>-147.884873</c:v>
                </c:pt>
                <c:pt idx="1168">
                  <c:v>-163.12880699999999</c:v>
                </c:pt>
                <c:pt idx="1169">
                  <c:v>-174.64353700000001</c:v>
                </c:pt>
                <c:pt idx="1170">
                  <c:v>173.68318300000001</c:v>
                </c:pt>
                <c:pt idx="1171">
                  <c:v>-177.96301299999999</c:v>
                </c:pt>
                <c:pt idx="1172">
                  <c:v>-169.16615899999999</c:v>
                </c:pt>
                <c:pt idx="1173">
                  <c:v>-137.959497</c:v>
                </c:pt>
                <c:pt idx="1174">
                  <c:v>-82.871568999999994</c:v>
                </c:pt>
                <c:pt idx="1175">
                  <c:v>-59.697333999999998</c:v>
                </c:pt>
                <c:pt idx="1176">
                  <c:v>-97.390052999999995</c:v>
                </c:pt>
                <c:pt idx="1177">
                  <c:v>-67.900581000000003</c:v>
                </c:pt>
                <c:pt idx="1178">
                  <c:v>-75.812645000000003</c:v>
                </c:pt>
                <c:pt idx="1179">
                  <c:v>-82.618757000000002</c:v>
                </c:pt>
                <c:pt idx="1180">
                  <c:v>-75.900094999999993</c:v>
                </c:pt>
                <c:pt idx="1181">
                  <c:v>-88.553780000000003</c:v>
                </c:pt>
                <c:pt idx="1182">
                  <c:v>-87.696689000000006</c:v>
                </c:pt>
                <c:pt idx="1183">
                  <c:v>-81.053826000000001</c:v>
                </c:pt>
                <c:pt idx="1184">
                  <c:v>-89.568995999999999</c:v>
                </c:pt>
                <c:pt idx="1185">
                  <c:v>-67.078083000000007</c:v>
                </c:pt>
                <c:pt idx="1186">
                  <c:v>-64.760981000000001</c:v>
                </c:pt>
                <c:pt idx="1187">
                  <c:v>-80.575890000000001</c:v>
                </c:pt>
                <c:pt idx="1188">
                  <c:v>-67.984513000000007</c:v>
                </c:pt>
                <c:pt idx="1189">
                  <c:v>-84.832701</c:v>
                </c:pt>
                <c:pt idx="1190">
                  <c:v>-77.258086000000006</c:v>
                </c:pt>
                <c:pt idx="1191">
                  <c:v>-89.950829999999996</c:v>
                </c:pt>
                <c:pt idx="1192">
                  <c:v>-106.85105799999999</c:v>
                </c:pt>
                <c:pt idx="1193">
                  <c:v>-59.446665000000003</c:v>
                </c:pt>
                <c:pt idx="1194">
                  <c:v>-69.374502000000007</c:v>
                </c:pt>
                <c:pt idx="1195">
                  <c:v>-60.041007</c:v>
                </c:pt>
                <c:pt idx="1196">
                  <c:v>-54.947077</c:v>
                </c:pt>
                <c:pt idx="1197">
                  <c:v>-61.123418000000001</c:v>
                </c:pt>
                <c:pt idx="1198">
                  <c:v>-74.529358999999999</c:v>
                </c:pt>
                <c:pt idx="1199">
                  <c:v>-63.135601999999999</c:v>
                </c:pt>
                <c:pt idx="1200">
                  <c:v>-51.483840999999998</c:v>
                </c:pt>
                <c:pt idx="1201">
                  <c:v>-70.074438999999998</c:v>
                </c:pt>
                <c:pt idx="1202">
                  <c:v>-60.924916000000003</c:v>
                </c:pt>
                <c:pt idx="1203">
                  <c:v>-65.285741999999999</c:v>
                </c:pt>
                <c:pt idx="1204">
                  <c:v>-55.897412000000003</c:v>
                </c:pt>
                <c:pt idx="1205">
                  <c:v>-72.150690999999995</c:v>
                </c:pt>
                <c:pt idx="1206">
                  <c:v>-72.656333000000004</c:v>
                </c:pt>
                <c:pt idx="1207">
                  <c:v>-75.560598999999996</c:v>
                </c:pt>
                <c:pt idx="1208">
                  <c:v>-66.022004999999993</c:v>
                </c:pt>
                <c:pt idx="1209">
                  <c:v>-61.751052000000001</c:v>
                </c:pt>
                <c:pt idx="1210">
                  <c:v>-73.961825000000005</c:v>
                </c:pt>
                <c:pt idx="1211">
                  <c:v>-58.306972999999999</c:v>
                </c:pt>
                <c:pt idx="1212">
                  <c:v>-53.362670999999999</c:v>
                </c:pt>
                <c:pt idx="1213">
                  <c:v>-62.351770000000002</c:v>
                </c:pt>
                <c:pt idx="1214">
                  <c:v>-72.099784999999997</c:v>
                </c:pt>
                <c:pt idx="1215">
                  <c:v>-67.057823999999997</c:v>
                </c:pt>
                <c:pt idx="1216">
                  <c:v>-79.540696999999994</c:v>
                </c:pt>
                <c:pt idx="1217">
                  <c:v>-64.905934000000002</c:v>
                </c:pt>
                <c:pt idx="1218">
                  <c:v>-79.892707000000001</c:v>
                </c:pt>
                <c:pt idx="1219">
                  <c:v>-86.753276999999997</c:v>
                </c:pt>
                <c:pt idx="1220">
                  <c:v>-74.061858999999998</c:v>
                </c:pt>
                <c:pt idx="1221">
                  <c:v>-96.977136999999999</c:v>
                </c:pt>
                <c:pt idx="1222">
                  <c:v>-98.305436999999998</c:v>
                </c:pt>
                <c:pt idx="1223">
                  <c:v>-68.553994000000003</c:v>
                </c:pt>
                <c:pt idx="1224">
                  <c:v>-63.585019000000003</c:v>
                </c:pt>
                <c:pt idx="1225">
                  <c:v>-86.049790999999999</c:v>
                </c:pt>
                <c:pt idx="1226">
                  <c:v>-72.306736999999998</c:v>
                </c:pt>
                <c:pt idx="1227">
                  <c:v>-69.298749999999998</c:v>
                </c:pt>
                <c:pt idx="1228">
                  <c:v>-53.023746000000003</c:v>
                </c:pt>
                <c:pt idx="1229">
                  <c:v>-67.698695000000001</c:v>
                </c:pt>
                <c:pt idx="1230">
                  <c:v>-70.110256000000007</c:v>
                </c:pt>
                <c:pt idx="1231">
                  <c:v>-76.075952999999998</c:v>
                </c:pt>
                <c:pt idx="1232">
                  <c:v>-88.386510000000001</c:v>
                </c:pt>
                <c:pt idx="1233">
                  <c:v>-101.361403</c:v>
                </c:pt>
                <c:pt idx="1234">
                  <c:v>-79.534279999999995</c:v>
                </c:pt>
                <c:pt idx="1235">
                  <c:v>-87.682689999999994</c:v>
                </c:pt>
                <c:pt idx="1236">
                  <c:v>-94.407245000000003</c:v>
                </c:pt>
                <c:pt idx="1237">
                  <c:v>-92.895319000000001</c:v>
                </c:pt>
                <c:pt idx="1238">
                  <c:v>-108.16955799999999</c:v>
                </c:pt>
                <c:pt idx="1239">
                  <c:v>-119.734505</c:v>
                </c:pt>
                <c:pt idx="1240">
                  <c:v>-71.477207000000007</c:v>
                </c:pt>
                <c:pt idx="1241">
                  <c:v>-35.205111000000002</c:v>
                </c:pt>
                <c:pt idx="1242">
                  <c:v>-72.300687999999994</c:v>
                </c:pt>
                <c:pt idx="1243">
                  <c:v>-76.801413999999994</c:v>
                </c:pt>
                <c:pt idx="1244">
                  <c:v>-62.326183</c:v>
                </c:pt>
                <c:pt idx="1245">
                  <c:v>-78.009766999999997</c:v>
                </c:pt>
                <c:pt idx="1246">
                  <c:v>-73.800787999999997</c:v>
                </c:pt>
                <c:pt idx="1247">
                  <c:v>-57.240164999999998</c:v>
                </c:pt>
                <c:pt idx="1248">
                  <c:v>-64.807925999999995</c:v>
                </c:pt>
                <c:pt idx="1249">
                  <c:v>-82.152754000000002</c:v>
                </c:pt>
                <c:pt idx="1250">
                  <c:v>-92.469747999999996</c:v>
                </c:pt>
                <c:pt idx="1251">
                  <c:v>-86.824634000000003</c:v>
                </c:pt>
                <c:pt idx="1252">
                  <c:v>-77.618953000000005</c:v>
                </c:pt>
                <c:pt idx="1253">
                  <c:v>-86.652184000000005</c:v>
                </c:pt>
                <c:pt idx="1254">
                  <c:v>-86.722932</c:v>
                </c:pt>
                <c:pt idx="1255">
                  <c:v>-84.226831000000004</c:v>
                </c:pt>
                <c:pt idx="1256">
                  <c:v>-84.576813999999999</c:v>
                </c:pt>
                <c:pt idx="1257">
                  <c:v>-81.550055999999998</c:v>
                </c:pt>
                <c:pt idx="1258">
                  <c:v>-91.809342000000001</c:v>
                </c:pt>
                <c:pt idx="1259">
                  <c:v>-69.641054999999994</c:v>
                </c:pt>
                <c:pt idx="1260">
                  <c:v>-67.640291000000005</c:v>
                </c:pt>
                <c:pt idx="1261">
                  <c:v>-81.778411000000006</c:v>
                </c:pt>
                <c:pt idx="1262">
                  <c:v>-95.512810999999999</c:v>
                </c:pt>
                <c:pt idx="1263">
                  <c:v>-68.290681000000006</c:v>
                </c:pt>
                <c:pt idx="1264">
                  <c:v>-73.898754999999994</c:v>
                </c:pt>
                <c:pt idx="1265">
                  <c:v>-61.676394000000002</c:v>
                </c:pt>
                <c:pt idx="1266">
                  <c:v>-73.520353</c:v>
                </c:pt>
                <c:pt idx="1267">
                  <c:v>-64.636082000000002</c:v>
                </c:pt>
                <c:pt idx="1268">
                  <c:v>-68.369159999999994</c:v>
                </c:pt>
                <c:pt idx="1269">
                  <c:v>-61.579165000000003</c:v>
                </c:pt>
                <c:pt idx="1270">
                  <c:v>-73.922118999999995</c:v>
                </c:pt>
                <c:pt idx="1271">
                  <c:v>-61.528537</c:v>
                </c:pt>
                <c:pt idx="1272">
                  <c:v>-71.762350999999995</c:v>
                </c:pt>
                <c:pt idx="1273">
                  <c:v>-67.465029999999999</c:v>
                </c:pt>
                <c:pt idx="1274">
                  <c:v>-55.274631999999997</c:v>
                </c:pt>
                <c:pt idx="1275">
                  <c:v>-74.943815000000001</c:v>
                </c:pt>
                <c:pt idx="1276">
                  <c:v>-65.168616</c:v>
                </c:pt>
                <c:pt idx="1277">
                  <c:v>-70.214507999999995</c:v>
                </c:pt>
                <c:pt idx="1278">
                  <c:v>-78.240889999999993</c:v>
                </c:pt>
                <c:pt idx="1279">
                  <c:v>-65.781672999999998</c:v>
                </c:pt>
                <c:pt idx="1280">
                  <c:v>-64.078719000000007</c:v>
                </c:pt>
                <c:pt idx="1281">
                  <c:v>-78.119388999999998</c:v>
                </c:pt>
                <c:pt idx="1282">
                  <c:v>-69.824376999999998</c:v>
                </c:pt>
                <c:pt idx="1283">
                  <c:v>-64.856926000000001</c:v>
                </c:pt>
                <c:pt idx="1284">
                  <c:v>-56.605736</c:v>
                </c:pt>
                <c:pt idx="1285">
                  <c:v>-69.630596999999995</c:v>
                </c:pt>
                <c:pt idx="1286">
                  <c:v>-94.511823000000007</c:v>
                </c:pt>
                <c:pt idx="1287">
                  <c:v>-66.326926999999998</c:v>
                </c:pt>
                <c:pt idx="1288">
                  <c:v>-77.961585999999997</c:v>
                </c:pt>
                <c:pt idx="1289">
                  <c:v>-92.160917999999995</c:v>
                </c:pt>
                <c:pt idx="1290">
                  <c:v>-96.815156000000002</c:v>
                </c:pt>
                <c:pt idx="1291">
                  <c:v>-83.121628000000001</c:v>
                </c:pt>
                <c:pt idx="1292">
                  <c:v>-56.352089999999997</c:v>
                </c:pt>
                <c:pt idx="1293">
                  <c:v>-67.475390000000004</c:v>
                </c:pt>
                <c:pt idx="1294">
                  <c:v>-62.584484000000003</c:v>
                </c:pt>
                <c:pt idx="1295">
                  <c:v>-74.165835999999999</c:v>
                </c:pt>
                <c:pt idx="1296">
                  <c:v>-68.664304999999999</c:v>
                </c:pt>
                <c:pt idx="1297">
                  <c:v>-70.711474999999993</c:v>
                </c:pt>
                <c:pt idx="1298">
                  <c:v>-82.704885000000004</c:v>
                </c:pt>
                <c:pt idx="1299">
                  <c:v>-69.605681000000004</c:v>
                </c:pt>
                <c:pt idx="1300">
                  <c:v>-88.044331</c:v>
                </c:pt>
                <c:pt idx="1301">
                  <c:v>-79.454311000000004</c:v>
                </c:pt>
                <c:pt idx="1302">
                  <c:v>-36.807442000000002</c:v>
                </c:pt>
                <c:pt idx="1303">
                  <c:v>-76.892279000000002</c:v>
                </c:pt>
                <c:pt idx="1304">
                  <c:v>-78.432728999999995</c:v>
                </c:pt>
                <c:pt idx="1305">
                  <c:v>-72.78425</c:v>
                </c:pt>
                <c:pt idx="1306">
                  <c:v>-72.622820000000004</c:v>
                </c:pt>
                <c:pt idx="1307">
                  <c:v>-58.007658999999997</c:v>
                </c:pt>
                <c:pt idx="1308">
                  <c:v>-52.662489000000001</c:v>
                </c:pt>
                <c:pt idx="1309">
                  <c:v>-56.474035999999998</c:v>
                </c:pt>
                <c:pt idx="1310">
                  <c:v>-61.605226000000002</c:v>
                </c:pt>
                <c:pt idx="1311">
                  <c:v>-67.608858999999995</c:v>
                </c:pt>
                <c:pt idx="1312">
                  <c:v>-66.434495999999996</c:v>
                </c:pt>
                <c:pt idx="1313">
                  <c:v>-65.286377000000002</c:v>
                </c:pt>
                <c:pt idx="1314">
                  <c:v>-64.784896000000003</c:v>
                </c:pt>
                <c:pt idx="1315">
                  <c:v>-76.344071999999997</c:v>
                </c:pt>
                <c:pt idx="1316">
                  <c:v>-76.269041999999999</c:v>
                </c:pt>
                <c:pt idx="1317">
                  <c:v>-68.652766</c:v>
                </c:pt>
                <c:pt idx="1318">
                  <c:v>-71.171509</c:v>
                </c:pt>
                <c:pt idx="1319">
                  <c:v>-59.656691000000002</c:v>
                </c:pt>
                <c:pt idx="1320">
                  <c:v>-62.354399000000001</c:v>
                </c:pt>
                <c:pt idx="1321">
                  <c:v>-62.859793000000003</c:v>
                </c:pt>
                <c:pt idx="1322">
                  <c:v>-64.69068</c:v>
                </c:pt>
                <c:pt idx="1323">
                  <c:v>-79.066998999999996</c:v>
                </c:pt>
                <c:pt idx="1324">
                  <c:v>-65.073942000000002</c:v>
                </c:pt>
                <c:pt idx="1325">
                  <c:v>-79.485024999999993</c:v>
                </c:pt>
                <c:pt idx="1326">
                  <c:v>-58.277535</c:v>
                </c:pt>
                <c:pt idx="1327">
                  <c:v>-51.544012000000002</c:v>
                </c:pt>
                <c:pt idx="1328">
                  <c:v>-81.976276999999996</c:v>
                </c:pt>
                <c:pt idx="1329">
                  <c:v>-108.281694</c:v>
                </c:pt>
                <c:pt idx="1330">
                  <c:v>-100.311848</c:v>
                </c:pt>
                <c:pt idx="1331">
                  <c:v>-97.096483000000006</c:v>
                </c:pt>
                <c:pt idx="1332">
                  <c:v>-87.394389000000004</c:v>
                </c:pt>
                <c:pt idx="1333">
                  <c:v>-100.742593</c:v>
                </c:pt>
                <c:pt idx="1334">
                  <c:v>-94.599405000000004</c:v>
                </c:pt>
                <c:pt idx="1335">
                  <c:v>-63.310842000000001</c:v>
                </c:pt>
                <c:pt idx="1336">
                  <c:v>-71.912552000000005</c:v>
                </c:pt>
                <c:pt idx="1337">
                  <c:v>-63.098249000000003</c:v>
                </c:pt>
                <c:pt idx="1338">
                  <c:v>-63.634917999999999</c:v>
                </c:pt>
                <c:pt idx="1339">
                  <c:v>-79.376434000000003</c:v>
                </c:pt>
                <c:pt idx="1340">
                  <c:v>-65.450507999999999</c:v>
                </c:pt>
                <c:pt idx="1341">
                  <c:v>-86.802948000000001</c:v>
                </c:pt>
                <c:pt idx="1342">
                  <c:v>-68.271197999999998</c:v>
                </c:pt>
                <c:pt idx="1343">
                  <c:v>-68.067511999999994</c:v>
                </c:pt>
                <c:pt idx="1344">
                  <c:v>-64.700643999999997</c:v>
                </c:pt>
                <c:pt idx="1345">
                  <c:v>-77.477269000000007</c:v>
                </c:pt>
                <c:pt idx="1346">
                  <c:v>-120.808944</c:v>
                </c:pt>
                <c:pt idx="1347">
                  <c:v>-140.20411300000001</c:v>
                </c:pt>
                <c:pt idx="1348">
                  <c:v>-89.754801999999998</c:v>
                </c:pt>
                <c:pt idx="1349">
                  <c:v>-102.81373600000001</c:v>
                </c:pt>
                <c:pt idx="1350">
                  <c:v>-92.022935000000004</c:v>
                </c:pt>
                <c:pt idx="1351">
                  <c:v>-83.953581</c:v>
                </c:pt>
                <c:pt idx="1352">
                  <c:v>-84.037514000000002</c:v>
                </c:pt>
                <c:pt idx="1353">
                  <c:v>-84.116552999999996</c:v>
                </c:pt>
                <c:pt idx="1354">
                  <c:v>-75.002545999999995</c:v>
                </c:pt>
                <c:pt idx="1355">
                  <c:v>-80.258949999999999</c:v>
                </c:pt>
                <c:pt idx="1356">
                  <c:v>-78.145072999999996</c:v>
                </c:pt>
                <c:pt idx="1357">
                  <c:v>-54.644843000000002</c:v>
                </c:pt>
                <c:pt idx="1358">
                  <c:v>-80.886691999999996</c:v>
                </c:pt>
                <c:pt idx="1359">
                  <c:v>-88.517809999999997</c:v>
                </c:pt>
                <c:pt idx="1360">
                  <c:v>-61.081203000000002</c:v>
                </c:pt>
                <c:pt idx="1361">
                  <c:v>-92.842447000000007</c:v>
                </c:pt>
                <c:pt idx="1362">
                  <c:v>-87.904662999999999</c:v>
                </c:pt>
                <c:pt idx="1363">
                  <c:v>-129.854671</c:v>
                </c:pt>
                <c:pt idx="1364">
                  <c:v>-159.77450400000001</c:v>
                </c:pt>
                <c:pt idx="1365">
                  <c:v>166.54217800000001</c:v>
                </c:pt>
                <c:pt idx="1366">
                  <c:v>-153.36068499999999</c:v>
                </c:pt>
                <c:pt idx="1367">
                  <c:v>-165.628748</c:v>
                </c:pt>
                <c:pt idx="1368">
                  <c:v>-146.81172699999999</c:v>
                </c:pt>
                <c:pt idx="1369">
                  <c:v>-161.22489899999999</c:v>
                </c:pt>
                <c:pt idx="1370">
                  <c:v>-172.31565900000001</c:v>
                </c:pt>
                <c:pt idx="1371">
                  <c:v>-155.818442</c:v>
                </c:pt>
                <c:pt idx="1372">
                  <c:v>-155.81350800000001</c:v>
                </c:pt>
                <c:pt idx="1373">
                  <c:v>-147.00371899999999</c:v>
                </c:pt>
                <c:pt idx="1374">
                  <c:v>-160.65586500000001</c:v>
                </c:pt>
                <c:pt idx="1375">
                  <c:v>-155.987886</c:v>
                </c:pt>
                <c:pt idx="1376">
                  <c:v>-145.05539200000001</c:v>
                </c:pt>
                <c:pt idx="1377">
                  <c:v>-150.866468</c:v>
                </c:pt>
                <c:pt idx="1378">
                  <c:v>-117.849333</c:v>
                </c:pt>
                <c:pt idx="1379">
                  <c:v>-119.562842</c:v>
                </c:pt>
                <c:pt idx="1380">
                  <c:v>-77.600014999999999</c:v>
                </c:pt>
                <c:pt idx="1381">
                  <c:v>-65.837608000000003</c:v>
                </c:pt>
                <c:pt idx="1382">
                  <c:v>-101.023259</c:v>
                </c:pt>
                <c:pt idx="1383">
                  <c:v>-54.247393000000002</c:v>
                </c:pt>
                <c:pt idx="1384">
                  <c:v>-64.475523999999993</c:v>
                </c:pt>
                <c:pt idx="1385">
                  <c:v>-43.475782000000002</c:v>
                </c:pt>
                <c:pt idx="1386">
                  <c:v>-72.366129999999998</c:v>
                </c:pt>
                <c:pt idx="1387">
                  <c:v>-72.019917000000007</c:v>
                </c:pt>
                <c:pt idx="1388">
                  <c:v>-66.704770999999994</c:v>
                </c:pt>
                <c:pt idx="1389">
                  <c:v>-53.933335999999997</c:v>
                </c:pt>
                <c:pt idx="1390">
                  <c:v>-72.659761000000003</c:v>
                </c:pt>
                <c:pt idx="1391">
                  <c:v>-65.166345000000007</c:v>
                </c:pt>
                <c:pt idx="1392">
                  <c:v>-79.878378999999995</c:v>
                </c:pt>
                <c:pt idx="1393">
                  <c:v>-73.843232999999998</c:v>
                </c:pt>
                <c:pt idx="1394">
                  <c:v>-69.710295000000002</c:v>
                </c:pt>
                <c:pt idx="1395">
                  <c:v>-74.381737999999999</c:v>
                </c:pt>
                <c:pt idx="1396">
                  <c:v>-67.794752000000003</c:v>
                </c:pt>
                <c:pt idx="1397">
                  <c:v>-59.647423000000003</c:v>
                </c:pt>
                <c:pt idx="1398">
                  <c:v>-65.141822000000005</c:v>
                </c:pt>
                <c:pt idx="1399">
                  <c:v>-74.318506999999997</c:v>
                </c:pt>
                <c:pt idx="1400">
                  <c:v>-98.334121999999994</c:v>
                </c:pt>
                <c:pt idx="1401">
                  <c:v>-94.208971000000005</c:v>
                </c:pt>
                <c:pt idx="1402">
                  <c:v>-97.059578000000002</c:v>
                </c:pt>
                <c:pt idx="1403">
                  <c:v>-98.922915000000003</c:v>
                </c:pt>
                <c:pt idx="1404">
                  <c:v>-87.531441999999998</c:v>
                </c:pt>
                <c:pt idx="1405">
                  <c:v>-88.492469999999997</c:v>
                </c:pt>
                <c:pt idx="1406">
                  <c:v>-96.879396</c:v>
                </c:pt>
                <c:pt idx="1407">
                  <c:v>-73.259255999999993</c:v>
                </c:pt>
                <c:pt idx="1408">
                  <c:v>-64.559685000000002</c:v>
                </c:pt>
                <c:pt idx="1409">
                  <c:v>-71.552312000000001</c:v>
                </c:pt>
                <c:pt idx="1410">
                  <c:v>-88.056004000000001</c:v>
                </c:pt>
                <c:pt idx="1411">
                  <c:v>-94.217916000000002</c:v>
                </c:pt>
                <c:pt idx="1412">
                  <c:v>-66.037335999999996</c:v>
                </c:pt>
                <c:pt idx="1413">
                  <c:v>-82.375691000000003</c:v>
                </c:pt>
                <c:pt idx="1414">
                  <c:v>-67.367752999999993</c:v>
                </c:pt>
                <c:pt idx="1415">
                  <c:v>-28.707301000000001</c:v>
                </c:pt>
                <c:pt idx="1416">
                  <c:v>-33.944325999999997</c:v>
                </c:pt>
                <c:pt idx="1417">
                  <c:v>-72.564891000000003</c:v>
                </c:pt>
                <c:pt idx="1418">
                  <c:v>-79.624526000000003</c:v>
                </c:pt>
                <c:pt idx="1419">
                  <c:v>-80.247127000000006</c:v>
                </c:pt>
                <c:pt idx="1420">
                  <c:v>-70.501358999999994</c:v>
                </c:pt>
                <c:pt idx="1421">
                  <c:v>-66.416390000000007</c:v>
                </c:pt>
                <c:pt idx="1422">
                  <c:v>-87.132268999999994</c:v>
                </c:pt>
                <c:pt idx="1423">
                  <c:v>-74.419090999999995</c:v>
                </c:pt>
                <c:pt idx="1424">
                  <c:v>-76.594522999999995</c:v>
                </c:pt>
                <c:pt idx="1425">
                  <c:v>-79.227074000000002</c:v>
                </c:pt>
                <c:pt idx="1426">
                  <c:v>-79.117768999999996</c:v>
                </c:pt>
                <c:pt idx="1427">
                  <c:v>-74.089611000000005</c:v>
                </c:pt>
                <c:pt idx="1428">
                  <c:v>-59.776429999999998</c:v>
                </c:pt>
                <c:pt idx="1429">
                  <c:v>-81.448907000000005</c:v>
                </c:pt>
                <c:pt idx="1430">
                  <c:v>-72.762313000000006</c:v>
                </c:pt>
                <c:pt idx="1431">
                  <c:v>-65.697194999999994</c:v>
                </c:pt>
                <c:pt idx="1432">
                  <c:v>-75.843692000000004</c:v>
                </c:pt>
                <c:pt idx="1433">
                  <c:v>-76.333093000000005</c:v>
                </c:pt>
                <c:pt idx="1434">
                  <c:v>-56.191099999999999</c:v>
                </c:pt>
                <c:pt idx="1435">
                  <c:v>-64.719817000000006</c:v>
                </c:pt>
                <c:pt idx="1436">
                  <c:v>-66.918912000000006</c:v>
                </c:pt>
                <c:pt idx="1437">
                  <c:v>-86.132409999999993</c:v>
                </c:pt>
                <c:pt idx="1438">
                  <c:v>-70.667632999999995</c:v>
                </c:pt>
                <c:pt idx="1439">
                  <c:v>-90.553619999999995</c:v>
                </c:pt>
                <c:pt idx="1440">
                  <c:v>-99.388372000000004</c:v>
                </c:pt>
                <c:pt idx="1441">
                  <c:v>-125.882794</c:v>
                </c:pt>
                <c:pt idx="1442">
                  <c:v>-96.514143000000004</c:v>
                </c:pt>
                <c:pt idx="1443">
                  <c:v>-88.173533000000006</c:v>
                </c:pt>
                <c:pt idx="1444">
                  <c:v>-82.868193000000005</c:v>
                </c:pt>
                <c:pt idx="1445">
                  <c:v>-99.997795999999994</c:v>
                </c:pt>
                <c:pt idx="1446">
                  <c:v>-84.712284999999994</c:v>
                </c:pt>
                <c:pt idx="1447">
                  <c:v>-113.01236</c:v>
                </c:pt>
                <c:pt idx="1448">
                  <c:v>-94.916987000000006</c:v>
                </c:pt>
                <c:pt idx="1449">
                  <c:v>-91.638244</c:v>
                </c:pt>
                <c:pt idx="1450">
                  <c:v>-71.855716999999999</c:v>
                </c:pt>
                <c:pt idx="1451">
                  <c:v>-62.681274999999999</c:v>
                </c:pt>
                <c:pt idx="1452">
                  <c:v>-73.279267000000004</c:v>
                </c:pt>
                <c:pt idx="1453">
                  <c:v>-88.490607999999995</c:v>
                </c:pt>
                <c:pt idx="1454">
                  <c:v>-82.700495000000004</c:v>
                </c:pt>
                <c:pt idx="1455">
                  <c:v>-91.052205999999998</c:v>
                </c:pt>
                <c:pt idx="1456">
                  <c:v>-83.130786999999998</c:v>
                </c:pt>
                <c:pt idx="1457">
                  <c:v>-84.646232999999995</c:v>
                </c:pt>
                <c:pt idx="1458">
                  <c:v>-100.80388000000001</c:v>
                </c:pt>
                <c:pt idx="1459">
                  <c:v>-77.514949999999999</c:v>
                </c:pt>
                <c:pt idx="1460">
                  <c:v>-84.354929999999996</c:v>
                </c:pt>
                <c:pt idx="1461">
                  <c:v>-74.317013000000003</c:v>
                </c:pt>
                <c:pt idx="1462">
                  <c:v>-97.970768000000007</c:v>
                </c:pt>
                <c:pt idx="1463">
                  <c:v>-97.271085999999997</c:v>
                </c:pt>
                <c:pt idx="1464">
                  <c:v>-95.175359</c:v>
                </c:pt>
                <c:pt idx="1465">
                  <c:v>-91.325585000000004</c:v>
                </c:pt>
                <c:pt idx="1466">
                  <c:v>-82.632919999999999</c:v>
                </c:pt>
                <c:pt idx="1467">
                  <c:v>-90.432776000000004</c:v>
                </c:pt>
                <c:pt idx="1468">
                  <c:v>-77.001981000000001</c:v>
                </c:pt>
                <c:pt idx="1469">
                  <c:v>-85.352971999999994</c:v>
                </c:pt>
                <c:pt idx="1470">
                  <c:v>-68.983771000000004</c:v>
                </c:pt>
                <c:pt idx="1471">
                  <c:v>-79.489806999999999</c:v>
                </c:pt>
                <c:pt idx="1472">
                  <c:v>-70.294537000000005</c:v>
                </c:pt>
                <c:pt idx="1473">
                  <c:v>-60.200234999999999</c:v>
                </c:pt>
                <c:pt idx="1474">
                  <c:v>-83.622759000000002</c:v>
                </c:pt>
                <c:pt idx="1475">
                  <c:v>-103.589028</c:v>
                </c:pt>
                <c:pt idx="1476">
                  <c:v>-94.345259999999996</c:v>
                </c:pt>
                <c:pt idx="1477">
                  <c:v>-91.609909000000002</c:v>
                </c:pt>
                <c:pt idx="1478">
                  <c:v>-109.641784</c:v>
                </c:pt>
                <c:pt idx="1479">
                  <c:v>-134.918576</c:v>
                </c:pt>
                <c:pt idx="1480">
                  <c:v>-159.33506700000001</c:v>
                </c:pt>
                <c:pt idx="1481">
                  <c:v>-168.747097</c:v>
                </c:pt>
                <c:pt idx="1482">
                  <c:v>-150.76398399999999</c:v>
                </c:pt>
                <c:pt idx="1483">
                  <c:v>-153.93334200000001</c:v>
                </c:pt>
                <c:pt idx="1484">
                  <c:v>-166.10263699999999</c:v>
                </c:pt>
                <c:pt idx="1485">
                  <c:v>-134.18060800000001</c:v>
                </c:pt>
                <c:pt idx="1486">
                  <c:v>-109.5431</c:v>
                </c:pt>
                <c:pt idx="1487">
                  <c:v>-61.886319999999998</c:v>
                </c:pt>
                <c:pt idx="1488">
                  <c:v>-65.681039999999996</c:v>
                </c:pt>
                <c:pt idx="1489">
                  <c:v>-74.462175000000002</c:v>
                </c:pt>
                <c:pt idx="1490">
                  <c:v>-81.20505</c:v>
                </c:pt>
                <c:pt idx="1491">
                  <c:v>-100.34974</c:v>
                </c:pt>
                <c:pt idx="1492">
                  <c:v>-84.937607</c:v>
                </c:pt>
                <c:pt idx="1493">
                  <c:v>-81.057101000000003</c:v>
                </c:pt>
                <c:pt idx="1494">
                  <c:v>-75.525205</c:v>
                </c:pt>
                <c:pt idx="1495">
                  <c:v>-68.902585999999999</c:v>
                </c:pt>
                <c:pt idx="1496">
                  <c:v>-57.130859999999998</c:v>
                </c:pt>
                <c:pt idx="1497">
                  <c:v>-73.674007000000003</c:v>
                </c:pt>
                <c:pt idx="1498">
                  <c:v>-60.529823</c:v>
                </c:pt>
                <c:pt idx="1499">
                  <c:v>-72.051447999999993</c:v>
                </c:pt>
                <c:pt idx="1500">
                  <c:v>-76.688704000000001</c:v>
                </c:pt>
                <c:pt idx="1501">
                  <c:v>-86.883533999999997</c:v>
                </c:pt>
                <c:pt idx="1502">
                  <c:v>-81.977804000000006</c:v>
                </c:pt>
                <c:pt idx="1503">
                  <c:v>-76.274688999999995</c:v>
                </c:pt>
                <c:pt idx="1504">
                  <c:v>-70.509878</c:v>
                </c:pt>
                <c:pt idx="1505">
                  <c:v>-96.086293999999995</c:v>
                </c:pt>
                <c:pt idx="1506">
                  <c:v>-77.059504000000004</c:v>
                </c:pt>
                <c:pt idx="1507">
                  <c:v>-103.49043</c:v>
                </c:pt>
                <c:pt idx="1508">
                  <c:v>-76.234915000000001</c:v>
                </c:pt>
                <c:pt idx="1509">
                  <c:v>-68.964369000000005</c:v>
                </c:pt>
                <c:pt idx="1510">
                  <c:v>-64.133951999999994</c:v>
                </c:pt>
                <c:pt idx="1511">
                  <c:v>-71.660960000000003</c:v>
                </c:pt>
                <c:pt idx="1512">
                  <c:v>-64.938338000000002</c:v>
                </c:pt>
                <c:pt idx="1513">
                  <c:v>-59.892197000000003</c:v>
                </c:pt>
                <c:pt idx="1514">
                  <c:v>-89.323590999999993</c:v>
                </c:pt>
                <c:pt idx="1515">
                  <c:v>-71.050169999999994</c:v>
                </c:pt>
                <c:pt idx="1516">
                  <c:v>-72.944492999999994</c:v>
                </c:pt>
                <c:pt idx="1517">
                  <c:v>-88.650154000000001</c:v>
                </c:pt>
                <c:pt idx="1518">
                  <c:v>-68.001253000000005</c:v>
                </c:pt>
                <c:pt idx="1519">
                  <c:v>-68.019593999999998</c:v>
                </c:pt>
                <c:pt idx="1520">
                  <c:v>-83.656181000000004</c:v>
                </c:pt>
                <c:pt idx="1521">
                  <c:v>-60.700662000000001</c:v>
                </c:pt>
                <c:pt idx="1522">
                  <c:v>-61.159303000000001</c:v>
                </c:pt>
                <c:pt idx="1523">
                  <c:v>-73.329151999999993</c:v>
                </c:pt>
                <c:pt idx="1524">
                  <c:v>-83.413971000000004</c:v>
                </c:pt>
                <c:pt idx="1525">
                  <c:v>-30.275193000000002</c:v>
                </c:pt>
                <c:pt idx="1526">
                  <c:v>-98.168062000000006</c:v>
                </c:pt>
                <c:pt idx="1527">
                  <c:v>-65.565600000000003</c:v>
                </c:pt>
                <c:pt idx="1528">
                  <c:v>-65.487252999999995</c:v>
                </c:pt>
                <c:pt idx="1529">
                  <c:v>-79.958751000000007</c:v>
                </c:pt>
                <c:pt idx="1530">
                  <c:v>-68.142042000000004</c:v>
                </c:pt>
                <c:pt idx="1531">
                  <c:v>-87.786053999999993</c:v>
                </c:pt>
                <c:pt idx="1532">
                  <c:v>-87.252701000000002</c:v>
                </c:pt>
                <c:pt idx="1533">
                  <c:v>-60.691960000000002</c:v>
                </c:pt>
                <c:pt idx="1534">
                  <c:v>-65.149955000000006</c:v>
                </c:pt>
                <c:pt idx="1535">
                  <c:v>-62.463455000000003</c:v>
                </c:pt>
                <c:pt idx="1536">
                  <c:v>-75.253189000000006</c:v>
                </c:pt>
                <c:pt idx="1537">
                  <c:v>-57.867657999999999</c:v>
                </c:pt>
                <c:pt idx="1538">
                  <c:v>-69.281401000000002</c:v>
                </c:pt>
                <c:pt idx="1539">
                  <c:v>-85.133140999999995</c:v>
                </c:pt>
                <c:pt idx="1540">
                  <c:v>-72.378574999999998</c:v>
                </c:pt>
                <c:pt idx="1541">
                  <c:v>-70.941033000000004</c:v>
                </c:pt>
                <c:pt idx="1542">
                  <c:v>-115.314612</c:v>
                </c:pt>
                <c:pt idx="1543">
                  <c:v>-74.766784999999999</c:v>
                </c:pt>
                <c:pt idx="1544">
                  <c:v>-69.18074</c:v>
                </c:pt>
                <c:pt idx="1545">
                  <c:v>-116.67821000000001</c:v>
                </c:pt>
                <c:pt idx="1546">
                  <c:v>-155.65842699999999</c:v>
                </c:pt>
                <c:pt idx="1547">
                  <c:v>-151.352982</c:v>
                </c:pt>
                <c:pt idx="1548">
                  <c:v>-157.28707399999999</c:v>
                </c:pt>
                <c:pt idx="1549">
                  <c:v>-127.297826</c:v>
                </c:pt>
                <c:pt idx="1550">
                  <c:v>-86.356728000000004</c:v>
                </c:pt>
                <c:pt idx="1551">
                  <c:v>-78.583166000000006</c:v>
                </c:pt>
                <c:pt idx="1552">
                  <c:v>-103.18440699999999</c:v>
                </c:pt>
                <c:pt idx="1553">
                  <c:v>-89.605531999999997</c:v>
                </c:pt>
                <c:pt idx="1554">
                  <c:v>-82.725820999999996</c:v>
                </c:pt>
                <c:pt idx="1555">
                  <c:v>-75.779903000000004</c:v>
                </c:pt>
                <c:pt idx="1556">
                  <c:v>-87.890431000000007</c:v>
                </c:pt>
                <c:pt idx="1557">
                  <c:v>-104.43627499999999</c:v>
                </c:pt>
                <c:pt idx="1558">
                  <c:v>-97.763626000000002</c:v>
                </c:pt>
                <c:pt idx="1559">
                  <c:v>-95.123521999999994</c:v>
                </c:pt>
                <c:pt idx="1560">
                  <c:v>-104.161901</c:v>
                </c:pt>
                <c:pt idx="1561">
                  <c:v>-80.757818</c:v>
                </c:pt>
                <c:pt idx="1562">
                  <c:v>-78.116072000000003</c:v>
                </c:pt>
                <c:pt idx="1563">
                  <c:v>-58.870752000000003</c:v>
                </c:pt>
                <c:pt idx="1564">
                  <c:v>-68.714785000000006</c:v>
                </c:pt>
                <c:pt idx="1565">
                  <c:v>-69.795940000000002</c:v>
                </c:pt>
                <c:pt idx="1566">
                  <c:v>-59.803646999999998</c:v>
                </c:pt>
                <c:pt idx="1567">
                  <c:v>-89.259496999999996</c:v>
                </c:pt>
                <c:pt idx="1568">
                  <c:v>-83.553060000000002</c:v>
                </c:pt>
                <c:pt idx="1569">
                  <c:v>-99.134017999999998</c:v>
                </c:pt>
                <c:pt idx="1570">
                  <c:v>-114.22060999999999</c:v>
                </c:pt>
                <c:pt idx="1571">
                  <c:v>-79.945037999999997</c:v>
                </c:pt>
                <c:pt idx="1572">
                  <c:v>-87.017807000000005</c:v>
                </c:pt>
                <c:pt idx="1573">
                  <c:v>-99.199387000000002</c:v>
                </c:pt>
                <c:pt idx="1574">
                  <c:v>-87.041726999999995</c:v>
                </c:pt>
                <c:pt idx="1575">
                  <c:v>-73.033856999999998</c:v>
                </c:pt>
                <c:pt idx="1576">
                  <c:v>-60.134734999999999</c:v>
                </c:pt>
                <c:pt idx="1577">
                  <c:v>-71.349299999999999</c:v>
                </c:pt>
                <c:pt idx="1578">
                  <c:v>-77.900166999999996</c:v>
                </c:pt>
                <c:pt idx="1579">
                  <c:v>-75.162863000000002</c:v>
                </c:pt>
                <c:pt idx="1580">
                  <c:v>-68.286416000000003</c:v>
                </c:pt>
                <c:pt idx="1581">
                  <c:v>-67.258268999999999</c:v>
                </c:pt>
                <c:pt idx="1582">
                  <c:v>-71.993863000000005</c:v>
                </c:pt>
                <c:pt idx="1583">
                  <c:v>-69.024546000000001</c:v>
                </c:pt>
                <c:pt idx="1584">
                  <c:v>-87.136847000000003</c:v>
                </c:pt>
                <c:pt idx="1585">
                  <c:v>-113.721706</c:v>
                </c:pt>
                <c:pt idx="1586">
                  <c:v>-88.456337000000005</c:v>
                </c:pt>
                <c:pt idx="1587">
                  <c:v>-99.886014000000003</c:v>
                </c:pt>
                <c:pt idx="1588">
                  <c:v>-91.023774000000003</c:v>
                </c:pt>
                <c:pt idx="1589">
                  <c:v>-86.454223999999996</c:v>
                </c:pt>
                <c:pt idx="1590">
                  <c:v>-91.299222999999998</c:v>
                </c:pt>
                <c:pt idx="1591">
                  <c:v>-91.765704999999997</c:v>
                </c:pt>
                <c:pt idx="1592">
                  <c:v>-96.083556999999999</c:v>
                </c:pt>
                <c:pt idx="1593">
                  <c:v>-106.356014</c:v>
                </c:pt>
                <c:pt idx="1594">
                  <c:v>-100.753877</c:v>
                </c:pt>
                <c:pt idx="1595">
                  <c:v>-107.550026</c:v>
                </c:pt>
                <c:pt idx="1596">
                  <c:v>-89.728752999999998</c:v>
                </c:pt>
                <c:pt idx="1597">
                  <c:v>-97.131529999999998</c:v>
                </c:pt>
                <c:pt idx="1598">
                  <c:v>-88.790198000000004</c:v>
                </c:pt>
                <c:pt idx="1599">
                  <c:v>-75.768106000000003</c:v>
                </c:pt>
                <c:pt idx="1600">
                  <c:v>-71.632385999999997</c:v>
                </c:pt>
                <c:pt idx="1601">
                  <c:v>-74.041821999999996</c:v>
                </c:pt>
                <c:pt idx="1602">
                  <c:v>-65.258590999999996</c:v>
                </c:pt>
                <c:pt idx="1603">
                  <c:v>-72.913579999999996</c:v>
                </c:pt>
                <c:pt idx="1604">
                  <c:v>-63.883268999999999</c:v>
                </c:pt>
                <c:pt idx="1605">
                  <c:v>-74.701806000000005</c:v>
                </c:pt>
                <c:pt idx="1606">
                  <c:v>-77.626642000000004</c:v>
                </c:pt>
                <c:pt idx="1607">
                  <c:v>-73.547764999999998</c:v>
                </c:pt>
                <c:pt idx="1608">
                  <c:v>-81.397062000000005</c:v>
                </c:pt>
                <c:pt idx="1609">
                  <c:v>-104.58386</c:v>
                </c:pt>
                <c:pt idx="1610">
                  <c:v>-91.121866999999995</c:v>
                </c:pt>
                <c:pt idx="1611">
                  <c:v>-83.652854000000005</c:v>
                </c:pt>
                <c:pt idx="1612">
                  <c:v>-68.815213</c:v>
                </c:pt>
                <c:pt idx="1613">
                  <c:v>-91.103701999999998</c:v>
                </c:pt>
                <c:pt idx="1614">
                  <c:v>-79.762707000000006</c:v>
                </c:pt>
                <c:pt idx="1615">
                  <c:v>-85.061139999999995</c:v>
                </c:pt>
                <c:pt idx="1616">
                  <c:v>-82.388947000000002</c:v>
                </c:pt>
                <c:pt idx="1617">
                  <c:v>-41.093798999999997</c:v>
                </c:pt>
                <c:pt idx="1618">
                  <c:v>-67.630902000000006</c:v>
                </c:pt>
                <c:pt idx="1619">
                  <c:v>-66.799165000000002</c:v>
                </c:pt>
                <c:pt idx="1620">
                  <c:v>-67.072768999999994</c:v>
                </c:pt>
                <c:pt idx="1621">
                  <c:v>-84.469976000000003</c:v>
                </c:pt>
                <c:pt idx="1622">
                  <c:v>-87.169538000000003</c:v>
                </c:pt>
                <c:pt idx="1623">
                  <c:v>-89.097071999999997</c:v>
                </c:pt>
                <c:pt idx="1624">
                  <c:v>-73.144015999999993</c:v>
                </c:pt>
                <c:pt idx="1625">
                  <c:v>-71.956000000000003</c:v>
                </c:pt>
                <c:pt idx="1626">
                  <c:v>-89.684859000000003</c:v>
                </c:pt>
                <c:pt idx="1627">
                  <c:v>-85.393259999999998</c:v>
                </c:pt>
                <c:pt idx="1628">
                  <c:v>-68.632941000000002</c:v>
                </c:pt>
                <c:pt idx="1629">
                  <c:v>-73.360162000000003</c:v>
                </c:pt>
                <c:pt idx="1630">
                  <c:v>-71.219330999999997</c:v>
                </c:pt>
                <c:pt idx="1631">
                  <c:v>-81.646229000000005</c:v>
                </c:pt>
                <c:pt idx="1632">
                  <c:v>-82.168920999999997</c:v>
                </c:pt>
                <c:pt idx="1633">
                  <c:v>-77.559741000000002</c:v>
                </c:pt>
                <c:pt idx="1634">
                  <c:v>-83.874125000000006</c:v>
                </c:pt>
                <c:pt idx="1635">
                  <c:v>-62.945135000000001</c:v>
                </c:pt>
                <c:pt idx="1636">
                  <c:v>-71.366695000000007</c:v>
                </c:pt>
                <c:pt idx="1637">
                  <c:v>-82.185620999999998</c:v>
                </c:pt>
                <c:pt idx="1638">
                  <c:v>-67.380819000000002</c:v>
                </c:pt>
                <c:pt idx="1639">
                  <c:v>-72.800447000000005</c:v>
                </c:pt>
                <c:pt idx="1640">
                  <c:v>-86.557445000000001</c:v>
                </c:pt>
                <c:pt idx="1641">
                  <c:v>-69.652575999999996</c:v>
                </c:pt>
                <c:pt idx="1642">
                  <c:v>-69.694489000000004</c:v>
                </c:pt>
                <c:pt idx="1643">
                  <c:v>-94.244023999999996</c:v>
                </c:pt>
                <c:pt idx="1644">
                  <c:v>-55.107726</c:v>
                </c:pt>
                <c:pt idx="1645">
                  <c:v>-79.576749000000007</c:v>
                </c:pt>
                <c:pt idx="1646">
                  <c:v>-70.411185000000003</c:v>
                </c:pt>
                <c:pt idx="1647">
                  <c:v>-75.543199999999999</c:v>
                </c:pt>
                <c:pt idx="1648">
                  <c:v>-93.882214000000005</c:v>
                </c:pt>
                <c:pt idx="1649">
                  <c:v>-93.603553000000005</c:v>
                </c:pt>
                <c:pt idx="1650">
                  <c:v>-66.142427999999995</c:v>
                </c:pt>
                <c:pt idx="1651">
                  <c:v>-77.907591999999994</c:v>
                </c:pt>
                <c:pt idx="1652">
                  <c:v>-84.484690999999998</c:v>
                </c:pt>
                <c:pt idx="1653">
                  <c:v>-40.766601999999999</c:v>
                </c:pt>
                <c:pt idx="1654">
                  <c:v>-84.909676000000005</c:v>
                </c:pt>
                <c:pt idx="1655">
                  <c:v>-86.736919999999998</c:v>
                </c:pt>
                <c:pt idx="1656">
                  <c:v>-72.772780999999995</c:v>
                </c:pt>
                <c:pt idx="1657">
                  <c:v>-52.861795999999998</c:v>
                </c:pt>
                <c:pt idx="1658">
                  <c:v>-66.009586999999996</c:v>
                </c:pt>
                <c:pt idx="1659">
                  <c:v>-76.430456000000007</c:v>
                </c:pt>
                <c:pt idx="1660">
                  <c:v>-98.560584000000006</c:v>
                </c:pt>
                <c:pt idx="1661">
                  <c:v>-82.742383000000004</c:v>
                </c:pt>
                <c:pt idx="1662">
                  <c:v>-72.471917000000005</c:v>
                </c:pt>
                <c:pt idx="1663">
                  <c:v>-70.02637</c:v>
                </c:pt>
                <c:pt idx="1664">
                  <c:v>-46.874580999999999</c:v>
                </c:pt>
                <c:pt idx="1665">
                  <c:v>-65.977726000000004</c:v>
                </c:pt>
                <c:pt idx="1666">
                  <c:v>-104.32647</c:v>
                </c:pt>
                <c:pt idx="1667">
                  <c:v>-75.223714000000001</c:v>
                </c:pt>
                <c:pt idx="1668">
                  <c:v>-83.591990999999993</c:v>
                </c:pt>
                <c:pt idx="1669">
                  <c:v>-63.040455999999999</c:v>
                </c:pt>
                <c:pt idx="1670">
                  <c:v>-81.216543999999999</c:v>
                </c:pt>
                <c:pt idx="1671">
                  <c:v>-62.329126000000002</c:v>
                </c:pt>
                <c:pt idx="1672">
                  <c:v>-61.451172</c:v>
                </c:pt>
                <c:pt idx="1673">
                  <c:v>-78.031284999999997</c:v>
                </c:pt>
                <c:pt idx="1674">
                  <c:v>-64.994404000000003</c:v>
                </c:pt>
                <c:pt idx="1675">
                  <c:v>-73.862235999999996</c:v>
                </c:pt>
                <c:pt idx="1676">
                  <c:v>-65.295281000000003</c:v>
                </c:pt>
                <c:pt idx="1677">
                  <c:v>-86.800329000000005</c:v>
                </c:pt>
                <c:pt idx="1678">
                  <c:v>-72.760712999999996</c:v>
                </c:pt>
                <c:pt idx="1679">
                  <c:v>-75.406867000000005</c:v>
                </c:pt>
                <c:pt idx="1680">
                  <c:v>-76.902226999999996</c:v>
                </c:pt>
                <c:pt idx="1681">
                  <c:v>-92.259983000000005</c:v>
                </c:pt>
                <c:pt idx="1682">
                  <c:v>-89.343451000000002</c:v>
                </c:pt>
                <c:pt idx="1683">
                  <c:v>-91.773359999999997</c:v>
                </c:pt>
                <c:pt idx="1684">
                  <c:v>-56.212401999999997</c:v>
                </c:pt>
                <c:pt idx="1685">
                  <c:v>-72.859941000000006</c:v>
                </c:pt>
                <c:pt idx="1686">
                  <c:v>-62.238680000000002</c:v>
                </c:pt>
                <c:pt idx="1687">
                  <c:v>-93.169708999999997</c:v>
                </c:pt>
                <c:pt idx="1688">
                  <c:v>-79.876568000000006</c:v>
                </c:pt>
                <c:pt idx="1689">
                  <c:v>-88.692935000000006</c:v>
                </c:pt>
                <c:pt idx="1690">
                  <c:v>-98.983894000000006</c:v>
                </c:pt>
                <c:pt idx="1691">
                  <c:v>-85.602669000000006</c:v>
                </c:pt>
                <c:pt idx="1692">
                  <c:v>-82.120692000000005</c:v>
                </c:pt>
                <c:pt idx="1693">
                  <c:v>-92.474300999999997</c:v>
                </c:pt>
                <c:pt idx="1694">
                  <c:v>-81.956868</c:v>
                </c:pt>
                <c:pt idx="1695">
                  <c:v>-79.673295999999993</c:v>
                </c:pt>
                <c:pt idx="1696">
                  <c:v>-63.919249999999998</c:v>
                </c:pt>
                <c:pt idx="1697">
                  <c:v>-79.535916</c:v>
                </c:pt>
                <c:pt idx="1698">
                  <c:v>-93.190188000000006</c:v>
                </c:pt>
                <c:pt idx="1699">
                  <c:v>-77.214749999999995</c:v>
                </c:pt>
                <c:pt idx="1700">
                  <c:v>-76.476838999999998</c:v>
                </c:pt>
                <c:pt idx="1701">
                  <c:v>-79.599348000000006</c:v>
                </c:pt>
                <c:pt idx="1702">
                  <c:v>-80.004624000000007</c:v>
                </c:pt>
                <c:pt idx="1703">
                  <c:v>-164.11036799999999</c:v>
                </c:pt>
                <c:pt idx="1704">
                  <c:v>-160.098637</c:v>
                </c:pt>
                <c:pt idx="1705">
                  <c:v>-150.48331200000001</c:v>
                </c:pt>
                <c:pt idx="1706">
                  <c:v>-145.39404400000001</c:v>
                </c:pt>
                <c:pt idx="1707">
                  <c:v>-157.18507</c:v>
                </c:pt>
                <c:pt idx="1708">
                  <c:v>-173.580994</c:v>
                </c:pt>
                <c:pt idx="1709">
                  <c:v>-150.95201299999999</c:v>
                </c:pt>
                <c:pt idx="1710">
                  <c:v>-147.27998600000001</c:v>
                </c:pt>
                <c:pt idx="1711">
                  <c:v>-137.41629699999999</c:v>
                </c:pt>
                <c:pt idx="1712">
                  <c:v>-156.89372800000001</c:v>
                </c:pt>
                <c:pt idx="1713">
                  <c:v>-97.411905000000004</c:v>
                </c:pt>
                <c:pt idx="1714">
                  <c:v>-88.337726000000004</c:v>
                </c:pt>
                <c:pt idx="1715">
                  <c:v>-158.17263299999999</c:v>
                </c:pt>
                <c:pt idx="1716">
                  <c:v>-139.725595</c:v>
                </c:pt>
                <c:pt idx="1717">
                  <c:v>-121.173008</c:v>
                </c:pt>
                <c:pt idx="1718">
                  <c:v>-122.941228</c:v>
                </c:pt>
                <c:pt idx="1719">
                  <c:v>-133.90575699999999</c:v>
                </c:pt>
                <c:pt idx="1720">
                  <c:v>-146.959801</c:v>
                </c:pt>
                <c:pt idx="1721">
                  <c:v>-146.99438000000001</c:v>
                </c:pt>
                <c:pt idx="1722">
                  <c:v>-167.16697600000001</c:v>
                </c:pt>
                <c:pt idx="1723">
                  <c:v>-92.113883999999999</c:v>
                </c:pt>
                <c:pt idx="1724">
                  <c:v>-73.359710000000007</c:v>
                </c:pt>
                <c:pt idx="1725">
                  <c:v>-101.78508100000001</c:v>
                </c:pt>
                <c:pt idx="1726">
                  <c:v>-89.882974000000004</c:v>
                </c:pt>
                <c:pt idx="1727">
                  <c:v>-96.807254</c:v>
                </c:pt>
                <c:pt idx="1728">
                  <c:v>-94.456187</c:v>
                </c:pt>
                <c:pt idx="1729">
                  <c:v>-80.604140999999998</c:v>
                </c:pt>
                <c:pt idx="1730">
                  <c:v>-64.965511000000006</c:v>
                </c:pt>
                <c:pt idx="1731">
                  <c:v>-80.234171000000003</c:v>
                </c:pt>
                <c:pt idx="1732">
                  <c:v>-78.553596999999996</c:v>
                </c:pt>
                <c:pt idx="1733">
                  <c:v>-83.869084000000001</c:v>
                </c:pt>
                <c:pt idx="1734">
                  <c:v>-85.375900000000001</c:v>
                </c:pt>
                <c:pt idx="1735">
                  <c:v>-81.132419999999996</c:v>
                </c:pt>
                <c:pt idx="1736">
                  <c:v>-84.301736000000005</c:v>
                </c:pt>
                <c:pt idx="1737">
                  <c:v>-74.731337999999994</c:v>
                </c:pt>
                <c:pt idx="1738">
                  <c:v>-69.632581000000002</c:v>
                </c:pt>
                <c:pt idx="1739">
                  <c:v>-78.330359999999999</c:v>
                </c:pt>
                <c:pt idx="1740">
                  <c:v>-64.367760000000004</c:v>
                </c:pt>
                <c:pt idx="1741">
                  <c:v>-59.955793</c:v>
                </c:pt>
                <c:pt idx="1742">
                  <c:v>-77.585648000000006</c:v>
                </c:pt>
                <c:pt idx="1743">
                  <c:v>-94.843866000000006</c:v>
                </c:pt>
                <c:pt idx="1744">
                  <c:v>-78.894339000000002</c:v>
                </c:pt>
                <c:pt idx="1745">
                  <c:v>-91.554106000000004</c:v>
                </c:pt>
                <c:pt idx="1746">
                  <c:v>-90.391818999999998</c:v>
                </c:pt>
                <c:pt idx="1747">
                  <c:v>-86.251358999999994</c:v>
                </c:pt>
                <c:pt idx="1748">
                  <c:v>-76.821574999999996</c:v>
                </c:pt>
                <c:pt idx="1749">
                  <c:v>-68.309472</c:v>
                </c:pt>
                <c:pt idx="1750">
                  <c:v>-64.128487000000007</c:v>
                </c:pt>
                <c:pt idx="1751">
                  <c:v>-75.077003000000005</c:v>
                </c:pt>
                <c:pt idx="1752">
                  <c:v>-83.264454000000001</c:v>
                </c:pt>
                <c:pt idx="1753">
                  <c:v>-55.942278999999999</c:v>
                </c:pt>
                <c:pt idx="1754">
                  <c:v>-78.020760999999993</c:v>
                </c:pt>
                <c:pt idx="1755">
                  <c:v>-62.454542000000004</c:v>
                </c:pt>
                <c:pt idx="1756">
                  <c:v>-71.385240999999994</c:v>
                </c:pt>
                <c:pt idx="1757">
                  <c:v>-75.054535000000001</c:v>
                </c:pt>
                <c:pt idx="1758">
                  <c:v>-78.278806000000003</c:v>
                </c:pt>
                <c:pt idx="1759">
                  <c:v>-71.575726000000003</c:v>
                </c:pt>
                <c:pt idx="1760">
                  <c:v>-98.893405000000001</c:v>
                </c:pt>
                <c:pt idx="1761">
                  <c:v>-65.471665999999999</c:v>
                </c:pt>
                <c:pt idx="1762">
                  <c:v>-59.123795999999999</c:v>
                </c:pt>
                <c:pt idx="1763">
                  <c:v>-58.056438999999997</c:v>
                </c:pt>
                <c:pt idx="1764">
                  <c:v>-72.963926000000001</c:v>
                </c:pt>
                <c:pt idx="1765">
                  <c:v>-66.413484999999994</c:v>
                </c:pt>
                <c:pt idx="1766">
                  <c:v>-69.989778000000001</c:v>
                </c:pt>
                <c:pt idx="1767">
                  <c:v>-66.717481000000006</c:v>
                </c:pt>
                <c:pt idx="1768">
                  <c:v>-56.549202000000001</c:v>
                </c:pt>
                <c:pt idx="1769">
                  <c:v>-75.347658999999993</c:v>
                </c:pt>
                <c:pt idx="1770">
                  <c:v>-101.07199199999999</c:v>
                </c:pt>
                <c:pt idx="1771">
                  <c:v>-86.368775999999997</c:v>
                </c:pt>
                <c:pt idx="1772">
                  <c:v>-87.313922000000005</c:v>
                </c:pt>
                <c:pt idx="1773">
                  <c:v>-111.633216</c:v>
                </c:pt>
                <c:pt idx="1774">
                  <c:v>-97.589095</c:v>
                </c:pt>
                <c:pt idx="1775">
                  <c:v>-71.563078000000004</c:v>
                </c:pt>
                <c:pt idx="1776">
                  <c:v>-92.012471000000005</c:v>
                </c:pt>
                <c:pt idx="1777">
                  <c:v>-107.83371</c:v>
                </c:pt>
                <c:pt idx="1778">
                  <c:v>-78.942836</c:v>
                </c:pt>
                <c:pt idx="1779">
                  <c:v>-89.379208000000006</c:v>
                </c:pt>
                <c:pt idx="1780">
                  <c:v>-88.808605999999997</c:v>
                </c:pt>
                <c:pt idx="1781">
                  <c:v>-80.222909000000001</c:v>
                </c:pt>
                <c:pt idx="1782">
                  <c:v>-89.352615999999998</c:v>
                </c:pt>
                <c:pt idx="1783">
                  <c:v>-96.225834000000006</c:v>
                </c:pt>
                <c:pt idx="1784">
                  <c:v>-93.870506000000006</c:v>
                </c:pt>
                <c:pt idx="1785">
                  <c:v>-99.527704999999997</c:v>
                </c:pt>
                <c:pt idx="1786">
                  <c:v>-98.455912999999995</c:v>
                </c:pt>
                <c:pt idx="1787">
                  <c:v>-96.453121999999993</c:v>
                </c:pt>
                <c:pt idx="1788">
                  <c:v>-100.03647599999999</c:v>
                </c:pt>
                <c:pt idx="1789">
                  <c:v>-102.633157</c:v>
                </c:pt>
                <c:pt idx="1790">
                  <c:v>-91.736783000000003</c:v>
                </c:pt>
                <c:pt idx="1791">
                  <c:v>-97.824526000000006</c:v>
                </c:pt>
                <c:pt idx="1792">
                  <c:v>-86.764596999999995</c:v>
                </c:pt>
                <c:pt idx="1793">
                  <c:v>-79.657065000000003</c:v>
                </c:pt>
                <c:pt idx="1794">
                  <c:v>-109.211631</c:v>
                </c:pt>
                <c:pt idx="1795">
                  <c:v>-117.28191099999999</c:v>
                </c:pt>
                <c:pt idx="1796">
                  <c:v>-70.923482000000007</c:v>
                </c:pt>
                <c:pt idx="1797">
                  <c:v>-85.804350999999997</c:v>
                </c:pt>
                <c:pt idx="1798">
                  <c:v>-87.024424999999994</c:v>
                </c:pt>
                <c:pt idx="1799">
                  <c:v>-70.865483999999995</c:v>
                </c:pt>
                <c:pt idx="1800">
                  <c:v>-138.07802799999999</c:v>
                </c:pt>
                <c:pt idx="1801">
                  <c:v>-160.69251299999999</c:v>
                </c:pt>
                <c:pt idx="1802">
                  <c:v>-142.16498200000001</c:v>
                </c:pt>
                <c:pt idx="1803">
                  <c:v>-103.665406</c:v>
                </c:pt>
                <c:pt idx="1804">
                  <c:v>-73.365165000000005</c:v>
                </c:pt>
                <c:pt idx="1805">
                  <c:v>-92.816933000000006</c:v>
                </c:pt>
                <c:pt idx="1806">
                  <c:v>-85.429775000000006</c:v>
                </c:pt>
                <c:pt idx="1807">
                  <c:v>-89.624971000000002</c:v>
                </c:pt>
                <c:pt idx="1808">
                  <c:v>-87.371754999999993</c:v>
                </c:pt>
                <c:pt idx="1809">
                  <c:v>-66.182096000000001</c:v>
                </c:pt>
                <c:pt idx="1810">
                  <c:v>-70.723001999999994</c:v>
                </c:pt>
                <c:pt idx="1811">
                  <c:v>-69.545527000000007</c:v>
                </c:pt>
                <c:pt idx="1812">
                  <c:v>-61.170386000000001</c:v>
                </c:pt>
                <c:pt idx="1813">
                  <c:v>-70.264904999999999</c:v>
                </c:pt>
                <c:pt idx="1814">
                  <c:v>-57.218198000000001</c:v>
                </c:pt>
                <c:pt idx="1815">
                  <c:v>-70.858199999999997</c:v>
                </c:pt>
                <c:pt idx="1816">
                  <c:v>-80.877602999999993</c:v>
                </c:pt>
                <c:pt idx="1817">
                  <c:v>-91.081649999999996</c:v>
                </c:pt>
                <c:pt idx="1818">
                  <c:v>-80.187540999999996</c:v>
                </c:pt>
                <c:pt idx="1819">
                  <c:v>-92.416269999999997</c:v>
                </c:pt>
                <c:pt idx="1820">
                  <c:v>-95.629739000000001</c:v>
                </c:pt>
                <c:pt idx="1821">
                  <c:v>-98.773342</c:v>
                </c:pt>
                <c:pt idx="1822">
                  <c:v>-84.591408999999999</c:v>
                </c:pt>
                <c:pt idx="1823">
                  <c:v>-77.626333000000002</c:v>
                </c:pt>
                <c:pt idx="1824">
                  <c:v>-95.672005999999996</c:v>
                </c:pt>
                <c:pt idx="1825">
                  <c:v>-93.722911999999994</c:v>
                </c:pt>
                <c:pt idx="1826">
                  <c:v>-80.998228999999995</c:v>
                </c:pt>
                <c:pt idx="1827">
                  <c:v>-57.641534999999998</c:v>
                </c:pt>
                <c:pt idx="1828">
                  <c:v>-54.827821999999998</c:v>
                </c:pt>
                <c:pt idx="1829">
                  <c:v>-62.793633</c:v>
                </c:pt>
                <c:pt idx="1830">
                  <c:v>-81.265017999999998</c:v>
                </c:pt>
                <c:pt idx="1831">
                  <c:v>-58.621850000000002</c:v>
                </c:pt>
                <c:pt idx="1832">
                  <c:v>-68.406788000000006</c:v>
                </c:pt>
                <c:pt idx="1833">
                  <c:v>-75.815926000000005</c:v>
                </c:pt>
                <c:pt idx="1834">
                  <c:v>-61.352933999999998</c:v>
                </c:pt>
                <c:pt idx="1835">
                  <c:v>-83.973222000000007</c:v>
                </c:pt>
                <c:pt idx="1836">
                  <c:v>-47.818429999999999</c:v>
                </c:pt>
                <c:pt idx="1837">
                  <c:v>-125.03565999999999</c:v>
                </c:pt>
                <c:pt idx="1838">
                  <c:v>-144.741986</c:v>
                </c:pt>
                <c:pt idx="1839">
                  <c:v>-58.822302999999998</c:v>
                </c:pt>
                <c:pt idx="1840">
                  <c:v>-73.278014999999996</c:v>
                </c:pt>
                <c:pt idx="1841">
                  <c:v>-72.390220999999997</c:v>
                </c:pt>
                <c:pt idx="1842">
                  <c:v>-22.263439999999999</c:v>
                </c:pt>
                <c:pt idx="1843">
                  <c:v>-50.739787999999997</c:v>
                </c:pt>
                <c:pt idx="1844">
                  <c:v>-56.384096999999997</c:v>
                </c:pt>
                <c:pt idx="1845">
                  <c:v>-69.629040000000003</c:v>
                </c:pt>
                <c:pt idx="1846">
                  <c:v>-71.433082999999996</c:v>
                </c:pt>
                <c:pt idx="1847">
                  <c:v>-65.518844000000001</c:v>
                </c:pt>
                <c:pt idx="1848">
                  <c:v>-93.071005999999997</c:v>
                </c:pt>
                <c:pt idx="1849">
                  <c:v>-66.163263000000001</c:v>
                </c:pt>
                <c:pt idx="1850">
                  <c:v>-80.889617000000001</c:v>
                </c:pt>
                <c:pt idx="1851">
                  <c:v>-73.050529999999995</c:v>
                </c:pt>
                <c:pt idx="1852">
                  <c:v>-82.900519000000003</c:v>
                </c:pt>
                <c:pt idx="1853">
                  <c:v>-57.245004999999999</c:v>
                </c:pt>
                <c:pt idx="1854">
                  <c:v>-70.062420000000003</c:v>
                </c:pt>
                <c:pt idx="1855">
                  <c:v>-74.714618999999999</c:v>
                </c:pt>
                <c:pt idx="1856">
                  <c:v>-70.137078000000002</c:v>
                </c:pt>
                <c:pt idx="1857">
                  <c:v>-68.574161000000004</c:v>
                </c:pt>
                <c:pt idx="1858">
                  <c:v>-77.436374000000001</c:v>
                </c:pt>
                <c:pt idx="1859">
                  <c:v>-71.668788000000006</c:v>
                </c:pt>
                <c:pt idx="1860">
                  <c:v>-75.058249000000004</c:v>
                </c:pt>
                <c:pt idx="1861">
                  <c:v>-58.517785000000003</c:v>
                </c:pt>
                <c:pt idx="1862">
                  <c:v>-74.554169000000002</c:v>
                </c:pt>
                <c:pt idx="1863">
                  <c:v>-76.036173000000005</c:v>
                </c:pt>
                <c:pt idx="1864">
                  <c:v>-71.159841999999998</c:v>
                </c:pt>
                <c:pt idx="1865">
                  <c:v>-78.686487</c:v>
                </c:pt>
                <c:pt idx="1866">
                  <c:v>-69.975190999999995</c:v>
                </c:pt>
                <c:pt idx="1867">
                  <c:v>-75.452078</c:v>
                </c:pt>
                <c:pt idx="1868">
                  <c:v>-73.230316999999999</c:v>
                </c:pt>
                <c:pt idx="1869">
                  <c:v>-70.303451999999993</c:v>
                </c:pt>
                <c:pt idx="1870">
                  <c:v>-66.264923999999993</c:v>
                </c:pt>
                <c:pt idx="1871">
                  <c:v>-51.896205999999999</c:v>
                </c:pt>
                <c:pt idx="1872">
                  <c:v>-64.777179000000004</c:v>
                </c:pt>
                <c:pt idx="1873">
                  <c:v>-84.471258000000006</c:v>
                </c:pt>
                <c:pt idx="1874">
                  <c:v>-61.040253999999997</c:v>
                </c:pt>
                <c:pt idx="1875">
                  <c:v>-79.799932999999996</c:v>
                </c:pt>
                <c:pt idx="1876">
                  <c:v>-70.889938000000001</c:v>
                </c:pt>
                <c:pt idx="1877">
                  <c:v>-66.849374999999995</c:v>
                </c:pt>
                <c:pt idx="1878">
                  <c:v>-81.962395999999998</c:v>
                </c:pt>
                <c:pt idx="1879">
                  <c:v>-104.88011899999999</c:v>
                </c:pt>
                <c:pt idx="1880">
                  <c:v>-103.999898</c:v>
                </c:pt>
                <c:pt idx="1881">
                  <c:v>-88.590421000000006</c:v>
                </c:pt>
                <c:pt idx="1882">
                  <c:v>-99.234057000000007</c:v>
                </c:pt>
                <c:pt idx="1883">
                  <c:v>-106.632165</c:v>
                </c:pt>
                <c:pt idx="1884">
                  <c:v>-76.737065999999999</c:v>
                </c:pt>
                <c:pt idx="1885">
                  <c:v>-84.223921000000004</c:v>
                </c:pt>
                <c:pt idx="1886">
                  <c:v>-74.238080999999994</c:v>
                </c:pt>
                <c:pt idx="1887">
                  <c:v>-72.898122000000001</c:v>
                </c:pt>
                <c:pt idx="1888">
                  <c:v>-85.984442000000001</c:v>
                </c:pt>
                <c:pt idx="1889">
                  <c:v>-77.826471999999995</c:v>
                </c:pt>
                <c:pt idx="1890">
                  <c:v>-80.094369999999998</c:v>
                </c:pt>
                <c:pt idx="1891">
                  <c:v>-81.795004000000006</c:v>
                </c:pt>
                <c:pt idx="1892">
                  <c:v>-93.787375999999995</c:v>
                </c:pt>
                <c:pt idx="1893">
                  <c:v>-98.987088</c:v>
                </c:pt>
                <c:pt idx="1894">
                  <c:v>-90.565464000000006</c:v>
                </c:pt>
                <c:pt idx="1895">
                  <c:v>-89.342733999999993</c:v>
                </c:pt>
                <c:pt idx="1896">
                  <c:v>-94.082564000000005</c:v>
                </c:pt>
                <c:pt idx="1897">
                  <c:v>-87.462143999999995</c:v>
                </c:pt>
                <c:pt idx="1898">
                  <c:v>-83.753955000000005</c:v>
                </c:pt>
                <c:pt idx="1899">
                  <c:v>-82.798689999999993</c:v>
                </c:pt>
                <c:pt idx="1900">
                  <c:v>-76.246336999999997</c:v>
                </c:pt>
                <c:pt idx="1901">
                  <c:v>-92.650531999999998</c:v>
                </c:pt>
                <c:pt idx="1902">
                  <c:v>-96.533135999999999</c:v>
                </c:pt>
                <c:pt idx="1903">
                  <c:v>-124.430779</c:v>
                </c:pt>
                <c:pt idx="1904">
                  <c:v>-72.334254000000001</c:v>
                </c:pt>
                <c:pt idx="1905">
                  <c:v>-78.863218000000003</c:v>
                </c:pt>
                <c:pt idx="1906">
                  <c:v>-73.942445000000006</c:v>
                </c:pt>
                <c:pt idx="1907">
                  <c:v>-67.106406000000007</c:v>
                </c:pt>
                <c:pt idx="1908">
                  <c:v>-85.718722</c:v>
                </c:pt>
                <c:pt idx="1909">
                  <c:v>-69.157145</c:v>
                </c:pt>
                <c:pt idx="1910">
                  <c:v>-71.760048999999995</c:v>
                </c:pt>
                <c:pt idx="1911">
                  <c:v>-71.270703999999995</c:v>
                </c:pt>
                <c:pt idx="1912">
                  <c:v>-78.338607999999994</c:v>
                </c:pt>
                <c:pt idx="1913">
                  <c:v>-69.841808999999998</c:v>
                </c:pt>
                <c:pt idx="1914">
                  <c:v>-72.603133999999997</c:v>
                </c:pt>
                <c:pt idx="1915">
                  <c:v>-88.636218</c:v>
                </c:pt>
                <c:pt idx="1916">
                  <c:v>-68.932011000000003</c:v>
                </c:pt>
                <c:pt idx="1917">
                  <c:v>-61.329186999999997</c:v>
                </c:pt>
                <c:pt idx="1918">
                  <c:v>-74.604898000000006</c:v>
                </c:pt>
                <c:pt idx="1919">
                  <c:v>-71.015162000000004</c:v>
                </c:pt>
                <c:pt idx="1920">
                  <c:v>-74.076436999999999</c:v>
                </c:pt>
                <c:pt idx="1921">
                  <c:v>-72.371151999999995</c:v>
                </c:pt>
                <c:pt idx="1922">
                  <c:v>-75.345410000000001</c:v>
                </c:pt>
                <c:pt idx="1923">
                  <c:v>-74.190430000000006</c:v>
                </c:pt>
                <c:pt idx="1924">
                  <c:v>-70.695274999999995</c:v>
                </c:pt>
                <c:pt idx="1925">
                  <c:v>-76.096672999999996</c:v>
                </c:pt>
                <c:pt idx="1926">
                  <c:v>-57.557679999999998</c:v>
                </c:pt>
                <c:pt idx="1927">
                  <c:v>-44.595807000000001</c:v>
                </c:pt>
                <c:pt idx="1928">
                  <c:v>-57.356394000000002</c:v>
                </c:pt>
                <c:pt idx="1929">
                  <c:v>-74.100840000000005</c:v>
                </c:pt>
                <c:pt idx="1930">
                  <c:v>-75.524658000000002</c:v>
                </c:pt>
                <c:pt idx="1931">
                  <c:v>-53.642268999999999</c:v>
                </c:pt>
                <c:pt idx="1932">
                  <c:v>-54.120060000000002</c:v>
                </c:pt>
                <c:pt idx="1933">
                  <c:v>-86.544415999999998</c:v>
                </c:pt>
                <c:pt idx="1934">
                  <c:v>-54.920983999999997</c:v>
                </c:pt>
                <c:pt idx="1935">
                  <c:v>-59.620604</c:v>
                </c:pt>
                <c:pt idx="1936">
                  <c:v>-46.831116000000002</c:v>
                </c:pt>
                <c:pt idx="1937">
                  <c:v>-69.217129</c:v>
                </c:pt>
                <c:pt idx="1938">
                  <c:v>-83.813032000000007</c:v>
                </c:pt>
                <c:pt idx="1939">
                  <c:v>-80.791113999999993</c:v>
                </c:pt>
                <c:pt idx="1940">
                  <c:v>-81.723744999999994</c:v>
                </c:pt>
                <c:pt idx="1941">
                  <c:v>-81.027146000000002</c:v>
                </c:pt>
                <c:pt idx="1942">
                  <c:v>-77.513125000000002</c:v>
                </c:pt>
                <c:pt idx="1943">
                  <c:v>-100.796037</c:v>
                </c:pt>
                <c:pt idx="1944">
                  <c:v>-93.073502000000005</c:v>
                </c:pt>
                <c:pt idx="1945">
                  <c:v>-99.459816000000004</c:v>
                </c:pt>
                <c:pt idx="1946">
                  <c:v>-80.058854999999994</c:v>
                </c:pt>
                <c:pt idx="1947">
                  <c:v>-70.936615000000003</c:v>
                </c:pt>
                <c:pt idx="1948">
                  <c:v>-59.936781000000003</c:v>
                </c:pt>
                <c:pt idx="1949">
                  <c:v>-70.758958000000007</c:v>
                </c:pt>
                <c:pt idx="1950">
                  <c:v>-85.392297999999997</c:v>
                </c:pt>
                <c:pt idx="1951">
                  <c:v>-76.515215999999995</c:v>
                </c:pt>
                <c:pt idx="1952">
                  <c:v>-66.076514000000003</c:v>
                </c:pt>
                <c:pt idx="1953">
                  <c:v>-76.280664000000002</c:v>
                </c:pt>
                <c:pt idx="1954">
                  <c:v>-77.217860999999999</c:v>
                </c:pt>
                <c:pt idx="1955">
                  <c:v>-74.142379000000005</c:v>
                </c:pt>
                <c:pt idx="1956">
                  <c:v>-77.047824000000006</c:v>
                </c:pt>
                <c:pt idx="1957">
                  <c:v>-75.529983999999999</c:v>
                </c:pt>
                <c:pt idx="1958">
                  <c:v>-85.456399000000005</c:v>
                </c:pt>
                <c:pt idx="1959">
                  <c:v>-69.341166999999999</c:v>
                </c:pt>
                <c:pt idx="1960">
                  <c:v>-122.541224</c:v>
                </c:pt>
                <c:pt idx="1961">
                  <c:v>-150.26457300000001</c:v>
                </c:pt>
                <c:pt idx="1962">
                  <c:v>-163.087523</c:v>
                </c:pt>
                <c:pt idx="1963">
                  <c:v>-157.41324900000001</c:v>
                </c:pt>
                <c:pt idx="1964">
                  <c:v>-143.258467</c:v>
                </c:pt>
                <c:pt idx="1965">
                  <c:v>-147.56238099999999</c:v>
                </c:pt>
                <c:pt idx="1966">
                  <c:v>-151.58032299999999</c:v>
                </c:pt>
                <c:pt idx="1967">
                  <c:v>-137.357529</c:v>
                </c:pt>
                <c:pt idx="1968">
                  <c:v>-157.53605200000001</c:v>
                </c:pt>
                <c:pt idx="1969">
                  <c:v>-165.231719</c:v>
                </c:pt>
                <c:pt idx="1970">
                  <c:v>-172.374278</c:v>
                </c:pt>
                <c:pt idx="1971">
                  <c:v>-142.74364800000001</c:v>
                </c:pt>
                <c:pt idx="1972">
                  <c:v>-139.95142799999999</c:v>
                </c:pt>
                <c:pt idx="1973">
                  <c:v>-151.41161199999999</c:v>
                </c:pt>
                <c:pt idx="1974">
                  <c:v>-157.626791</c:v>
                </c:pt>
                <c:pt idx="1975">
                  <c:v>-145.32244900000001</c:v>
                </c:pt>
                <c:pt idx="1976">
                  <c:v>-153.96799999999999</c:v>
                </c:pt>
                <c:pt idx="1977">
                  <c:v>-161.28787500000001</c:v>
                </c:pt>
                <c:pt idx="1978">
                  <c:v>-148.76567499999999</c:v>
                </c:pt>
                <c:pt idx="1979">
                  <c:v>-142.01145399999999</c:v>
                </c:pt>
                <c:pt idx="1980">
                  <c:v>-123.073368</c:v>
                </c:pt>
                <c:pt idx="1981">
                  <c:v>-148.763644</c:v>
                </c:pt>
                <c:pt idx="1982">
                  <c:v>-148.14223000000001</c:v>
                </c:pt>
                <c:pt idx="1983">
                  <c:v>-154.43103300000001</c:v>
                </c:pt>
                <c:pt idx="1984">
                  <c:v>-143.09341499999999</c:v>
                </c:pt>
                <c:pt idx="1985">
                  <c:v>-115.809383</c:v>
                </c:pt>
                <c:pt idx="1986">
                  <c:v>-136.82717500000001</c:v>
                </c:pt>
                <c:pt idx="1987">
                  <c:v>-71.877699000000007</c:v>
                </c:pt>
                <c:pt idx="1988">
                  <c:v>-67.035021</c:v>
                </c:pt>
                <c:pt idx="1989">
                  <c:v>-106.99217400000001</c:v>
                </c:pt>
                <c:pt idx="1990">
                  <c:v>-80.042584000000005</c:v>
                </c:pt>
                <c:pt idx="1991">
                  <c:v>-78.947265999999999</c:v>
                </c:pt>
                <c:pt idx="1992">
                  <c:v>-80.219652999999994</c:v>
                </c:pt>
                <c:pt idx="1993">
                  <c:v>-79.248774999999995</c:v>
                </c:pt>
                <c:pt idx="1994">
                  <c:v>-67.015195000000006</c:v>
                </c:pt>
                <c:pt idx="1995">
                  <c:v>-64.213458000000003</c:v>
                </c:pt>
                <c:pt idx="1996">
                  <c:v>-108.24369900000001</c:v>
                </c:pt>
                <c:pt idx="1997">
                  <c:v>-80.974357999999995</c:v>
                </c:pt>
                <c:pt idx="1998">
                  <c:v>-86.137849000000003</c:v>
                </c:pt>
                <c:pt idx="1999">
                  <c:v>-80.858996000000005</c:v>
                </c:pt>
                <c:pt idx="2000">
                  <c:v>-97.767392999999998</c:v>
                </c:pt>
                <c:pt idx="2001">
                  <c:v>-79.860304999999997</c:v>
                </c:pt>
                <c:pt idx="2002">
                  <c:v>-83.588002000000003</c:v>
                </c:pt>
                <c:pt idx="2003">
                  <c:v>-98.367221000000001</c:v>
                </c:pt>
                <c:pt idx="2004">
                  <c:v>-75.457795000000004</c:v>
                </c:pt>
                <c:pt idx="2005">
                  <c:v>-93.137984000000003</c:v>
                </c:pt>
                <c:pt idx="2006">
                  <c:v>-95.992241000000007</c:v>
                </c:pt>
                <c:pt idx="2007">
                  <c:v>-85.129727000000003</c:v>
                </c:pt>
                <c:pt idx="2008">
                  <c:v>-66.850680999999994</c:v>
                </c:pt>
                <c:pt idx="2009">
                  <c:v>-66.565723000000006</c:v>
                </c:pt>
                <c:pt idx="2010">
                  <c:v>-92.874679</c:v>
                </c:pt>
                <c:pt idx="2011">
                  <c:v>-97.734925000000004</c:v>
                </c:pt>
                <c:pt idx="2012">
                  <c:v>-99.096453999999994</c:v>
                </c:pt>
                <c:pt idx="2013">
                  <c:v>-88.222448</c:v>
                </c:pt>
                <c:pt idx="2014">
                  <c:v>-92.260290999999995</c:v>
                </c:pt>
                <c:pt idx="2015">
                  <c:v>-109.93838</c:v>
                </c:pt>
                <c:pt idx="2016">
                  <c:v>-105.049295</c:v>
                </c:pt>
                <c:pt idx="2017">
                  <c:v>-97.574793</c:v>
                </c:pt>
                <c:pt idx="2018">
                  <c:v>-82.094750000000005</c:v>
                </c:pt>
                <c:pt idx="2019">
                  <c:v>-73.282776999999996</c:v>
                </c:pt>
                <c:pt idx="2020">
                  <c:v>-92.997624999999999</c:v>
                </c:pt>
                <c:pt idx="2021">
                  <c:v>-75.31259</c:v>
                </c:pt>
                <c:pt idx="2022">
                  <c:v>-68.313028000000003</c:v>
                </c:pt>
                <c:pt idx="2023">
                  <c:v>-90.358687000000003</c:v>
                </c:pt>
                <c:pt idx="2024">
                  <c:v>-83.188958999999997</c:v>
                </c:pt>
                <c:pt idx="2025">
                  <c:v>-64.969042999999999</c:v>
                </c:pt>
                <c:pt idx="2026">
                  <c:v>-56.294806999999999</c:v>
                </c:pt>
                <c:pt idx="2027">
                  <c:v>-87.123524000000003</c:v>
                </c:pt>
                <c:pt idx="2028">
                  <c:v>-82.285926000000003</c:v>
                </c:pt>
                <c:pt idx="2029">
                  <c:v>-61.950294999999997</c:v>
                </c:pt>
                <c:pt idx="2030">
                  <c:v>-88.839197999999996</c:v>
                </c:pt>
                <c:pt idx="2031">
                  <c:v>-73.241088000000005</c:v>
                </c:pt>
                <c:pt idx="2032">
                  <c:v>-81.511336999999997</c:v>
                </c:pt>
                <c:pt idx="2033">
                  <c:v>-79.846988999999994</c:v>
                </c:pt>
                <c:pt idx="2034">
                  <c:v>-78.075714000000005</c:v>
                </c:pt>
                <c:pt idx="2035">
                  <c:v>-79.992042999999995</c:v>
                </c:pt>
                <c:pt idx="2036">
                  <c:v>-85.436655000000002</c:v>
                </c:pt>
                <c:pt idx="2037">
                  <c:v>-74.142983000000001</c:v>
                </c:pt>
                <c:pt idx="2038">
                  <c:v>-68.966255000000004</c:v>
                </c:pt>
                <c:pt idx="2039">
                  <c:v>-75.312961000000001</c:v>
                </c:pt>
                <c:pt idx="2040">
                  <c:v>-57.023733999999997</c:v>
                </c:pt>
                <c:pt idx="2041">
                  <c:v>-57.350377999999999</c:v>
                </c:pt>
                <c:pt idx="2042">
                  <c:v>-62.167634</c:v>
                </c:pt>
                <c:pt idx="2043">
                  <c:v>-74.238009000000005</c:v>
                </c:pt>
                <c:pt idx="2044">
                  <c:v>-81.643100000000004</c:v>
                </c:pt>
                <c:pt idx="2045">
                  <c:v>-89.987556999999995</c:v>
                </c:pt>
                <c:pt idx="2046">
                  <c:v>-72.862585999999993</c:v>
                </c:pt>
                <c:pt idx="2047">
                  <c:v>-65.371379000000005</c:v>
                </c:pt>
                <c:pt idx="2048">
                  <c:v>-75.345751000000007</c:v>
                </c:pt>
                <c:pt idx="2049">
                  <c:v>-62.764305</c:v>
                </c:pt>
                <c:pt idx="2050">
                  <c:v>-59.708331000000001</c:v>
                </c:pt>
                <c:pt idx="2051">
                  <c:v>-63.833922000000001</c:v>
                </c:pt>
                <c:pt idx="2052">
                  <c:v>-72.574262000000004</c:v>
                </c:pt>
                <c:pt idx="2053">
                  <c:v>-76.217921000000004</c:v>
                </c:pt>
                <c:pt idx="2054">
                  <c:v>-63.358466999999997</c:v>
                </c:pt>
                <c:pt idx="2055">
                  <c:v>-61.314051999999997</c:v>
                </c:pt>
                <c:pt idx="2056">
                  <c:v>-60.989154999999997</c:v>
                </c:pt>
                <c:pt idx="2057">
                  <c:v>-53.165334000000001</c:v>
                </c:pt>
                <c:pt idx="2058">
                  <c:v>-64.950851999999998</c:v>
                </c:pt>
                <c:pt idx="2059">
                  <c:v>-76.868189000000001</c:v>
                </c:pt>
                <c:pt idx="2060">
                  <c:v>-68.139263</c:v>
                </c:pt>
                <c:pt idx="2061">
                  <c:v>-66.142291999999998</c:v>
                </c:pt>
                <c:pt idx="2062">
                  <c:v>-65.036163000000002</c:v>
                </c:pt>
                <c:pt idx="2063">
                  <c:v>-72.978145999999995</c:v>
                </c:pt>
                <c:pt idx="2064">
                  <c:v>-70.681404999999998</c:v>
                </c:pt>
                <c:pt idx="2065">
                  <c:v>-67.347969000000006</c:v>
                </c:pt>
                <c:pt idx="2066">
                  <c:v>-76.049859999999995</c:v>
                </c:pt>
                <c:pt idx="2067">
                  <c:v>-60.12527</c:v>
                </c:pt>
                <c:pt idx="2068">
                  <c:v>-72.456101000000004</c:v>
                </c:pt>
                <c:pt idx="2069">
                  <c:v>-85.180719999999994</c:v>
                </c:pt>
                <c:pt idx="2070">
                  <c:v>-61.469161999999997</c:v>
                </c:pt>
                <c:pt idx="2071">
                  <c:v>-81.243418000000005</c:v>
                </c:pt>
                <c:pt idx="2072">
                  <c:v>-59.554631000000001</c:v>
                </c:pt>
                <c:pt idx="2073">
                  <c:v>-92.508373000000006</c:v>
                </c:pt>
                <c:pt idx="2074">
                  <c:v>-81.540442999999996</c:v>
                </c:pt>
                <c:pt idx="2075">
                  <c:v>-94.075751999999994</c:v>
                </c:pt>
                <c:pt idx="2076">
                  <c:v>-76.205920000000006</c:v>
                </c:pt>
                <c:pt idx="2077">
                  <c:v>-74.785931000000005</c:v>
                </c:pt>
                <c:pt idx="2078">
                  <c:v>-96.585548000000003</c:v>
                </c:pt>
                <c:pt idx="2079">
                  <c:v>-92.373002999999997</c:v>
                </c:pt>
                <c:pt idx="2080">
                  <c:v>-96.433120000000002</c:v>
                </c:pt>
                <c:pt idx="2081">
                  <c:v>-84.236812</c:v>
                </c:pt>
                <c:pt idx="2082">
                  <c:v>-90.458982000000006</c:v>
                </c:pt>
                <c:pt idx="2083">
                  <c:v>-88.163234000000003</c:v>
                </c:pt>
                <c:pt idx="2084">
                  <c:v>-77.944267999999994</c:v>
                </c:pt>
                <c:pt idx="2085">
                  <c:v>-83.160438999999997</c:v>
                </c:pt>
                <c:pt idx="2086">
                  <c:v>-65.190185</c:v>
                </c:pt>
                <c:pt idx="2087">
                  <c:v>-57.781134999999999</c:v>
                </c:pt>
                <c:pt idx="2088">
                  <c:v>-87.959047999999996</c:v>
                </c:pt>
                <c:pt idx="2089">
                  <c:v>-80.751216999999997</c:v>
                </c:pt>
                <c:pt idx="2090">
                  <c:v>-73.947659999999999</c:v>
                </c:pt>
                <c:pt idx="2091">
                  <c:v>-80.829676000000006</c:v>
                </c:pt>
                <c:pt idx="2092">
                  <c:v>-72.195035000000004</c:v>
                </c:pt>
                <c:pt idx="2093">
                  <c:v>-46.811123000000002</c:v>
                </c:pt>
                <c:pt idx="2094">
                  <c:v>-67.060333</c:v>
                </c:pt>
                <c:pt idx="2095">
                  <c:v>-72.972037</c:v>
                </c:pt>
                <c:pt idx="2096">
                  <c:v>-66.747758000000005</c:v>
                </c:pt>
                <c:pt idx="2097">
                  <c:v>-80.235871000000003</c:v>
                </c:pt>
                <c:pt idx="2098">
                  <c:v>-67.910815999999997</c:v>
                </c:pt>
                <c:pt idx="2099">
                  <c:v>-73.344071</c:v>
                </c:pt>
                <c:pt idx="2100">
                  <c:v>-74.766880999999998</c:v>
                </c:pt>
                <c:pt idx="2101">
                  <c:v>-72.223530999999994</c:v>
                </c:pt>
                <c:pt idx="2102">
                  <c:v>-75.241898000000006</c:v>
                </c:pt>
                <c:pt idx="2103">
                  <c:v>-93.372245000000007</c:v>
                </c:pt>
                <c:pt idx="2104">
                  <c:v>-91.718472000000006</c:v>
                </c:pt>
                <c:pt idx="2105">
                  <c:v>-77.300995</c:v>
                </c:pt>
                <c:pt idx="2106">
                  <c:v>-79.160623000000001</c:v>
                </c:pt>
                <c:pt idx="2107">
                  <c:v>-81.127340000000004</c:v>
                </c:pt>
                <c:pt idx="2108">
                  <c:v>-76.484189999999998</c:v>
                </c:pt>
                <c:pt idx="2109">
                  <c:v>-88.876183999999995</c:v>
                </c:pt>
                <c:pt idx="2110">
                  <c:v>-76.737690000000001</c:v>
                </c:pt>
                <c:pt idx="2111">
                  <c:v>-76.079345000000004</c:v>
                </c:pt>
                <c:pt idx="2112">
                  <c:v>-84.111271000000002</c:v>
                </c:pt>
                <c:pt idx="2113">
                  <c:v>-67.356273000000002</c:v>
                </c:pt>
                <c:pt idx="2114">
                  <c:v>-79.835261000000003</c:v>
                </c:pt>
                <c:pt idx="2115">
                  <c:v>-76.409863999999999</c:v>
                </c:pt>
                <c:pt idx="2116">
                  <c:v>-68.986675000000005</c:v>
                </c:pt>
                <c:pt idx="2117">
                  <c:v>-74.770111999999997</c:v>
                </c:pt>
                <c:pt idx="2118">
                  <c:v>-88.294399999999996</c:v>
                </c:pt>
                <c:pt idx="2119">
                  <c:v>-80.351355999999996</c:v>
                </c:pt>
                <c:pt idx="2120">
                  <c:v>-66.116759000000002</c:v>
                </c:pt>
                <c:pt idx="2121">
                  <c:v>-55.546069000000003</c:v>
                </c:pt>
                <c:pt idx="2122">
                  <c:v>-55.701819999999998</c:v>
                </c:pt>
                <c:pt idx="2123">
                  <c:v>-64.039095000000003</c:v>
                </c:pt>
                <c:pt idx="2124">
                  <c:v>-70.077554000000006</c:v>
                </c:pt>
                <c:pt idx="2125">
                  <c:v>-51.348968999999997</c:v>
                </c:pt>
                <c:pt idx="2126">
                  <c:v>-51.536602999999999</c:v>
                </c:pt>
                <c:pt idx="2127">
                  <c:v>-77.218096000000003</c:v>
                </c:pt>
                <c:pt idx="2128">
                  <c:v>-60.881101999999998</c:v>
                </c:pt>
                <c:pt idx="2129">
                  <c:v>-67.016064</c:v>
                </c:pt>
                <c:pt idx="2130">
                  <c:v>-65.158196000000004</c:v>
                </c:pt>
                <c:pt idx="2131">
                  <c:v>-66.478662999999997</c:v>
                </c:pt>
                <c:pt idx="2132">
                  <c:v>-76.011621000000005</c:v>
                </c:pt>
                <c:pt idx="2133">
                  <c:v>-59.680917000000001</c:v>
                </c:pt>
                <c:pt idx="2134">
                  <c:v>-63.276845999999999</c:v>
                </c:pt>
                <c:pt idx="2135">
                  <c:v>-90.157528999999997</c:v>
                </c:pt>
                <c:pt idx="2136">
                  <c:v>-49.566574000000003</c:v>
                </c:pt>
                <c:pt idx="2137">
                  <c:v>-102.71694100000001</c:v>
                </c:pt>
                <c:pt idx="2138">
                  <c:v>-85.024778999999995</c:v>
                </c:pt>
                <c:pt idx="2139">
                  <c:v>-94.568766999999994</c:v>
                </c:pt>
                <c:pt idx="2140">
                  <c:v>-77.716961999999995</c:v>
                </c:pt>
                <c:pt idx="2141">
                  <c:v>-66.297246000000001</c:v>
                </c:pt>
                <c:pt idx="2142">
                  <c:v>-86.592581999999993</c:v>
                </c:pt>
                <c:pt idx="2143">
                  <c:v>-84.631544000000005</c:v>
                </c:pt>
                <c:pt idx="2144">
                  <c:v>-62.486984999999997</c:v>
                </c:pt>
                <c:pt idx="2145">
                  <c:v>-62.389696000000001</c:v>
                </c:pt>
                <c:pt idx="2146">
                  <c:v>-68.944361000000001</c:v>
                </c:pt>
                <c:pt idx="2147">
                  <c:v>-45.755282000000001</c:v>
                </c:pt>
                <c:pt idx="2148">
                  <c:v>-62.960380999999998</c:v>
                </c:pt>
                <c:pt idx="2149">
                  <c:v>-71.535692999999995</c:v>
                </c:pt>
                <c:pt idx="2150">
                  <c:v>-73.186796999999999</c:v>
                </c:pt>
                <c:pt idx="2151">
                  <c:v>-78.870818</c:v>
                </c:pt>
                <c:pt idx="2152">
                  <c:v>-79.541032999999999</c:v>
                </c:pt>
                <c:pt idx="2153">
                  <c:v>-67.222207999999995</c:v>
                </c:pt>
                <c:pt idx="2154">
                  <c:v>-78.875431000000006</c:v>
                </c:pt>
                <c:pt idx="2155">
                  <c:v>-78.368369000000001</c:v>
                </c:pt>
                <c:pt idx="2156">
                  <c:v>-73.377103000000005</c:v>
                </c:pt>
                <c:pt idx="2157">
                  <c:v>-67.537064999999998</c:v>
                </c:pt>
                <c:pt idx="2158">
                  <c:v>-83.844250000000002</c:v>
                </c:pt>
                <c:pt idx="2159">
                  <c:v>-74.754554999999996</c:v>
                </c:pt>
                <c:pt idx="2160">
                  <c:v>-80.493104000000002</c:v>
                </c:pt>
                <c:pt idx="2161">
                  <c:v>-72.157082000000003</c:v>
                </c:pt>
                <c:pt idx="2162">
                  <c:v>-61.593998999999997</c:v>
                </c:pt>
                <c:pt idx="2163">
                  <c:v>-73.095063999999994</c:v>
                </c:pt>
                <c:pt idx="2164">
                  <c:v>-73.350472999999994</c:v>
                </c:pt>
                <c:pt idx="2165">
                  <c:v>-70.933862000000005</c:v>
                </c:pt>
                <c:pt idx="2166">
                  <c:v>-75.633988000000002</c:v>
                </c:pt>
                <c:pt idx="2167">
                  <c:v>-76.101298</c:v>
                </c:pt>
                <c:pt idx="2168">
                  <c:v>-59.694167</c:v>
                </c:pt>
                <c:pt idx="2169">
                  <c:v>-74.636009000000001</c:v>
                </c:pt>
                <c:pt idx="2170">
                  <c:v>-84.363585</c:v>
                </c:pt>
                <c:pt idx="2171">
                  <c:v>-77.126131000000001</c:v>
                </c:pt>
                <c:pt idx="2172">
                  <c:v>-61.043010000000002</c:v>
                </c:pt>
                <c:pt idx="2173">
                  <c:v>-78.969318999999999</c:v>
                </c:pt>
                <c:pt idx="2174">
                  <c:v>-67.596455000000006</c:v>
                </c:pt>
                <c:pt idx="2175">
                  <c:v>-69.010889000000006</c:v>
                </c:pt>
                <c:pt idx="2176">
                  <c:v>-79.257897</c:v>
                </c:pt>
                <c:pt idx="2177">
                  <c:v>-87.401455999999996</c:v>
                </c:pt>
                <c:pt idx="2178">
                  <c:v>-88.957560999999998</c:v>
                </c:pt>
                <c:pt idx="2179">
                  <c:v>-57.918880999999999</c:v>
                </c:pt>
                <c:pt idx="2180">
                  <c:v>-52.514885999999997</c:v>
                </c:pt>
                <c:pt idx="2181">
                  <c:v>-69.548297000000005</c:v>
                </c:pt>
                <c:pt idx="2182">
                  <c:v>-71.162257999999994</c:v>
                </c:pt>
                <c:pt idx="2183">
                  <c:v>-78.619878</c:v>
                </c:pt>
                <c:pt idx="2184">
                  <c:v>-65.806528</c:v>
                </c:pt>
                <c:pt idx="2185">
                  <c:v>-64.676162000000005</c:v>
                </c:pt>
                <c:pt idx="2186">
                  <c:v>-77.232140999999999</c:v>
                </c:pt>
                <c:pt idx="2187">
                  <c:v>-92.626327000000003</c:v>
                </c:pt>
                <c:pt idx="2188">
                  <c:v>-84.631223000000006</c:v>
                </c:pt>
                <c:pt idx="2189">
                  <c:v>-64.494613999999999</c:v>
                </c:pt>
                <c:pt idx="2190">
                  <c:v>-72.350592000000006</c:v>
                </c:pt>
                <c:pt idx="2191">
                  <c:v>-80.648426000000001</c:v>
                </c:pt>
                <c:pt idx="2192">
                  <c:v>-73.464969999999994</c:v>
                </c:pt>
                <c:pt idx="2193">
                  <c:v>-100.474763</c:v>
                </c:pt>
                <c:pt idx="2194">
                  <c:v>-88.342305999999994</c:v>
                </c:pt>
                <c:pt idx="2195">
                  <c:v>-62.201954000000001</c:v>
                </c:pt>
                <c:pt idx="2196">
                  <c:v>-61.215409999999999</c:v>
                </c:pt>
                <c:pt idx="2197">
                  <c:v>-76.357471000000004</c:v>
                </c:pt>
                <c:pt idx="2198">
                  <c:v>-68.162267999999997</c:v>
                </c:pt>
                <c:pt idx="2199">
                  <c:v>-73.785173999999998</c:v>
                </c:pt>
                <c:pt idx="2200">
                  <c:v>-81.970445999999995</c:v>
                </c:pt>
                <c:pt idx="2201">
                  <c:v>-78.663889999999995</c:v>
                </c:pt>
                <c:pt idx="2202">
                  <c:v>-79.135963000000004</c:v>
                </c:pt>
                <c:pt idx="2203">
                  <c:v>-73.000337999999999</c:v>
                </c:pt>
                <c:pt idx="2204">
                  <c:v>-82.482594000000006</c:v>
                </c:pt>
                <c:pt idx="2205">
                  <c:v>-88.904111</c:v>
                </c:pt>
                <c:pt idx="2206">
                  <c:v>-91.128949000000006</c:v>
                </c:pt>
                <c:pt idx="2207">
                  <c:v>-73.913357000000005</c:v>
                </c:pt>
                <c:pt idx="2208">
                  <c:v>-87.498864999999995</c:v>
                </c:pt>
                <c:pt idx="2209">
                  <c:v>-98.073055999999994</c:v>
                </c:pt>
                <c:pt idx="2210">
                  <c:v>-115.19814</c:v>
                </c:pt>
                <c:pt idx="2211">
                  <c:v>-76.806276999999994</c:v>
                </c:pt>
                <c:pt idx="2212">
                  <c:v>-70.592949000000004</c:v>
                </c:pt>
                <c:pt idx="2213">
                  <c:v>-76.670985000000002</c:v>
                </c:pt>
                <c:pt idx="2214">
                  <c:v>-74.201565000000002</c:v>
                </c:pt>
                <c:pt idx="2215">
                  <c:v>-79.465770000000006</c:v>
                </c:pt>
                <c:pt idx="2216">
                  <c:v>-74.121560000000002</c:v>
                </c:pt>
                <c:pt idx="2217">
                  <c:v>-71.905794</c:v>
                </c:pt>
                <c:pt idx="2218">
                  <c:v>-68.932339999999996</c:v>
                </c:pt>
                <c:pt idx="2219">
                  <c:v>-68.499909000000002</c:v>
                </c:pt>
                <c:pt idx="2220">
                  <c:v>-85.698059999999998</c:v>
                </c:pt>
                <c:pt idx="2221">
                  <c:v>-70.744107</c:v>
                </c:pt>
                <c:pt idx="2222">
                  <c:v>-69.088702999999995</c:v>
                </c:pt>
                <c:pt idx="2223">
                  <c:v>-85.592500999999999</c:v>
                </c:pt>
                <c:pt idx="2224">
                  <c:v>-67.395225999999994</c:v>
                </c:pt>
                <c:pt idx="2225">
                  <c:v>-85.680187000000004</c:v>
                </c:pt>
                <c:pt idx="2226">
                  <c:v>-97.118153000000007</c:v>
                </c:pt>
                <c:pt idx="2227">
                  <c:v>-100.470381</c:v>
                </c:pt>
                <c:pt idx="2228">
                  <c:v>-81.675032999999999</c:v>
                </c:pt>
                <c:pt idx="2229">
                  <c:v>-92.816671999999997</c:v>
                </c:pt>
                <c:pt idx="2230">
                  <c:v>-95.320867000000007</c:v>
                </c:pt>
                <c:pt idx="2231">
                  <c:v>-77.620935000000003</c:v>
                </c:pt>
                <c:pt idx="2232">
                  <c:v>-81.784816000000006</c:v>
                </c:pt>
                <c:pt idx="2233">
                  <c:v>-69.478071999999997</c:v>
                </c:pt>
                <c:pt idx="2234">
                  <c:v>-75.188536999999997</c:v>
                </c:pt>
                <c:pt idx="2235">
                  <c:v>-83.071341000000004</c:v>
                </c:pt>
                <c:pt idx="2236">
                  <c:v>-83.541523999999995</c:v>
                </c:pt>
                <c:pt idx="2237">
                  <c:v>-53.784694999999999</c:v>
                </c:pt>
                <c:pt idx="2238">
                  <c:v>-52.995593</c:v>
                </c:pt>
                <c:pt idx="2239">
                  <c:v>-74.020212999999998</c:v>
                </c:pt>
                <c:pt idx="2240">
                  <c:v>-93.433093999999997</c:v>
                </c:pt>
                <c:pt idx="2241">
                  <c:v>-87.043323000000001</c:v>
                </c:pt>
                <c:pt idx="2242">
                  <c:v>-53.117620000000002</c:v>
                </c:pt>
                <c:pt idx="2243">
                  <c:v>-79.045689999999993</c:v>
                </c:pt>
                <c:pt idx="2244">
                  <c:v>-65.357270999999997</c:v>
                </c:pt>
                <c:pt idx="2245">
                  <c:v>-73.893690000000007</c:v>
                </c:pt>
                <c:pt idx="2246">
                  <c:v>-76.668619000000007</c:v>
                </c:pt>
                <c:pt idx="2247">
                  <c:v>-77.340045000000003</c:v>
                </c:pt>
                <c:pt idx="2248">
                  <c:v>-72.922752000000003</c:v>
                </c:pt>
                <c:pt idx="2249">
                  <c:v>-85.957160999999999</c:v>
                </c:pt>
                <c:pt idx="2250">
                  <c:v>-79.000213000000002</c:v>
                </c:pt>
                <c:pt idx="2251">
                  <c:v>-70.555597000000006</c:v>
                </c:pt>
                <c:pt idx="2252">
                  <c:v>-65.166387</c:v>
                </c:pt>
                <c:pt idx="2253">
                  <c:v>-67.997158999999996</c:v>
                </c:pt>
                <c:pt idx="2254">
                  <c:v>-63.256574999999998</c:v>
                </c:pt>
                <c:pt idx="2255">
                  <c:v>-90.558441999999999</c:v>
                </c:pt>
                <c:pt idx="2256">
                  <c:v>-77.350982999999999</c:v>
                </c:pt>
                <c:pt idx="2257">
                  <c:v>-65.780040999999997</c:v>
                </c:pt>
                <c:pt idx="2258">
                  <c:v>-74.191208000000003</c:v>
                </c:pt>
                <c:pt idx="2259">
                  <c:v>-90.411884999999998</c:v>
                </c:pt>
                <c:pt idx="2260">
                  <c:v>-82.826993999999999</c:v>
                </c:pt>
                <c:pt idx="2261">
                  <c:v>-71.360495999999998</c:v>
                </c:pt>
                <c:pt idx="2262">
                  <c:v>-77.405496999999997</c:v>
                </c:pt>
                <c:pt idx="2263">
                  <c:v>-105.97542900000001</c:v>
                </c:pt>
                <c:pt idx="2264">
                  <c:v>-67.800764000000001</c:v>
                </c:pt>
                <c:pt idx="2265">
                  <c:v>-79.127206000000001</c:v>
                </c:pt>
                <c:pt idx="2266">
                  <c:v>-60.506720000000001</c:v>
                </c:pt>
                <c:pt idx="2267">
                  <c:v>-74.742867000000004</c:v>
                </c:pt>
                <c:pt idx="2268">
                  <c:v>-79.377532000000002</c:v>
                </c:pt>
                <c:pt idx="2269">
                  <c:v>-61.826562000000003</c:v>
                </c:pt>
                <c:pt idx="2270">
                  <c:v>-71.386730999999997</c:v>
                </c:pt>
                <c:pt idx="2271">
                  <c:v>-72.020064000000005</c:v>
                </c:pt>
                <c:pt idx="2272">
                  <c:v>-92.920270000000002</c:v>
                </c:pt>
                <c:pt idx="2273">
                  <c:v>-62.417639999999999</c:v>
                </c:pt>
                <c:pt idx="2274">
                  <c:v>-97.109115000000003</c:v>
                </c:pt>
                <c:pt idx="2275">
                  <c:v>-82.099857</c:v>
                </c:pt>
                <c:pt idx="2276">
                  <c:v>-98.582432999999995</c:v>
                </c:pt>
                <c:pt idx="2277">
                  <c:v>-77.033456000000001</c:v>
                </c:pt>
                <c:pt idx="2278">
                  <c:v>-56.348582</c:v>
                </c:pt>
                <c:pt idx="2279">
                  <c:v>-82.226271999999994</c:v>
                </c:pt>
                <c:pt idx="2280">
                  <c:v>-71.266204000000002</c:v>
                </c:pt>
                <c:pt idx="2281">
                  <c:v>-61.571120000000001</c:v>
                </c:pt>
                <c:pt idx="2282">
                  <c:v>-95.754577999999995</c:v>
                </c:pt>
                <c:pt idx="2283">
                  <c:v>-71.426283999999995</c:v>
                </c:pt>
                <c:pt idx="2284">
                  <c:v>-114.72651</c:v>
                </c:pt>
                <c:pt idx="2285">
                  <c:v>-81.785927999999998</c:v>
                </c:pt>
                <c:pt idx="2286">
                  <c:v>-74.547910000000002</c:v>
                </c:pt>
                <c:pt idx="2287">
                  <c:v>-68.093479000000002</c:v>
                </c:pt>
                <c:pt idx="2288">
                  <c:v>-57.043422</c:v>
                </c:pt>
                <c:pt idx="2289">
                  <c:v>-53.745221000000001</c:v>
                </c:pt>
                <c:pt idx="2290">
                  <c:v>-65.490200999999999</c:v>
                </c:pt>
                <c:pt idx="2291">
                  <c:v>-79.002049999999997</c:v>
                </c:pt>
                <c:pt idx="2292">
                  <c:v>-55.749741</c:v>
                </c:pt>
                <c:pt idx="2293">
                  <c:v>-62.541834999999999</c:v>
                </c:pt>
                <c:pt idx="2294">
                  <c:v>-79.505498000000003</c:v>
                </c:pt>
                <c:pt idx="2295">
                  <c:v>-102.463172</c:v>
                </c:pt>
                <c:pt idx="2296">
                  <c:v>-125.347161</c:v>
                </c:pt>
                <c:pt idx="2297">
                  <c:v>-152.94937899999999</c:v>
                </c:pt>
                <c:pt idx="2298">
                  <c:v>-127.861098</c:v>
                </c:pt>
                <c:pt idx="2299">
                  <c:v>-149.22474500000001</c:v>
                </c:pt>
                <c:pt idx="2300">
                  <c:v>-155.35753299999999</c:v>
                </c:pt>
                <c:pt idx="2301">
                  <c:v>-151.441879</c:v>
                </c:pt>
                <c:pt idx="2302">
                  <c:v>-163.70203699999999</c:v>
                </c:pt>
                <c:pt idx="2303">
                  <c:v>-167.60799600000001</c:v>
                </c:pt>
                <c:pt idx="2304">
                  <c:v>-176.76404600000001</c:v>
                </c:pt>
                <c:pt idx="2305">
                  <c:v>-168.15349900000001</c:v>
                </c:pt>
                <c:pt idx="2306">
                  <c:v>-166.95918800000001</c:v>
                </c:pt>
                <c:pt idx="2307">
                  <c:v>176.136054</c:v>
                </c:pt>
                <c:pt idx="2308">
                  <c:v>-159.117761</c:v>
                </c:pt>
                <c:pt idx="2309">
                  <c:v>-170.67973699999999</c:v>
                </c:pt>
                <c:pt idx="2310">
                  <c:v>-170.66028299999999</c:v>
                </c:pt>
                <c:pt idx="2311">
                  <c:v>-162.026421</c:v>
                </c:pt>
                <c:pt idx="2312">
                  <c:v>-160.51875799999999</c:v>
                </c:pt>
                <c:pt idx="2313">
                  <c:v>-157.98327699999999</c:v>
                </c:pt>
                <c:pt idx="2314">
                  <c:v>-153.393992</c:v>
                </c:pt>
                <c:pt idx="2315">
                  <c:v>-146.90474800000001</c:v>
                </c:pt>
                <c:pt idx="2316">
                  <c:v>-150.03195700000001</c:v>
                </c:pt>
                <c:pt idx="2317">
                  <c:v>-142.85691</c:v>
                </c:pt>
                <c:pt idx="2318">
                  <c:v>-162.89057500000001</c:v>
                </c:pt>
                <c:pt idx="2319">
                  <c:v>-151.93002799999999</c:v>
                </c:pt>
                <c:pt idx="2320">
                  <c:v>-156.514152</c:v>
                </c:pt>
                <c:pt idx="2321">
                  <c:v>-136.19881799999999</c:v>
                </c:pt>
                <c:pt idx="2322">
                  <c:v>-160.87451300000001</c:v>
                </c:pt>
                <c:pt idx="2323">
                  <c:v>-161.99167499999999</c:v>
                </c:pt>
                <c:pt idx="2324">
                  <c:v>-157.629345</c:v>
                </c:pt>
                <c:pt idx="2325">
                  <c:v>-67.565929999999994</c:v>
                </c:pt>
                <c:pt idx="2326">
                  <c:v>-73.186014</c:v>
                </c:pt>
                <c:pt idx="2327">
                  <c:v>-85.319378999999998</c:v>
                </c:pt>
                <c:pt idx="2328">
                  <c:v>-76.453530999999998</c:v>
                </c:pt>
                <c:pt idx="2329">
                  <c:v>-80.132419999999996</c:v>
                </c:pt>
                <c:pt idx="2330">
                  <c:v>-86.045495000000003</c:v>
                </c:pt>
                <c:pt idx="2331">
                  <c:v>-63.804476999999999</c:v>
                </c:pt>
                <c:pt idx="2332">
                  <c:v>-75.789006999999998</c:v>
                </c:pt>
                <c:pt idx="2333">
                  <c:v>-80.044534999999996</c:v>
                </c:pt>
                <c:pt idx="2334">
                  <c:v>-78.568489</c:v>
                </c:pt>
                <c:pt idx="2335">
                  <c:v>-62.165812000000003</c:v>
                </c:pt>
                <c:pt idx="2336">
                  <c:v>-69.783868999999996</c:v>
                </c:pt>
                <c:pt idx="2337">
                  <c:v>-73.925852000000006</c:v>
                </c:pt>
                <c:pt idx="2338">
                  <c:v>-82.611570999999998</c:v>
                </c:pt>
                <c:pt idx="2339">
                  <c:v>-40.566454999999998</c:v>
                </c:pt>
                <c:pt idx="2340">
                  <c:v>-76.431668000000002</c:v>
                </c:pt>
                <c:pt idx="2341">
                  <c:v>-70.522360000000006</c:v>
                </c:pt>
                <c:pt idx="2342">
                  <c:v>-82.787874000000002</c:v>
                </c:pt>
                <c:pt idx="2343">
                  <c:v>-70.770635999999996</c:v>
                </c:pt>
                <c:pt idx="2344">
                  <c:v>-59.142339</c:v>
                </c:pt>
                <c:pt idx="2345">
                  <c:v>-75.412325999999993</c:v>
                </c:pt>
                <c:pt idx="2346">
                  <c:v>-74.406739000000002</c:v>
                </c:pt>
                <c:pt idx="2347">
                  <c:v>-79.347284999999999</c:v>
                </c:pt>
                <c:pt idx="2348">
                  <c:v>-62.736854999999998</c:v>
                </c:pt>
                <c:pt idx="2349">
                  <c:v>-60.693719999999999</c:v>
                </c:pt>
                <c:pt idx="2350">
                  <c:v>-77.602564999999998</c:v>
                </c:pt>
                <c:pt idx="2351">
                  <c:v>-88.981323000000003</c:v>
                </c:pt>
                <c:pt idx="2352">
                  <c:v>-79.981168999999994</c:v>
                </c:pt>
                <c:pt idx="2353">
                  <c:v>-52.897145000000002</c:v>
                </c:pt>
                <c:pt idx="2354">
                  <c:v>-69.949828999999994</c:v>
                </c:pt>
                <c:pt idx="2355">
                  <c:v>-69.182215999999997</c:v>
                </c:pt>
                <c:pt idx="2356">
                  <c:v>-65.682007999999996</c:v>
                </c:pt>
                <c:pt idx="2357">
                  <c:v>-65.316085999999999</c:v>
                </c:pt>
                <c:pt idx="2358">
                  <c:v>-61.812311000000001</c:v>
                </c:pt>
                <c:pt idx="2359">
                  <c:v>-44.548186000000001</c:v>
                </c:pt>
                <c:pt idx="2360">
                  <c:v>-76.427278000000001</c:v>
                </c:pt>
                <c:pt idx="2361">
                  <c:v>-66.378851999999995</c:v>
                </c:pt>
                <c:pt idx="2362">
                  <c:v>-68.417034999999998</c:v>
                </c:pt>
                <c:pt idx="2363">
                  <c:v>-55.246949999999998</c:v>
                </c:pt>
                <c:pt idx="2364">
                  <c:v>-74.899119999999996</c:v>
                </c:pt>
                <c:pt idx="2365">
                  <c:v>-81.156523000000007</c:v>
                </c:pt>
                <c:pt idx="2366">
                  <c:v>-58.112077999999997</c:v>
                </c:pt>
                <c:pt idx="2367">
                  <c:v>-74.962873000000002</c:v>
                </c:pt>
                <c:pt idx="2368">
                  <c:v>-74.190145999999999</c:v>
                </c:pt>
                <c:pt idx="2369">
                  <c:v>-73.175160000000005</c:v>
                </c:pt>
                <c:pt idx="2370">
                  <c:v>-65.841110999999998</c:v>
                </c:pt>
                <c:pt idx="2371">
                  <c:v>-75.817744000000005</c:v>
                </c:pt>
                <c:pt idx="2372">
                  <c:v>-82.502865</c:v>
                </c:pt>
                <c:pt idx="2373">
                  <c:v>-72.831327000000002</c:v>
                </c:pt>
                <c:pt idx="2374">
                  <c:v>-98.057682</c:v>
                </c:pt>
                <c:pt idx="2375">
                  <c:v>-81.811718999999997</c:v>
                </c:pt>
                <c:pt idx="2376">
                  <c:v>-71.667385999999993</c:v>
                </c:pt>
                <c:pt idx="2377">
                  <c:v>-68.323483999999993</c:v>
                </c:pt>
                <c:pt idx="2378">
                  <c:v>-80.510146000000006</c:v>
                </c:pt>
                <c:pt idx="2379">
                  <c:v>-86.664781000000005</c:v>
                </c:pt>
                <c:pt idx="2380">
                  <c:v>-79.241421000000003</c:v>
                </c:pt>
                <c:pt idx="2381">
                  <c:v>-74.553944000000001</c:v>
                </c:pt>
                <c:pt idx="2382">
                  <c:v>-76.467774000000006</c:v>
                </c:pt>
                <c:pt idx="2383">
                  <c:v>-61.582109000000003</c:v>
                </c:pt>
                <c:pt idx="2384">
                  <c:v>-70.578616999999994</c:v>
                </c:pt>
                <c:pt idx="2385">
                  <c:v>-57.275106999999998</c:v>
                </c:pt>
                <c:pt idx="2386">
                  <c:v>-63.351216000000001</c:v>
                </c:pt>
                <c:pt idx="2387">
                  <c:v>-106.08013800000001</c:v>
                </c:pt>
                <c:pt idx="2388">
                  <c:v>-58.237808999999999</c:v>
                </c:pt>
                <c:pt idx="2389">
                  <c:v>-82.531681000000006</c:v>
                </c:pt>
                <c:pt idx="2390">
                  <c:v>-95.254889000000006</c:v>
                </c:pt>
                <c:pt idx="2391">
                  <c:v>-68.307727999999997</c:v>
                </c:pt>
                <c:pt idx="2392">
                  <c:v>-75.636216000000005</c:v>
                </c:pt>
                <c:pt idx="2393">
                  <c:v>-82.860510000000005</c:v>
                </c:pt>
                <c:pt idx="2394">
                  <c:v>-53.941606999999998</c:v>
                </c:pt>
                <c:pt idx="2395">
                  <c:v>-58.811649000000003</c:v>
                </c:pt>
                <c:pt idx="2396">
                  <c:v>-85.554312999999993</c:v>
                </c:pt>
                <c:pt idx="2397">
                  <c:v>-74.067406000000005</c:v>
                </c:pt>
                <c:pt idx="2398">
                  <c:v>-66.658057999999997</c:v>
                </c:pt>
                <c:pt idx="2399">
                  <c:v>-72.625187999999994</c:v>
                </c:pt>
                <c:pt idx="2400">
                  <c:v>-68.016814999999994</c:v>
                </c:pt>
                <c:pt idx="2401">
                  <c:v>-32.843888999999997</c:v>
                </c:pt>
                <c:pt idx="2402">
                  <c:v>-60.306421999999998</c:v>
                </c:pt>
                <c:pt idx="2403">
                  <c:v>-63.420872000000003</c:v>
                </c:pt>
                <c:pt idx="2404">
                  <c:v>-31.773641000000001</c:v>
                </c:pt>
                <c:pt idx="2405">
                  <c:v>-71.601691000000002</c:v>
                </c:pt>
                <c:pt idx="2406">
                  <c:v>-67.114723999999995</c:v>
                </c:pt>
                <c:pt idx="2407">
                  <c:v>-44.524281000000002</c:v>
                </c:pt>
                <c:pt idx="2408">
                  <c:v>-75.344211999999999</c:v>
                </c:pt>
                <c:pt idx="2409">
                  <c:v>-92.977493999999993</c:v>
                </c:pt>
                <c:pt idx="2410">
                  <c:v>-64.920518000000001</c:v>
                </c:pt>
                <c:pt idx="2411">
                  <c:v>-50.717044000000001</c:v>
                </c:pt>
                <c:pt idx="2412">
                  <c:v>-64.153148000000002</c:v>
                </c:pt>
                <c:pt idx="2413">
                  <c:v>-83.517917999999995</c:v>
                </c:pt>
                <c:pt idx="2414">
                  <c:v>-65.834344000000002</c:v>
                </c:pt>
                <c:pt idx="2415">
                  <c:v>-63.789606999999997</c:v>
                </c:pt>
                <c:pt idx="2416">
                  <c:v>-69.582447999999999</c:v>
                </c:pt>
                <c:pt idx="2417">
                  <c:v>-79.468911000000006</c:v>
                </c:pt>
                <c:pt idx="2418">
                  <c:v>-96.187437000000003</c:v>
                </c:pt>
                <c:pt idx="2419">
                  <c:v>-74.330663000000001</c:v>
                </c:pt>
                <c:pt idx="2420">
                  <c:v>-74.363213999999999</c:v>
                </c:pt>
                <c:pt idx="2421">
                  <c:v>-89.208027999999999</c:v>
                </c:pt>
                <c:pt idx="2422">
                  <c:v>-85.137124999999997</c:v>
                </c:pt>
                <c:pt idx="2423">
                  <c:v>-98.019757999999996</c:v>
                </c:pt>
                <c:pt idx="2424">
                  <c:v>-92.989377000000005</c:v>
                </c:pt>
                <c:pt idx="2425">
                  <c:v>-80.879637000000002</c:v>
                </c:pt>
                <c:pt idx="2426">
                  <c:v>-75.106279000000001</c:v>
                </c:pt>
                <c:pt idx="2427">
                  <c:v>-68.045039000000003</c:v>
                </c:pt>
                <c:pt idx="2428">
                  <c:v>-73.971526999999995</c:v>
                </c:pt>
                <c:pt idx="2429">
                  <c:v>-74.659104999999997</c:v>
                </c:pt>
                <c:pt idx="2430">
                  <c:v>-99.501890000000003</c:v>
                </c:pt>
                <c:pt idx="2431">
                  <c:v>-92.061403999999996</c:v>
                </c:pt>
                <c:pt idx="2432">
                  <c:v>-84.953385999999995</c:v>
                </c:pt>
                <c:pt idx="2433">
                  <c:v>-97.062860000000001</c:v>
                </c:pt>
                <c:pt idx="2434">
                  <c:v>-91.925426000000002</c:v>
                </c:pt>
                <c:pt idx="2435">
                  <c:v>-85.351545000000002</c:v>
                </c:pt>
                <c:pt idx="2436">
                  <c:v>-91.858832000000007</c:v>
                </c:pt>
                <c:pt idx="2437">
                  <c:v>-70.214039999999997</c:v>
                </c:pt>
                <c:pt idx="2438">
                  <c:v>-86.712570999999997</c:v>
                </c:pt>
                <c:pt idx="2439">
                  <c:v>-65.778110999999996</c:v>
                </c:pt>
                <c:pt idx="2440">
                  <c:v>-65.831523000000004</c:v>
                </c:pt>
                <c:pt idx="2441">
                  <c:v>-72.773107999999993</c:v>
                </c:pt>
                <c:pt idx="2442">
                  <c:v>-83.174601999999993</c:v>
                </c:pt>
                <c:pt idx="2443">
                  <c:v>-75.306145000000001</c:v>
                </c:pt>
                <c:pt idx="2444">
                  <c:v>-62.804192</c:v>
                </c:pt>
                <c:pt idx="2445">
                  <c:v>-95.370900000000006</c:v>
                </c:pt>
                <c:pt idx="2446">
                  <c:v>-78.015341000000006</c:v>
                </c:pt>
                <c:pt idx="2447">
                  <c:v>-84.866861</c:v>
                </c:pt>
                <c:pt idx="2448">
                  <c:v>-164.94901100000001</c:v>
                </c:pt>
                <c:pt idx="2449">
                  <c:v>-151.35547500000001</c:v>
                </c:pt>
                <c:pt idx="2450">
                  <c:v>-141.15062900000001</c:v>
                </c:pt>
                <c:pt idx="2451">
                  <c:v>-142.48862500000001</c:v>
                </c:pt>
                <c:pt idx="2452">
                  <c:v>-153.638835</c:v>
                </c:pt>
                <c:pt idx="2453">
                  <c:v>-155.89453900000001</c:v>
                </c:pt>
                <c:pt idx="2454">
                  <c:v>-158.97715400000001</c:v>
                </c:pt>
                <c:pt idx="2455">
                  <c:v>-153.23759899999999</c:v>
                </c:pt>
                <c:pt idx="2456">
                  <c:v>-146.715428</c:v>
                </c:pt>
                <c:pt idx="2457">
                  <c:v>-150.842386</c:v>
                </c:pt>
                <c:pt idx="2458">
                  <c:v>-132.29947000000001</c:v>
                </c:pt>
                <c:pt idx="2459">
                  <c:v>-152.798194</c:v>
                </c:pt>
                <c:pt idx="2460">
                  <c:v>-156.09471400000001</c:v>
                </c:pt>
                <c:pt idx="2461">
                  <c:v>-146.65287599999999</c:v>
                </c:pt>
                <c:pt idx="2462">
                  <c:v>-113.568905</c:v>
                </c:pt>
                <c:pt idx="2463">
                  <c:v>-55.447186000000002</c:v>
                </c:pt>
                <c:pt idx="2464">
                  <c:v>-76.158838000000003</c:v>
                </c:pt>
                <c:pt idx="2465">
                  <c:v>-95.212089000000006</c:v>
                </c:pt>
                <c:pt idx="2466">
                  <c:v>-79.632891999999998</c:v>
                </c:pt>
                <c:pt idx="2467">
                  <c:v>-54.413165999999997</c:v>
                </c:pt>
                <c:pt idx="2468">
                  <c:v>-59.126215000000002</c:v>
                </c:pt>
                <c:pt idx="2469">
                  <c:v>-57.180633999999998</c:v>
                </c:pt>
                <c:pt idx="2470">
                  <c:v>-81.091120000000004</c:v>
                </c:pt>
                <c:pt idx="2471">
                  <c:v>-50.896115000000002</c:v>
                </c:pt>
                <c:pt idx="2472">
                  <c:v>-57.625745999999999</c:v>
                </c:pt>
                <c:pt idx="2473">
                  <c:v>-83.527525999999995</c:v>
                </c:pt>
                <c:pt idx="2474">
                  <c:v>-61.913721000000002</c:v>
                </c:pt>
                <c:pt idx="2475">
                  <c:v>-63.086443000000003</c:v>
                </c:pt>
                <c:pt idx="2476">
                  <c:v>-70.820740000000001</c:v>
                </c:pt>
                <c:pt idx="2477">
                  <c:v>-96.656452000000002</c:v>
                </c:pt>
                <c:pt idx="2478">
                  <c:v>-77.683210000000003</c:v>
                </c:pt>
                <c:pt idx="2479">
                  <c:v>-77.885396</c:v>
                </c:pt>
                <c:pt idx="2480">
                  <c:v>-73.105176</c:v>
                </c:pt>
                <c:pt idx="2481">
                  <c:v>-68.856020999999998</c:v>
                </c:pt>
                <c:pt idx="2482">
                  <c:v>-75.651094000000001</c:v>
                </c:pt>
                <c:pt idx="2483">
                  <c:v>-76.284552000000005</c:v>
                </c:pt>
                <c:pt idx="2484">
                  <c:v>-72.812111000000002</c:v>
                </c:pt>
                <c:pt idx="2485">
                  <c:v>-84.322610999999995</c:v>
                </c:pt>
                <c:pt idx="2486">
                  <c:v>-70.241291000000004</c:v>
                </c:pt>
                <c:pt idx="2487">
                  <c:v>-73.638885999999999</c:v>
                </c:pt>
                <c:pt idx="2488">
                  <c:v>-69.223696000000004</c:v>
                </c:pt>
                <c:pt idx="2489">
                  <c:v>-41.837342999999997</c:v>
                </c:pt>
                <c:pt idx="2490">
                  <c:v>-79.903694999999999</c:v>
                </c:pt>
                <c:pt idx="2491">
                  <c:v>-78.411360999999999</c:v>
                </c:pt>
                <c:pt idx="2492">
                  <c:v>-93.978087000000002</c:v>
                </c:pt>
                <c:pt idx="2493">
                  <c:v>-86.683852999999999</c:v>
                </c:pt>
                <c:pt idx="2494">
                  <c:v>-65.400947000000002</c:v>
                </c:pt>
                <c:pt idx="2495">
                  <c:v>-113.27847</c:v>
                </c:pt>
                <c:pt idx="2496">
                  <c:v>-79.926669000000004</c:v>
                </c:pt>
                <c:pt idx="2497">
                  <c:v>-72.179338999999999</c:v>
                </c:pt>
                <c:pt idx="2498">
                  <c:v>-70.155564999999996</c:v>
                </c:pt>
                <c:pt idx="2499">
                  <c:v>-57.339086000000002</c:v>
                </c:pt>
                <c:pt idx="2500">
                  <c:v>-74.458725999999999</c:v>
                </c:pt>
                <c:pt idx="2501">
                  <c:v>-64.189003999999997</c:v>
                </c:pt>
                <c:pt idx="2502">
                  <c:v>-78.402224000000004</c:v>
                </c:pt>
                <c:pt idx="2503">
                  <c:v>-66.160021999999998</c:v>
                </c:pt>
                <c:pt idx="2504">
                  <c:v>-72.508004</c:v>
                </c:pt>
                <c:pt idx="2505">
                  <c:v>-80.395822999999993</c:v>
                </c:pt>
                <c:pt idx="2506">
                  <c:v>-61.817411</c:v>
                </c:pt>
                <c:pt idx="2507">
                  <c:v>-123.042224</c:v>
                </c:pt>
                <c:pt idx="2508">
                  <c:v>-123.660167</c:v>
                </c:pt>
                <c:pt idx="2509">
                  <c:v>-173.844435</c:v>
                </c:pt>
                <c:pt idx="2510">
                  <c:v>-144.256201</c:v>
                </c:pt>
                <c:pt idx="2511">
                  <c:v>-147.29375400000001</c:v>
                </c:pt>
                <c:pt idx="2512">
                  <c:v>-151.41636199999999</c:v>
                </c:pt>
                <c:pt idx="2513">
                  <c:v>-141.92835600000001</c:v>
                </c:pt>
                <c:pt idx="2514">
                  <c:v>-158.78972300000001</c:v>
                </c:pt>
                <c:pt idx="2515">
                  <c:v>-173.680026</c:v>
                </c:pt>
                <c:pt idx="2516">
                  <c:v>-154.97721200000001</c:v>
                </c:pt>
                <c:pt idx="2517">
                  <c:v>-141.78738899999999</c:v>
                </c:pt>
                <c:pt idx="2518">
                  <c:v>-168.83519999999999</c:v>
                </c:pt>
                <c:pt idx="2519">
                  <c:v>-169.58678699999999</c:v>
                </c:pt>
                <c:pt idx="2520">
                  <c:v>-156.437037</c:v>
                </c:pt>
                <c:pt idx="2521">
                  <c:v>-160.365263</c:v>
                </c:pt>
                <c:pt idx="2522">
                  <c:v>-170.38319799999999</c:v>
                </c:pt>
                <c:pt idx="2523">
                  <c:v>-153.526555</c:v>
                </c:pt>
                <c:pt idx="2524">
                  <c:v>-166.363023</c:v>
                </c:pt>
                <c:pt idx="2525">
                  <c:v>-151.441362</c:v>
                </c:pt>
                <c:pt idx="2526">
                  <c:v>-168.206332</c:v>
                </c:pt>
                <c:pt idx="2527">
                  <c:v>-146.239194</c:v>
                </c:pt>
                <c:pt idx="2528">
                  <c:v>-161.53904600000001</c:v>
                </c:pt>
                <c:pt idx="2529">
                  <c:v>-155.02178900000001</c:v>
                </c:pt>
                <c:pt idx="2530">
                  <c:v>-161.57590300000001</c:v>
                </c:pt>
                <c:pt idx="2531">
                  <c:v>-72.942446000000004</c:v>
                </c:pt>
                <c:pt idx="2532">
                  <c:v>-80.432136999999997</c:v>
                </c:pt>
                <c:pt idx="2533">
                  <c:v>-89.601815000000002</c:v>
                </c:pt>
                <c:pt idx="2534">
                  <c:v>-88.290723999999997</c:v>
                </c:pt>
                <c:pt idx="2535">
                  <c:v>-75.446483999999998</c:v>
                </c:pt>
                <c:pt idx="2536">
                  <c:v>-86.269025999999997</c:v>
                </c:pt>
                <c:pt idx="2537">
                  <c:v>-82.936352999999997</c:v>
                </c:pt>
                <c:pt idx="2538">
                  <c:v>-97.298963000000001</c:v>
                </c:pt>
                <c:pt idx="2539">
                  <c:v>-86.086749999999995</c:v>
                </c:pt>
                <c:pt idx="2540">
                  <c:v>-83.051119</c:v>
                </c:pt>
                <c:pt idx="2541">
                  <c:v>-78.768990000000002</c:v>
                </c:pt>
                <c:pt idx="2542">
                  <c:v>-63.524965000000002</c:v>
                </c:pt>
                <c:pt idx="2543">
                  <c:v>-87.717256000000006</c:v>
                </c:pt>
                <c:pt idx="2544">
                  <c:v>-98.395360999999994</c:v>
                </c:pt>
                <c:pt idx="2545">
                  <c:v>-79.599393000000006</c:v>
                </c:pt>
                <c:pt idx="2546">
                  <c:v>-64.038133999999999</c:v>
                </c:pt>
                <c:pt idx="2547">
                  <c:v>-75.737202999999994</c:v>
                </c:pt>
                <c:pt idx="2548">
                  <c:v>-72.928386000000003</c:v>
                </c:pt>
                <c:pt idx="2549">
                  <c:v>-101.890291</c:v>
                </c:pt>
                <c:pt idx="2550">
                  <c:v>-69.917344999999997</c:v>
                </c:pt>
                <c:pt idx="2551">
                  <c:v>-66.723174</c:v>
                </c:pt>
                <c:pt idx="2552">
                  <c:v>-65.132696999999993</c:v>
                </c:pt>
                <c:pt idx="2553">
                  <c:v>-83.198255000000003</c:v>
                </c:pt>
                <c:pt idx="2554">
                  <c:v>-81.981699000000006</c:v>
                </c:pt>
                <c:pt idx="2555">
                  <c:v>-88.867947000000001</c:v>
                </c:pt>
                <c:pt idx="2556">
                  <c:v>-66.434882000000002</c:v>
                </c:pt>
                <c:pt idx="2557">
                  <c:v>-84.976840999999993</c:v>
                </c:pt>
                <c:pt idx="2558">
                  <c:v>-80.900914999999998</c:v>
                </c:pt>
                <c:pt idx="2559">
                  <c:v>-75.825421000000006</c:v>
                </c:pt>
                <c:pt idx="2560">
                  <c:v>-77.850510999999997</c:v>
                </c:pt>
                <c:pt idx="2561">
                  <c:v>-88.327439999999996</c:v>
                </c:pt>
                <c:pt idx="2562">
                  <c:v>-141.73276100000001</c:v>
                </c:pt>
                <c:pt idx="2563">
                  <c:v>-150.95666399999999</c:v>
                </c:pt>
                <c:pt idx="2564">
                  <c:v>-149.810676</c:v>
                </c:pt>
                <c:pt idx="2565">
                  <c:v>-157.689438</c:v>
                </c:pt>
                <c:pt idx="2566">
                  <c:v>-153.05068299999999</c:v>
                </c:pt>
                <c:pt idx="2567">
                  <c:v>-152.98669100000001</c:v>
                </c:pt>
                <c:pt idx="2568">
                  <c:v>-99.972464000000002</c:v>
                </c:pt>
                <c:pt idx="2569">
                  <c:v>-63.210890999999997</c:v>
                </c:pt>
                <c:pt idx="2570">
                  <c:v>-91.562009000000003</c:v>
                </c:pt>
                <c:pt idx="2571">
                  <c:v>-86.771812999999995</c:v>
                </c:pt>
                <c:pt idx="2572">
                  <c:v>-85.090956000000006</c:v>
                </c:pt>
                <c:pt idx="2573">
                  <c:v>-73.939739000000003</c:v>
                </c:pt>
                <c:pt idx="2574">
                  <c:v>-72.729020000000006</c:v>
                </c:pt>
                <c:pt idx="2575">
                  <c:v>-78.511771999999993</c:v>
                </c:pt>
                <c:pt idx="2576">
                  <c:v>-67.179899000000006</c:v>
                </c:pt>
                <c:pt idx="2577">
                  <c:v>-79.153839000000005</c:v>
                </c:pt>
                <c:pt idx="2578">
                  <c:v>-76.795327999999998</c:v>
                </c:pt>
                <c:pt idx="2579">
                  <c:v>-69.603302999999997</c:v>
                </c:pt>
                <c:pt idx="2580">
                  <c:v>-81.305256999999997</c:v>
                </c:pt>
                <c:pt idx="2581">
                  <c:v>-80.257656999999995</c:v>
                </c:pt>
                <c:pt idx="2582">
                  <c:v>-70.470046999999994</c:v>
                </c:pt>
                <c:pt idx="2583">
                  <c:v>-78.454711000000003</c:v>
                </c:pt>
                <c:pt idx="2584">
                  <c:v>-69.083901999999995</c:v>
                </c:pt>
                <c:pt idx="2585">
                  <c:v>-86.397132999999997</c:v>
                </c:pt>
                <c:pt idx="2586">
                  <c:v>-87.775270000000006</c:v>
                </c:pt>
                <c:pt idx="2587">
                  <c:v>-82.970967999999999</c:v>
                </c:pt>
                <c:pt idx="2588">
                  <c:v>-97.459494000000007</c:v>
                </c:pt>
                <c:pt idx="2589">
                  <c:v>-87.451863000000003</c:v>
                </c:pt>
                <c:pt idx="2590">
                  <c:v>-79.430972999999994</c:v>
                </c:pt>
                <c:pt idx="2591">
                  <c:v>-100.46146899999999</c:v>
                </c:pt>
                <c:pt idx="2592">
                  <c:v>-38.195025000000001</c:v>
                </c:pt>
                <c:pt idx="2593">
                  <c:v>-76.992462000000003</c:v>
                </c:pt>
                <c:pt idx="2594">
                  <c:v>-70.857847000000007</c:v>
                </c:pt>
                <c:pt idx="2595">
                  <c:v>-71.589242999999996</c:v>
                </c:pt>
                <c:pt idx="2596">
                  <c:v>-83.087655999999996</c:v>
                </c:pt>
                <c:pt idx="2597">
                  <c:v>-72.795717999999994</c:v>
                </c:pt>
                <c:pt idx="2598">
                  <c:v>-78.658626999999996</c:v>
                </c:pt>
                <c:pt idx="2599">
                  <c:v>-82.239742000000007</c:v>
                </c:pt>
                <c:pt idx="2600">
                  <c:v>-62.739409999999999</c:v>
                </c:pt>
                <c:pt idx="2601">
                  <c:v>-70.972452000000004</c:v>
                </c:pt>
                <c:pt idx="2602">
                  <c:v>-67.912694999999999</c:v>
                </c:pt>
                <c:pt idx="2603">
                  <c:v>-78.738185000000001</c:v>
                </c:pt>
                <c:pt idx="2604">
                  <c:v>-64.522957000000005</c:v>
                </c:pt>
                <c:pt idx="2605">
                  <c:v>-44.468246999999998</c:v>
                </c:pt>
                <c:pt idx="2606">
                  <c:v>-73.306728000000007</c:v>
                </c:pt>
                <c:pt idx="2607">
                  <c:v>-88.737606999999997</c:v>
                </c:pt>
                <c:pt idx="2608">
                  <c:v>-87.223106999999999</c:v>
                </c:pt>
                <c:pt idx="2609">
                  <c:v>-85.666861999999995</c:v>
                </c:pt>
                <c:pt idx="2610">
                  <c:v>-83.708917</c:v>
                </c:pt>
                <c:pt idx="2611">
                  <c:v>-69.510520999999997</c:v>
                </c:pt>
                <c:pt idx="2612">
                  <c:v>-66.968209000000002</c:v>
                </c:pt>
                <c:pt idx="2613">
                  <c:v>-81.348275999999998</c:v>
                </c:pt>
                <c:pt idx="2614">
                  <c:v>-76.261883999999995</c:v>
                </c:pt>
                <c:pt idx="2615">
                  <c:v>-74.557321999999999</c:v>
                </c:pt>
                <c:pt idx="2616">
                  <c:v>-70.758454999999998</c:v>
                </c:pt>
                <c:pt idx="2617">
                  <c:v>-68.762080999999995</c:v>
                </c:pt>
                <c:pt idx="2618">
                  <c:v>-71.881428</c:v>
                </c:pt>
                <c:pt idx="2619">
                  <c:v>-75.172781000000001</c:v>
                </c:pt>
                <c:pt idx="2620">
                  <c:v>-68.512349999999998</c:v>
                </c:pt>
                <c:pt idx="2621">
                  <c:v>-88.770762000000005</c:v>
                </c:pt>
                <c:pt idx="2622">
                  <c:v>-79.224688</c:v>
                </c:pt>
                <c:pt idx="2623">
                  <c:v>-89.020656000000002</c:v>
                </c:pt>
                <c:pt idx="2624">
                  <c:v>-72.496373000000006</c:v>
                </c:pt>
                <c:pt idx="2625">
                  <c:v>-79.732050999999998</c:v>
                </c:pt>
                <c:pt idx="2626">
                  <c:v>-90.087417000000002</c:v>
                </c:pt>
                <c:pt idx="2627">
                  <c:v>-87.926374999999993</c:v>
                </c:pt>
                <c:pt idx="2628">
                  <c:v>-90.297516999999999</c:v>
                </c:pt>
                <c:pt idx="2629">
                  <c:v>-87.628469999999993</c:v>
                </c:pt>
                <c:pt idx="2630">
                  <c:v>-89.027535</c:v>
                </c:pt>
                <c:pt idx="2631">
                  <c:v>-98.727108999999999</c:v>
                </c:pt>
                <c:pt idx="2632">
                  <c:v>-80.543302999999995</c:v>
                </c:pt>
                <c:pt idx="2633">
                  <c:v>-91.463176000000004</c:v>
                </c:pt>
                <c:pt idx="2634">
                  <c:v>-117.985298</c:v>
                </c:pt>
                <c:pt idx="2635">
                  <c:v>-87.171098000000001</c:v>
                </c:pt>
                <c:pt idx="2636">
                  <c:v>-90.598860999999999</c:v>
                </c:pt>
                <c:pt idx="2637">
                  <c:v>-89.737465999999998</c:v>
                </c:pt>
                <c:pt idx="2638">
                  <c:v>-100.989137</c:v>
                </c:pt>
                <c:pt idx="2639">
                  <c:v>-99.921847</c:v>
                </c:pt>
                <c:pt idx="2640">
                  <c:v>-80.727148</c:v>
                </c:pt>
                <c:pt idx="2641">
                  <c:v>-78.905327</c:v>
                </c:pt>
                <c:pt idx="2642">
                  <c:v>-92.444316999999998</c:v>
                </c:pt>
                <c:pt idx="2643">
                  <c:v>-77.460601999999994</c:v>
                </c:pt>
                <c:pt idx="2644">
                  <c:v>-106.01136200000001</c:v>
                </c:pt>
                <c:pt idx="2645">
                  <c:v>-83.325224000000006</c:v>
                </c:pt>
                <c:pt idx="2646">
                  <c:v>-95.619367999999994</c:v>
                </c:pt>
                <c:pt idx="2647">
                  <c:v>-85.293520999999998</c:v>
                </c:pt>
                <c:pt idx="2648">
                  <c:v>-68.519492999999997</c:v>
                </c:pt>
                <c:pt idx="2649">
                  <c:v>-95.133107999999993</c:v>
                </c:pt>
                <c:pt idx="2650">
                  <c:v>-77.986251999999993</c:v>
                </c:pt>
                <c:pt idx="2651">
                  <c:v>-89.436899999999994</c:v>
                </c:pt>
                <c:pt idx="2652">
                  <c:v>-91.118412000000006</c:v>
                </c:pt>
                <c:pt idx="2653">
                  <c:v>-66.477779999999996</c:v>
                </c:pt>
                <c:pt idx="2654">
                  <c:v>-70.443766999999994</c:v>
                </c:pt>
                <c:pt idx="2655">
                  <c:v>-75.255272000000005</c:v>
                </c:pt>
                <c:pt idx="2656">
                  <c:v>-74.315969999999993</c:v>
                </c:pt>
                <c:pt idx="2657">
                  <c:v>-78.172718000000003</c:v>
                </c:pt>
                <c:pt idx="2658">
                  <c:v>-61.894570999999999</c:v>
                </c:pt>
                <c:pt idx="2659">
                  <c:v>-59.354886</c:v>
                </c:pt>
                <c:pt idx="2660">
                  <c:v>-107.662657</c:v>
                </c:pt>
                <c:pt idx="2661">
                  <c:v>-69.960509000000002</c:v>
                </c:pt>
                <c:pt idx="2662">
                  <c:v>-76.814436000000001</c:v>
                </c:pt>
                <c:pt idx="2663">
                  <c:v>-84.111177999999995</c:v>
                </c:pt>
                <c:pt idx="2664">
                  <c:v>-60.609687999999998</c:v>
                </c:pt>
                <c:pt idx="2665">
                  <c:v>-79.390332999999998</c:v>
                </c:pt>
                <c:pt idx="2666">
                  <c:v>-71.198367000000005</c:v>
                </c:pt>
                <c:pt idx="2667">
                  <c:v>-58.060192000000001</c:v>
                </c:pt>
                <c:pt idx="2668">
                  <c:v>-69.344798999999995</c:v>
                </c:pt>
                <c:pt idx="2669">
                  <c:v>-79.944761</c:v>
                </c:pt>
                <c:pt idx="2670">
                  <c:v>-79.310744</c:v>
                </c:pt>
                <c:pt idx="2671">
                  <c:v>-72.996765999999994</c:v>
                </c:pt>
                <c:pt idx="2672">
                  <c:v>-59.169415000000001</c:v>
                </c:pt>
                <c:pt idx="2673">
                  <c:v>-25.066329</c:v>
                </c:pt>
                <c:pt idx="2674">
                  <c:v>-53.388922000000001</c:v>
                </c:pt>
                <c:pt idx="2675">
                  <c:v>-56.089669000000001</c:v>
                </c:pt>
                <c:pt idx="2676">
                  <c:v>-80.355633999999995</c:v>
                </c:pt>
                <c:pt idx="2677">
                  <c:v>-64.643660999999994</c:v>
                </c:pt>
                <c:pt idx="2678">
                  <c:v>-75.418948</c:v>
                </c:pt>
                <c:pt idx="2679">
                  <c:v>-98.229517000000001</c:v>
                </c:pt>
                <c:pt idx="2680">
                  <c:v>-87.779107999999994</c:v>
                </c:pt>
                <c:pt idx="2681">
                  <c:v>-84.776630999999995</c:v>
                </c:pt>
                <c:pt idx="2682">
                  <c:v>-64.177809999999994</c:v>
                </c:pt>
                <c:pt idx="2683">
                  <c:v>-84.657948000000005</c:v>
                </c:pt>
                <c:pt idx="2684">
                  <c:v>-69.817449999999994</c:v>
                </c:pt>
                <c:pt idx="2685">
                  <c:v>-94.273577000000003</c:v>
                </c:pt>
                <c:pt idx="2686">
                  <c:v>-75.918901000000005</c:v>
                </c:pt>
                <c:pt idx="2687">
                  <c:v>-80.310704999999999</c:v>
                </c:pt>
                <c:pt idx="2688">
                  <c:v>-66.363625999999996</c:v>
                </c:pt>
                <c:pt idx="2689">
                  <c:v>-69.640262000000007</c:v>
                </c:pt>
                <c:pt idx="2690">
                  <c:v>-63.983423000000002</c:v>
                </c:pt>
                <c:pt idx="2691">
                  <c:v>-95.163410999999996</c:v>
                </c:pt>
                <c:pt idx="2692">
                  <c:v>-113.067356</c:v>
                </c:pt>
                <c:pt idx="2693">
                  <c:v>-95.411749</c:v>
                </c:pt>
                <c:pt idx="2694">
                  <c:v>-72.205568999999997</c:v>
                </c:pt>
                <c:pt idx="2695">
                  <c:v>-68.544999000000004</c:v>
                </c:pt>
                <c:pt idx="2696">
                  <c:v>-73.162222</c:v>
                </c:pt>
                <c:pt idx="2697">
                  <c:v>-89.914975999999996</c:v>
                </c:pt>
                <c:pt idx="2698">
                  <c:v>-77.638032999999993</c:v>
                </c:pt>
                <c:pt idx="2699">
                  <c:v>-84.293447</c:v>
                </c:pt>
                <c:pt idx="2700">
                  <c:v>-81.207275999999993</c:v>
                </c:pt>
                <c:pt idx="2701">
                  <c:v>-77.417978000000005</c:v>
                </c:pt>
                <c:pt idx="2702">
                  <c:v>-64.128681</c:v>
                </c:pt>
                <c:pt idx="2703">
                  <c:v>-63.752352000000002</c:v>
                </c:pt>
                <c:pt idx="2704">
                  <c:v>-70.581208000000004</c:v>
                </c:pt>
                <c:pt idx="2705">
                  <c:v>-88.545821000000004</c:v>
                </c:pt>
                <c:pt idx="2706">
                  <c:v>-73.175732999999994</c:v>
                </c:pt>
                <c:pt idx="2707">
                  <c:v>-58.098784000000002</c:v>
                </c:pt>
                <c:pt idx="2708">
                  <c:v>-68.907230999999996</c:v>
                </c:pt>
                <c:pt idx="2709">
                  <c:v>-66.278062000000006</c:v>
                </c:pt>
                <c:pt idx="2710">
                  <c:v>-65.484611000000001</c:v>
                </c:pt>
                <c:pt idx="2711">
                  <c:v>-65.989037999999994</c:v>
                </c:pt>
                <c:pt idx="2712">
                  <c:v>-78.460447000000002</c:v>
                </c:pt>
                <c:pt idx="2713">
                  <c:v>-96.411011000000002</c:v>
                </c:pt>
                <c:pt idx="2714">
                  <c:v>-66.106823000000006</c:v>
                </c:pt>
                <c:pt idx="2715">
                  <c:v>-75.739632</c:v>
                </c:pt>
                <c:pt idx="2716">
                  <c:v>-74.444714000000005</c:v>
                </c:pt>
                <c:pt idx="2717">
                  <c:v>-65.500967000000003</c:v>
                </c:pt>
                <c:pt idx="2718">
                  <c:v>-69.570284999999998</c:v>
                </c:pt>
                <c:pt idx="2719">
                  <c:v>-69.311120000000003</c:v>
                </c:pt>
                <c:pt idx="2720">
                  <c:v>-61.435243</c:v>
                </c:pt>
                <c:pt idx="2721">
                  <c:v>-92.208382</c:v>
                </c:pt>
                <c:pt idx="2722">
                  <c:v>-104.396868</c:v>
                </c:pt>
                <c:pt idx="2723">
                  <c:v>-83.048890999999998</c:v>
                </c:pt>
                <c:pt idx="2724">
                  <c:v>-93.280805999999998</c:v>
                </c:pt>
                <c:pt idx="2725">
                  <c:v>-79.402854000000005</c:v>
                </c:pt>
                <c:pt idx="2726">
                  <c:v>-149.937164</c:v>
                </c:pt>
                <c:pt idx="2727">
                  <c:v>-142.78960499999999</c:v>
                </c:pt>
                <c:pt idx="2728">
                  <c:v>-141.53395599999999</c:v>
                </c:pt>
                <c:pt idx="2729">
                  <c:v>-144.27318</c:v>
                </c:pt>
                <c:pt idx="2730">
                  <c:v>-147.88745599999999</c:v>
                </c:pt>
                <c:pt idx="2731">
                  <c:v>-150.017391</c:v>
                </c:pt>
                <c:pt idx="2732">
                  <c:v>-153.14904100000001</c:v>
                </c:pt>
                <c:pt idx="2733">
                  <c:v>-144.70884000000001</c:v>
                </c:pt>
                <c:pt idx="2734">
                  <c:v>-152.15689900000001</c:v>
                </c:pt>
                <c:pt idx="2735">
                  <c:v>-163.60094599999999</c:v>
                </c:pt>
                <c:pt idx="2736">
                  <c:v>-145.33839800000001</c:v>
                </c:pt>
                <c:pt idx="2737">
                  <c:v>-143.88637800000001</c:v>
                </c:pt>
                <c:pt idx="2738">
                  <c:v>-158.27726100000001</c:v>
                </c:pt>
                <c:pt idx="2739">
                  <c:v>-153.829713</c:v>
                </c:pt>
                <c:pt idx="2740">
                  <c:v>-141.08564899999999</c:v>
                </c:pt>
                <c:pt idx="2741">
                  <c:v>-155.08257</c:v>
                </c:pt>
                <c:pt idx="2742">
                  <c:v>-164.83936299999999</c:v>
                </c:pt>
                <c:pt idx="2743">
                  <c:v>-153.41471799999999</c:v>
                </c:pt>
                <c:pt idx="2744">
                  <c:v>-162.95186699999999</c:v>
                </c:pt>
                <c:pt idx="2745">
                  <c:v>-128.95768200000001</c:v>
                </c:pt>
                <c:pt idx="2746">
                  <c:v>-150.72460000000001</c:v>
                </c:pt>
                <c:pt idx="2747">
                  <c:v>-120.60311299999999</c:v>
                </c:pt>
                <c:pt idx="2748">
                  <c:v>-122.404337</c:v>
                </c:pt>
                <c:pt idx="2749">
                  <c:v>-114.28707300000001</c:v>
                </c:pt>
                <c:pt idx="2750">
                  <c:v>-89.830724000000004</c:v>
                </c:pt>
                <c:pt idx="2751">
                  <c:v>-88.913734000000005</c:v>
                </c:pt>
                <c:pt idx="2752">
                  <c:v>-77.552439000000007</c:v>
                </c:pt>
                <c:pt idx="2753">
                  <c:v>-75.719682000000006</c:v>
                </c:pt>
                <c:pt idx="2754">
                  <c:v>-79.835031999999998</c:v>
                </c:pt>
                <c:pt idx="2755">
                  <c:v>-69.521235000000004</c:v>
                </c:pt>
                <c:pt idx="2756">
                  <c:v>-75.069164999999998</c:v>
                </c:pt>
                <c:pt idx="2757">
                  <c:v>-71.320132999999998</c:v>
                </c:pt>
                <c:pt idx="2758">
                  <c:v>-72.982602999999997</c:v>
                </c:pt>
                <c:pt idx="2759">
                  <c:v>-77.785646999999997</c:v>
                </c:pt>
                <c:pt idx="2760">
                  <c:v>-75.377719999999997</c:v>
                </c:pt>
                <c:pt idx="2761">
                  <c:v>-66.832847999999998</c:v>
                </c:pt>
                <c:pt idx="2762">
                  <c:v>-69.476298</c:v>
                </c:pt>
                <c:pt idx="2763">
                  <c:v>-93.122354999999999</c:v>
                </c:pt>
                <c:pt idx="2764">
                  <c:v>-70.373557000000005</c:v>
                </c:pt>
                <c:pt idx="2765">
                  <c:v>-67.393078000000003</c:v>
                </c:pt>
                <c:pt idx="2766">
                  <c:v>-73.670546000000002</c:v>
                </c:pt>
                <c:pt idx="2767">
                  <c:v>-81.831922000000006</c:v>
                </c:pt>
                <c:pt idx="2768">
                  <c:v>-93.928075000000007</c:v>
                </c:pt>
                <c:pt idx="2769">
                  <c:v>-86.749627000000004</c:v>
                </c:pt>
                <c:pt idx="2770">
                  <c:v>-91.030522000000005</c:v>
                </c:pt>
                <c:pt idx="2771">
                  <c:v>-85.118228000000002</c:v>
                </c:pt>
                <c:pt idx="2772">
                  <c:v>-85.855794000000003</c:v>
                </c:pt>
                <c:pt idx="2773">
                  <c:v>-89.609313</c:v>
                </c:pt>
                <c:pt idx="2774">
                  <c:v>-82.731679</c:v>
                </c:pt>
                <c:pt idx="2775">
                  <c:v>-65.724626000000001</c:v>
                </c:pt>
                <c:pt idx="2776">
                  <c:v>-84.354820000000004</c:v>
                </c:pt>
                <c:pt idx="2777">
                  <c:v>-73.643337000000002</c:v>
                </c:pt>
                <c:pt idx="2778">
                  <c:v>-68.799959999999999</c:v>
                </c:pt>
                <c:pt idx="2779">
                  <c:v>-98.765882000000005</c:v>
                </c:pt>
                <c:pt idx="2780">
                  <c:v>-81.832680999999994</c:v>
                </c:pt>
                <c:pt idx="2781">
                  <c:v>-64.715912000000003</c:v>
                </c:pt>
                <c:pt idx="2782">
                  <c:v>-86.506017</c:v>
                </c:pt>
                <c:pt idx="2783">
                  <c:v>-75.528187000000003</c:v>
                </c:pt>
                <c:pt idx="2784">
                  <c:v>-78.164680000000004</c:v>
                </c:pt>
                <c:pt idx="2785">
                  <c:v>-94.388945000000007</c:v>
                </c:pt>
                <c:pt idx="2786">
                  <c:v>-80.041296000000003</c:v>
                </c:pt>
                <c:pt idx="2787">
                  <c:v>-79.088729000000001</c:v>
                </c:pt>
                <c:pt idx="2788">
                  <c:v>-46.177447000000001</c:v>
                </c:pt>
                <c:pt idx="2789">
                  <c:v>-76.063187999999997</c:v>
                </c:pt>
                <c:pt idx="2790">
                  <c:v>-73.838187000000005</c:v>
                </c:pt>
                <c:pt idx="2791">
                  <c:v>-89.249510000000001</c:v>
                </c:pt>
                <c:pt idx="2792">
                  <c:v>-93.826342999999994</c:v>
                </c:pt>
                <c:pt idx="2793">
                  <c:v>-66.030884</c:v>
                </c:pt>
                <c:pt idx="2794">
                  <c:v>-82.757800000000003</c:v>
                </c:pt>
                <c:pt idx="2795">
                  <c:v>-92.674000000000007</c:v>
                </c:pt>
                <c:pt idx="2796">
                  <c:v>-87.600286999999994</c:v>
                </c:pt>
                <c:pt idx="2797">
                  <c:v>-83.303965000000005</c:v>
                </c:pt>
                <c:pt idx="2798">
                  <c:v>-85.682267999999993</c:v>
                </c:pt>
                <c:pt idx="2799">
                  <c:v>-62.382541000000003</c:v>
                </c:pt>
                <c:pt idx="2800">
                  <c:v>-60.843241999999996</c:v>
                </c:pt>
                <c:pt idx="2801">
                  <c:v>-76.307986999999997</c:v>
                </c:pt>
                <c:pt idx="2802">
                  <c:v>-87.999966999999998</c:v>
                </c:pt>
                <c:pt idx="2803">
                  <c:v>-65.230282000000003</c:v>
                </c:pt>
                <c:pt idx="2804">
                  <c:v>-72.071327999999994</c:v>
                </c:pt>
                <c:pt idx="2805">
                  <c:v>-66.857369000000006</c:v>
                </c:pt>
                <c:pt idx="2806">
                  <c:v>-92.211512999999997</c:v>
                </c:pt>
                <c:pt idx="2807">
                  <c:v>-84.759336000000005</c:v>
                </c:pt>
                <c:pt idx="2808">
                  <c:v>-74.426986999999997</c:v>
                </c:pt>
                <c:pt idx="2809">
                  <c:v>-83.135733999999999</c:v>
                </c:pt>
                <c:pt idx="2810">
                  <c:v>-81.060237999999998</c:v>
                </c:pt>
                <c:pt idx="2811">
                  <c:v>-72.466202999999993</c:v>
                </c:pt>
                <c:pt idx="2812">
                  <c:v>-66.878634000000005</c:v>
                </c:pt>
                <c:pt idx="2813">
                  <c:v>-89.061508000000003</c:v>
                </c:pt>
                <c:pt idx="2814">
                  <c:v>-58.772672999999998</c:v>
                </c:pt>
                <c:pt idx="2815">
                  <c:v>-73.120200999999994</c:v>
                </c:pt>
                <c:pt idx="2816">
                  <c:v>-69.173683999999994</c:v>
                </c:pt>
                <c:pt idx="2817">
                  <c:v>-78.370214000000004</c:v>
                </c:pt>
                <c:pt idx="2818">
                  <c:v>-88.327926000000005</c:v>
                </c:pt>
                <c:pt idx="2819">
                  <c:v>-60.023240999999999</c:v>
                </c:pt>
                <c:pt idx="2820">
                  <c:v>-68.255146999999994</c:v>
                </c:pt>
                <c:pt idx="2821">
                  <c:v>-73.987820999999997</c:v>
                </c:pt>
                <c:pt idx="2822">
                  <c:v>-81.881922000000003</c:v>
                </c:pt>
                <c:pt idx="2823">
                  <c:v>-60.388841999999997</c:v>
                </c:pt>
                <c:pt idx="2824">
                  <c:v>-89.836798999999999</c:v>
                </c:pt>
                <c:pt idx="2825">
                  <c:v>-71.764088999999998</c:v>
                </c:pt>
                <c:pt idx="2826">
                  <c:v>-39.180056</c:v>
                </c:pt>
                <c:pt idx="2827">
                  <c:v>-73.876498999999995</c:v>
                </c:pt>
                <c:pt idx="2828">
                  <c:v>-73.818894</c:v>
                </c:pt>
                <c:pt idx="2829">
                  <c:v>-71.641430999999997</c:v>
                </c:pt>
                <c:pt idx="2830">
                  <c:v>-83.661201000000005</c:v>
                </c:pt>
                <c:pt idx="2831">
                  <c:v>-76.440348999999998</c:v>
                </c:pt>
                <c:pt idx="2832">
                  <c:v>-70.488170999999994</c:v>
                </c:pt>
                <c:pt idx="2833">
                  <c:v>-67.926366999999999</c:v>
                </c:pt>
                <c:pt idx="2834">
                  <c:v>-73.297922</c:v>
                </c:pt>
                <c:pt idx="2835">
                  <c:v>-72.413014000000004</c:v>
                </c:pt>
                <c:pt idx="2836">
                  <c:v>-72.445520999999999</c:v>
                </c:pt>
                <c:pt idx="2837">
                  <c:v>-72.231818000000004</c:v>
                </c:pt>
                <c:pt idx="2838">
                  <c:v>-76.286241000000004</c:v>
                </c:pt>
                <c:pt idx="2839">
                  <c:v>-67.891475999999997</c:v>
                </c:pt>
                <c:pt idx="2840">
                  <c:v>-69.597099</c:v>
                </c:pt>
                <c:pt idx="2841">
                  <c:v>-83.592781000000002</c:v>
                </c:pt>
                <c:pt idx="2842">
                  <c:v>-68.619792000000004</c:v>
                </c:pt>
                <c:pt idx="2843">
                  <c:v>-69.765221999999994</c:v>
                </c:pt>
                <c:pt idx="2844">
                  <c:v>-74.276795000000007</c:v>
                </c:pt>
                <c:pt idx="2845">
                  <c:v>-82.425160000000005</c:v>
                </c:pt>
                <c:pt idx="2846">
                  <c:v>-69.927227000000002</c:v>
                </c:pt>
                <c:pt idx="2847">
                  <c:v>-82.458892000000006</c:v>
                </c:pt>
                <c:pt idx="2848">
                  <c:v>-79.884741000000005</c:v>
                </c:pt>
                <c:pt idx="2849">
                  <c:v>-72.166623000000001</c:v>
                </c:pt>
                <c:pt idx="2850">
                  <c:v>-70.458422999999996</c:v>
                </c:pt>
                <c:pt idx="2851">
                  <c:v>-76.961611000000005</c:v>
                </c:pt>
                <c:pt idx="2852">
                  <c:v>-65.354917</c:v>
                </c:pt>
                <c:pt idx="2853">
                  <c:v>-73.829248000000007</c:v>
                </c:pt>
                <c:pt idx="2854">
                  <c:v>-73.336044000000001</c:v>
                </c:pt>
                <c:pt idx="2855">
                  <c:v>-81.252011999999993</c:v>
                </c:pt>
                <c:pt idx="2856">
                  <c:v>-67.061937999999998</c:v>
                </c:pt>
                <c:pt idx="2857">
                  <c:v>-70.476781000000003</c:v>
                </c:pt>
                <c:pt idx="2858">
                  <c:v>-67.803922</c:v>
                </c:pt>
                <c:pt idx="2859">
                  <c:v>-66.149229000000005</c:v>
                </c:pt>
                <c:pt idx="2860">
                  <c:v>-71.295314000000005</c:v>
                </c:pt>
                <c:pt idx="2861">
                  <c:v>-82.40222</c:v>
                </c:pt>
                <c:pt idx="2862">
                  <c:v>-88.021456000000001</c:v>
                </c:pt>
                <c:pt idx="2863">
                  <c:v>-90.028216999999998</c:v>
                </c:pt>
                <c:pt idx="2864">
                  <c:v>-91.685669000000004</c:v>
                </c:pt>
                <c:pt idx="2865">
                  <c:v>-75.812910000000002</c:v>
                </c:pt>
                <c:pt idx="2866">
                  <c:v>-77.612560999999999</c:v>
                </c:pt>
                <c:pt idx="2867">
                  <c:v>-44.727148999999997</c:v>
                </c:pt>
                <c:pt idx="2868">
                  <c:v>-77.202651000000003</c:v>
                </c:pt>
                <c:pt idx="2869">
                  <c:v>-78.117718999999994</c:v>
                </c:pt>
                <c:pt idx="2870">
                  <c:v>-66.633137000000005</c:v>
                </c:pt>
                <c:pt idx="2871">
                  <c:v>-77.579482999999996</c:v>
                </c:pt>
                <c:pt idx="2872">
                  <c:v>-77.826159000000004</c:v>
                </c:pt>
                <c:pt idx="2873">
                  <c:v>-79.239509999999996</c:v>
                </c:pt>
                <c:pt idx="2874">
                  <c:v>-73.456024999999997</c:v>
                </c:pt>
                <c:pt idx="2875">
                  <c:v>-75.085628999999997</c:v>
                </c:pt>
                <c:pt idx="2876">
                  <c:v>-78.063451000000001</c:v>
                </c:pt>
                <c:pt idx="2877">
                  <c:v>-84.975723000000002</c:v>
                </c:pt>
                <c:pt idx="2878">
                  <c:v>-80.077642999999995</c:v>
                </c:pt>
                <c:pt idx="2879">
                  <c:v>-64.606320999999994</c:v>
                </c:pt>
                <c:pt idx="2880">
                  <c:v>-69.399246000000005</c:v>
                </c:pt>
                <c:pt idx="2881">
                  <c:v>-37.892330000000001</c:v>
                </c:pt>
                <c:pt idx="2882">
                  <c:v>-24.800363999999998</c:v>
                </c:pt>
                <c:pt idx="2883">
                  <c:v>-46.183174000000001</c:v>
                </c:pt>
                <c:pt idx="2884">
                  <c:v>-66.188901999999999</c:v>
                </c:pt>
                <c:pt idx="2885">
                  <c:v>-106.602039</c:v>
                </c:pt>
                <c:pt idx="2886">
                  <c:v>-94.083792000000003</c:v>
                </c:pt>
                <c:pt idx="2887">
                  <c:v>-153.38843299999999</c:v>
                </c:pt>
                <c:pt idx="2888">
                  <c:v>-160.14432600000001</c:v>
                </c:pt>
                <c:pt idx="2889">
                  <c:v>-73.048839999999998</c:v>
                </c:pt>
                <c:pt idx="2890">
                  <c:v>-51.956902999999997</c:v>
                </c:pt>
                <c:pt idx="2891">
                  <c:v>-85.704362000000003</c:v>
                </c:pt>
                <c:pt idx="2892">
                  <c:v>-65.592437000000004</c:v>
                </c:pt>
                <c:pt idx="2893">
                  <c:v>-75.148995999999997</c:v>
                </c:pt>
                <c:pt idx="2894">
                  <c:v>-76.890444000000002</c:v>
                </c:pt>
                <c:pt idx="2895">
                  <c:v>-64.629064999999997</c:v>
                </c:pt>
                <c:pt idx="2896">
                  <c:v>-84.423330000000007</c:v>
                </c:pt>
                <c:pt idx="2897">
                  <c:v>-50.077272000000001</c:v>
                </c:pt>
                <c:pt idx="2898">
                  <c:v>-56.534345000000002</c:v>
                </c:pt>
                <c:pt idx="2899">
                  <c:v>-95.936527999999996</c:v>
                </c:pt>
                <c:pt idx="2900">
                  <c:v>-80.386787999999996</c:v>
                </c:pt>
                <c:pt idx="2901">
                  <c:v>-64.884292000000002</c:v>
                </c:pt>
                <c:pt idx="2902">
                  <c:v>-82.244077000000004</c:v>
                </c:pt>
                <c:pt idx="2903">
                  <c:v>-98.893491999999995</c:v>
                </c:pt>
                <c:pt idx="2904">
                  <c:v>-101.001581</c:v>
                </c:pt>
                <c:pt idx="2905">
                  <c:v>-80.954402000000002</c:v>
                </c:pt>
                <c:pt idx="2906">
                  <c:v>-67.617299000000003</c:v>
                </c:pt>
                <c:pt idx="2907">
                  <c:v>-63.333264</c:v>
                </c:pt>
                <c:pt idx="2908">
                  <c:v>-88.666394999999994</c:v>
                </c:pt>
                <c:pt idx="2909">
                  <c:v>-102.274356</c:v>
                </c:pt>
                <c:pt idx="2910">
                  <c:v>-85.170601000000005</c:v>
                </c:pt>
                <c:pt idx="2911">
                  <c:v>-93.899788999999998</c:v>
                </c:pt>
                <c:pt idx="2912">
                  <c:v>-108.064643</c:v>
                </c:pt>
                <c:pt idx="2913">
                  <c:v>-90.226247999999998</c:v>
                </c:pt>
                <c:pt idx="2914">
                  <c:v>-96.584342000000007</c:v>
                </c:pt>
                <c:pt idx="2915">
                  <c:v>-92.361030999999997</c:v>
                </c:pt>
                <c:pt idx="2916">
                  <c:v>-97.757306999999997</c:v>
                </c:pt>
                <c:pt idx="2917">
                  <c:v>-79.125941999999995</c:v>
                </c:pt>
                <c:pt idx="2918">
                  <c:v>-84.379658000000006</c:v>
                </c:pt>
                <c:pt idx="2919">
                  <c:v>-86.922741000000002</c:v>
                </c:pt>
                <c:pt idx="2920">
                  <c:v>-89.355153000000001</c:v>
                </c:pt>
                <c:pt idx="2921">
                  <c:v>-102.953795</c:v>
                </c:pt>
                <c:pt idx="2922">
                  <c:v>-97.419821999999996</c:v>
                </c:pt>
                <c:pt idx="2923">
                  <c:v>-87.447078000000005</c:v>
                </c:pt>
                <c:pt idx="2924">
                  <c:v>-100.237668</c:v>
                </c:pt>
                <c:pt idx="2925">
                  <c:v>-105.340502</c:v>
                </c:pt>
                <c:pt idx="2926">
                  <c:v>-62.277130999999997</c:v>
                </c:pt>
                <c:pt idx="2927">
                  <c:v>-86.320018000000005</c:v>
                </c:pt>
                <c:pt idx="2928">
                  <c:v>-88.287305000000003</c:v>
                </c:pt>
                <c:pt idx="2929">
                  <c:v>-81.207127999999997</c:v>
                </c:pt>
                <c:pt idx="2930">
                  <c:v>-93.988556000000003</c:v>
                </c:pt>
                <c:pt idx="2931">
                  <c:v>-88.158394000000001</c:v>
                </c:pt>
                <c:pt idx="2932">
                  <c:v>-73.806145999999998</c:v>
                </c:pt>
                <c:pt idx="2933">
                  <c:v>-92.675884999999994</c:v>
                </c:pt>
                <c:pt idx="2934">
                  <c:v>-67.752913000000007</c:v>
                </c:pt>
                <c:pt idx="2935">
                  <c:v>-69.378377999999998</c:v>
                </c:pt>
                <c:pt idx="2936">
                  <c:v>-94.086382</c:v>
                </c:pt>
                <c:pt idx="2937">
                  <c:v>-100.726349</c:v>
                </c:pt>
                <c:pt idx="2938">
                  <c:v>-82.422368000000006</c:v>
                </c:pt>
                <c:pt idx="2939">
                  <c:v>-76.798824999999994</c:v>
                </c:pt>
                <c:pt idx="2940">
                  <c:v>-81.224952999999999</c:v>
                </c:pt>
                <c:pt idx="2941">
                  <c:v>-102.005443</c:v>
                </c:pt>
                <c:pt idx="2942">
                  <c:v>-89.14049</c:v>
                </c:pt>
                <c:pt idx="2943">
                  <c:v>-69.609185999999994</c:v>
                </c:pt>
                <c:pt idx="2944">
                  <c:v>-91.568316999999993</c:v>
                </c:pt>
                <c:pt idx="2945">
                  <c:v>-69.350455999999994</c:v>
                </c:pt>
                <c:pt idx="2946">
                  <c:v>-66.044201000000001</c:v>
                </c:pt>
                <c:pt idx="2947">
                  <c:v>-71.321698999999995</c:v>
                </c:pt>
                <c:pt idx="2948">
                  <c:v>-96.469026999999997</c:v>
                </c:pt>
                <c:pt idx="2949">
                  <c:v>-86.334726000000003</c:v>
                </c:pt>
                <c:pt idx="2950">
                  <c:v>-101.32008</c:v>
                </c:pt>
                <c:pt idx="2951">
                  <c:v>-96.860945000000001</c:v>
                </c:pt>
                <c:pt idx="2952">
                  <c:v>-92.531113000000005</c:v>
                </c:pt>
                <c:pt idx="2953">
                  <c:v>-100.512956</c:v>
                </c:pt>
                <c:pt idx="2954">
                  <c:v>-101.367588</c:v>
                </c:pt>
                <c:pt idx="2955">
                  <c:v>-100.630298</c:v>
                </c:pt>
                <c:pt idx="2956">
                  <c:v>-82.392072999999996</c:v>
                </c:pt>
                <c:pt idx="2957">
                  <c:v>-69.855312999999995</c:v>
                </c:pt>
                <c:pt idx="2958">
                  <c:v>-67.329894999999993</c:v>
                </c:pt>
                <c:pt idx="2959">
                  <c:v>-79.854560000000006</c:v>
                </c:pt>
                <c:pt idx="2960">
                  <c:v>-70.990674999999996</c:v>
                </c:pt>
                <c:pt idx="2961">
                  <c:v>-74.640276</c:v>
                </c:pt>
                <c:pt idx="2962">
                  <c:v>-85.852125000000001</c:v>
                </c:pt>
                <c:pt idx="2963">
                  <c:v>-88.707109000000003</c:v>
                </c:pt>
                <c:pt idx="2964">
                  <c:v>-82.050815999999998</c:v>
                </c:pt>
                <c:pt idx="2965">
                  <c:v>-85.942066999999994</c:v>
                </c:pt>
                <c:pt idx="2966">
                  <c:v>-83.636146999999994</c:v>
                </c:pt>
                <c:pt idx="2967">
                  <c:v>-67.668695999999997</c:v>
                </c:pt>
                <c:pt idx="2968">
                  <c:v>-94.175197999999995</c:v>
                </c:pt>
                <c:pt idx="2969">
                  <c:v>-97.545907999999997</c:v>
                </c:pt>
                <c:pt idx="2970">
                  <c:v>-63.855569000000003</c:v>
                </c:pt>
                <c:pt idx="2971">
                  <c:v>-73.373130000000003</c:v>
                </c:pt>
                <c:pt idx="2972">
                  <c:v>-80.034603000000004</c:v>
                </c:pt>
                <c:pt idx="2973">
                  <c:v>-65.034148000000002</c:v>
                </c:pt>
                <c:pt idx="2974">
                  <c:v>-103.95345500000001</c:v>
                </c:pt>
                <c:pt idx="2975">
                  <c:v>-85.677501000000007</c:v>
                </c:pt>
                <c:pt idx="2976">
                  <c:v>-83.365612999999996</c:v>
                </c:pt>
                <c:pt idx="2977">
                  <c:v>-88.405899000000005</c:v>
                </c:pt>
                <c:pt idx="2978">
                  <c:v>-81.503389999999996</c:v>
                </c:pt>
                <c:pt idx="2979">
                  <c:v>-91.764724000000001</c:v>
                </c:pt>
                <c:pt idx="2980">
                  <c:v>-51.858857</c:v>
                </c:pt>
                <c:pt idx="2981">
                  <c:v>-56.139032</c:v>
                </c:pt>
                <c:pt idx="2982">
                  <c:v>-73.635406000000003</c:v>
                </c:pt>
                <c:pt idx="2983">
                  <c:v>-63.790750000000003</c:v>
                </c:pt>
                <c:pt idx="2984">
                  <c:v>-76.962114999999997</c:v>
                </c:pt>
                <c:pt idx="2985">
                  <c:v>-69.283747000000005</c:v>
                </c:pt>
                <c:pt idx="2986">
                  <c:v>-72.069125999999997</c:v>
                </c:pt>
                <c:pt idx="2987">
                  <c:v>-77.170214999999999</c:v>
                </c:pt>
                <c:pt idx="2988">
                  <c:v>-88.902975999999995</c:v>
                </c:pt>
                <c:pt idx="2989">
                  <c:v>-85.631611000000007</c:v>
                </c:pt>
                <c:pt idx="2990">
                  <c:v>-69.736441999999997</c:v>
                </c:pt>
                <c:pt idx="2991">
                  <c:v>-79.572237000000001</c:v>
                </c:pt>
                <c:pt idx="2992">
                  <c:v>-68.390578000000005</c:v>
                </c:pt>
                <c:pt idx="2993">
                  <c:v>-76.049920999999998</c:v>
                </c:pt>
                <c:pt idx="2994">
                  <c:v>-61.816775</c:v>
                </c:pt>
                <c:pt idx="2995">
                  <c:v>-73.019233</c:v>
                </c:pt>
                <c:pt idx="2996">
                  <c:v>-73.534132</c:v>
                </c:pt>
                <c:pt idx="2997">
                  <c:v>-62.854258000000002</c:v>
                </c:pt>
                <c:pt idx="2998">
                  <c:v>-78.997911999999999</c:v>
                </c:pt>
                <c:pt idx="2999">
                  <c:v>-66.859069000000005</c:v>
                </c:pt>
                <c:pt idx="3000">
                  <c:v>-79.010566999999995</c:v>
                </c:pt>
                <c:pt idx="3001">
                  <c:v>-74.652372999999997</c:v>
                </c:pt>
                <c:pt idx="3002">
                  <c:v>-101.845838</c:v>
                </c:pt>
                <c:pt idx="3003">
                  <c:v>-82.835863000000003</c:v>
                </c:pt>
                <c:pt idx="3004">
                  <c:v>-77.214037000000005</c:v>
                </c:pt>
                <c:pt idx="3005">
                  <c:v>-76.173106000000004</c:v>
                </c:pt>
                <c:pt idx="3006">
                  <c:v>-80.077374000000006</c:v>
                </c:pt>
                <c:pt idx="3007">
                  <c:v>-68.883594000000002</c:v>
                </c:pt>
                <c:pt idx="3008">
                  <c:v>-70.616270999999998</c:v>
                </c:pt>
                <c:pt idx="3009">
                  <c:v>-74.407948000000005</c:v>
                </c:pt>
                <c:pt idx="3010">
                  <c:v>-82.674606999999995</c:v>
                </c:pt>
                <c:pt idx="3011">
                  <c:v>-65.906267999999997</c:v>
                </c:pt>
                <c:pt idx="3012">
                  <c:v>-57.729354999999998</c:v>
                </c:pt>
                <c:pt idx="3013">
                  <c:v>-68.018024999999994</c:v>
                </c:pt>
                <c:pt idx="3014">
                  <c:v>-63.647044999999999</c:v>
                </c:pt>
                <c:pt idx="3015">
                  <c:v>-69.703630000000004</c:v>
                </c:pt>
                <c:pt idx="3016">
                  <c:v>-37.481681999999999</c:v>
                </c:pt>
                <c:pt idx="3017">
                  <c:v>-78.591926999999998</c:v>
                </c:pt>
                <c:pt idx="3018">
                  <c:v>-71.775004999999993</c:v>
                </c:pt>
                <c:pt idx="3019">
                  <c:v>-78.082767000000004</c:v>
                </c:pt>
                <c:pt idx="3020">
                  <c:v>-83.092128000000002</c:v>
                </c:pt>
                <c:pt idx="3021">
                  <c:v>-50.542898999999998</c:v>
                </c:pt>
                <c:pt idx="3022">
                  <c:v>-72.341635999999994</c:v>
                </c:pt>
                <c:pt idx="3023">
                  <c:v>-76.786018999999996</c:v>
                </c:pt>
                <c:pt idx="3024">
                  <c:v>-71.654345000000006</c:v>
                </c:pt>
                <c:pt idx="3025">
                  <c:v>-70.220078999999998</c:v>
                </c:pt>
                <c:pt idx="3026">
                  <c:v>-77.163522999999998</c:v>
                </c:pt>
                <c:pt idx="3027">
                  <c:v>-81.679610999999994</c:v>
                </c:pt>
                <c:pt idx="3028">
                  <c:v>-65.534537999999998</c:v>
                </c:pt>
                <c:pt idx="3029">
                  <c:v>-31.74597</c:v>
                </c:pt>
                <c:pt idx="3030">
                  <c:v>-68.899197999999998</c:v>
                </c:pt>
                <c:pt idx="3031">
                  <c:v>-76.661428999999998</c:v>
                </c:pt>
                <c:pt idx="3032">
                  <c:v>-68.183060999999995</c:v>
                </c:pt>
                <c:pt idx="3033">
                  <c:v>-72.449150000000003</c:v>
                </c:pt>
                <c:pt idx="3034">
                  <c:v>-77.105225000000004</c:v>
                </c:pt>
                <c:pt idx="3035">
                  <c:v>-62.759909999999998</c:v>
                </c:pt>
                <c:pt idx="3036">
                  <c:v>-80.242298000000005</c:v>
                </c:pt>
                <c:pt idx="3037">
                  <c:v>-64.224459999999993</c:v>
                </c:pt>
                <c:pt idx="3038">
                  <c:v>-64.023902000000007</c:v>
                </c:pt>
                <c:pt idx="3039">
                  <c:v>-81.011947000000006</c:v>
                </c:pt>
                <c:pt idx="3040">
                  <c:v>-54.340336999999998</c:v>
                </c:pt>
                <c:pt idx="3041">
                  <c:v>-57.381616999999999</c:v>
                </c:pt>
                <c:pt idx="3042">
                  <c:v>-79.677957000000006</c:v>
                </c:pt>
                <c:pt idx="3043">
                  <c:v>-73.38073</c:v>
                </c:pt>
                <c:pt idx="3044">
                  <c:v>-73.770882</c:v>
                </c:pt>
                <c:pt idx="3045">
                  <c:v>-61.287467999999997</c:v>
                </c:pt>
                <c:pt idx="3046">
                  <c:v>-77.291713000000001</c:v>
                </c:pt>
                <c:pt idx="3047">
                  <c:v>-61.134213000000003</c:v>
                </c:pt>
                <c:pt idx="3048">
                  <c:v>-60.414118999999999</c:v>
                </c:pt>
                <c:pt idx="3049">
                  <c:v>-77.738763000000006</c:v>
                </c:pt>
                <c:pt idx="3050">
                  <c:v>-65.264897000000005</c:v>
                </c:pt>
                <c:pt idx="3051">
                  <c:v>-74.816987999999995</c:v>
                </c:pt>
                <c:pt idx="3052">
                  <c:v>-76.110894000000002</c:v>
                </c:pt>
                <c:pt idx="3053">
                  <c:v>-86.389692999999994</c:v>
                </c:pt>
                <c:pt idx="3054">
                  <c:v>-77.420565999999994</c:v>
                </c:pt>
                <c:pt idx="3055">
                  <c:v>-90.443630999999996</c:v>
                </c:pt>
                <c:pt idx="3056">
                  <c:v>-74.826327000000006</c:v>
                </c:pt>
                <c:pt idx="3057">
                  <c:v>-59.928142000000001</c:v>
                </c:pt>
                <c:pt idx="3058">
                  <c:v>-75.544300000000007</c:v>
                </c:pt>
                <c:pt idx="3059">
                  <c:v>-66.694996000000003</c:v>
                </c:pt>
                <c:pt idx="3060">
                  <c:v>-75.003423999999995</c:v>
                </c:pt>
                <c:pt idx="3061">
                  <c:v>-82.611570999999998</c:v>
                </c:pt>
                <c:pt idx="3062">
                  <c:v>-56.150013000000001</c:v>
                </c:pt>
                <c:pt idx="3063">
                  <c:v>-77.201819</c:v>
                </c:pt>
                <c:pt idx="3064">
                  <c:v>-70.554789</c:v>
                </c:pt>
                <c:pt idx="3065">
                  <c:v>-73.440832999999998</c:v>
                </c:pt>
                <c:pt idx="3066">
                  <c:v>-79.160244000000006</c:v>
                </c:pt>
                <c:pt idx="3067">
                  <c:v>-77.754593999999997</c:v>
                </c:pt>
                <c:pt idx="3068">
                  <c:v>-104.893372</c:v>
                </c:pt>
                <c:pt idx="3069">
                  <c:v>-99.372815000000003</c:v>
                </c:pt>
                <c:pt idx="3070">
                  <c:v>-74.484219999999993</c:v>
                </c:pt>
                <c:pt idx="3071">
                  <c:v>-84.197816000000003</c:v>
                </c:pt>
                <c:pt idx="3072">
                  <c:v>-87.955417999999995</c:v>
                </c:pt>
                <c:pt idx="3073">
                  <c:v>-69.14913</c:v>
                </c:pt>
                <c:pt idx="3074">
                  <c:v>-82.282206000000002</c:v>
                </c:pt>
                <c:pt idx="3075">
                  <c:v>-71.343545000000006</c:v>
                </c:pt>
                <c:pt idx="3076">
                  <c:v>-69.499185999999995</c:v>
                </c:pt>
                <c:pt idx="3077">
                  <c:v>-72.240415999999996</c:v>
                </c:pt>
                <c:pt idx="3078">
                  <c:v>-103.53407300000001</c:v>
                </c:pt>
                <c:pt idx="3079">
                  <c:v>-79.500512000000001</c:v>
                </c:pt>
                <c:pt idx="3080">
                  <c:v>-84.839496999999994</c:v>
                </c:pt>
                <c:pt idx="3081">
                  <c:v>-80.268181999999996</c:v>
                </c:pt>
                <c:pt idx="3082">
                  <c:v>-81.140409000000005</c:v>
                </c:pt>
                <c:pt idx="3083">
                  <c:v>-67.103133</c:v>
                </c:pt>
                <c:pt idx="3084">
                  <c:v>-76.630458000000004</c:v>
                </c:pt>
                <c:pt idx="3085">
                  <c:v>-77.776707999999999</c:v>
                </c:pt>
                <c:pt idx="3086">
                  <c:v>-76.430401000000003</c:v>
                </c:pt>
                <c:pt idx="3087">
                  <c:v>-95.297858000000005</c:v>
                </c:pt>
                <c:pt idx="3088">
                  <c:v>-61.377949000000001</c:v>
                </c:pt>
                <c:pt idx="3089">
                  <c:v>-72.984243000000006</c:v>
                </c:pt>
                <c:pt idx="3090">
                  <c:v>-76.178836000000004</c:v>
                </c:pt>
                <c:pt idx="3091">
                  <c:v>-77.831190000000007</c:v>
                </c:pt>
                <c:pt idx="3092">
                  <c:v>-151.583268</c:v>
                </c:pt>
                <c:pt idx="3093">
                  <c:v>-52.638837000000002</c:v>
                </c:pt>
                <c:pt idx="3094">
                  <c:v>-85.235505000000003</c:v>
                </c:pt>
                <c:pt idx="3095">
                  <c:v>-85.604920000000007</c:v>
                </c:pt>
                <c:pt idx="3096">
                  <c:v>-71.746014000000002</c:v>
                </c:pt>
                <c:pt idx="3097">
                  <c:v>-71.324201000000002</c:v>
                </c:pt>
                <c:pt idx="3098">
                  <c:v>-61.844011999999999</c:v>
                </c:pt>
                <c:pt idx="3099">
                  <c:v>-61.375875999999998</c:v>
                </c:pt>
                <c:pt idx="3100">
                  <c:v>-87.241157999999999</c:v>
                </c:pt>
                <c:pt idx="3101">
                  <c:v>-53.023482999999999</c:v>
                </c:pt>
                <c:pt idx="3102">
                  <c:v>-78.219614000000007</c:v>
                </c:pt>
                <c:pt idx="3103">
                  <c:v>-86.295437000000007</c:v>
                </c:pt>
                <c:pt idx="3104">
                  <c:v>-63.333632999999999</c:v>
                </c:pt>
                <c:pt idx="3105">
                  <c:v>-78.240841000000003</c:v>
                </c:pt>
                <c:pt idx="3106">
                  <c:v>-74.301552000000001</c:v>
                </c:pt>
                <c:pt idx="3107">
                  <c:v>-85.776379000000006</c:v>
                </c:pt>
                <c:pt idx="3108">
                  <c:v>-79.862183999999999</c:v>
                </c:pt>
                <c:pt idx="3109">
                  <c:v>-87.119972000000004</c:v>
                </c:pt>
                <c:pt idx="3110">
                  <c:v>-97.719525000000004</c:v>
                </c:pt>
                <c:pt idx="3111">
                  <c:v>-94.803090999999995</c:v>
                </c:pt>
                <c:pt idx="3112">
                  <c:v>-65.916677000000007</c:v>
                </c:pt>
                <c:pt idx="3113">
                  <c:v>-103.26371899999999</c:v>
                </c:pt>
                <c:pt idx="3114">
                  <c:v>-86.986635000000007</c:v>
                </c:pt>
                <c:pt idx="3115">
                  <c:v>-92.295384999999996</c:v>
                </c:pt>
                <c:pt idx="3116">
                  <c:v>-84.197601000000006</c:v>
                </c:pt>
                <c:pt idx="3117">
                  <c:v>-76.652405999999999</c:v>
                </c:pt>
                <c:pt idx="3118">
                  <c:v>-51.328837</c:v>
                </c:pt>
                <c:pt idx="3119">
                  <c:v>-71.499866999999995</c:v>
                </c:pt>
                <c:pt idx="3120">
                  <c:v>-88.989064999999997</c:v>
                </c:pt>
                <c:pt idx="3121">
                  <c:v>-66.052846000000002</c:v>
                </c:pt>
                <c:pt idx="3122">
                  <c:v>-81.469504999999998</c:v>
                </c:pt>
                <c:pt idx="3123">
                  <c:v>-52.896493999999997</c:v>
                </c:pt>
                <c:pt idx="3124">
                  <c:v>-44.685510999999998</c:v>
                </c:pt>
                <c:pt idx="3125">
                  <c:v>-94.968821000000005</c:v>
                </c:pt>
                <c:pt idx="3126">
                  <c:v>-74.286833000000001</c:v>
                </c:pt>
                <c:pt idx="3127">
                  <c:v>-78.469616000000002</c:v>
                </c:pt>
                <c:pt idx="3128">
                  <c:v>-84.313124999999999</c:v>
                </c:pt>
                <c:pt idx="3129">
                  <c:v>-61.238129999999998</c:v>
                </c:pt>
                <c:pt idx="3130">
                  <c:v>-88.864581999999999</c:v>
                </c:pt>
                <c:pt idx="3131">
                  <c:v>-82.091988999999998</c:v>
                </c:pt>
                <c:pt idx="3132">
                  <c:v>-72.607021000000003</c:v>
                </c:pt>
                <c:pt idx="3133">
                  <c:v>-66.340300999999997</c:v>
                </c:pt>
                <c:pt idx="3134">
                  <c:v>-71.087832000000006</c:v>
                </c:pt>
                <c:pt idx="3135">
                  <c:v>-77.028052000000002</c:v>
                </c:pt>
                <c:pt idx="3136">
                  <c:v>-100.25646399999999</c:v>
                </c:pt>
                <c:pt idx="3137">
                  <c:v>-94.198774999999998</c:v>
                </c:pt>
                <c:pt idx="3138">
                  <c:v>-86.644867000000005</c:v>
                </c:pt>
                <c:pt idx="3139">
                  <c:v>-93.597821999999994</c:v>
                </c:pt>
                <c:pt idx="3140">
                  <c:v>-64.745491000000001</c:v>
                </c:pt>
                <c:pt idx="3141">
                  <c:v>-83.058678</c:v>
                </c:pt>
                <c:pt idx="3142">
                  <c:v>-88.426041999999995</c:v>
                </c:pt>
                <c:pt idx="3143">
                  <c:v>-83.252178000000001</c:v>
                </c:pt>
                <c:pt idx="3144">
                  <c:v>-81.602924999999999</c:v>
                </c:pt>
                <c:pt idx="3145">
                  <c:v>-78.524015000000006</c:v>
                </c:pt>
                <c:pt idx="3146">
                  <c:v>-69.758185999999995</c:v>
                </c:pt>
                <c:pt idx="3147">
                  <c:v>-80.341902000000005</c:v>
                </c:pt>
                <c:pt idx="3148">
                  <c:v>-76.034495000000007</c:v>
                </c:pt>
                <c:pt idx="3149">
                  <c:v>-58.819910999999998</c:v>
                </c:pt>
                <c:pt idx="3150">
                  <c:v>-77.780051</c:v>
                </c:pt>
                <c:pt idx="3151">
                  <c:v>-69.758219999999994</c:v>
                </c:pt>
                <c:pt idx="3152">
                  <c:v>-88.885347999999993</c:v>
                </c:pt>
                <c:pt idx="3153">
                  <c:v>-78.754677999999998</c:v>
                </c:pt>
                <c:pt idx="3154">
                  <c:v>-88.021681000000001</c:v>
                </c:pt>
                <c:pt idx="3155">
                  <c:v>-60.061362000000003</c:v>
                </c:pt>
                <c:pt idx="3156">
                  <c:v>-71.193438999999998</c:v>
                </c:pt>
                <c:pt idx="3157">
                  <c:v>-81.040850000000006</c:v>
                </c:pt>
                <c:pt idx="3158">
                  <c:v>-84.120203000000004</c:v>
                </c:pt>
                <c:pt idx="3159">
                  <c:v>-73.045630000000003</c:v>
                </c:pt>
                <c:pt idx="3160">
                  <c:v>-69.737008000000003</c:v>
                </c:pt>
                <c:pt idx="3161">
                  <c:v>-73.416454999999999</c:v>
                </c:pt>
                <c:pt idx="3162">
                  <c:v>-81.233445000000003</c:v>
                </c:pt>
                <c:pt idx="3163">
                  <c:v>-73.732418999999993</c:v>
                </c:pt>
                <c:pt idx="3164">
                  <c:v>-72.877069000000006</c:v>
                </c:pt>
                <c:pt idx="3165">
                  <c:v>-77.859115000000003</c:v>
                </c:pt>
                <c:pt idx="3166">
                  <c:v>-81.891705999999999</c:v>
                </c:pt>
                <c:pt idx="3167">
                  <c:v>-71.125150000000005</c:v>
                </c:pt>
                <c:pt idx="3168">
                  <c:v>-76.704898999999997</c:v>
                </c:pt>
                <c:pt idx="3169">
                  <c:v>-72.588719999999995</c:v>
                </c:pt>
                <c:pt idx="3170">
                  <c:v>-83.515016000000003</c:v>
                </c:pt>
                <c:pt idx="3171">
                  <c:v>-71.913938999999999</c:v>
                </c:pt>
                <c:pt idx="3172">
                  <c:v>-88.479691000000003</c:v>
                </c:pt>
                <c:pt idx="3173">
                  <c:v>-80.882893999999993</c:v>
                </c:pt>
                <c:pt idx="3174">
                  <c:v>-71.872587999999993</c:v>
                </c:pt>
                <c:pt idx="3175">
                  <c:v>-70.658562000000003</c:v>
                </c:pt>
                <c:pt idx="3176">
                  <c:v>-72.350915999999998</c:v>
                </c:pt>
                <c:pt idx="3177">
                  <c:v>-84.614063999999999</c:v>
                </c:pt>
                <c:pt idx="3178">
                  <c:v>-75.672160000000005</c:v>
                </c:pt>
                <c:pt idx="3179">
                  <c:v>-47.588447000000002</c:v>
                </c:pt>
                <c:pt idx="3180">
                  <c:v>-70.812639000000004</c:v>
                </c:pt>
                <c:pt idx="3181">
                  <c:v>-82.768974999999998</c:v>
                </c:pt>
                <c:pt idx="3182">
                  <c:v>-51.596541999999999</c:v>
                </c:pt>
                <c:pt idx="3183">
                  <c:v>-44.463819000000001</c:v>
                </c:pt>
                <c:pt idx="3184">
                  <c:v>-82.795070999999993</c:v>
                </c:pt>
                <c:pt idx="3185">
                  <c:v>-73.904567</c:v>
                </c:pt>
                <c:pt idx="3186">
                  <c:v>-50.332678999999999</c:v>
                </c:pt>
                <c:pt idx="3187">
                  <c:v>-61.524894000000003</c:v>
                </c:pt>
                <c:pt idx="3188">
                  <c:v>-72.268953999999994</c:v>
                </c:pt>
                <c:pt idx="3189">
                  <c:v>-74.378494000000003</c:v>
                </c:pt>
                <c:pt idx="3190">
                  <c:v>-63.945717000000002</c:v>
                </c:pt>
                <c:pt idx="3191">
                  <c:v>-76.011689000000004</c:v>
                </c:pt>
                <c:pt idx="3192">
                  <c:v>-81.438356999999996</c:v>
                </c:pt>
                <c:pt idx="3193">
                  <c:v>-71.997495999999998</c:v>
                </c:pt>
                <c:pt idx="3194">
                  <c:v>-78.607596999999998</c:v>
                </c:pt>
                <c:pt idx="3195">
                  <c:v>-73.079646999999994</c:v>
                </c:pt>
                <c:pt idx="3196">
                  <c:v>-72.941731000000004</c:v>
                </c:pt>
                <c:pt idx="3197">
                  <c:v>-73.178098000000006</c:v>
                </c:pt>
                <c:pt idx="3198">
                  <c:v>-64.801680000000005</c:v>
                </c:pt>
                <c:pt idx="3199">
                  <c:v>-68.777244999999994</c:v>
                </c:pt>
                <c:pt idx="3200">
                  <c:v>-62.927284999999998</c:v>
                </c:pt>
                <c:pt idx="3201">
                  <c:v>-84.829984999999994</c:v>
                </c:pt>
                <c:pt idx="3202">
                  <c:v>-79.239621</c:v>
                </c:pt>
                <c:pt idx="3203">
                  <c:v>-76.976235000000003</c:v>
                </c:pt>
                <c:pt idx="3204">
                  <c:v>-79.308053999999998</c:v>
                </c:pt>
                <c:pt idx="3205">
                  <c:v>-63.718052</c:v>
                </c:pt>
                <c:pt idx="3206">
                  <c:v>-81.025189999999995</c:v>
                </c:pt>
                <c:pt idx="3207">
                  <c:v>-52.076743</c:v>
                </c:pt>
                <c:pt idx="3208">
                  <c:v>-72.939898999999997</c:v>
                </c:pt>
                <c:pt idx="3209">
                  <c:v>-49.289022000000003</c:v>
                </c:pt>
                <c:pt idx="3210">
                  <c:v>-76.094324999999998</c:v>
                </c:pt>
                <c:pt idx="3211">
                  <c:v>-93.349900000000005</c:v>
                </c:pt>
                <c:pt idx="3212">
                  <c:v>-93.061888999999994</c:v>
                </c:pt>
                <c:pt idx="3213">
                  <c:v>-115.395878</c:v>
                </c:pt>
                <c:pt idx="3214">
                  <c:v>-86.468653000000003</c:v>
                </c:pt>
                <c:pt idx="3215">
                  <c:v>-97.522927999999993</c:v>
                </c:pt>
                <c:pt idx="3216">
                  <c:v>-48.783245999999998</c:v>
                </c:pt>
                <c:pt idx="3217">
                  <c:v>-73.435738000000001</c:v>
                </c:pt>
                <c:pt idx="3218">
                  <c:v>-71.879610999999997</c:v>
                </c:pt>
                <c:pt idx="3219">
                  <c:v>-59.779803000000001</c:v>
                </c:pt>
                <c:pt idx="3220">
                  <c:v>-42.354002999999999</c:v>
                </c:pt>
                <c:pt idx="3221">
                  <c:v>-97.052377000000007</c:v>
                </c:pt>
                <c:pt idx="3222">
                  <c:v>-76.161015000000006</c:v>
                </c:pt>
                <c:pt idx="3223">
                  <c:v>-60.124415999999997</c:v>
                </c:pt>
                <c:pt idx="3224">
                  <c:v>-65.874722000000006</c:v>
                </c:pt>
                <c:pt idx="3225">
                  <c:v>-125.40959599999999</c:v>
                </c:pt>
                <c:pt idx="3226">
                  <c:v>-73.967607000000001</c:v>
                </c:pt>
                <c:pt idx="3227">
                  <c:v>-102.326368</c:v>
                </c:pt>
                <c:pt idx="3228">
                  <c:v>-72.793338000000006</c:v>
                </c:pt>
                <c:pt idx="3229">
                  <c:v>-77.528774999999996</c:v>
                </c:pt>
                <c:pt idx="3230">
                  <c:v>-92.250277999999994</c:v>
                </c:pt>
                <c:pt idx="3231">
                  <c:v>-85.730196000000007</c:v>
                </c:pt>
                <c:pt idx="3232">
                  <c:v>-69.985793000000001</c:v>
                </c:pt>
                <c:pt idx="3233">
                  <c:v>-99.479291000000003</c:v>
                </c:pt>
                <c:pt idx="3234">
                  <c:v>-94.488418999999993</c:v>
                </c:pt>
                <c:pt idx="3235">
                  <c:v>-171.321618</c:v>
                </c:pt>
                <c:pt idx="3236">
                  <c:v>-151.52264099999999</c:v>
                </c:pt>
                <c:pt idx="3237">
                  <c:v>-158.520995</c:v>
                </c:pt>
                <c:pt idx="3238">
                  <c:v>-156.857294</c:v>
                </c:pt>
                <c:pt idx="3239">
                  <c:v>-137.80557200000001</c:v>
                </c:pt>
                <c:pt idx="3240">
                  <c:v>-156.631744</c:v>
                </c:pt>
                <c:pt idx="3241">
                  <c:v>-146.19083000000001</c:v>
                </c:pt>
                <c:pt idx="3242">
                  <c:v>-158.315257</c:v>
                </c:pt>
                <c:pt idx="3243">
                  <c:v>-160.084677</c:v>
                </c:pt>
                <c:pt idx="3244">
                  <c:v>-146.62304499999999</c:v>
                </c:pt>
                <c:pt idx="3245">
                  <c:v>-156.276769</c:v>
                </c:pt>
                <c:pt idx="3246">
                  <c:v>-119.598873</c:v>
                </c:pt>
                <c:pt idx="3247">
                  <c:v>-91.399349999999998</c:v>
                </c:pt>
                <c:pt idx="3248">
                  <c:v>-72.116151000000002</c:v>
                </c:pt>
                <c:pt idx="3249">
                  <c:v>-75.791745000000006</c:v>
                </c:pt>
                <c:pt idx="3250">
                  <c:v>-77.512932000000006</c:v>
                </c:pt>
                <c:pt idx="3251">
                  <c:v>-100.395946</c:v>
                </c:pt>
                <c:pt idx="3252">
                  <c:v>-78.386146999999994</c:v>
                </c:pt>
                <c:pt idx="3253">
                  <c:v>-63.939751000000001</c:v>
                </c:pt>
                <c:pt idx="3254">
                  <c:v>-53.526899</c:v>
                </c:pt>
                <c:pt idx="3255">
                  <c:v>-82.202759</c:v>
                </c:pt>
                <c:pt idx="3256">
                  <c:v>-78.964072000000002</c:v>
                </c:pt>
                <c:pt idx="3257">
                  <c:v>-62.247256999999998</c:v>
                </c:pt>
                <c:pt idx="3258">
                  <c:v>-82.577421999999999</c:v>
                </c:pt>
                <c:pt idx="3259">
                  <c:v>-71.381988000000007</c:v>
                </c:pt>
                <c:pt idx="3260">
                  <c:v>-67.885228999999995</c:v>
                </c:pt>
                <c:pt idx="3261">
                  <c:v>-90.958117000000001</c:v>
                </c:pt>
                <c:pt idx="3262">
                  <c:v>-97.240385000000003</c:v>
                </c:pt>
                <c:pt idx="3263">
                  <c:v>-78.223876000000004</c:v>
                </c:pt>
                <c:pt idx="3264">
                  <c:v>-90.453844000000004</c:v>
                </c:pt>
                <c:pt idx="3265">
                  <c:v>-79.470414000000005</c:v>
                </c:pt>
                <c:pt idx="3266">
                  <c:v>-79.330763000000005</c:v>
                </c:pt>
                <c:pt idx="3267">
                  <c:v>-81.398653999999993</c:v>
                </c:pt>
                <c:pt idx="3268">
                  <c:v>-78.584046000000001</c:v>
                </c:pt>
                <c:pt idx="3269">
                  <c:v>-55.751809000000002</c:v>
                </c:pt>
                <c:pt idx="3270">
                  <c:v>-60.136237999999999</c:v>
                </c:pt>
                <c:pt idx="3271">
                  <c:v>-76.778865999999994</c:v>
                </c:pt>
                <c:pt idx="3272">
                  <c:v>-76.733825999999993</c:v>
                </c:pt>
                <c:pt idx="3273">
                  <c:v>-72.613878</c:v>
                </c:pt>
                <c:pt idx="3274">
                  <c:v>-79.991587999999993</c:v>
                </c:pt>
                <c:pt idx="3275">
                  <c:v>-86.87867</c:v>
                </c:pt>
                <c:pt idx="3276">
                  <c:v>-89.323655000000002</c:v>
                </c:pt>
                <c:pt idx="3277">
                  <c:v>-85.493774999999999</c:v>
                </c:pt>
                <c:pt idx="3278">
                  <c:v>-108.652838</c:v>
                </c:pt>
                <c:pt idx="3279">
                  <c:v>-94.542062999999999</c:v>
                </c:pt>
                <c:pt idx="3280">
                  <c:v>-85.339626999999993</c:v>
                </c:pt>
                <c:pt idx="3281">
                  <c:v>-9.5706939999999996</c:v>
                </c:pt>
                <c:pt idx="3282">
                  <c:v>-21.503145</c:v>
                </c:pt>
                <c:pt idx="3283">
                  <c:v>-133.44136</c:v>
                </c:pt>
                <c:pt idx="3284">
                  <c:v>-153.43274400000001</c:v>
                </c:pt>
                <c:pt idx="3285">
                  <c:v>-158.40616800000001</c:v>
                </c:pt>
                <c:pt idx="3286">
                  <c:v>-141.46544700000001</c:v>
                </c:pt>
                <c:pt idx="3287">
                  <c:v>-150.125417</c:v>
                </c:pt>
                <c:pt idx="3288">
                  <c:v>-154.34001699999999</c:v>
                </c:pt>
                <c:pt idx="3289">
                  <c:v>-157.229917</c:v>
                </c:pt>
                <c:pt idx="3290">
                  <c:v>-149.15625900000001</c:v>
                </c:pt>
                <c:pt idx="3291">
                  <c:v>-159.71219500000001</c:v>
                </c:pt>
                <c:pt idx="3292">
                  <c:v>-157.99416099999999</c:v>
                </c:pt>
                <c:pt idx="3293">
                  <c:v>-144.431273</c:v>
                </c:pt>
                <c:pt idx="3294">
                  <c:v>-167.51384999999999</c:v>
                </c:pt>
                <c:pt idx="3295">
                  <c:v>-160.86757900000001</c:v>
                </c:pt>
                <c:pt idx="3296">
                  <c:v>-162.71293900000001</c:v>
                </c:pt>
                <c:pt idx="3297">
                  <c:v>-111.369508</c:v>
                </c:pt>
                <c:pt idx="3298">
                  <c:v>-83.823535000000007</c:v>
                </c:pt>
                <c:pt idx="3299">
                  <c:v>-69.357924999999994</c:v>
                </c:pt>
                <c:pt idx="3300">
                  <c:v>-73.951974000000007</c:v>
                </c:pt>
                <c:pt idx="3301">
                  <c:v>-75.475465999999997</c:v>
                </c:pt>
                <c:pt idx="3302">
                  <c:v>-78.477807999999996</c:v>
                </c:pt>
                <c:pt idx="3303">
                  <c:v>-83.132068000000004</c:v>
                </c:pt>
                <c:pt idx="3304">
                  <c:v>-69.976094000000003</c:v>
                </c:pt>
                <c:pt idx="3305">
                  <c:v>-81.058400000000006</c:v>
                </c:pt>
                <c:pt idx="3306">
                  <c:v>-76.124628000000001</c:v>
                </c:pt>
                <c:pt idx="3307">
                  <c:v>-69.212734999999995</c:v>
                </c:pt>
                <c:pt idx="3308">
                  <c:v>-62.351916000000003</c:v>
                </c:pt>
                <c:pt idx="3309">
                  <c:v>-71.165706999999998</c:v>
                </c:pt>
                <c:pt idx="3310">
                  <c:v>-90.966166999999999</c:v>
                </c:pt>
                <c:pt idx="3311">
                  <c:v>-86.983861000000005</c:v>
                </c:pt>
                <c:pt idx="3312">
                  <c:v>-77.202754999999996</c:v>
                </c:pt>
                <c:pt idx="3313">
                  <c:v>-61.392639000000003</c:v>
                </c:pt>
                <c:pt idx="3314">
                  <c:v>-71.055291999999994</c:v>
                </c:pt>
                <c:pt idx="3315">
                  <c:v>-78.849352999999994</c:v>
                </c:pt>
                <c:pt idx="3316">
                  <c:v>-71.719172999999998</c:v>
                </c:pt>
                <c:pt idx="3317">
                  <c:v>-65.913098000000005</c:v>
                </c:pt>
                <c:pt idx="3318">
                  <c:v>-60.286790000000003</c:v>
                </c:pt>
                <c:pt idx="3319">
                  <c:v>-65.568527000000003</c:v>
                </c:pt>
                <c:pt idx="3320">
                  <c:v>-53.380637999999998</c:v>
                </c:pt>
                <c:pt idx="3321">
                  <c:v>-69.101855999999998</c:v>
                </c:pt>
                <c:pt idx="3322">
                  <c:v>-71.362590999999995</c:v>
                </c:pt>
                <c:pt idx="3323">
                  <c:v>-75.100241999999994</c:v>
                </c:pt>
                <c:pt idx="3324">
                  <c:v>-73.450429999999997</c:v>
                </c:pt>
                <c:pt idx="3325">
                  <c:v>-82.663884999999993</c:v>
                </c:pt>
                <c:pt idx="3326">
                  <c:v>-106.51273399999999</c:v>
                </c:pt>
                <c:pt idx="3327">
                  <c:v>-80.507723999999996</c:v>
                </c:pt>
                <c:pt idx="3328">
                  <c:v>-97.304693</c:v>
                </c:pt>
                <c:pt idx="3329">
                  <c:v>-61.009695999999998</c:v>
                </c:pt>
                <c:pt idx="3330">
                  <c:v>-151.41749799999999</c:v>
                </c:pt>
                <c:pt idx="3331">
                  <c:v>-164.380427</c:v>
                </c:pt>
                <c:pt idx="3332">
                  <c:v>-158.12554900000001</c:v>
                </c:pt>
                <c:pt idx="3333">
                  <c:v>-143.35104100000001</c:v>
                </c:pt>
                <c:pt idx="3334">
                  <c:v>-154.71861799999999</c:v>
                </c:pt>
                <c:pt idx="3335">
                  <c:v>-139.135942</c:v>
                </c:pt>
                <c:pt idx="3336">
                  <c:v>-151.603486</c:v>
                </c:pt>
                <c:pt idx="3337">
                  <c:v>-152.911406</c:v>
                </c:pt>
                <c:pt idx="3338">
                  <c:v>-161.70495199999999</c:v>
                </c:pt>
                <c:pt idx="3339">
                  <c:v>-153.93716000000001</c:v>
                </c:pt>
                <c:pt idx="3340">
                  <c:v>-148.518227</c:v>
                </c:pt>
                <c:pt idx="3341">
                  <c:v>-161.60639399999999</c:v>
                </c:pt>
                <c:pt idx="3342">
                  <c:v>-149.82758200000001</c:v>
                </c:pt>
                <c:pt idx="3343">
                  <c:v>-153.96413699999999</c:v>
                </c:pt>
                <c:pt idx="3344">
                  <c:v>-158.25959399999999</c:v>
                </c:pt>
                <c:pt idx="3345">
                  <c:v>-145.19801200000001</c:v>
                </c:pt>
                <c:pt idx="3346">
                  <c:v>-160.87936400000001</c:v>
                </c:pt>
                <c:pt idx="3347">
                  <c:v>-152.900655</c:v>
                </c:pt>
                <c:pt idx="3348">
                  <c:v>-142.15163799999999</c:v>
                </c:pt>
                <c:pt idx="3349">
                  <c:v>-111.05808500000001</c:v>
                </c:pt>
                <c:pt idx="3350">
                  <c:v>-173.679475</c:v>
                </c:pt>
                <c:pt idx="3351">
                  <c:v>-151.20983799999999</c:v>
                </c:pt>
                <c:pt idx="3352">
                  <c:v>-164.84798799999999</c:v>
                </c:pt>
                <c:pt idx="3353">
                  <c:v>-156.56248199999999</c:v>
                </c:pt>
                <c:pt idx="3354">
                  <c:v>-159.55713299999999</c:v>
                </c:pt>
                <c:pt idx="3355">
                  <c:v>-165.80861300000001</c:v>
                </c:pt>
                <c:pt idx="3356">
                  <c:v>-156.14539400000001</c:v>
                </c:pt>
                <c:pt idx="3357">
                  <c:v>-142.35922400000001</c:v>
                </c:pt>
                <c:pt idx="3358">
                  <c:v>-68.402186999999998</c:v>
                </c:pt>
                <c:pt idx="3359">
                  <c:v>-66.133078999999995</c:v>
                </c:pt>
                <c:pt idx="3360">
                  <c:v>-73.584277</c:v>
                </c:pt>
                <c:pt idx="3361">
                  <c:v>-73.055216999999999</c:v>
                </c:pt>
                <c:pt idx="3362">
                  <c:v>-78.256327999999996</c:v>
                </c:pt>
                <c:pt idx="3363">
                  <c:v>-84.504498999999996</c:v>
                </c:pt>
                <c:pt idx="3364">
                  <c:v>-79.363498000000007</c:v>
                </c:pt>
                <c:pt idx="3365">
                  <c:v>-67.241681999999997</c:v>
                </c:pt>
                <c:pt idx="3366">
                  <c:v>-56.315238999999998</c:v>
                </c:pt>
                <c:pt idx="3367">
                  <c:v>-59.835999999999999</c:v>
                </c:pt>
                <c:pt idx="3368">
                  <c:v>-59.861887000000003</c:v>
                </c:pt>
                <c:pt idx="3369">
                  <c:v>-62.610563999999997</c:v>
                </c:pt>
                <c:pt idx="3370">
                  <c:v>-66.163454999999999</c:v>
                </c:pt>
                <c:pt idx="3371">
                  <c:v>-83.752885000000006</c:v>
                </c:pt>
                <c:pt idx="3372">
                  <c:v>-81.934724000000003</c:v>
                </c:pt>
                <c:pt idx="3373">
                  <c:v>-77.104701000000006</c:v>
                </c:pt>
                <c:pt idx="3374">
                  <c:v>-71.940169999999995</c:v>
                </c:pt>
                <c:pt idx="3375">
                  <c:v>-83.412263999999993</c:v>
                </c:pt>
                <c:pt idx="3376">
                  <c:v>-76.100851000000006</c:v>
                </c:pt>
                <c:pt idx="3377">
                  <c:v>-81.418481</c:v>
                </c:pt>
                <c:pt idx="3378">
                  <c:v>-76.470151999999999</c:v>
                </c:pt>
                <c:pt idx="3379">
                  <c:v>-72.298461000000003</c:v>
                </c:pt>
                <c:pt idx="3380">
                  <c:v>-70.444496999999998</c:v>
                </c:pt>
                <c:pt idx="3381">
                  <c:v>-89.868841000000003</c:v>
                </c:pt>
                <c:pt idx="3382">
                  <c:v>-66.831387000000007</c:v>
                </c:pt>
                <c:pt idx="3383">
                  <c:v>-80.513751999999997</c:v>
                </c:pt>
                <c:pt idx="3384">
                  <c:v>-76.127472999999995</c:v>
                </c:pt>
                <c:pt idx="3385">
                  <c:v>-69.060981999999996</c:v>
                </c:pt>
                <c:pt idx="3386">
                  <c:v>-63.052833</c:v>
                </c:pt>
                <c:pt idx="3387">
                  <c:v>-79.918180000000007</c:v>
                </c:pt>
                <c:pt idx="3388">
                  <c:v>-70.391975000000002</c:v>
                </c:pt>
                <c:pt idx="3389">
                  <c:v>-88.875210999999993</c:v>
                </c:pt>
                <c:pt idx="3390">
                  <c:v>-99.858931999999996</c:v>
                </c:pt>
                <c:pt idx="3391">
                  <c:v>-88.998025999999996</c:v>
                </c:pt>
                <c:pt idx="3392">
                  <c:v>-82.641908999999998</c:v>
                </c:pt>
                <c:pt idx="3393">
                  <c:v>-94.212682999999998</c:v>
                </c:pt>
                <c:pt idx="3394">
                  <c:v>-99.047195000000002</c:v>
                </c:pt>
                <c:pt idx="3395">
                  <c:v>-78.942943</c:v>
                </c:pt>
                <c:pt idx="3396">
                  <c:v>-79.174122999999994</c:v>
                </c:pt>
                <c:pt idx="3397">
                  <c:v>-72.684163999999996</c:v>
                </c:pt>
                <c:pt idx="3398">
                  <c:v>-68.159957000000006</c:v>
                </c:pt>
                <c:pt idx="3399">
                  <c:v>-68.765608</c:v>
                </c:pt>
                <c:pt idx="3400">
                  <c:v>-73.876991000000004</c:v>
                </c:pt>
                <c:pt idx="3401">
                  <c:v>-60.573644000000002</c:v>
                </c:pt>
                <c:pt idx="3402">
                  <c:v>-68.045894000000004</c:v>
                </c:pt>
                <c:pt idx="3403">
                  <c:v>-69.505973999999995</c:v>
                </c:pt>
                <c:pt idx="3404">
                  <c:v>-67.756635000000003</c:v>
                </c:pt>
                <c:pt idx="3405">
                  <c:v>-68.039479999999998</c:v>
                </c:pt>
                <c:pt idx="3406">
                  <c:v>-47.532502000000001</c:v>
                </c:pt>
                <c:pt idx="3407">
                  <c:v>-53.907423000000001</c:v>
                </c:pt>
                <c:pt idx="3408">
                  <c:v>-84.341588999999999</c:v>
                </c:pt>
                <c:pt idx="3409">
                  <c:v>-69.762607000000003</c:v>
                </c:pt>
                <c:pt idx="3410">
                  <c:v>-53.691273000000002</c:v>
                </c:pt>
                <c:pt idx="3411">
                  <c:v>-65.396579000000003</c:v>
                </c:pt>
                <c:pt idx="3412">
                  <c:v>-74.870964000000001</c:v>
                </c:pt>
                <c:pt idx="3413">
                  <c:v>-72.971063000000001</c:v>
                </c:pt>
                <c:pt idx="3414">
                  <c:v>-73.513857999999999</c:v>
                </c:pt>
                <c:pt idx="3415">
                  <c:v>-100.26215999999999</c:v>
                </c:pt>
                <c:pt idx="3416">
                  <c:v>-88.799987000000002</c:v>
                </c:pt>
                <c:pt idx="3417">
                  <c:v>-88.827736000000002</c:v>
                </c:pt>
                <c:pt idx="3418">
                  <c:v>-90.796192000000005</c:v>
                </c:pt>
                <c:pt idx="3419">
                  <c:v>-79.557556000000005</c:v>
                </c:pt>
                <c:pt idx="3420">
                  <c:v>-77.180324999999996</c:v>
                </c:pt>
                <c:pt idx="3421">
                  <c:v>-60.869694000000003</c:v>
                </c:pt>
                <c:pt idx="3422">
                  <c:v>-75.577999000000005</c:v>
                </c:pt>
                <c:pt idx="3423">
                  <c:v>-56.902656999999998</c:v>
                </c:pt>
                <c:pt idx="3424">
                  <c:v>-69.534097000000003</c:v>
                </c:pt>
                <c:pt idx="3425">
                  <c:v>-64.559612999999999</c:v>
                </c:pt>
                <c:pt idx="3426">
                  <c:v>-67.861604</c:v>
                </c:pt>
                <c:pt idx="3427">
                  <c:v>-65.830105000000003</c:v>
                </c:pt>
                <c:pt idx="3428">
                  <c:v>-68.251114999999999</c:v>
                </c:pt>
                <c:pt idx="3429">
                  <c:v>-55.615180000000002</c:v>
                </c:pt>
                <c:pt idx="3430">
                  <c:v>-64.942626000000004</c:v>
                </c:pt>
                <c:pt idx="3431">
                  <c:v>-93.307925999999995</c:v>
                </c:pt>
                <c:pt idx="3432">
                  <c:v>-75.382501000000005</c:v>
                </c:pt>
                <c:pt idx="3433">
                  <c:v>-56.817301999999998</c:v>
                </c:pt>
                <c:pt idx="3434">
                  <c:v>-63.325617000000001</c:v>
                </c:pt>
                <c:pt idx="3435">
                  <c:v>-71.951024000000004</c:v>
                </c:pt>
                <c:pt idx="3436">
                  <c:v>-81.539017999999999</c:v>
                </c:pt>
                <c:pt idx="3437">
                  <c:v>-78.545700999999994</c:v>
                </c:pt>
                <c:pt idx="3438">
                  <c:v>-75.458768000000006</c:v>
                </c:pt>
                <c:pt idx="3439">
                  <c:v>-87.958230999999998</c:v>
                </c:pt>
                <c:pt idx="3440">
                  <c:v>-75.581220000000002</c:v>
                </c:pt>
                <c:pt idx="3441">
                  <c:v>-89.692927999999995</c:v>
                </c:pt>
                <c:pt idx="3442">
                  <c:v>-89.693417999999994</c:v>
                </c:pt>
                <c:pt idx="3443">
                  <c:v>-89.997609999999995</c:v>
                </c:pt>
                <c:pt idx="3444">
                  <c:v>-93.902259999999998</c:v>
                </c:pt>
                <c:pt idx="3445">
                  <c:v>-82.943313000000003</c:v>
                </c:pt>
                <c:pt idx="3446">
                  <c:v>-83.009753000000003</c:v>
                </c:pt>
                <c:pt idx="3447">
                  <c:v>-65.222243000000006</c:v>
                </c:pt>
                <c:pt idx="3448">
                  <c:v>-54.932676000000001</c:v>
                </c:pt>
                <c:pt idx="3449">
                  <c:v>-68.63382</c:v>
                </c:pt>
                <c:pt idx="3450">
                  <c:v>-68.499893</c:v>
                </c:pt>
                <c:pt idx="3451">
                  <c:v>-59.314646000000003</c:v>
                </c:pt>
                <c:pt idx="3452">
                  <c:v>-44.203643999999997</c:v>
                </c:pt>
                <c:pt idx="3453">
                  <c:v>-87.436583999999996</c:v>
                </c:pt>
                <c:pt idx="3454">
                  <c:v>-71.856324999999998</c:v>
                </c:pt>
                <c:pt idx="3455">
                  <c:v>-59.029214000000003</c:v>
                </c:pt>
                <c:pt idx="3456">
                  <c:v>-74.098134000000002</c:v>
                </c:pt>
                <c:pt idx="3457">
                  <c:v>-86.679327999999998</c:v>
                </c:pt>
                <c:pt idx="3458">
                  <c:v>-92.621123999999995</c:v>
                </c:pt>
                <c:pt idx="3459">
                  <c:v>-67.336989000000003</c:v>
                </c:pt>
                <c:pt idx="3460">
                  <c:v>-56.652379000000003</c:v>
                </c:pt>
                <c:pt idx="3461">
                  <c:v>-64.795693</c:v>
                </c:pt>
                <c:pt idx="3462">
                  <c:v>-62.078490000000002</c:v>
                </c:pt>
                <c:pt idx="3463">
                  <c:v>-67.100662</c:v>
                </c:pt>
                <c:pt idx="3464">
                  <c:v>-52.205525999999999</c:v>
                </c:pt>
                <c:pt idx="3465">
                  <c:v>-67.334370000000007</c:v>
                </c:pt>
                <c:pt idx="3466">
                  <c:v>-58.753338999999997</c:v>
                </c:pt>
                <c:pt idx="3467">
                  <c:v>-77.205532000000005</c:v>
                </c:pt>
                <c:pt idx="3468">
                  <c:v>-57.191349000000002</c:v>
                </c:pt>
                <c:pt idx="3469">
                  <c:v>-80.026061999999996</c:v>
                </c:pt>
                <c:pt idx="3470">
                  <c:v>-70.751817000000003</c:v>
                </c:pt>
                <c:pt idx="3471">
                  <c:v>-77.923180000000002</c:v>
                </c:pt>
                <c:pt idx="3472">
                  <c:v>-79.741544000000005</c:v>
                </c:pt>
                <c:pt idx="3473">
                  <c:v>-68.110934999999998</c:v>
                </c:pt>
                <c:pt idx="3474">
                  <c:v>-64.908372999999997</c:v>
                </c:pt>
                <c:pt idx="3475">
                  <c:v>-78.257076999999995</c:v>
                </c:pt>
                <c:pt idx="3476">
                  <c:v>-57.117232000000001</c:v>
                </c:pt>
                <c:pt idx="3477">
                  <c:v>-71.463857000000004</c:v>
                </c:pt>
                <c:pt idx="3478">
                  <c:v>-57.742458999999997</c:v>
                </c:pt>
                <c:pt idx="3479">
                  <c:v>-71.547573999999997</c:v>
                </c:pt>
                <c:pt idx="3480">
                  <c:v>-76.443110000000004</c:v>
                </c:pt>
                <c:pt idx="3481">
                  <c:v>-74.453603999999999</c:v>
                </c:pt>
                <c:pt idx="3482">
                  <c:v>-69.341134999999994</c:v>
                </c:pt>
                <c:pt idx="3483">
                  <c:v>-77.467218000000003</c:v>
                </c:pt>
                <c:pt idx="3484">
                  <c:v>-81.979703999999998</c:v>
                </c:pt>
                <c:pt idx="3485">
                  <c:v>-71.464669999999998</c:v>
                </c:pt>
                <c:pt idx="3486">
                  <c:v>-65.667550000000006</c:v>
                </c:pt>
                <c:pt idx="3487">
                  <c:v>-72.291062999999994</c:v>
                </c:pt>
                <c:pt idx="3488">
                  <c:v>-88.741670999999997</c:v>
                </c:pt>
                <c:pt idx="3489">
                  <c:v>-81.367985000000004</c:v>
                </c:pt>
                <c:pt idx="3490">
                  <c:v>-87.287119000000004</c:v>
                </c:pt>
                <c:pt idx="3491">
                  <c:v>-99.950250999999994</c:v>
                </c:pt>
                <c:pt idx="3492">
                  <c:v>-92.013380999999995</c:v>
                </c:pt>
                <c:pt idx="3493">
                  <c:v>-78.815900999999997</c:v>
                </c:pt>
                <c:pt idx="3494">
                  <c:v>-72.740390000000005</c:v>
                </c:pt>
                <c:pt idx="3495">
                  <c:v>-61.269190000000002</c:v>
                </c:pt>
                <c:pt idx="3496">
                  <c:v>-83.419602999999995</c:v>
                </c:pt>
                <c:pt idx="3497">
                  <c:v>-72.326669999999993</c:v>
                </c:pt>
                <c:pt idx="3498">
                  <c:v>-70.681528</c:v>
                </c:pt>
                <c:pt idx="3499">
                  <c:v>-58.003526000000001</c:v>
                </c:pt>
                <c:pt idx="3500">
                  <c:v>-64.550377999999995</c:v>
                </c:pt>
                <c:pt idx="3501">
                  <c:v>-78.797790000000006</c:v>
                </c:pt>
                <c:pt idx="3502">
                  <c:v>-80.534739000000002</c:v>
                </c:pt>
                <c:pt idx="3503">
                  <c:v>-75.838151999999994</c:v>
                </c:pt>
                <c:pt idx="3504">
                  <c:v>-88.819295999999994</c:v>
                </c:pt>
                <c:pt idx="3505">
                  <c:v>-70.190900999999997</c:v>
                </c:pt>
                <c:pt idx="3506">
                  <c:v>-79.224559999999997</c:v>
                </c:pt>
                <c:pt idx="3507">
                  <c:v>-62.403314000000002</c:v>
                </c:pt>
                <c:pt idx="3508">
                  <c:v>-74.047296000000003</c:v>
                </c:pt>
                <c:pt idx="3509">
                  <c:v>-80.853521000000001</c:v>
                </c:pt>
                <c:pt idx="3510">
                  <c:v>-76.335076000000001</c:v>
                </c:pt>
                <c:pt idx="3511">
                  <c:v>-76.574522000000002</c:v>
                </c:pt>
                <c:pt idx="3512">
                  <c:v>-61.064611999999997</c:v>
                </c:pt>
                <c:pt idx="3513">
                  <c:v>-49.185943999999999</c:v>
                </c:pt>
                <c:pt idx="3514">
                  <c:v>-51.190241999999998</c:v>
                </c:pt>
                <c:pt idx="3515">
                  <c:v>-60.741056</c:v>
                </c:pt>
                <c:pt idx="3516">
                  <c:v>-57.182586999999998</c:v>
                </c:pt>
                <c:pt idx="3517">
                  <c:v>-55.792929000000001</c:v>
                </c:pt>
                <c:pt idx="3518">
                  <c:v>-84.512591999999998</c:v>
                </c:pt>
                <c:pt idx="3519">
                  <c:v>-63.025334999999998</c:v>
                </c:pt>
                <c:pt idx="3520">
                  <c:v>-68.518473</c:v>
                </c:pt>
                <c:pt idx="3521">
                  <c:v>-70.153543999999997</c:v>
                </c:pt>
                <c:pt idx="3522">
                  <c:v>-79.463819999999998</c:v>
                </c:pt>
                <c:pt idx="3523">
                  <c:v>-75.114592999999999</c:v>
                </c:pt>
                <c:pt idx="3524">
                  <c:v>-78.268366999999998</c:v>
                </c:pt>
                <c:pt idx="3525">
                  <c:v>-94.555363</c:v>
                </c:pt>
                <c:pt idx="3526">
                  <c:v>-83.677395000000004</c:v>
                </c:pt>
                <c:pt idx="3527">
                  <c:v>-73.623486999999997</c:v>
                </c:pt>
                <c:pt idx="3528">
                  <c:v>-73.622645000000006</c:v>
                </c:pt>
                <c:pt idx="3529">
                  <c:v>-43.328285999999999</c:v>
                </c:pt>
                <c:pt idx="3530">
                  <c:v>-69.574648999999994</c:v>
                </c:pt>
                <c:pt idx="3531">
                  <c:v>-66.917233999999993</c:v>
                </c:pt>
                <c:pt idx="3532">
                  <c:v>-79.240253999999993</c:v>
                </c:pt>
                <c:pt idx="3533">
                  <c:v>-62.188764999999997</c:v>
                </c:pt>
                <c:pt idx="3534">
                  <c:v>-51.603776000000003</c:v>
                </c:pt>
                <c:pt idx="3535">
                  <c:v>-88.116265999999996</c:v>
                </c:pt>
                <c:pt idx="3536">
                  <c:v>-86.037745999999999</c:v>
                </c:pt>
                <c:pt idx="3537">
                  <c:v>-85.296470999999997</c:v>
                </c:pt>
                <c:pt idx="3538">
                  <c:v>-77.015601000000004</c:v>
                </c:pt>
                <c:pt idx="3539">
                  <c:v>-65.398292999999995</c:v>
                </c:pt>
                <c:pt idx="3540">
                  <c:v>-92.099063999999998</c:v>
                </c:pt>
                <c:pt idx="3541">
                  <c:v>-79.568661000000006</c:v>
                </c:pt>
                <c:pt idx="3542">
                  <c:v>-70.800332999999995</c:v>
                </c:pt>
                <c:pt idx="3543">
                  <c:v>-78.724355000000003</c:v>
                </c:pt>
                <c:pt idx="3544">
                  <c:v>-79.740622000000002</c:v>
                </c:pt>
                <c:pt idx="3545">
                  <c:v>-95.229225999999997</c:v>
                </c:pt>
                <c:pt idx="3546">
                  <c:v>-98.211905999999999</c:v>
                </c:pt>
                <c:pt idx="3547">
                  <c:v>-71.216427999999993</c:v>
                </c:pt>
                <c:pt idx="3548">
                  <c:v>-70.484155999999999</c:v>
                </c:pt>
                <c:pt idx="3549">
                  <c:v>-72.527805999999998</c:v>
                </c:pt>
                <c:pt idx="3550">
                  <c:v>-76.325698000000003</c:v>
                </c:pt>
                <c:pt idx="3551">
                  <c:v>-61.848357999999998</c:v>
                </c:pt>
                <c:pt idx="3552">
                  <c:v>-73.230614000000003</c:v>
                </c:pt>
                <c:pt idx="3553">
                  <c:v>-77.661624000000003</c:v>
                </c:pt>
                <c:pt idx="3554">
                  <c:v>-76.390478000000002</c:v>
                </c:pt>
                <c:pt idx="3555">
                  <c:v>-74.041210000000007</c:v>
                </c:pt>
                <c:pt idx="3556">
                  <c:v>-68.318822999999995</c:v>
                </c:pt>
                <c:pt idx="3557">
                  <c:v>-76.782031000000003</c:v>
                </c:pt>
                <c:pt idx="3558">
                  <c:v>-99.734238000000005</c:v>
                </c:pt>
                <c:pt idx="3559">
                  <c:v>-79.662782000000007</c:v>
                </c:pt>
                <c:pt idx="3560">
                  <c:v>-72.833375000000004</c:v>
                </c:pt>
                <c:pt idx="3561">
                  <c:v>-74.803811999999994</c:v>
                </c:pt>
                <c:pt idx="3562">
                  <c:v>-50.053583000000003</c:v>
                </c:pt>
                <c:pt idx="3563">
                  <c:v>-78.287172999999996</c:v>
                </c:pt>
                <c:pt idx="3564">
                  <c:v>-74.195255000000003</c:v>
                </c:pt>
                <c:pt idx="3565">
                  <c:v>-74.126337000000007</c:v>
                </c:pt>
                <c:pt idx="3566">
                  <c:v>-72.215800999999999</c:v>
                </c:pt>
                <c:pt idx="3567">
                  <c:v>-84.045676999999998</c:v>
                </c:pt>
                <c:pt idx="3568">
                  <c:v>-64.560550000000006</c:v>
                </c:pt>
                <c:pt idx="3569">
                  <c:v>-83.049283000000003</c:v>
                </c:pt>
                <c:pt idx="3570">
                  <c:v>-78.415921999999995</c:v>
                </c:pt>
                <c:pt idx="3571">
                  <c:v>-53.112304999999999</c:v>
                </c:pt>
                <c:pt idx="3572">
                  <c:v>-82.728261000000003</c:v>
                </c:pt>
                <c:pt idx="3573">
                  <c:v>-59.848018000000003</c:v>
                </c:pt>
                <c:pt idx="3574">
                  <c:v>-55.515174999999999</c:v>
                </c:pt>
                <c:pt idx="3575">
                  <c:v>-80.440597999999994</c:v>
                </c:pt>
                <c:pt idx="3576">
                  <c:v>-95.541948000000005</c:v>
                </c:pt>
                <c:pt idx="3577">
                  <c:v>-77.731553000000005</c:v>
                </c:pt>
                <c:pt idx="3578">
                  <c:v>-72.543349000000006</c:v>
                </c:pt>
                <c:pt idx="3579">
                  <c:v>-53.523527999999999</c:v>
                </c:pt>
                <c:pt idx="3580">
                  <c:v>-92.781120000000001</c:v>
                </c:pt>
                <c:pt idx="3581">
                  <c:v>-69.911861999999999</c:v>
                </c:pt>
                <c:pt idx="3582">
                  <c:v>-69.537362000000002</c:v>
                </c:pt>
                <c:pt idx="3583">
                  <c:v>-68.209200999999993</c:v>
                </c:pt>
                <c:pt idx="3584">
                  <c:v>-66.416163999999995</c:v>
                </c:pt>
                <c:pt idx="3585">
                  <c:v>-82.270212000000001</c:v>
                </c:pt>
                <c:pt idx="3586">
                  <c:v>-69.861577999999994</c:v>
                </c:pt>
                <c:pt idx="3587">
                  <c:v>-73.109889999999993</c:v>
                </c:pt>
                <c:pt idx="3588">
                  <c:v>-72.856992000000005</c:v>
                </c:pt>
                <c:pt idx="3589">
                  <c:v>-63.993065999999999</c:v>
                </c:pt>
                <c:pt idx="3590">
                  <c:v>-69.735310999999996</c:v>
                </c:pt>
                <c:pt idx="3591">
                  <c:v>-78.552931999999998</c:v>
                </c:pt>
                <c:pt idx="3592">
                  <c:v>-69.934445999999994</c:v>
                </c:pt>
                <c:pt idx="3593">
                  <c:v>-83.162550999999993</c:v>
                </c:pt>
                <c:pt idx="3594">
                  <c:v>-79.304474999999996</c:v>
                </c:pt>
                <c:pt idx="3595">
                  <c:v>-75.395150999999998</c:v>
                </c:pt>
                <c:pt idx="3596">
                  <c:v>-88.763688999999999</c:v>
                </c:pt>
                <c:pt idx="3597">
                  <c:v>-87.561612999999994</c:v>
                </c:pt>
                <c:pt idx="3598">
                  <c:v>-80.718817999999999</c:v>
                </c:pt>
                <c:pt idx="3599">
                  <c:v>-56.352505000000001</c:v>
                </c:pt>
                <c:pt idx="3600">
                  <c:v>-67.139329000000004</c:v>
                </c:pt>
                <c:pt idx="3601">
                  <c:v>-69.754105999999993</c:v>
                </c:pt>
                <c:pt idx="3602">
                  <c:v>-65.703817000000001</c:v>
                </c:pt>
                <c:pt idx="3603">
                  <c:v>-68.454278000000002</c:v>
                </c:pt>
                <c:pt idx="3604">
                  <c:v>-61.787894000000001</c:v>
                </c:pt>
                <c:pt idx="3605">
                  <c:v>-57.803561999999999</c:v>
                </c:pt>
                <c:pt idx="3606">
                  <c:v>-70.646299999999997</c:v>
                </c:pt>
                <c:pt idx="3607">
                  <c:v>-77.023645999999999</c:v>
                </c:pt>
                <c:pt idx="3608">
                  <c:v>-84.125855000000001</c:v>
                </c:pt>
                <c:pt idx="3609">
                  <c:v>-63.257956</c:v>
                </c:pt>
                <c:pt idx="3610">
                  <c:v>-66.478611999999998</c:v>
                </c:pt>
                <c:pt idx="3611">
                  <c:v>-78.064622999999997</c:v>
                </c:pt>
                <c:pt idx="3612">
                  <c:v>-94.016287000000005</c:v>
                </c:pt>
                <c:pt idx="3613">
                  <c:v>-77.167918</c:v>
                </c:pt>
                <c:pt idx="3614">
                  <c:v>-67.360513999999995</c:v>
                </c:pt>
                <c:pt idx="3615">
                  <c:v>-73.990019000000004</c:v>
                </c:pt>
                <c:pt idx="3616">
                  <c:v>-60.025533000000003</c:v>
                </c:pt>
                <c:pt idx="3617">
                  <c:v>-78.889151999999996</c:v>
                </c:pt>
                <c:pt idx="3618">
                  <c:v>-67.302621000000002</c:v>
                </c:pt>
                <c:pt idx="3619">
                  <c:v>-79.245676000000003</c:v>
                </c:pt>
                <c:pt idx="3620">
                  <c:v>-49.091329999999999</c:v>
                </c:pt>
                <c:pt idx="3621">
                  <c:v>-44.875027000000003</c:v>
                </c:pt>
                <c:pt idx="3622">
                  <c:v>-68.012615999999994</c:v>
                </c:pt>
                <c:pt idx="3623">
                  <c:v>-79.458251000000004</c:v>
                </c:pt>
                <c:pt idx="3624">
                  <c:v>-77.799824000000001</c:v>
                </c:pt>
                <c:pt idx="3625">
                  <c:v>-63.668593000000001</c:v>
                </c:pt>
                <c:pt idx="3626">
                  <c:v>-54.665683000000001</c:v>
                </c:pt>
                <c:pt idx="3627">
                  <c:v>-87.010906000000006</c:v>
                </c:pt>
                <c:pt idx="3628">
                  <c:v>-79.070766000000006</c:v>
                </c:pt>
                <c:pt idx="3629">
                  <c:v>-71.096461000000005</c:v>
                </c:pt>
                <c:pt idx="3630">
                  <c:v>-78.194917000000004</c:v>
                </c:pt>
                <c:pt idx="3631">
                  <c:v>-72.777546000000001</c:v>
                </c:pt>
                <c:pt idx="3632">
                  <c:v>-80.149912</c:v>
                </c:pt>
                <c:pt idx="3633">
                  <c:v>-76.802126000000001</c:v>
                </c:pt>
                <c:pt idx="3634">
                  <c:v>-107.272266</c:v>
                </c:pt>
                <c:pt idx="3635">
                  <c:v>-81.278644999999997</c:v>
                </c:pt>
                <c:pt idx="3636">
                  <c:v>-66.230046000000002</c:v>
                </c:pt>
                <c:pt idx="3637">
                  <c:v>-47.460138000000001</c:v>
                </c:pt>
                <c:pt idx="3638">
                  <c:v>-80.288033999999996</c:v>
                </c:pt>
                <c:pt idx="3639">
                  <c:v>-70.082166000000001</c:v>
                </c:pt>
                <c:pt idx="3640">
                  <c:v>-82.217343</c:v>
                </c:pt>
                <c:pt idx="3641">
                  <c:v>-66.963928999999993</c:v>
                </c:pt>
                <c:pt idx="3642">
                  <c:v>-53.311397999999997</c:v>
                </c:pt>
                <c:pt idx="3643">
                  <c:v>-88.247038000000003</c:v>
                </c:pt>
                <c:pt idx="3644">
                  <c:v>-92.843149999999994</c:v>
                </c:pt>
                <c:pt idx="3645">
                  <c:v>-73.920395999999997</c:v>
                </c:pt>
                <c:pt idx="3646">
                  <c:v>-73.134161000000006</c:v>
                </c:pt>
                <c:pt idx="3647">
                  <c:v>-83.753738999999996</c:v>
                </c:pt>
                <c:pt idx="3648">
                  <c:v>-70.887382000000002</c:v>
                </c:pt>
                <c:pt idx="3649">
                  <c:v>-65.717071000000004</c:v>
                </c:pt>
                <c:pt idx="3650">
                  <c:v>-65.768018999999995</c:v>
                </c:pt>
                <c:pt idx="3651">
                  <c:v>-79.726885999999993</c:v>
                </c:pt>
                <c:pt idx="3652">
                  <c:v>-71.415209000000004</c:v>
                </c:pt>
                <c:pt idx="3653">
                  <c:v>-85.718765000000005</c:v>
                </c:pt>
                <c:pt idx="3654">
                  <c:v>-77.289859000000007</c:v>
                </c:pt>
                <c:pt idx="3655">
                  <c:v>-93.245356000000001</c:v>
                </c:pt>
                <c:pt idx="3656">
                  <c:v>-77.968810000000005</c:v>
                </c:pt>
                <c:pt idx="3657">
                  <c:v>-67.620947000000001</c:v>
                </c:pt>
                <c:pt idx="3658">
                  <c:v>-59.949097000000002</c:v>
                </c:pt>
                <c:pt idx="3659">
                  <c:v>-70.496298999999993</c:v>
                </c:pt>
                <c:pt idx="3660">
                  <c:v>-63.070349999999998</c:v>
                </c:pt>
                <c:pt idx="3661">
                  <c:v>-67.843834000000001</c:v>
                </c:pt>
                <c:pt idx="3662">
                  <c:v>-77.244384999999994</c:v>
                </c:pt>
                <c:pt idx="3663">
                  <c:v>-78.268880999999993</c:v>
                </c:pt>
                <c:pt idx="3664">
                  <c:v>-67.202113999999995</c:v>
                </c:pt>
                <c:pt idx="3665">
                  <c:v>-69.832759999999993</c:v>
                </c:pt>
                <c:pt idx="3666">
                  <c:v>-79.288235999999998</c:v>
                </c:pt>
                <c:pt idx="3667">
                  <c:v>-68.168473000000006</c:v>
                </c:pt>
                <c:pt idx="3668">
                  <c:v>-76.048232999999996</c:v>
                </c:pt>
                <c:pt idx="3669">
                  <c:v>-92.386151999999996</c:v>
                </c:pt>
                <c:pt idx="3670">
                  <c:v>-88.910606000000001</c:v>
                </c:pt>
                <c:pt idx="3671">
                  <c:v>-117.141842</c:v>
                </c:pt>
                <c:pt idx="3672">
                  <c:v>-89.809997999999993</c:v>
                </c:pt>
                <c:pt idx="3673">
                  <c:v>-71.590849000000006</c:v>
                </c:pt>
                <c:pt idx="3674">
                  <c:v>-74.910229999999999</c:v>
                </c:pt>
                <c:pt idx="3675">
                  <c:v>-58.024371000000002</c:v>
                </c:pt>
                <c:pt idx="3676">
                  <c:v>-66.518199999999993</c:v>
                </c:pt>
                <c:pt idx="3677">
                  <c:v>-79.421311000000003</c:v>
                </c:pt>
                <c:pt idx="3678">
                  <c:v>-65.943691999999999</c:v>
                </c:pt>
                <c:pt idx="3679">
                  <c:v>-70.632177999999996</c:v>
                </c:pt>
                <c:pt idx="3680">
                  <c:v>-55.935046999999997</c:v>
                </c:pt>
                <c:pt idx="3681">
                  <c:v>-49.09178</c:v>
                </c:pt>
                <c:pt idx="3682">
                  <c:v>-95.005565000000004</c:v>
                </c:pt>
                <c:pt idx="3683">
                  <c:v>-74.047287999999995</c:v>
                </c:pt>
                <c:pt idx="3684">
                  <c:v>-78.535118999999995</c:v>
                </c:pt>
                <c:pt idx="3685">
                  <c:v>-88.317752999999996</c:v>
                </c:pt>
                <c:pt idx="3686">
                  <c:v>-168.10758799999999</c:v>
                </c:pt>
                <c:pt idx="3687">
                  <c:v>-138.163949</c:v>
                </c:pt>
                <c:pt idx="3688">
                  <c:v>-161.03817100000001</c:v>
                </c:pt>
                <c:pt idx="3689">
                  <c:v>-155.23786899999999</c:v>
                </c:pt>
                <c:pt idx="3690">
                  <c:v>-164.645825</c:v>
                </c:pt>
                <c:pt idx="3691">
                  <c:v>-148.015468</c:v>
                </c:pt>
                <c:pt idx="3692">
                  <c:v>-140.11046400000001</c:v>
                </c:pt>
                <c:pt idx="3693">
                  <c:v>-152.38473200000001</c:v>
                </c:pt>
                <c:pt idx="3694">
                  <c:v>-160.24763799999999</c:v>
                </c:pt>
                <c:pt idx="3695">
                  <c:v>-169.61150699999999</c:v>
                </c:pt>
                <c:pt idx="3696">
                  <c:v>-171.888586</c:v>
                </c:pt>
                <c:pt idx="3697">
                  <c:v>-173.573498</c:v>
                </c:pt>
                <c:pt idx="3698">
                  <c:v>-156.638441</c:v>
                </c:pt>
                <c:pt idx="3699">
                  <c:v>-165.969559</c:v>
                </c:pt>
                <c:pt idx="3700">
                  <c:v>-158.53240299999999</c:v>
                </c:pt>
                <c:pt idx="3701">
                  <c:v>-159.032679</c:v>
                </c:pt>
                <c:pt idx="3702">
                  <c:v>-158.12271200000001</c:v>
                </c:pt>
                <c:pt idx="3703">
                  <c:v>-169.989127</c:v>
                </c:pt>
                <c:pt idx="3704">
                  <c:v>-165.39703900000001</c:v>
                </c:pt>
                <c:pt idx="3705">
                  <c:v>-164.909243</c:v>
                </c:pt>
                <c:pt idx="3706">
                  <c:v>-157.03448299999999</c:v>
                </c:pt>
                <c:pt idx="3707">
                  <c:v>-157.63494499999999</c:v>
                </c:pt>
                <c:pt idx="3708">
                  <c:v>-170.167305</c:v>
                </c:pt>
                <c:pt idx="3709">
                  <c:v>-161.90659099999999</c:v>
                </c:pt>
                <c:pt idx="3710">
                  <c:v>-177.97742299999999</c:v>
                </c:pt>
                <c:pt idx="3711">
                  <c:v>-149.664987</c:v>
                </c:pt>
                <c:pt idx="3712">
                  <c:v>-169.53860599999999</c:v>
                </c:pt>
                <c:pt idx="3713">
                  <c:v>-156.367052</c:v>
                </c:pt>
                <c:pt idx="3714">
                  <c:v>-160.33587199999999</c:v>
                </c:pt>
                <c:pt idx="3715">
                  <c:v>-174.35883999999999</c:v>
                </c:pt>
                <c:pt idx="3716">
                  <c:v>-172.40577099999999</c:v>
                </c:pt>
                <c:pt idx="3717">
                  <c:v>-170.90572</c:v>
                </c:pt>
                <c:pt idx="3718">
                  <c:v>-174.25309100000001</c:v>
                </c:pt>
                <c:pt idx="3719">
                  <c:v>-174.99095</c:v>
                </c:pt>
                <c:pt idx="3720">
                  <c:v>-179.471777</c:v>
                </c:pt>
                <c:pt idx="3721">
                  <c:v>-156.686251</c:v>
                </c:pt>
                <c:pt idx="3722">
                  <c:v>178.95029099999999</c:v>
                </c:pt>
                <c:pt idx="3723">
                  <c:v>-158.494958</c:v>
                </c:pt>
                <c:pt idx="3724">
                  <c:v>-171.77357000000001</c:v>
                </c:pt>
                <c:pt idx="3725">
                  <c:v>-159.28888000000001</c:v>
                </c:pt>
                <c:pt idx="3726">
                  <c:v>-167.84182799999999</c:v>
                </c:pt>
                <c:pt idx="3727">
                  <c:v>-154.13913199999999</c:v>
                </c:pt>
                <c:pt idx="3728">
                  <c:v>-160.74447900000001</c:v>
                </c:pt>
                <c:pt idx="3729">
                  <c:v>-170.04937200000001</c:v>
                </c:pt>
                <c:pt idx="3730">
                  <c:v>-154.71442999999999</c:v>
                </c:pt>
                <c:pt idx="3731">
                  <c:v>-150.58514700000001</c:v>
                </c:pt>
                <c:pt idx="3732">
                  <c:v>-155.306814</c:v>
                </c:pt>
                <c:pt idx="3733">
                  <c:v>-160.642224</c:v>
                </c:pt>
                <c:pt idx="3734">
                  <c:v>-144.615295</c:v>
                </c:pt>
                <c:pt idx="3735">
                  <c:v>-152.00138999999999</c:v>
                </c:pt>
                <c:pt idx="3736">
                  <c:v>-154.06635700000001</c:v>
                </c:pt>
                <c:pt idx="3737">
                  <c:v>-157.26074499999999</c:v>
                </c:pt>
                <c:pt idx="3738">
                  <c:v>-160.736313</c:v>
                </c:pt>
                <c:pt idx="3739">
                  <c:v>-157.69009600000001</c:v>
                </c:pt>
                <c:pt idx="3740">
                  <c:v>-172.880379</c:v>
                </c:pt>
                <c:pt idx="3741">
                  <c:v>-165.37499199999999</c:v>
                </c:pt>
                <c:pt idx="3742">
                  <c:v>-158.69238899999999</c:v>
                </c:pt>
                <c:pt idx="3743">
                  <c:v>-171.43095199999999</c:v>
                </c:pt>
                <c:pt idx="3744">
                  <c:v>-148.25870399999999</c:v>
                </c:pt>
                <c:pt idx="3745">
                  <c:v>-170.96700100000001</c:v>
                </c:pt>
                <c:pt idx="3746">
                  <c:v>-132.119507</c:v>
                </c:pt>
                <c:pt idx="3747">
                  <c:v>-166.83173199999999</c:v>
                </c:pt>
                <c:pt idx="3748">
                  <c:v>-154.37904900000001</c:v>
                </c:pt>
                <c:pt idx="3749">
                  <c:v>-160.49451400000001</c:v>
                </c:pt>
                <c:pt idx="3750">
                  <c:v>-164.39810299999999</c:v>
                </c:pt>
                <c:pt idx="3751">
                  <c:v>-158.22771900000001</c:v>
                </c:pt>
                <c:pt idx="3752">
                  <c:v>-143.24175600000001</c:v>
                </c:pt>
                <c:pt idx="3753">
                  <c:v>-154.37242699999999</c:v>
                </c:pt>
                <c:pt idx="3754">
                  <c:v>-102.790333</c:v>
                </c:pt>
                <c:pt idx="3755">
                  <c:v>-99.772664000000006</c:v>
                </c:pt>
                <c:pt idx="3756">
                  <c:v>-69.367598000000001</c:v>
                </c:pt>
                <c:pt idx="3757">
                  <c:v>-94.684906999999995</c:v>
                </c:pt>
                <c:pt idx="3758">
                  <c:v>-58.915725000000002</c:v>
                </c:pt>
                <c:pt idx="3759">
                  <c:v>-72.996329000000003</c:v>
                </c:pt>
                <c:pt idx="3760">
                  <c:v>-86.082532</c:v>
                </c:pt>
                <c:pt idx="3761">
                  <c:v>-87.514010999999996</c:v>
                </c:pt>
                <c:pt idx="3762">
                  <c:v>-68.654683000000006</c:v>
                </c:pt>
                <c:pt idx="3763">
                  <c:v>-50.165128000000003</c:v>
                </c:pt>
                <c:pt idx="3764">
                  <c:v>-102.16248299999999</c:v>
                </c:pt>
                <c:pt idx="3765">
                  <c:v>-90.824892000000006</c:v>
                </c:pt>
                <c:pt idx="3766">
                  <c:v>-89.715658000000005</c:v>
                </c:pt>
                <c:pt idx="3767">
                  <c:v>-63.835298000000002</c:v>
                </c:pt>
                <c:pt idx="3768">
                  <c:v>-78.807181999999997</c:v>
                </c:pt>
                <c:pt idx="3769">
                  <c:v>-79.282223999999999</c:v>
                </c:pt>
                <c:pt idx="3770">
                  <c:v>-71.014512999999994</c:v>
                </c:pt>
                <c:pt idx="3771">
                  <c:v>-94.345783999999995</c:v>
                </c:pt>
                <c:pt idx="3772">
                  <c:v>-91.935755999999998</c:v>
                </c:pt>
                <c:pt idx="3773">
                  <c:v>-84.315861999999996</c:v>
                </c:pt>
                <c:pt idx="3774">
                  <c:v>-71.706807999999995</c:v>
                </c:pt>
                <c:pt idx="3775">
                  <c:v>-95.099142000000001</c:v>
                </c:pt>
                <c:pt idx="3776">
                  <c:v>-100.710407</c:v>
                </c:pt>
                <c:pt idx="3777">
                  <c:v>-88.503384999999994</c:v>
                </c:pt>
                <c:pt idx="3778">
                  <c:v>-71.185508999999996</c:v>
                </c:pt>
                <c:pt idx="3779">
                  <c:v>-60.715547999999998</c:v>
                </c:pt>
                <c:pt idx="3780">
                  <c:v>-80.877938999999998</c:v>
                </c:pt>
                <c:pt idx="3781">
                  <c:v>-93.730744000000001</c:v>
                </c:pt>
                <c:pt idx="3782">
                  <c:v>-159.842905</c:v>
                </c:pt>
                <c:pt idx="3783">
                  <c:v>-160.66490899999999</c:v>
                </c:pt>
                <c:pt idx="3784">
                  <c:v>-154.100921</c:v>
                </c:pt>
                <c:pt idx="3785">
                  <c:v>-140.86353</c:v>
                </c:pt>
                <c:pt idx="3786">
                  <c:v>-133.82682500000001</c:v>
                </c:pt>
                <c:pt idx="3787">
                  <c:v>-149.39474899999999</c:v>
                </c:pt>
                <c:pt idx="3788">
                  <c:v>-151.25484299999999</c:v>
                </c:pt>
                <c:pt idx="3789">
                  <c:v>-157.02097000000001</c:v>
                </c:pt>
                <c:pt idx="3790">
                  <c:v>-149.54654300000001</c:v>
                </c:pt>
                <c:pt idx="3791">
                  <c:v>-157.53035199999999</c:v>
                </c:pt>
                <c:pt idx="3792">
                  <c:v>-163.530699</c:v>
                </c:pt>
                <c:pt idx="3793">
                  <c:v>-161.60259199999999</c:v>
                </c:pt>
                <c:pt idx="3794">
                  <c:v>-138.54026999999999</c:v>
                </c:pt>
                <c:pt idx="3795">
                  <c:v>-152.51678100000001</c:v>
                </c:pt>
                <c:pt idx="3796">
                  <c:v>-155.15633299999999</c:v>
                </c:pt>
                <c:pt idx="3797">
                  <c:v>-145.25850500000001</c:v>
                </c:pt>
                <c:pt idx="3798">
                  <c:v>-154.84235899999999</c:v>
                </c:pt>
                <c:pt idx="3799">
                  <c:v>-148.396456</c:v>
                </c:pt>
                <c:pt idx="3800">
                  <c:v>-155.022209</c:v>
                </c:pt>
                <c:pt idx="3801">
                  <c:v>-146.29398599999999</c:v>
                </c:pt>
                <c:pt idx="3802">
                  <c:v>-137.554385</c:v>
                </c:pt>
                <c:pt idx="3803">
                  <c:v>-141.79377199999999</c:v>
                </c:pt>
                <c:pt idx="3804">
                  <c:v>-127.90900000000001</c:v>
                </c:pt>
                <c:pt idx="3805">
                  <c:v>-131.790764</c:v>
                </c:pt>
                <c:pt idx="3806">
                  <c:v>-130.14830699999999</c:v>
                </c:pt>
                <c:pt idx="3807">
                  <c:v>-147.49739</c:v>
                </c:pt>
                <c:pt idx="3808">
                  <c:v>-161.58720099999999</c:v>
                </c:pt>
                <c:pt idx="3809">
                  <c:v>-143.445368</c:v>
                </c:pt>
                <c:pt idx="3810">
                  <c:v>-142.76454699999999</c:v>
                </c:pt>
                <c:pt idx="3811">
                  <c:v>-142.417912</c:v>
                </c:pt>
                <c:pt idx="3812">
                  <c:v>-158.71785299999999</c:v>
                </c:pt>
                <c:pt idx="3813">
                  <c:v>-154.833831</c:v>
                </c:pt>
                <c:pt idx="3814">
                  <c:v>-150.81651500000001</c:v>
                </c:pt>
                <c:pt idx="3815">
                  <c:v>-150.89414300000001</c:v>
                </c:pt>
                <c:pt idx="3816">
                  <c:v>-158.28617499999999</c:v>
                </c:pt>
                <c:pt idx="3817">
                  <c:v>-153.19340700000001</c:v>
                </c:pt>
                <c:pt idx="3818">
                  <c:v>-179.312299</c:v>
                </c:pt>
                <c:pt idx="3819">
                  <c:v>-152.34820999999999</c:v>
                </c:pt>
                <c:pt idx="3820">
                  <c:v>-179.826437</c:v>
                </c:pt>
                <c:pt idx="3821">
                  <c:v>-175.699254</c:v>
                </c:pt>
                <c:pt idx="3822">
                  <c:v>-168.77042499999999</c:v>
                </c:pt>
                <c:pt idx="3823">
                  <c:v>-147.14974599999999</c:v>
                </c:pt>
                <c:pt idx="3824">
                  <c:v>-153.03922900000001</c:v>
                </c:pt>
                <c:pt idx="3825">
                  <c:v>-153.089448</c:v>
                </c:pt>
                <c:pt idx="3826">
                  <c:v>-169.24863099999999</c:v>
                </c:pt>
                <c:pt idx="3827">
                  <c:v>-156.79550699999999</c:v>
                </c:pt>
                <c:pt idx="3828">
                  <c:v>-156.28852499999999</c:v>
                </c:pt>
                <c:pt idx="3829">
                  <c:v>-157.085465</c:v>
                </c:pt>
                <c:pt idx="3830">
                  <c:v>-146.37057899999999</c:v>
                </c:pt>
                <c:pt idx="3831">
                  <c:v>-150.41148799999999</c:v>
                </c:pt>
                <c:pt idx="3832">
                  <c:v>-143.56335200000001</c:v>
                </c:pt>
                <c:pt idx="3833">
                  <c:v>-152.09760199999999</c:v>
                </c:pt>
                <c:pt idx="3834">
                  <c:v>-165.92499900000001</c:v>
                </c:pt>
                <c:pt idx="3835">
                  <c:v>-148.38467199999999</c:v>
                </c:pt>
                <c:pt idx="3836">
                  <c:v>-161.09246200000001</c:v>
                </c:pt>
                <c:pt idx="3837">
                  <c:v>-156.59199100000001</c:v>
                </c:pt>
                <c:pt idx="3838">
                  <c:v>-148.11770999999999</c:v>
                </c:pt>
                <c:pt idx="3839">
                  <c:v>-148.60374300000001</c:v>
                </c:pt>
                <c:pt idx="3840">
                  <c:v>-150.12188499999999</c:v>
                </c:pt>
                <c:pt idx="3841">
                  <c:v>-150.19627299999999</c:v>
                </c:pt>
                <c:pt idx="3842">
                  <c:v>-149.225223</c:v>
                </c:pt>
                <c:pt idx="3843">
                  <c:v>-57.688200000000002</c:v>
                </c:pt>
                <c:pt idx="3844">
                  <c:v>-49.261730999999997</c:v>
                </c:pt>
                <c:pt idx="3845">
                  <c:v>-86.745295999999996</c:v>
                </c:pt>
                <c:pt idx="3846">
                  <c:v>-46.916787999999997</c:v>
                </c:pt>
                <c:pt idx="3847">
                  <c:v>-68.346137999999996</c:v>
                </c:pt>
                <c:pt idx="3848">
                  <c:v>-65.844228999999999</c:v>
                </c:pt>
                <c:pt idx="3849">
                  <c:v>-62.563985000000002</c:v>
                </c:pt>
                <c:pt idx="3850">
                  <c:v>-83.850783000000007</c:v>
                </c:pt>
                <c:pt idx="3851">
                  <c:v>-73.041106999999997</c:v>
                </c:pt>
                <c:pt idx="3852">
                  <c:v>-81.362256000000002</c:v>
                </c:pt>
                <c:pt idx="3853">
                  <c:v>-76.859527</c:v>
                </c:pt>
                <c:pt idx="3854">
                  <c:v>-82.143049000000005</c:v>
                </c:pt>
                <c:pt idx="3855">
                  <c:v>-56.487324999999998</c:v>
                </c:pt>
                <c:pt idx="3856">
                  <c:v>-78.228560000000002</c:v>
                </c:pt>
                <c:pt idx="3857">
                  <c:v>-79.550404999999998</c:v>
                </c:pt>
                <c:pt idx="3858">
                  <c:v>-77.503891999999993</c:v>
                </c:pt>
                <c:pt idx="3859">
                  <c:v>-72.494185000000002</c:v>
                </c:pt>
                <c:pt idx="3860">
                  <c:v>-64.589389999999995</c:v>
                </c:pt>
                <c:pt idx="3861">
                  <c:v>-86.860906999999997</c:v>
                </c:pt>
                <c:pt idx="3862">
                  <c:v>-76.197101000000004</c:v>
                </c:pt>
                <c:pt idx="3863">
                  <c:v>-63.922615</c:v>
                </c:pt>
                <c:pt idx="3864">
                  <c:v>-69.414580000000001</c:v>
                </c:pt>
                <c:pt idx="3865">
                  <c:v>-73.683150999999995</c:v>
                </c:pt>
                <c:pt idx="3866">
                  <c:v>-56.732737</c:v>
                </c:pt>
                <c:pt idx="3867">
                  <c:v>-75.235273000000007</c:v>
                </c:pt>
                <c:pt idx="3868">
                  <c:v>-49.885316000000003</c:v>
                </c:pt>
                <c:pt idx="3869">
                  <c:v>-40.820723000000001</c:v>
                </c:pt>
                <c:pt idx="3870">
                  <c:v>-57.184187999999999</c:v>
                </c:pt>
                <c:pt idx="3871">
                  <c:v>-75.143567000000004</c:v>
                </c:pt>
                <c:pt idx="3872">
                  <c:v>-82.511252999999996</c:v>
                </c:pt>
                <c:pt idx="3873">
                  <c:v>-147.89296400000001</c:v>
                </c:pt>
                <c:pt idx="3874">
                  <c:v>-147.44736800000001</c:v>
                </c:pt>
                <c:pt idx="3875">
                  <c:v>-143.18621400000001</c:v>
                </c:pt>
                <c:pt idx="3876">
                  <c:v>-129.27317300000001</c:v>
                </c:pt>
                <c:pt idx="3877">
                  <c:v>-161.45571799999999</c:v>
                </c:pt>
                <c:pt idx="3878">
                  <c:v>-132.402704</c:v>
                </c:pt>
                <c:pt idx="3879">
                  <c:v>-161.97599600000001</c:v>
                </c:pt>
                <c:pt idx="3880">
                  <c:v>-163.85772399999999</c:v>
                </c:pt>
                <c:pt idx="3881">
                  <c:v>-173.659468</c:v>
                </c:pt>
                <c:pt idx="3882">
                  <c:v>-168.84300099999999</c:v>
                </c:pt>
                <c:pt idx="3883">
                  <c:v>-167.26674499999999</c:v>
                </c:pt>
                <c:pt idx="3884">
                  <c:v>-157.98625200000001</c:v>
                </c:pt>
                <c:pt idx="3885">
                  <c:v>-150.534853</c:v>
                </c:pt>
                <c:pt idx="3886">
                  <c:v>-95.144728000000001</c:v>
                </c:pt>
                <c:pt idx="3887">
                  <c:v>-70.014582000000004</c:v>
                </c:pt>
                <c:pt idx="3888">
                  <c:v>-104.704358</c:v>
                </c:pt>
                <c:pt idx="3889">
                  <c:v>-97.836983000000004</c:v>
                </c:pt>
                <c:pt idx="3890">
                  <c:v>-89.537649999999999</c:v>
                </c:pt>
                <c:pt idx="3891">
                  <c:v>-81.880131000000006</c:v>
                </c:pt>
                <c:pt idx="3892">
                  <c:v>-69.860247000000001</c:v>
                </c:pt>
                <c:pt idx="3893">
                  <c:v>-74.798606000000007</c:v>
                </c:pt>
                <c:pt idx="3894">
                  <c:v>-90.817688000000004</c:v>
                </c:pt>
                <c:pt idx="3895">
                  <c:v>-65.124915000000001</c:v>
                </c:pt>
                <c:pt idx="3896">
                  <c:v>-71.123608000000004</c:v>
                </c:pt>
                <c:pt idx="3897">
                  <c:v>-56.595813</c:v>
                </c:pt>
                <c:pt idx="3898">
                  <c:v>-71.904483999999997</c:v>
                </c:pt>
                <c:pt idx="3899">
                  <c:v>-85.785409999999999</c:v>
                </c:pt>
                <c:pt idx="3900">
                  <c:v>-98.700253000000004</c:v>
                </c:pt>
                <c:pt idx="3901">
                  <c:v>-87.742819999999995</c:v>
                </c:pt>
                <c:pt idx="3902">
                  <c:v>-93.883084999999994</c:v>
                </c:pt>
                <c:pt idx="3903">
                  <c:v>-89.485673000000006</c:v>
                </c:pt>
                <c:pt idx="3904">
                  <c:v>-99.704656</c:v>
                </c:pt>
                <c:pt idx="3905">
                  <c:v>-98.053139999999999</c:v>
                </c:pt>
                <c:pt idx="3906">
                  <c:v>-100.514453</c:v>
                </c:pt>
                <c:pt idx="3907">
                  <c:v>-95.129643000000002</c:v>
                </c:pt>
                <c:pt idx="3908">
                  <c:v>-110.20971299999999</c:v>
                </c:pt>
                <c:pt idx="3909">
                  <c:v>-100.885786</c:v>
                </c:pt>
                <c:pt idx="3910">
                  <c:v>-93.126186000000004</c:v>
                </c:pt>
                <c:pt idx="3911">
                  <c:v>-94.678402000000006</c:v>
                </c:pt>
                <c:pt idx="3912">
                  <c:v>-85.516574000000006</c:v>
                </c:pt>
                <c:pt idx="3913">
                  <c:v>-99.134324000000007</c:v>
                </c:pt>
                <c:pt idx="3914">
                  <c:v>-88.863067000000001</c:v>
                </c:pt>
                <c:pt idx="3915">
                  <c:v>-100.770252</c:v>
                </c:pt>
                <c:pt idx="3916">
                  <c:v>-86.944962000000004</c:v>
                </c:pt>
                <c:pt idx="3917">
                  <c:v>-80.602293000000003</c:v>
                </c:pt>
                <c:pt idx="3918">
                  <c:v>-99.373019999999997</c:v>
                </c:pt>
                <c:pt idx="3919">
                  <c:v>-84.497191999999998</c:v>
                </c:pt>
                <c:pt idx="3920">
                  <c:v>-77.755557999999994</c:v>
                </c:pt>
                <c:pt idx="3921">
                  <c:v>-98.310798000000005</c:v>
                </c:pt>
                <c:pt idx="3922">
                  <c:v>-91.871852000000004</c:v>
                </c:pt>
                <c:pt idx="3923">
                  <c:v>-84.010025999999996</c:v>
                </c:pt>
                <c:pt idx="3924">
                  <c:v>-94.338082999999997</c:v>
                </c:pt>
                <c:pt idx="3925">
                  <c:v>-69.301197000000002</c:v>
                </c:pt>
                <c:pt idx="3926">
                  <c:v>-59.897027000000001</c:v>
                </c:pt>
                <c:pt idx="3927">
                  <c:v>-94.527876000000006</c:v>
                </c:pt>
                <c:pt idx="3928">
                  <c:v>-70.527705999999995</c:v>
                </c:pt>
                <c:pt idx="3929">
                  <c:v>-64.674131000000003</c:v>
                </c:pt>
                <c:pt idx="3930">
                  <c:v>-72.242700999999997</c:v>
                </c:pt>
                <c:pt idx="3931">
                  <c:v>-50.270845000000001</c:v>
                </c:pt>
                <c:pt idx="3932">
                  <c:v>-74.447250999999994</c:v>
                </c:pt>
                <c:pt idx="3933">
                  <c:v>-60.190251000000004</c:v>
                </c:pt>
                <c:pt idx="3934">
                  <c:v>-70.079481000000001</c:v>
                </c:pt>
                <c:pt idx="3935">
                  <c:v>-92.725317000000004</c:v>
                </c:pt>
                <c:pt idx="3936">
                  <c:v>-93.522349000000006</c:v>
                </c:pt>
                <c:pt idx="3937">
                  <c:v>-84.814096000000006</c:v>
                </c:pt>
                <c:pt idx="3938">
                  <c:v>-90.677008999999998</c:v>
                </c:pt>
                <c:pt idx="3939">
                  <c:v>-93.445138</c:v>
                </c:pt>
                <c:pt idx="3940">
                  <c:v>-72.052205000000001</c:v>
                </c:pt>
                <c:pt idx="3941">
                  <c:v>-74.920665999999997</c:v>
                </c:pt>
                <c:pt idx="3942">
                  <c:v>-78.863449000000003</c:v>
                </c:pt>
                <c:pt idx="3943">
                  <c:v>-80.505483999999996</c:v>
                </c:pt>
                <c:pt idx="3944">
                  <c:v>-73.688428999999999</c:v>
                </c:pt>
                <c:pt idx="3945">
                  <c:v>-74.865862000000007</c:v>
                </c:pt>
                <c:pt idx="3946">
                  <c:v>-88.644272999999998</c:v>
                </c:pt>
                <c:pt idx="3947">
                  <c:v>-100.92260899999999</c:v>
                </c:pt>
                <c:pt idx="3948">
                  <c:v>-86.139279999999999</c:v>
                </c:pt>
                <c:pt idx="3949">
                  <c:v>-86.272991000000005</c:v>
                </c:pt>
                <c:pt idx="3950">
                  <c:v>-65.056460000000001</c:v>
                </c:pt>
                <c:pt idx="3951">
                  <c:v>-71.026155000000003</c:v>
                </c:pt>
                <c:pt idx="3952">
                  <c:v>-87.033963999999997</c:v>
                </c:pt>
                <c:pt idx="3953">
                  <c:v>-69.475378000000006</c:v>
                </c:pt>
                <c:pt idx="3954">
                  <c:v>-78.596127999999993</c:v>
                </c:pt>
                <c:pt idx="3955">
                  <c:v>-86.771984000000003</c:v>
                </c:pt>
                <c:pt idx="3956">
                  <c:v>-76.239773</c:v>
                </c:pt>
                <c:pt idx="3957">
                  <c:v>-75.957260000000005</c:v>
                </c:pt>
                <c:pt idx="3958">
                  <c:v>-77.645975000000007</c:v>
                </c:pt>
                <c:pt idx="3959">
                  <c:v>-74.021423999999996</c:v>
                </c:pt>
                <c:pt idx="3960">
                  <c:v>-66.607508999999993</c:v>
                </c:pt>
                <c:pt idx="3961">
                  <c:v>-56.326808</c:v>
                </c:pt>
                <c:pt idx="3962">
                  <c:v>-72.463364999999996</c:v>
                </c:pt>
                <c:pt idx="3963">
                  <c:v>-76.220277999999993</c:v>
                </c:pt>
                <c:pt idx="3964">
                  <c:v>-85.538169999999994</c:v>
                </c:pt>
                <c:pt idx="3965">
                  <c:v>-78.024941999999996</c:v>
                </c:pt>
                <c:pt idx="3966">
                  <c:v>-68.715192000000002</c:v>
                </c:pt>
                <c:pt idx="3967">
                  <c:v>-78.373521999999994</c:v>
                </c:pt>
                <c:pt idx="3968">
                  <c:v>-76.295094000000006</c:v>
                </c:pt>
                <c:pt idx="3969">
                  <c:v>-71.590294999999998</c:v>
                </c:pt>
                <c:pt idx="3970">
                  <c:v>-137.29620800000001</c:v>
                </c:pt>
                <c:pt idx="3971">
                  <c:v>-153.233204</c:v>
                </c:pt>
                <c:pt idx="3972">
                  <c:v>-161.543836</c:v>
                </c:pt>
                <c:pt idx="3973">
                  <c:v>-146.46219099999999</c:v>
                </c:pt>
                <c:pt idx="3974">
                  <c:v>-141.24398400000001</c:v>
                </c:pt>
                <c:pt idx="3975">
                  <c:v>-142.784222</c:v>
                </c:pt>
                <c:pt idx="3976">
                  <c:v>-159.03004999999999</c:v>
                </c:pt>
                <c:pt idx="3977">
                  <c:v>-157.810452</c:v>
                </c:pt>
                <c:pt idx="3978">
                  <c:v>-150.61753300000001</c:v>
                </c:pt>
                <c:pt idx="3979">
                  <c:v>-121.034808</c:v>
                </c:pt>
                <c:pt idx="3980">
                  <c:v>-88.322218000000007</c:v>
                </c:pt>
                <c:pt idx="3981">
                  <c:v>-80.285527999999999</c:v>
                </c:pt>
                <c:pt idx="3982">
                  <c:v>-76.732529</c:v>
                </c:pt>
                <c:pt idx="3983">
                  <c:v>-70.658197999999999</c:v>
                </c:pt>
                <c:pt idx="3984">
                  <c:v>-79.886097000000007</c:v>
                </c:pt>
                <c:pt idx="3985">
                  <c:v>-60.681843000000001</c:v>
                </c:pt>
                <c:pt idx="3986">
                  <c:v>-74.954408999999998</c:v>
                </c:pt>
                <c:pt idx="3987">
                  <c:v>-71.574504000000005</c:v>
                </c:pt>
                <c:pt idx="3988">
                  <c:v>-65.658546999999999</c:v>
                </c:pt>
                <c:pt idx="3989">
                  <c:v>-54.411191000000002</c:v>
                </c:pt>
                <c:pt idx="3990">
                  <c:v>-69.811091000000005</c:v>
                </c:pt>
                <c:pt idx="3991">
                  <c:v>-77.624883999999994</c:v>
                </c:pt>
                <c:pt idx="3992">
                  <c:v>-72.149742000000003</c:v>
                </c:pt>
                <c:pt idx="3993">
                  <c:v>-63.641157</c:v>
                </c:pt>
                <c:pt idx="3994">
                  <c:v>-79.534026999999995</c:v>
                </c:pt>
                <c:pt idx="3995">
                  <c:v>-63.653281</c:v>
                </c:pt>
                <c:pt idx="3996">
                  <c:v>-77.591471999999996</c:v>
                </c:pt>
                <c:pt idx="3997">
                  <c:v>-94.140421000000003</c:v>
                </c:pt>
                <c:pt idx="3998">
                  <c:v>-57.305405</c:v>
                </c:pt>
                <c:pt idx="3999">
                  <c:v>-65.342602999999997</c:v>
                </c:pt>
                <c:pt idx="4000">
                  <c:v>-69.056135999999995</c:v>
                </c:pt>
                <c:pt idx="4001">
                  <c:v>-80.926337000000004</c:v>
                </c:pt>
                <c:pt idx="4002">
                  <c:v>-69.238350999999994</c:v>
                </c:pt>
                <c:pt idx="4003">
                  <c:v>-111.831558</c:v>
                </c:pt>
                <c:pt idx="4004">
                  <c:v>-150.70414</c:v>
                </c:pt>
                <c:pt idx="4005">
                  <c:v>-131.750415</c:v>
                </c:pt>
                <c:pt idx="4006">
                  <c:v>-121.323545</c:v>
                </c:pt>
                <c:pt idx="4007">
                  <c:v>-123.504154</c:v>
                </c:pt>
                <c:pt idx="4008">
                  <c:v>-141.36868100000001</c:v>
                </c:pt>
                <c:pt idx="4009">
                  <c:v>-156.185292</c:v>
                </c:pt>
                <c:pt idx="4010">
                  <c:v>-155.75787099999999</c:v>
                </c:pt>
                <c:pt idx="4011">
                  <c:v>-154.128176</c:v>
                </c:pt>
                <c:pt idx="4012">
                  <c:v>-165.02517700000001</c:v>
                </c:pt>
                <c:pt idx="4013">
                  <c:v>-154.86102700000001</c:v>
                </c:pt>
                <c:pt idx="4014">
                  <c:v>-155.474501</c:v>
                </c:pt>
                <c:pt idx="4015">
                  <c:v>-139.914241</c:v>
                </c:pt>
                <c:pt idx="4016">
                  <c:v>-152.813974</c:v>
                </c:pt>
                <c:pt idx="4017">
                  <c:v>-145.34788599999999</c:v>
                </c:pt>
                <c:pt idx="4018">
                  <c:v>-153.025677</c:v>
                </c:pt>
                <c:pt idx="4019">
                  <c:v>-158.49320299999999</c:v>
                </c:pt>
                <c:pt idx="4020">
                  <c:v>-149.01976500000001</c:v>
                </c:pt>
                <c:pt idx="4021">
                  <c:v>-137.33807300000001</c:v>
                </c:pt>
                <c:pt idx="4022">
                  <c:v>-152.577673</c:v>
                </c:pt>
                <c:pt idx="4023">
                  <c:v>-130.53607600000001</c:v>
                </c:pt>
                <c:pt idx="4024">
                  <c:v>-82.074353000000002</c:v>
                </c:pt>
                <c:pt idx="4025">
                  <c:v>-75.977129000000005</c:v>
                </c:pt>
                <c:pt idx="4026">
                  <c:v>-46.758051000000002</c:v>
                </c:pt>
                <c:pt idx="4027">
                  <c:v>-65.196426000000002</c:v>
                </c:pt>
                <c:pt idx="4028">
                  <c:v>-82.312841000000006</c:v>
                </c:pt>
                <c:pt idx="4029">
                  <c:v>-84.304822000000001</c:v>
                </c:pt>
                <c:pt idx="4030">
                  <c:v>-84.449644000000006</c:v>
                </c:pt>
                <c:pt idx="4031">
                  <c:v>-90.699915000000004</c:v>
                </c:pt>
                <c:pt idx="4032">
                  <c:v>-70.343453999999994</c:v>
                </c:pt>
                <c:pt idx="4033">
                  <c:v>-73.076857000000004</c:v>
                </c:pt>
                <c:pt idx="4034">
                  <c:v>-90.704443999999995</c:v>
                </c:pt>
                <c:pt idx="4035">
                  <c:v>-86.357319000000004</c:v>
                </c:pt>
                <c:pt idx="4036">
                  <c:v>-64.721126999999996</c:v>
                </c:pt>
                <c:pt idx="4037">
                  <c:v>-81.122308000000004</c:v>
                </c:pt>
                <c:pt idx="4038">
                  <c:v>-98.744568999999998</c:v>
                </c:pt>
                <c:pt idx="4039">
                  <c:v>-85.305955999999995</c:v>
                </c:pt>
                <c:pt idx="4040">
                  <c:v>-77.860722999999993</c:v>
                </c:pt>
                <c:pt idx="4041">
                  <c:v>-79.168397999999996</c:v>
                </c:pt>
                <c:pt idx="4042">
                  <c:v>-66.555713999999995</c:v>
                </c:pt>
                <c:pt idx="4043">
                  <c:v>-86.288293999999993</c:v>
                </c:pt>
                <c:pt idx="4044">
                  <c:v>-87.545434999999998</c:v>
                </c:pt>
                <c:pt idx="4045">
                  <c:v>-81.662076999999996</c:v>
                </c:pt>
                <c:pt idx="4046">
                  <c:v>-98.039968999999999</c:v>
                </c:pt>
                <c:pt idx="4047">
                  <c:v>-72.603078999999994</c:v>
                </c:pt>
                <c:pt idx="4048">
                  <c:v>-78.319154999999995</c:v>
                </c:pt>
                <c:pt idx="4049">
                  <c:v>-71.730137999999997</c:v>
                </c:pt>
                <c:pt idx="4050">
                  <c:v>-81.720179999999999</c:v>
                </c:pt>
                <c:pt idx="4051">
                  <c:v>-81.372190000000003</c:v>
                </c:pt>
                <c:pt idx="4052">
                  <c:v>-76.375797000000006</c:v>
                </c:pt>
                <c:pt idx="4053">
                  <c:v>-76.551974999999999</c:v>
                </c:pt>
                <c:pt idx="4054">
                  <c:v>-92.448210000000003</c:v>
                </c:pt>
                <c:pt idx="4055">
                  <c:v>-92.241067000000001</c:v>
                </c:pt>
                <c:pt idx="4056">
                  <c:v>-106.340839</c:v>
                </c:pt>
                <c:pt idx="4057">
                  <c:v>-104.223917</c:v>
                </c:pt>
                <c:pt idx="4058">
                  <c:v>-89.670306999999994</c:v>
                </c:pt>
                <c:pt idx="4059">
                  <c:v>-76.230019999999996</c:v>
                </c:pt>
                <c:pt idx="4060">
                  <c:v>-108.360849</c:v>
                </c:pt>
                <c:pt idx="4061">
                  <c:v>-88.513940000000005</c:v>
                </c:pt>
                <c:pt idx="4062">
                  <c:v>-93.975447000000003</c:v>
                </c:pt>
                <c:pt idx="4063">
                  <c:v>-86.683882999999994</c:v>
                </c:pt>
                <c:pt idx="4064">
                  <c:v>-83.700817999999998</c:v>
                </c:pt>
                <c:pt idx="4065">
                  <c:v>-85.393163999999999</c:v>
                </c:pt>
                <c:pt idx="4066">
                  <c:v>-85.349829999999997</c:v>
                </c:pt>
                <c:pt idx="4067">
                  <c:v>-81.713981000000004</c:v>
                </c:pt>
                <c:pt idx="4068">
                  <c:v>-74.948245999999997</c:v>
                </c:pt>
                <c:pt idx="4069">
                  <c:v>-78.170295999999993</c:v>
                </c:pt>
                <c:pt idx="4070">
                  <c:v>-74.169807000000006</c:v>
                </c:pt>
                <c:pt idx="4071">
                  <c:v>-70.204409999999996</c:v>
                </c:pt>
                <c:pt idx="4072">
                  <c:v>-66.725937000000002</c:v>
                </c:pt>
                <c:pt idx="4073">
                  <c:v>-66.033974999999998</c:v>
                </c:pt>
                <c:pt idx="4074">
                  <c:v>-65.947984000000005</c:v>
                </c:pt>
                <c:pt idx="4075">
                  <c:v>-95.180813999999998</c:v>
                </c:pt>
                <c:pt idx="4076">
                  <c:v>-91.682564999999997</c:v>
                </c:pt>
                <c:pt idx="4077">
                  <c:v>-66.293856000000005</c:v>
                </c:pt>
                <c:pt idx="4078">
                  <c:v>-65.945446000000004</c:v>
                </c:pt>
                <c:pt idx="4079">
                  <c:v>-73.360844</c:v>
                </c:pt>
                <c:pt idx="4080">
                  <c:v>-94.677166</c:v>
                </c:pt>
                <c:pt idx="4081">
                  <c:v>-68.456406999999999</c:v>
                </c:pt>
                <c:pt idx="4082">
                  <c:v>-63.906953000000001</c:v>
                </c:pt>
                <c:pt idx="4083">
                  <c:v>-86.398289000000005</c:v>
                </c:pt>
                <c:pt idx="4084">
                  <c:v>-65.755961999999997</c:v>
                </c:pt>
                <c:pt idx="4085">
                  <c:v>-84.331543999999994</c:v>
                </c:pt>
                <c:pt idx="4086">
                  <c:v>-74.112431000000001</c:v>
                </c:pt>
                <c:pt idx="4087">
                  <c:v>-73.093389000000002</c:v>
                </c:pt>
                <c:pt idx="4088">
                  <c:v>-77.718587999999997</c:v>
                </c:pt>
                <c:pt idx="4089">
                  <c:v>-82.414861999999999</c:v>
                </c:pt>
                <c:pt idx="4090">
                  <c:v>-58.464117000000002</c:v>
                </c:pt>
                <c:pt idx="4091">
                  <c:v>-96.852857999999998</c:v>
                </c:pt>
                <c:pt idx="4092">
                  <c:v>-71.905968000000001</c:v>
                </c:pt>
                <c:pt idx="4093">
                  <c:v>-78.426844000000003</c:v>
                </c:pt>
                <c:pt idx="4094">
                  <c:v>-91.758994999999999</c:v>
                </c:pt>
                <c:pt idx="4095">
                  <c:v>-82.600900999999993</c:v>
                </c:pt>
                <c:pt idx="4096">
                  <c:v>-72.349828000000002</c:v>
                </c:pt>
                <c:pt idx="4097">
                  <c:v>-71.090722999999997</c:v>
                </c:pt>
                <c:pt idx="4098">
                  <c:v>-79.592479999999995</c:v>
                </c:pt>
                <c:pt idx="4099">
                  <c:v>-78.769428000000005</c:v>
                </c:pt>
                <c:pt idx="4100">
                  <c:v>-62.986573999999997</c:v>
                </c:pt>
                <c:pt idx="4101">
                  <c:v>-86.596027000000007</c:v>
                </c:pt>
                <c:pt idx="4102">
                  <c:v>-82.427000000000007</c:v>
                </c:pt>
                <c:pt idx="4103">
                  <c:v>-85.246290999999999</c:v>
                </c:pt>
                <c:pt idx="4104">
                  <c:v>-83.099607000000006</c:v>
                </c:pt>
                <c:pt idx="4105">
                  <c:v>-70.318804</c:v>
                </c:pt>
                <c:pt idx="4106">
                  <c:v>-95.474672999999996</c:v>
                </c:pt>
                <c:pt idx="4107">
                  <c:v>-76.083556000000002</c:v>
                </c:pt>
                <c:pt idx="4108">
                  <c:v>-79.645191999999994</c:v>
                </c:pt>
                <c:pt idx="4109">
                  <c:v>-98.651600000000002</c:v>
                </c:pt>
                <c:pt idx="4110">
                  <c:v>-118.57288800000001</c:v>
                </c:pt>
                <c:pt idx="4111">
                  <c:v>-143.191924</c:v>
                </c:pt>
                <c:pt idx="4112">
                  <c:v>-156.735771</c:v>
                </c:pt>
                <c:pt idx="4113">
                  <c:v>-152.072429</c:v>
                </c:pt>
                <c:pt idx="4114">
                  <c:v>-150.992885</c:v>
                </c:pt>
                <c:pt idx="4115">
                  <c:v>-141.16203999999999</c:v>
                </c:pt>
                <c:pt idx="4116">
                  <c:v>-157.73786200000001</c:v>
                </c:pt>
                <c:pt idx="4117">
                  <c:v>-148.17063099999999</c:v>
                </c:pt>
                <c:pt idx="4118">
                  <c:v>-128.35762600000001</c:v>
                </c:pt>
                <c:pt idx="4119">
                  <c:v>-86.289071000000007</c:v>
                </c:pt>
                <c:pt idx="4120">
                  <c:v>-66.959547000000001</c:v>
                </c:pt>
                <c:pt idx="4121">
                  <c:v>-69.372210999999993</c:v>
                </c:pt>
                <c:pt idx="4122">
                  <c:v>-53.05706</c:v>
                </c:pt>
                <c:pt idx="4123">
                  <c:v>-64.601465000000005</c:v>
                </c:pt>
                <c:pt idx="4124">
                  <c:v>-80.615106999999995</c:v>
                </c:pt>
                <c:pt idx="4125">
                  <c:v>-80.275816000000006</c:v>
                </c:pt>
                <c:pt idx="4126">
                  <c:v>-67.919523999999996</c:v>
                </c:pt>
                <c:pt idx="4127">
                  <c:v>-65.698504999999997</c:v>
                </c:pt>
                <c:pt idx="4128">
                  <c:v>-68.264144000000002</c:v>
                </c:pt>
                <c:pt idx="4129">
                  <c:v>-74.220142999999993</c:v>
                </c:pt>
                <c:pt idx="4130">
                  <c:v>-77.710886000000002</c:v>
                </c:pt>
                <c:pt idx="4131">
                  <c:v>-67.357281999999998</c:v>
                </c:pt>
                <c:pt idx="4132">
                  <c:v>-92.736165</c:v>
                </c:pt>
                <c:pt idx="4133">
                  <c:v>-65.165710000000004</c:v>
                </c:pt>
                <c:pt idx="4134">
                  <c:v>-93.332629999999995</c:v>
                </c:pt>
                <c:pt idx="4135">
                  <c:v>-89.425935999999993</c:v>
                </c:pt>
                <c:pt idx="4136">
                  <c:v>-82.889602999999994</c:v>
                </c:pt>
                <c:pt idx="4137">
                  <c:v>-98.528406000000004</c:v>
                </c:pt>
                <c:pt idx="4138">
                  <c:v>-86.457300000000004</c:v>
                </c:pt>
                <c:pt idx="4139">
                  <c:v>-85.157317000000006</c:v>
                </c:pt>
                <c:pt idx="4140">
                  <c:v>-77.761493000000002</c:v>
                </c:pt>
                <c:pt idx="4141">
                  <c:v>-80.984849999999994</c:v>
                </c:pt>
                <c:pt idx="4142">
                  <c:v>-89.936356000000004</c:v>
                </c:pt>
                <c:pt idx="4143">
                  <c:v>-81.889439999999993</c:v>
                </c:pt>
                <c:pt idx="4144">
                  <c:v>-72.633606</c:v>
                </c:pt>
                <c:pt idx="4145">
                  <c:v>-97.888976999999997</c:v>
                </c:pt>
                <c:pt idx="4146">
                  <c:v>-161.68374700000001</c:v>
                </c:pt>
                <c:pt idx="4147">
                  <c:v>-140.497985</c:v>
                </c:pt>
                <c:pt idx="4148">
                  <c:v>-114.515872</c:v>
                </c:pt>
                <c:pt idx="4149">
                  <c:v>-91.914465000000007</c:v>
                </c:pt>
                <c:pt idx="4150">
                  <c:v>-94.869670999999997</c:v>
                </c:pt>
                <c:pt idx="4151">
                  <c:v>-67.249388999999994</c:v>
                </c:pt>
                <c:pt idx="4152">
                  <c:v>-57.267119000000001</c:v>
                </c:pt>
                <c:pt idx="4153">
                  <c:v>-64.545378999999997</c:v>
                </c:pt>
                <c:pt idx="4154">
                  <c:v>-72.917140000000003</c:v>
                </c:pt>
                <c:pt idx="4155">
                  <c:v>-65.502769000000001</c:v>
                </c:pt>
                <c:pt idx="4156">
                  <c:v>-77.100136000000006</c:v>
                </c:pt>
                <c:pt idx="4157">
                  <c:v>-70.452875000000006</c:v>
                </c:pt>
                <c:pt idx="4158">
                  <c:v>-69.378686000000002</c:v>
                </c:pt>
                <c:pt idx="4159">
                  <c:v>-79.069691000000006</c:v>
                </c:pt>
                <c:pt idx="4160">
                  <c:v>-72.964479999999995</c:v>
                </c:pt>
                <c:pt idx="4161">
                  <c:v>-68.956959999999995</c:v>
                </c:pt>
                <c:pt idx="4162">
                  <c:v>-61.819251999999999</c:v>
                </c:pt>
                <c:pt idx="4163">
                  <c:v>-68.150593000000001</c:v>
                </c:pt>
                <c:pt idx="4164">
                  <c:v>-77.878349</c:v>
                </c:pt>
                <c:pt idx="4165">
                  <c:v>-62.847284999999999</c:v>
                </c:pt>
                <c:pt idx="4166">
                  <c:v>-78.848847000000006</c:v>
                </c:pt>
                <c:pt idx="4167">
                  <c:v>-97.360422</c:v>
                </c:pt>
                <c:pt idx="4168">
                  <c:v>-72.386167999999998</c:v>
                </c:pt>
                <c:pt idx="4169">
                  <c:v>-52.668371</c:v>
                </c:pt>
                <c:pt idx="4170">
                  <c:v>-103.83575</c:v>
                </c:pt>
                <c:pt idx="4171">
                  <c:v>-84.932001</c:v>
                </c:pt>
                <c:pt idx="4172">
                  <c:v>-71.650261</c:v>
                </c:pt>
                <c:pt idx="4173">
                  <c:v>-86.695346999999998</c:v>
                </c:pt>
                <c:pt idx="4174">
                  <c:v>-86.854001999999994</c:v>
                </c:pt>
                <c:pt idx="4175">
                  <c:v>-97.423389999999998</c:v>
                </c:pt>
                <c:pt idx="4176">
                  <c:v>-93.017386000000002</c:v>
                </c:pt>
                <c:pt idx="4177">
                  <c:v>-69.883419000000004</c:v>
                </c:pt>
                <c:pt idx="4178">
                  <c:v>-71.385853999999995</c:v>
                </c:pt>
                <c:pt idx="4179">
                  <c:v>-75.557551000000004</c:v>
                </c:pt>
                <c:pt idx="4180">
                  <c:v>-76.766341999999995</c:v>
                </c:pt>
                <c:pt idx="4181">
                  <c:v>-50.145136999999998</c:v>
                </c:pt>
                <c:pt idx="4182">
                  <c:v>-78.951719999999995</c:v>
                </c:pt>
                <c:pt idx="4183">
                  <c:v>-63.295926000000001</c:v>
                </c:pt>
                <c:pt idx="4184">
                  <c:v>-72.090902</c:v>
                </c:pt>
                <c:pt idx="4185">
                  <c:v>-72.498417000000003</c:v>
                </c:pt>
                <c:pt idx="4186">
                  <c:v>-87.040531000000001</c:v>
                </c:pt>
                <c:pt idx="4187">
                  <c:v>-94.146270000000001</c:v>
                </c:pt>
                <c:pt idx="4188">
                  <c:v>-87.529137000000006</c:v>
                </c:pt>
                <c:pt idx="4189">
                  <c:v>-74.767608999999993</c:v>
                </c:pt>
                <c:pt idx="4190">
                  <c:v>-92.889204000000007</c:v>
                </c:pt>
                <c:pt idx="4191">
                  <c:v>-68.897262999999995</c:v>
                </c:pt>
                <c:pt idx="4192">
                  <c:v>-76.238712000000007</c:v>
                </c:pt>
                <c:pt idx="4193">
                  <c:v>-59.944927</c:v>
                </c:pt>
                <c:pt idx="4194">
                  <c:v>-85.102078000000006</c:v>
                </c:pt>
                <c:pt idx="4195">
                  <c:v>-68.715556000000007</c:v>
                </c:pt>
                <c:pt idx="4196">
                  <c:v>-66.499678000000003</c:v>
                </c:pt>
                <c:pt idx="4197">
                  <c:v>-82.408803000000006</c:v>
                </c:pt>
                <c:pt idx="4198">
                  <c:v>-65.355553999999998</c:v>
                </c:pt>
                <c:pt idx="4199">
                  <c:v>-94.994279000000006</c:v>
                </c:pt>
                <c:pt idx="4200">
                  <c:v>-107.131516</c:v>
                </c:pt>
                <c:pt idx="4201">
                  <c:v>-80.436195999999995</c:v>
                </c:pt>
                <c:pt idx="4202">
                  <c:v>-81.189286999999993</c:v>
                </c:pt>
                <c:pt idx="4203">
                  <c:v>-77.220415000000003</c:v>
                </c:pt>
                <c:pt idx="4204">
                  <c:v>-67.678512999999995</c:v>
                </c:pt>
                <c:pt idx="4205">
                  <c:v>-70.855924999999999</c:v>
                </c:pt>
                <c:pt idx="4206">
                  <c:v>-76.148742999999996</c:v>
                </c:pt>
                <c:pt idx="4207">
                  <c:v>-63.708165999999999</c:v>
                </c:pt>
                <c:pt idx="4208">
                  <c:v>-72.827608999999995</c:v>
                </c:pt>
                <c:pt idx="4209">
                  <c:v>-90.065862999999993</c:v>
                </c:pt>
                <c:pt idx="4210">
                  <c:v>-62.478988999999999</c:v>
                </c:pt>
                <c:pt idx="4211">
                  <c:v>-63.399293</c:v>
                </c:pt>
                <c:pt idx="4212">
                  <c:v>-82.890129000000002</c:v>
                </c:pt>
                <c:pt idx="4213">
                  <c:v>-87.347010999999995</c:v>
                </c:pt>
                <c:pt idx="4214">
                  <c:v>-67.697041999999996</c:v>
                </c:pt>
                <c:pt idx="4215">
                  <c:v>-83.518854000000005</c:v>
                </c:pt>
                <c:pt idx="4216">
                  <c:v>-74.999909000000002</c:v>
                </c:pt>
                <c:pt idx="4217">
                  <c:v>-86.417282</c:v>
                </c:pt>
                <c:pt idx="4218">
                  <c:v>-80.289755</c:v>
                </c:pt>
                <c:pt idx="4219">
                  <c:v>-72.902000999999998</c:v>
                </c:pt>
                <c:pt idx="4220">
                  <c:v>-92.007874999999999</c:v>
                </c:pt>
                <c:pt idx="4221">
                  <c:v>-76.114476999999994</c:v>
                </c:pt>
                <c:pt idx="4222">
                  <c:v>-71.560516000000007</c:v>
                </c:pt>
                <c:pt idx="4223">
                  <c:v>-88.872624999999999</c:v>
                </c:pt>
                <c:pt idx="4224">
                  <c:v>-85.000996999999998</c:v>
                </c:pt>
                <c:pt idx="4225">
                  <c:v>-98.156842999999995</c:v>
                </c:pt>
                <c:pt idx="4226">
                  <c:v>-99.909760000000006</c:v>
                </c:pt>
                <c:pt idx="4227">
                  <c:v>-82.246064000000004</c:v>
                </c:pt>
                <c:pt idx="4228">
                  <c:v>-78.488510000000005</c:v>
                </c:pt>
                <c:pt idx="4229">
                  <c:v>-98.524028999999999</c:v>
                </c:pt>
                <c:pt idx="4230">
                  <c:v>-98.873666</c:v>
                </c:pt>
                <c:pt idx="4231">
                  <c:v>-96.866712000000007</c:v>
                </c:pt>
                <c:pt idx="4232">
                  <c:v>-96.661266999999995</c:v>
                </c:pt>
                <c:pt idx="4233">
                  <c:v>-85.671993999999998</c:v>
                </c:pt>
                <c:pt idx="4234">
                  <c:v>-91.326329000000001</c:v>
                </c:pt>
                <c:pt idx="4235">
                  <c:v>-88.749397999999999</c:v>
                </c:pt>
                <c:pt idx="4236">
                  <c:v>-90.093697000000006</c:v>
                </c:pt>
                <c:pt idx="4237">
                  <c:v>-84.298986999999997</c:v>
                </c:pt>
                <c:pt idx="4238">
                  <c:v>-79.787647000000007</c:v>
                </c:pt>
                <c:pt idx="4239">
                  <c:v>-91.691232999999997</c:v>
                </c:pt>
                <c:pt idx="4240">
                  <c:v>-73.018519999999995</c:v>
                </c:pt>
                <c:pt idx="4241">
                  <c:v>-73.295323999999994</c:v>
                </c:pt>
                <c:pt idx="4242">
                  <c:v>-71.341950999999995</c:v>
                </c:pt>
                <c:pt idx="4243">
                  <c:v>-82.514139999999998</c:v>
                </c:pt>
                <c:pt idx="4244">
                  <c:v>-83.787544999999994</c:v>
                </c:pt>
                <c:pt idx="4245">
                  <c:v>-73.678922</c:v>
                </c:pt>
                <c:pt idx="4246">
                  <c:v>-81.368195</c:v>
                </c:pt>
                <c:pt idx="4247">
                  <c:v>-69.502295000000004</c:v>
                </c:pt>
                <c:pt idx="4248">
                  <c:v>-75.659308999999993</c:v>
                </c:pt>
                <c:pt idx="4249">
                  <c:v>-78.007047999999998</c:v>
                </c:pt>
                <c:pt idx="4250">
                  <c:v>-59.728223</c:v>
                </c:pt>
                <c:pt idx="4251">
                  <c:v>-95.214376999999999</c:v>
                </c:pt>
                <c:pt idx="4252">
                  <c:v>-67.251482999999993</c:v>
                </c:pt>
                <c:pt idx="4253">
                  <c:v>-105.061936</c:v>
                </c:pt>
                <c:pt idx="4254">
                  <c:v>-78.302222999999998</c:v>
                </c:pt>
                <c:pt idx="4255">
                  <c:v>-63.496943000000002</c:v>
                </c:pt>
                <c:pt idx="4256">
                  <c:v>-89.876878000000005</c:v>
                </c:pt>
                <c:pt idx="4257">
                  <c:v>-86.869252000000003</c:v>
                </c:pt>
                <c:pt idx="4258">
                  <c:v>-64.581800999999999</c:v>
                </c:pt>
                <c:pt idx="4259">
                  <c:v>-63.198892000000001</c:v>
                </c:pt>
                <c:pt idx="4260">
                  <c:v>-94.151712000000003</c:v>
                </c:pt>
                <c:pt idx="4261">
                  <c:v>-65.460362000000003</c:v>
                </c:pt>
                <c:pt idx="4262">
                  <c:v>-83.305874000000003</c:v>
                </c:pt>
                <c:pt idx="4263">
                  <c:v>-118.74961</c:v>
                </c:pt>
                <c:pt idx="4264">
                  <c:v>-113.30374500000001</c:v>
                </c:pt>
                <c:pt idx="4265">
                  <c:v>-137.316742</c:v>
                </c:pt>
                <c:pt idx="4266">
                  <c:v>-155.788231</c:v>
                </c:pt>
                <c:pt idx="4267">
                  <c:v>-164.88063500000001</c:v>
                </c:pt>
                <c:pt idx="4268">
                  <c:v>-145.51675</c:v>
                </c:pt>
                <c:pt idx="4269">
                  <c:v>-163.407365</c:v>
                </c:pt>
                <c:pt idx="4270">
                  <c:v>-141.280248</c:v>
                </c:pt>
                <c:pt idx="4271">
                  <c:v>-168.95150000000001</c:v>
                </c:pt>
                <c:pt idx="4272">
                  <c:v>-156.82601099999999</c:v>
                </c:pt>
                <c:pt idx="4273">
                  <c:v>-157.85377099999999</c:v>
                </c:pt>
                <c:pt idx="4274">
                  <c:v>-146.53393299999999</c:v>
                </c:pt>
                <c:pt idx="4275">
                  <c:v>-158.17952</c:v>
                </c:pt>
                <c:pt idx="4276">
                  <c:v>-150.993854</c:v>
                </c:pt>
                <c:pt idx="4277">
                  <c:v>-151.49663200000001</c:v>
                </c:pt>
                <c:pt idx="4278">
                  <c:v>-170.19893400000001</c:v>
                </c:pt>
                <c:pt idx="4279">
                  <c:v>-168.20612</c:v>
                </c:pt>
                <c:pt idx="4280">
                  <c:v>-164.622195</c:v>
                </c:pt>
                <c:pt idx="4281">
                  <c:v>-155.21535600000001</c:v>
                </c:pt>
                <c:pt idx="4282">
                  <c:v>-150.66671700000001</c:v>
                </c:pt>
                <c:pt idx="4283">
                  <c:v>-157.29047399999999</c:v>
                </c:pt>
                <c:pt idx="4284">
                  <c:v>-164.02429000000001</c:v>
                </c:pt>
                <c:pt idx="4285">
                  <c:v>-149.81216000000001</c:v>
                </c:pt>
                <c:pt idx="4286">
                  <c:v>-157.78536500000001</c:v>
                </c:pt>
                <c:pt idx="4287">
                  <c:v>-150.865387</c:v>
                </c:pt>
                <c:pt idx="4288">
                  <c:v>-141.92226099999999</c:v>
                </c:pt>
                <c:pt idx="4289">
                  <c:v>-161.38444200000001</c:v>
                </c:pt>
                <c:pt idx="4290">
                  <c:v>-166.21501900000001</c:v>
                </c:pt>
                <c:pt idx="4291">
                  <c:v>-155.547346</c:v>
                </c:pt>
                <c:pt idx="4292">
                  <c:v>-158.89853500000001</c:v>
                </c:pt>
                <c:pt idx="4293">
                  <c:v>-159.196023</c:v>
                </c:pt>
                <c:pt idx="4294">
                  <c:v>-162.24890099999999</c:v>
                </c:pt>
                <c:pt idx="4295">
                  <c:v>-158.77496400000001</c:v>
                </c:pt>
                <c:pt idx="4296">
                  <c:v>-158.53677099999999</c:v>
                </c:pt>
                <c:pt idx="4297">
                  <c:v>-176.49539200000001</c:v>
                </c:pt>
                <c:pt idx="4298">
                  <c:v>-164.89937699999999</c:v>
                </c:pt>
                <c:pt idx="4299">
                  <c:v>-159.62645800000001</c:v>
                </c:pt>
                <c:pt idx="4300">
                  <c:v>-137.72044399999999</c:v>
                </c:pt>
                <c:pt idx="4301">
                  <c:v>-128.086377</c:v>
                </c:pt>
                <c:pt idx="4302">
                  <c:v>-153.28796500000001</c:v>
                </c:pt>
                <c:pt idx="4303">
                  <c:v>-157.76058599999999</c:v>
                </c:pt>
                <c:pt idx="4304">
                  <c:v>-154.34691900000001</c:v>
                </c:pt>
                <c:pt idx="4305">
                  <c:v>-143.83216899999999</c:v>
                </c:pt>
                <c:pt idx="4306">
                  <c:v>-151.97594599999999</c:v>
                </c:pt>
                <c:pt idx="4307">
                  <c:v>-152.84565499999999</c:v>
                </c:pt>
                <c:pt idx="4308">
                  <c:v>-160.25327200000001</c:v>
                </c:pt>
                <c:pt idx="4309">
                  <c:v>-154.065968</c:v>
                </c:pt>
                <c:pt idx="4310">
                  <c:v>-162.58028999999999</c:v>
                </c:pt>
                <c:pt idx="4311">
                  <c:v>-153.43331699999999</c:v>
                </c:pt>
                <c:pt idx="4312">
                  <c:v>-153.88729799999999</c:v>
                </c:pt>
                <c:pt idx="4313">
                  <c:v>-158.71785399999999</c:v>
                </c:pt>
                <c:pt idx="4314">
                  <c:v>-154.72705500000001</c:v>
                </c:pt>
                <c:pt idx="4315">
                  <c:v>-161.98750899999999</c:v>
                </c:pt>
                <c:pt idx="4316">
                  <c:v>-168.36657</c:v>
                </c:pt>
                <c:pt idx="4317">
                  <c:v>-159.786823</c:v>
                </c:pt>
                <c:pt idx="4318">
                  <c:v>-148.15159199999999</c:v>
                </c:pt>
                <c:pt idx="4319">
                  <c:v>-147.45788099999999</c:v>
                </c:pt>
                <c:pt idx="4320">
                  <c:v>-161.31309400000001</c:v>
                </c:pt>
                <c:pt idx="4321">
                  <c:v>-144.709315</c:v>
                </c:pt>
                <c:pt idx="4322">
                  <c:v>-152.69188600000001</c:v>
                </c:pt>
                <c:pt idx="4323">
                  <c:v>-150.27701099999999</c:v>
                </c:pt>
                <c:pt idx="4324">
                  <c:v>-143.65623199999999</c:v>
                </c:pt>
                <c:pt idx="4325">
                  <c:v>-158.525936</c:v>
                </c:pt>
                <c:pt idx="4326">
                  <c:v>-160.699714</c:v>
                </c:pt>
                <c:pt idx="4327">
                  <c:v>-144.682942</c:v>
                </c:pt>
                <c:pt idx="4328">
                  <c:v>-152.30180300000001</c:v>
                </c:pt>
                <c:pt idx="4329">
                  <c:v>-163.16165899999999</c:v>
                </c:pt>
                <c:pt idx="4330">
                  <c:v>-75.101281999999998</c:v>
                </c:pt>
                <c:pt idx="4331">
                  <c:v>-80.095213999999999</c:v>
                </c:pt>
                <c:pt idx="4332">
                  <c:v>-51.933599000000001</c:v>
                </c:pt>
                <c:pt idx="4333">
                  <c:v>-83.802494999999993</c:v>
                </c:pt>
                <c:pt idx="4334">
                  <c:v>-72.399664000000001</c:v>
                </c:pt>
                <c:pt idx="4335">
                  <c:v>-78.092421999999999</c:v>
                </c:pt>
                <c:pt idx="4336">
                  <c:v>-76.626830999999996</c:v>
                </c:pt>
                <c:pt idx="4337">
                  <c:v>-56.324205999999997</c:v>
                </c:pt>
                <c:pt idx="4338">
                  <c:v>-66.535445999999993</c:v>
                </c:pt>
                <c:pt idx="4339">
                  <c:v>-80.235776999999999</c:v>
                </c:pt>
                <c:pt idx="4340">
                  <c:v>-74.909657999999993</c:v>
                </c:pt>
                <c:pt idx="4341">
                  <c:v>-101.586018</c:v>
                </c:pt>
                <c:pt idx="4342">
                  <c:v>-71.295283999999995</c:v>
                </c:pt>
                <c:pt idx="4343">
                  <c:v>-78.137511000000003</c:v>
                </c:pt>
                <c:pt idx="4344">
                  <c:v>-53.163639000000003</c:v>
                </c:pt>
                <c:pt idx="4345">
                  <c:v>-81.767077</c:v>
                </c:pt>
                <c:pt idx="4346">
                  <c:v>-86.916686999999996</c:v>
                </c:pt>
                <c:pt idx="4347">
                  <c:v>-76.260302999999993</c:v>
                </c:pt>
                <c:pt idx="4348">
                  <c:v>-108.536658</c:v>
                </c:pt>
                <c:pt idx="4349">
                  <c:v>-107.434304</c:v>
                </c:pt>
                <c:pt idx="4350">
                  <c:v>-102.06692700000001</c:v>
                </c:pt>
                <c:pt idx="4351">
                  <c:v>-95.851196000000002</c:v>
                </c:pt>
                <c:pt idx="4352">
                  <c:v>-98.900617999999994</c:v>
                </c:pt>
                <c:pt idx="4353">
                  <c:v>-89.076211000000001</c:v>
                </c:pt>
                <c:pt idx="4354">
                  <c:v>-100.116468</c:v>
                </c:pt>
                <c:pt idx="4355">
                  <c:v>-105.00735</c:v>
                </c:pt>
                <c:pt idx="4356">
                  <c:v>-64.579963000000006</c:v>
                </c:pt>
                <c:pt idx="4357">
                  <c:v>-95.075984000000005</c:v>
                </c:pt>
                <c:pt idx="4358">
                  <c:v>-104.93462100000001</c:v>
                </c:pt>
                <c:pt idx="4359">
                  <c:v>-71.159110999999996</c:v>
                </c:pt>
                <c:pt idx="4360">
                  <c:v>-66.622499000000005</c:v>
                </c:pt>
                <c:pt idx="4361">
                  <c:v>-84.419680999999997</c:v>
                </c:pt>
                <c:pt idx="4362">
                  <c:v>-73.923773999999995</c:v>
                </c:pt>
                <c:pt idx="4363">
                  <c:v>-65.890428</c:v>
                </c:pt>
                <c:pt idx="4364">
                  <c:v>-75.774467000000001</c:v>
                </c:pt>
                <c:pt idx="4365">
                  <c:v>-77.014069000000006</c:v>
                </c:pt>
                <c:pt idx="4366">
                  <c:v>-103.88473500000001</c:v>
                </c:pt>
                <c:pt idx="4367">
                  <c:v>-85.207618999999994</c:v>
                </c:pt>
                <c:pt idx="4368">
                  <c:v>-74.405198999999996</c:v>
                </c:pt>
                <c:pt idx="4369">
                  <c:v>-80.300195000000002</c:v>
                </c:pt>
                <c:pt idx="4370">
                  <c:v>-70.970579999999998</c:v>
                </c:pt>
                <c:pt idx="4371">
                  <c:v>-56.132773</c:v>
                </c:pt>
                <c:pt idx="4372">
                  <c:v>-88.062348999999998</c:v>
                </c:pt>
                <c:pt idx="4373">
                  <c:v>-77.480503999999996</c:v>
                </c:pt>
                <c:pt idx="4374">
                  <c:v>-78.757492999999997</c:v>
                </c:pt>
                <c:pt idx="4375">
                  <c:v>-79.312241999999998</c:v>
                </c:pt>
                <c:pt idx="4376">
                  <c:v>-67.642816999999994</c:v>
                </c:pt>
                <c:pt idx="4377">
                  <c:v>-60.705564000000003</c:v>
                </c:pt>
                <c:pt idx="4378">
                  <c:v>-73.605794000000003</c:v>
                </c:pt>
                <c:pt idx="4379">
                  <c:v>-75.888113000000004</c:v>
                </c:pt>
                <c:pt idx="4380">
                  <c:v>-78.194196000000005</c:v>
                </c:pt>
                <c:pt idx="4381">
                  <c:v>-70.529621000000006</c:v>
                </c:pt>
                <c:pt idx="4382">
                  <c:v>-48.128525000000003</c:v>
                </c:pt>
                <c:pt idx="4383">
                  <c:v>-82.759722999999994</c:v>
                </c:pt>
                <c:pt idx="4384">
                  <c:v>-159.990681</c:v>
                </c:pt>
                <c:pt idx="4385">
                  <c:v>-131.768933</c:v>
                </c:pt>
                <c:pt idx="4386">
                  <c:v>-143.215867</c:v>
                </c:pt>
                <c:pt idx="4387">
                  <c:v>-166.98397600000001</c:v>
                </c:pt>
                <c:pt idx="4388">
                  <c:v>-121.084177</c:v>
                </c:pt>
                <c:pt idx="4389">
                  <c:v>-55.137681000000001</c:v>
                </c:pt>
                <c:pt idx="4390">
                  <c:v>-71.749243000000007</c:v>
                </c:pt>
                <c:pt idx="4391">
                  <c:v>-66.290718999999996</c:v>
                </c:pt>
                <c:pt idx="4392">
                  <c:v>-72.968055000000007</c:v>
                </c:pt>
                <c:pt idx="4393">
                  <c:v>-71.803428999999994</c:v>
                </c:pt>
                <c:pt idx="4394">
                  <c:v>-77.844386</c:v>
                </c:pt>
                <c:pt idx="4395">
                  <c:v>-77.780051999999998</c:v>
                </c:pt>
                <c:pt idx="4396">
                  <c:v>-80.736296999999993</c:v>
                </c:pt>
                <c:pt idx="4397">
                  <c:v>-82.988031000000007</c:v>
                </c:pt>
                <c:pt idx="4398">
                  <c:v>-65.545432000000005</c:v>
                </c:pt>
                <c:pt idx="4399">
                  <c:v>-106.25803000000001</c:v>
                </c:pt>
                <c:pt idx="4400">
                  <c:v>-69.844870999999998</c:v>
                </c:pt>
                <c:pt idx="4401">
                  <c:v>-73.932574000000002</c:v>
                </c:pt>
                <c:pt idx="4402">
                  <c:v>-70.541987000000006</c:v>
                </c:pt>
                <c:pt idx="4403">
                  <c:v>-58.821178000000003</c:v>
                </c:pt>
                <c:pt idx="4404">
                  <c:v>-72.783199999999994</c:v>
                </c:pt>
                <c:pt idx="4405">
                  <c:v>-111.45241900000001</c:v>
                </c:pt>
                <c:pt idx="4406">
                  <c:v>-85.528137999999998</c:v>
                </c:pt>
                <c:pt idx="4407">
                  <c:v>-62.753999999999998</c:v>
                </c:pt>
                <c:pt idx="4408">
                  <c:v>-61.687010000000001</c:v>
                </c:pt>
                <c:pt idx="4409">
                  <c:v>-89.899721</c:v>
                </c:pt>
                <c:pt idx="4410">
                  <c:v>-103.722548</c:v>
                </c:pt>
                <c:pt idx="4411">
                  <c:v>-107.451398</c:v>
                </c:pt>
                <c:pt idx="4412">
                  <c:v>-94.294211000000004</c:v>
                </c:pt>
                <c:pt idx="4413">
                  <c:v>-120.790493</c:v>
                </c:pt>
                <c:pt idx="4414">
                  <c:v>-99.733919999999998</c:v>
                </c:pt>
                <c:pt idx="4415">
                  <c:v>-94.554260999999997</c:v>
                </c:pt>
                <c:pt idx="4416">
                  <c:v>-88.763086999999999</c:v>
                </c:pt>
                <c:pt idx="4417">
                  <c:v>-87.610427000000001</c:v>
                </c:pt>
                <c:pt idx="4418">
                  <c:v>-80.388855000000007</c:v>
                </c:pt>
                <c:pt idx="4419">
                  <c:v>-76.422927999999999</c:v>
                </c:pt>
                <c:pt idx="4420">
                  <c:v>-90.763181000000003</c:v>
                </c:pt>
                <c:pt idx="4421">
                  <c:v>-81.824304999999995</c:v>
                </c:pt>
                <c:pt idx="4422">
                  <c:v>-90.191753000000006</c:v>
                </c:pt>
                <c:pt idx="4423">
                  <c:v>-84.603700000000003</c:v>
                </c:pt>
                <c:pt idx="4424">
                  <c:v>-73.414506000000003</c:v>
                </c:pt>
                <c:pt idx="4425">
                  <c:v>-85.929920999999993</c:v>
                </c:pt>
                <c:pt idx="4426">
                  <c:v>-79.333713000000003</c:v>
                </c:pt>
                <c:pt idx="4427">
                  <c:v>-83.944135000000003</c:v>
                </c:pt>
                <c:pt idx="4428">
                  <c:v>-75.050286999999997</c:v>
                </c:pt>
                <c:pt idx="4429">
                  <c:v>-75.359506999999994</c:v>
                </c:pt>
                <c:pt idx="4430">
                  <c:v>-88.622703999999999</c:v>
                </c:pt>
                <c:pt idx="4431">
                  <c:v>-114.65464900000001</c:v>
                </c:pt>
                <c:pt idx="4432">
                  <c:v>-88.324600000000004</c:v>
                </c:pt>
                <c:pt idx="4433">
                  <c:v>-74.780950000000004</c:v>
                </c:pt>
                <c:pt idx="4434">
                  <c:v>-94.777056999999999</c:v>
                </c:pt>
                <c:pt idx="4435">
                  <c:v>-85.946591999999995</c:v>
                </c:pt>
                <c:pt idx="4436">
                  <c:v>-73.772081</c:v>
                </c:pt>
                <c:pt idx="4437">
                  <c:v>-76.302490000000006</c:v>
                </c:pt>
                <c:pt idx="4438">
                  <c:v>-84.464562999999998</c:v>
                </c:pt>
                <c:pt idx="4439">
                  <c:v>-77.485359000000003</c:v>
                </c:pt>
                <c:pt idx="4440">
                  <c:v>-78.737271000000007</c:v>
                </c:pt>
                <c:pt idx="4441">
                  <c:v>-95.842247</c:v>
                </c:pt>
                <c:pt idx="4442">
                  <c:v>-83.049987999999999</c:v>
                </c:pt>
                <c:pt idx="4443">
                  <c:v>-97.776195000000001</c:v>
                </c:pt>
                <c:pt idx="4444">
                  <c:v>-79.397007000000002</c:v>
                </c:pt>
                <c:pt idx="4445">
                  <c:v>-109.916157</c:v>
                </c:pt>
                <c:pt idx="4446">
                  <c:v>-106.73366</c:v>
                </c:pt>
                <c:pt idx="4447">
                  <c:v>-93.913843999999997</c:v>
                </c:pt>
                <c:pt idx="4448">
                  <c:v>-92.093140000000005</c:v>
                </c:pt>
                <c:pt idx="4449">
                  <c:v>-95.989574000000005</c:v>
                </c:pt>
                <c:pt idx="4450">
                  <c:v>-87.441483000000005</c:v>
                </c:pt>
                <c:pt idx="4451">
                  <c:v>-102.30561299999999</c:v>
                </c:pt>
                <c:pt idx="4452">
                  <c:v>-94.361726000000004</c:v>
                </c:pt>
                <c:pt idx="4453">
                  <c:v>-99.198457000000005</c:v>
                </c:pt>
                <c:pt idx="4454">
                  <c:v>-95.320905999999994</c:v>
                </c:pt>
                <c:pt idx="4455">
                  <c:v>-86.474881999999994</c:v>
                </c:pt>
                <c:pt idx="4456">
                  <c:v>-52.522754999999997</c:v>
                </c:pt>
                <c:pt idx="4457">
                  <c:v>-67.934284000000005</c:v>
                </c:pt>
                <c:pt idx="4458">
                  <c:v>-83.628894000000003</c:v>
                </c:pt>
                <c:pt idx="4459">
                  <c:v>-84.208693999999994</c:v>
                </c:pt>
                <c:pt idx="4460">
                  <c:v>-88.831284999999994</c:v>
                </c:pt>
                <c:pt idx="4461">
                  <c:v>-94.511904000000001</c:v>
                </c:pt>
                <c:pt idx="4462">
                  <c:v>-63.056539000000001</c:v>
                </c:pt>
                <c:pt idx="4463">
                  <c:v>-56.931376</c:v>
                </c:pt>
                <c:pt idx="4464">
                  <c:v>-64.631913999999995</c:v>
                </c:pt>
                <c:pt idx="4465">
                  <c:v>-49.798535000000001</c:v>
                </c:pt>
                <c:pt idx="4466">
                  <c:v>-61.869737999999998</c:v>
                </c:pt>
                <c:pt idx="4467">
                  <c:v>-154.78225699999999</c:v>
                </c:pt>
                <c:pt idx="4468">
                  <c:v>-166.21600599999999</c:v>
                </c:pt>
                <c:pt idx="4469">
                  <c:v>-167.33128400000001</c:v>
                </c:pt>
                <c:pt idx="4470">
                  <c:v>-166.35871499999999</c:v>
                </c:pt>
                <c:pt idx="4471">
                  <c:v>-122.824376</c:v>
                </c:pt>
                <c:pt idx="4472">
                  <c:v>-90.468761999999998</c:v>
                </c:pt>
                <c:pt idx="4473">
                  <c:v>-79.748587000000001</c:v>
                </c:pt>
                <c:pt idx="4474">
                  <c:v>-101.792368</c:v>
                </c:pt>
                <c:pt idx="4475">
                  <c:v>-87.116664999999998</c:v>
                </c:pt>
                <c:pt idx="4476">
                  <c:v>-89.502583000000001</c:v>
                </c:pt>
                <c:pt idx="4477">
                  <c:v>-81.016437999999994</c:v>
                </c:pt>
                <c:pt idx="4478">
                  <c:v>-94.358254000000002</c:v>
                </c:pt>
                <c:pt idx="4479">
                  <c:v>-96.552171000000001</c:v>
                </c:pt>
                <c:pt idx="4480">
                  <c:v>-82.024049000000005</c:v>
                </c:pt>
                <c:pt idx="4481">
                  <c:v>-80.278497000000002</c:v>
                </c:pt>
                <c:pt idx="4482">
                  <c:v>-82.845343999999997</c:v>
                </c:pt>
                <c:pt idx="4483">
                  <c:v>-85.637637999999995</c:v>
                </c:pt>
                <c:pt idx="4484">
                  <c:v>-79.841274999999996</c:v>
                </c:pt>
                <c:pt idx="4485">
                  <c:v>-80.815612000000002</c:v>
                </c:pt>
                <c:pt idx="4486">
                  <c:v>-68.862317000000004</c:v>
                </c:pt>
                <c:pt idx="4487">
                  <c:v>-77.283220999999998</c:v>
                </c:pt>
                <c:pt idx="4488">
                  <c:v>-85.902918999999997</c:v>
                </c:pt>
                <c:pt idx="4489">
                  <c:v>-64.314831999999996</c:v>
                </c:pt>
                <c:pt idx="4490">
                  <c:v>-56.086007000000002</c:v>
                </c:pt>
                <c:pt idx="4491">
                  <c:v>-96.063222999999994</c:v>
                </c:pt>
                <c:pt idx="4492">
                  <c:v>-91.015827999999999</c:v>
                </c:pt>
                <c:pt idx="4493">
                  <c:v>-87.859228000000002</c:v>
                </c:pt>
                <c:pt idx="4494">
                  <c:v>-73.200624000000005</c:v>
                </c:pt>
                <c:pt idx="4495">
                  <c:v>-87.813751999999994</c:v>
                </c:pt>
                <c:pt idx="4496">
                  <c:v>-76.203126999999995</c:v>
                </c:pt>
                <c:pt idx="4497">
                  <c:v>-85.276889999999995</c:v>
                </c:pt>
                <c:pt idx="4498">
                  <c:v>-82.397026999999994</c:v>
                </c:pt>
                <c:pt idx="4499">
                  <c:v>-102.83606399999999</c:v>
                </c:pt>
                <c:pt idx="4500">
                  <c:v>-99.709719000000007</c:v>
                </c:pt>
                <c:pt idx="4501">
                  <c:v>-92.557201000000006</c:v>
                </c:pt>
                <c:pt idx="4502">
                  <c:v>-94.475714999999994</c:v>
                </c:pt>
                <c:pt idx="4503">
                  <c:v>-94.881590000000003</c:v>
                </c:pt>
                <c:pt idx="4504">
                  <c:v>-84.765010000000004</c:v>
                </c:pt>
                <c:pt idx="4505">
                  <c:v>-79.467510000000004</c:v>
                </c:pt>
                <c:pt idx="4506">
                  <c:v>-86.535934999999995</c:v>
                </c:pt>
                <c:pt idx="4507">
                  <c:v>-105.944727</c:v>
                </c:pt>
                <c:pt idx="4508">
                  <c:v>-87.058120000000002</c:v>
                </c:pt>
                <c:pt idx="4509">
                  <c:v>-81.979195000000004</c:v>
                </c:pt>
                <c:pt idx="4510">
                  <c:v>-97.495959999999997</c:v>
                </c:pt>
                <c:pt idx="4511">
                  <c:v>-93.053297000000001</c:v>
                </c:pt>
                <c:pt idx="4512">
                  <c:v>-86.331963999999999</c:v>
                </c:pt>
                <c:pt idx="4513">
                  <c:v>-83.958257000000003</c:v>
                </c:pt>
                <c:pt idx="4514">
                  <c:v>-102.87066</c:v>
                </c:pt>
                <c:pt idx="4515">
                  <c:v>-65.502792999999997</c:v>
                </c:pt>
                <c:pt idx="4516">
                  <c:v>-70.706512000000004</c:v>
                </c:pt>
                <c:pt idx="4517">
                  <c:v>-78.092686</c:v>
                </c:pt>
                <c:pt idx="4518">
                  <c:v>-88.160454999999999</c:v>
                </c:pt>
                <c:pt idx="4519">
                  <c:v>-68.648032000000001</c:v>
                </c:pt>
                <c:pt idx="4520">
                  <c:v>-73.429524000000001</c:v>
                </c:pt>
                <c:pt idx="4521">
                  <c:v>-74.385768999999996</c:v>
                </c:pt>
                <c:pt idx="4522">
                  <c:v>-76.507964000000001</c:v>
                </c:pt>
                <c:pt idx="4523">
                  <c:v>-86.324185</c:v>
                </c:pt>
                <c:pt idx="4524">
                  <c:v>-83.035968999999994</c:v>
                </c:pt>
                <c:pt idx="4525">
                  <c:v>-105.783973</c:v>
                </c:pt>
                <c:pt idx="4526">
                  <c:v>-95.357271999999995</c:v>
                </c:pt>
                <c:pt idx="4527">
                  <c:v>-88.897279999999995</c:v>
                </c:pt>
                <c:pt idx="4528">
                  <c:v>-94.829272000000003</c:v>
                </c:pt>
                <c:pt idx="4529">
                  <c:v>-105.85658100000001</c:v>
                </c:pt>
                <c:pt idx="4530">
                  <c:v>-92.239264000000006</c:v>
                </c:pt>
                <c:pt idx="4531">
                  <c:v>-99.543346999999997</c:v>
                </c:pt>
                <c:pt idx="4532">
                  <c:v>-96.802932999999996</c:v>
                </c:pt>
                <c:pt idx="4533">
                  <c:v>-89.337400000000002</c:v>
                </c:pt>
                <c:pt idx="4534">
                  <c:v>-75.840147999999999</c:v>
                </c:pt>
                <c:pt idx="4535">
                  <c:v>-87.045486999999994</c:v>
                </c:pt>
                <c:pt idx="4536">
                  <c:v>-96.908788999999999</c:v>
                </c:pt>
                <c:pt idx="4537">
                  <c:v>-89.993202999999994</c:v>
                </c:pt>
                <c:pt idx="4538">
                  <c:v>-73.242334</c:v>
                </c:pt>
                <c:pt idx="4539">
                  <c:v>-99.682114999999996</c:v>
                </c:pt>
                <c:pt idx="4540">
                  <c:v>-104.095001</c:v>
                </c:pt>
                <c:pt idx="4541">
                  <c:v>-91.387704999999997</c:v>
                </c:pt>
                <c:pt idx="4542">
                  <c:v>-92.911417</c:v>
                </c:pt>
                <c:pt idx="4543">
                  <c:v>-87.871076000000002</c:v>
                </c:pt>
                <c:pt idx="4544">
                  <c:v>-72.538774000000004</c:v>
                </c:pt>
                <c:pt idx="4545">
                  <c:v>-77.500686999999999</c:v>
                </c:pt>
                <c:pt idx="4546">
                  <c:v>-91.931847000000005</c:v>
                </c:pt>
                <c:pt idx="4547">
                  <c:v>-84.044567999999998</c:v>
                </c:pt>
                <c:pt idx="4548">
                  <c:v>-73.581618000000006</c:v>
                </c:pt>
                <c:pt idx="4549">
                  <c:v>-63.80603</c:v>
                </c:pt>
                <c:pt idx="4550">
                  <c:v>-74.149119999999996</c:v>
                </c:pt>
                <c:pt idx="4551">
                  <c:v>-61.767901999999999</c:v>
                </c:pt>
                <c:pt idx="4552">
                  <c:v>-50.377344000000001</c:v>
                </c:pt>
                <c:pt idx="4553">
                  <c:v>-68.923280000000005</c:v>
                </c:pt>
                <c:pt idx="4554">
                  <c:v>-67.212163000000004</c:v>
                </c:pt>
                <c:pt idx="4555">
                  <c:v>-88.800258999999997</c:v>
                </c:pt>
                <c:pt idx="4556">
                  <c:v>-92.981549000000001</c:v>
                </c:pt>
                <c:pt idx="4557">
                  <c:v>-76.677121999999997</c:v>
                </c:pt>
                <c:pt idx="4558">
                  <c:v>-60.319943000000002</c:v>
                </c:pt>
                <c:pt idx="4559">
                  <c:v>-60.836008</c:v>
                </c:pt>
                <c:pt idx="4560">
                  <c:v>-70.843227999999996</c:v>
                </c:pt>
                <c:pt idx="4561">
                  <c:v>-77.774382000000003</c:v>
                </c:pt>
                <c:pt idx="4562">
                  <c:v>-66.606483999999995</c:v>
                </c:pt>
                <c:pt idx="4563">
                  <c:v>-79.396006</c:v>
                </c:pt>
                <c:pt idx="4564">
                  <c:v>-78.221953999999997</c:v>
                </c:pt>
                <c:pt idx="4565">
                  <c:v>-73.558137000000002</c:v>
                </c:pt>
                <c:pt idx="4566">
                  <c:v>-51.354208999999997</c:v>
                </c:pt>
                <c:pt idx="4567">
                  <c:v>-62.593414000000003</c:v>
                </c:pt>
                <c:pt idx="4568">
                  <c:v>-82.530347000000006</c:v>
                </c:pt>
                <c:pt idx="4569">
                  <c:v>-70.233555999999993</c:v>
                </c:pt>
                <c:pt idx="4570">
                  <c:v>-64.031403999999995</c:v>
                </c:pt>
                <c:pt idx="4571">
                  <c:v>-70.038803000000001</c:v>
                </c:pt>
                <c:pt idx="4572">
                  <c:v>-61.312562</c:v>
                </c:pt>
                <c:pt idx="4573">
                  <c:v>-74.912128999999993</c:v>
                </c:pt>
                <c:pt idx="4574">
                  <c:v>-43.080160999999997</c:v>
                </c:pt>
                <c:pt idx="4575">
                  <c:v>-66.652128000000005</c:v>
                </c:pt>
                <c:pt idx="4576">
                  <c:v>-75.616146999999998</c:v>
                </c:pt>
                <c:pt idx="4577">
                  <c:v>-75.058488999999994</c:v>
                </c:pt>
                <c:pt idx="4578">
                  <c:v>-67.071986999999993</c:v>
                </c:pt>
                <c:pt idx="4579">
                  <c:v>-91.756799999999998</c:v>
                </c:pt>
                <c:pt idx="4580">
                  <c:v>-83.941552000000001</c:v>
                </c:pt>
                <c:pt idx="4581">
                  <c:v>-77.015187999999995</c:v>
                </c:pt>
                <c:pt idx="4582">
                  <c:v>-84.352262999999994</c:v>
                </c:pt>
                <c:pt idx="4583">
                  <c:v>-79.789879999999997</c:v>
                </c:pt>
                <c:pt idx="4584">
                  <c:v>-70.676196000000004</c:v>
                </c:pt>
                <c:pt idx="4585">
                  <c:v>-89.138302999999993</c:v>
                </c:pt>
                <c:pt idx="4586">
                  <c:v>-95.925737999999996</c:v>
                </c:pt>
                <c:pt idx="4587">
                  <c:v>-85.614501000000004</c:v>
                </c:pt>
                <c:pt idx="4588">
                  <c:v>-82.567733000000004</c:v>
                </c:pt>
                <c:pt idx="4589">
                  <c:v>-78.086096999999995</c:v>
                </c:pt>
                <c:pt idx="4590">
                  <c:v>-95.670113999999998</c:v>
                </c:pt>
                <c:pt idx="4591">
                  <c:v>-95.110505000000003</c:v>
                </c:pt>
                <c:pt idx="4592">
                  <c:v>-83.346092999999996</c:v>
                </c:pt>
                <c:pt idx="4593">
                  <c:v>-79.890910000000005</c:v>
                </c:pt>
                <c:pt idx="4594">
                  <c:v>-70.726241999999999</c:v>
                </c:pt>
                <c:pt idx="4595">
                  <c:v>-72.769660000000002</c:v>
                </c:pt>
                <c:pt idx="4596">
                  <c:v>-66.129797999999994</c:v>
                </c:pt>
                <c:pt idx="4597">
                  <c:v>-56.304948000000003</c:v>
                </c:pt>
                <c:pt idx="4598">
                  <c:v>-69.701241999999993</c:v>
                </c:pt>
                <c:pt idx="4599">
                  <c:v>-81.329893999999996</c:v>
                </c:pt>
                <c:pt idx="4600">
                  <c:v>-94.667631</c:v>
                </c:pt>
                <c:pt idx="4601">
                  <c:v>-79.970507999999995</c:v>
                </c:pt>
                <c:pt idx="4602">
                  <c:v>-81.276286999999996</c:v>
                </c:pt>
                <c:pt idx="4603">
                  <c:v>-88.623531999999997</c:v>
                </c:pt>
                <c:pt idx="4604">
                  <c:v>-100.59527</c:v>
                </c:pt>
                <c:pt idx="4605">
                  <c:v>-97.876283000000001</c:v>
                </c:pt>
                <c:pt idx="4606">
                  <c:v>-81.924616</c:v>
                </c:pt>
                <c:pt idx="4607">
                  <c:v>-110.49378299999999</c:v>
                </c:pt>
                <c:pt idx="4608">
                  <c:v>-92.374663999999996</c:v>
                </c:pt>
                <c:pt idx="4609">
                  <c:v>-78.394233</c:v>
                </c:pt>
                <c:pt idx="4610">
                  <c:v>-80.180032999999995</c:v>
                </c:pt>
                <c:pt idx="4611">
                  <c:v>-80.691387000000006</c:v>
                </c:pt>
                <c:pt idx="4612">
                  <c:v>-87.689285999999996</c:v>
                </c:pt>
                <c:pt idx="4613">
                  <c:v>-89.750310999999996</c:v>
                </c:pt>
                <c:pt idx="4614">
                  <c:v>-97.080815000000001</c:v>
                </c:pt>
                <c:pt idx="4615">
                  <c:v>-154.128443</c:v>
                </c:pt>
                <c:pt idx="4616">
                  <c:v>-165.62940699999999</c:v>
                </c:pt>
                <c:pt idx="4617">
                  <c:v>-143.43073699999999</c:v>
                </c:pt>
                <c:pt idx="4618">
                  <c:v>-168.95298700000001</c:v>
                </c:pt>
                <c:pt idx="4619">
                  <c:v>-159.321381</c:v>
                </c:pt>
                <c:pt idx="4620">
                  <c:v>-160.30999299999999</c:v>
                </c:pt>
                <c:pt idx="4621">
                  <c:v>-151.77338599999999</c:v>
                </c:pt>
                <c:pt idx="4622">
                  <c:v>-152.55333200000001</c:v>
                </c:pt>
                <c:pt idx="4623">
                  <c:v>-138.833268</c:v>
                </c:pt>
                <c:pt idx="4624">
                  <c:v>-150.68896799999999</c:v>
                </c:pt>
                <c:pt idx="4625">
                  <c:v>-161.259139</c:v>
                </c:pt>
                <c:pt idx="4626">
                  <c:v>-145.75446299999999</c:v>
                </c:pt>
                <c:pt idx="4627">
                  <c:v>-154.031992</c:v>
                </c:pt>
                <c:pt idx="4628">
                  <c:v>-170.120711</c:v>
                </c:pt>
                <c:pt idx="4629">
                  <c:v>-154.19871499999999</c:v>
                </c:pt>
                <c:pt idx="4630">
                  <c:v>-175.407217</c:v>
                </c:pt>
                <c:pt idx="4631">
                  <c:v>-162.365972</c:v>
                </c:pt>
                <c:pt idx="4632">
                  <c:v>-168.04572999999999</c:v>
                </c:pt>
                <c:pt idx="4633">
                  <c:v>-160.48274699999999</c:v>
                </c:pt>
                <c:pt idx="4634">
                  <c:v>-171.61876799999999</c:v>
                </c:pt>
                <c:pt idx="4635">
                  <c:v>-129.00865099999999</c:v>
                </c:pt>
                <c:pt idx="4636">
                  <c:v>-125.467958</c:v>
                </c:pt>
                <c:pt idx="4637">
                  <c:v>-96.089637999999994</c:v>
                </c:pt>
                <c:pt idx="4638">
                  <c:v>-100.863185</c:v>
                </c:pt>
                <c:pt idx="4639">
                  <c:v>-87.385178999999994</c:v>
                </c:pt>
                <c:pt idx="4640">
                  <c:v>-52.180016000000002</c:v>
                </c:pt>
                <c:pt idx="4641">
                  <c:v>-69.640052999999995</c:v>
                </c:pt>
                <c:pt idx="4642">
                  <c:v>-95.347745000000003</c:v>
                </c:pt>
                <c:pt idx="4643">
                  <c:v>-60.350107000000001</c:v>
                </c:pt>
                <c:pt idx="4644">
                  <c:v>-68.280953999999994</c:v>
                </c:pt>
                <c:pt idx="4645">
                  <c:v>-77.471264000000005</c:v>
                </c:pt>
                <c:pt idx="4646">
                  <c:v>-69.160987000000006</c:v>
                </c:pt>
                <c:pt idx="4647">
                  <c:v>-75.696573999999998</c:v>
                </c:pt>
                <c:pt idx="4648">
                  <c:v>-96.925486000000006</c:v>
                </c:pt>
                <c:pt idx="4649">
                  <c:v>-88.324220999999994</c:v>
                </c:pt>
                <c:pt idx="4650">
                  <c:v>-90.654039999999995</c:v>
                </c:pt>
                <c:pt idx="4651">
                  <c:v>-100.38825</c:v>
                </c:pt>
                <c:pt idx="4652">
                  <c:v>-96.867469999999997</c:v>
                </c:pt>
                <c:pt idx="4653">
                  <c:v>-79.142296000000002</c:v>
                </c:pt>
                <c:pt idx="4654">
                  <c:v>-99.386782999999994</c:v>
                </c:pt>
                <c:pt idx="4655">
                  <c:v>-105.004811</c:v>
                </c:pt>
                <c:pt idx="4656">
                  <c:v>-94.489772000000002</c:v>
                </c:pt>
                <c:pt idx="4657">
                  <c:v>-87.371054000000001</c:v>
                </c:pt>
                <c:pt idx="4658">
                  <c:v>-93.958864000000005</c:v>
                </c:pt>
                <c:pt idx="4659">
                  <c:v>-102.708977</c:v>
                </c:pt>
                <c:pt idx="4660">
                  <c:v>-92.990835000000004</c:v>
                </c:pt>
                <c:pt idx="4661">
                  <c:v>-88.860591999999997</c:v>
                </c:pt>
                <c:pt idx="4662">
                  <c:v>-103.758358</c:v>
                </c:pt>
                <c:pt idx="4663">
                  <c:v>-86.004816000000005</c:v>
                </c:pt>
                <c:pt idx="4664">
                  <c:v>-87.100285</c:v>
                </c:pt>
                <c:pt idx="4665">
                  <c:v>-90.211027999999999</c:v>
                </c:pt>
                <c:pt idx="4666">
                  <c:v>-75.635244999999998</c:v>
                </c:pt>
                <c:pt idx="4667">
                  <c:v>-83.665194999999997</c:v>
                </c:pt>
                <c:pt idx="4668">
                  <c:v>-179.34952000000001</c:v>
                </c:pt>
                <c:pt idx="4669">
                  <c:v>-159.63246100000001</c:v>
                </c:pt>
                <c:pt idx="4670">
                  <c:v>-138.905788</c:v>
                </c:pt>
                <c:pt idx="4671">
                  <c:v>-135.49000899999999</c:v>
                </c:pt>
                <c:pt idx="4672">
                  <c:v>-140.088975</c:v>
                </c:pt>
                <c:pt idx="4673">
                  <c:v>-157.81726499999999</c:v>
                </c:pt>
                <c:pt idx="4674">
                  <c:v>-152.72104200000001</c:v>
                </c:pt>
                <c:pt idx="4675">
                  <c:v>-163.785087</c:v>
                </c:pt>
                <c:pt idx="4676">
                  <c:v>-164.87580700000001</c:v>
                </c:pt>
                <c:pt idx="4677">
                  <c:v>-178.10618199999999</c:v>
                </c:pt>
                <c:pt idx="4678">
                  <c:v>-177.58160899999999</c:v>
                </c:pt>
                <c:pt idx="4679">
                  <c:v>-158.531485</c:v>
                </c:pt>
                <c:pt idx="4680">
                  <c:v>-165.103272</c:v>
                </c:pt>
                <c:pt idx="4681">
                  <c:v>-167.754547</c:v>
                </c:pt>
                <c:pt idx="4682">
                  <c:v>-139.47632400000001</c:v>
                </c:pt>
                <c:pt idx="4683">
                  <c:v>-161.357136</c:v>
                </c:pt>
                <c:pt idx="4684">
                  <c:v>-152.19636800000001</c:v>
                </c:pt>
                <c:pt idx="4685">
                  <c:v>-161.14008999999999</c:v>
                </c:pt>
                <c:pt idx="4686">
                  <c:v>-162.977296</c:v>
                </c:pt>
                <c:pt idx="4687">
                  <c:v>-153.04702499999999</c:v>
                </c:pt>
                <c:pt idx="4688">
                  <c:v>-163.660336</c:v>
                </c:pt>
                <c:pt idx="4689">
                  <c:v>-158.66830899999999</c:v>
                </c:pt>
                <c:pt idx="4690">
                  <c:v>-141.39480900000001</c:v>
                </c:pt>
                <c:pt idx="4691">
                  <c:v>-167.20915299999999</c:v>
                </c:pt>
                <c:pt idx="4692">
                  <c:v>-139.61944099999999</c:v>
                </c:pt>
                <c:pt idx="4693">
                  <c:v>-150.59729899999999</c:v>
                </c:pt>
                <c:pt idx="4694">
                  <c:v>-150.448645</c:v>
                </c:pt>
                <c:pt idx="4695">
                  <c:v>-84.185558999999998</c:v>
                </c:pt>
                <c:pt idx="4696">
                  <c:v>-85.705607000000001</c:v>
                </c:pt>
                <c:pt idx="4697">
                  <c:v>-92.714989000000003</c:v>
                </c:pt>
                <c:pt idx="4698">
                  <c:v>-101.030612</c:v>
                </c:pt>
                <c:pt idx="4699">
                  <c:v>-92.587996000000004</c:v>
                </c:pt>
                <c:pt idx="4700">
                  <c:v>-60.741495</c:v>
                </c:pt>
                <c:pt idx="4701">
                  <c:v>-71.780359000000004</c:v>
                </c:pt>
                <c:pt idx="4702">
                  <c:v>-72.545203000000001</c:v>
                </c:pt>
                <c:pt idx="4703">
                  <c:v>-82.303888000000001</c:v>
                </c:pt>
                <c:pt idx="4704">
                  <c:v>-93.541224999999997</c:v>
                </c:pt>
                <c:pt idx="4705">
                  <c:v>-88.148097000000007</c:v>
                </c:pt>
                <c:pt idx="4706">
                  <c:v>-79.745699999999999</c:v>
                </c:pt>
                <c:pt idx="4707">
                  <c:v>-65.525101000000006</c:v>
                </c:pt>
                <c:pt idx="4708">
                  <c:v>-48.141376999999999</c:v>
                </c:pt>
                <c:pt idx="4709">
                  <c:v>-63.98986</c:v>
                </c:pt>
                <c:pt idx="4710">
                  <c:v>-85.478236999999993</c:v>
                </c:pt>
                <c:pt idx="4711">
                  <c:v>-89.960787999999994</c:v>
                </c:pt>
                <c:pt idx="4712">
                  <c:v>-106.257278</c:v>
                </c:pt>
                <c:pt idx="4713">
                  <c:v>-62.018821000000003</c:v>
                </c:pt>
                <c:pt idx="4714">
                  <c:v>-64.290694999999999</c:v>
                </c:pt>
                <c:pt idx="4715">
                  <c:v>-70.571567000000002</c:v>
                </c:pt>
                <c:pt idx="4716">
                  <c:v>-70.919929999999994</c:v>
                </c:pt>
                <c:pt idx="4717">
                  <c:v>-55.305427000000002</c:v>
                </c:pt>
                <c:pt idx="4718">
                  <c:v>-51.209055999999997</c:v>
                </c:pt>
                <c:pt idx="4719">
                  <c:v>-73.303234000000003</c:v>
                </c:pt>
                <c:pt idx="4720">
                  <c:v>-73.773814000000002</c:v>
                </c:pt>
                <c:pt idx="4721">
                  <c:v>-75.958607000000001</c:v>
                </c:pt>
                <c:pt idx="4722">
                  <c:v>-74.318129999999996</c:v>
                </c:pt>
                <c:pt idx="4723">
                  <c:v>-72.575439000000003</c:v>
                </c:pt>
                <c:pt idx="4724">
                  <c:v>-42.623804999999997</c:v>
                </c:pt>
                <c:pt idx="4725">
                  <c:v>-73.835430000000002</c:v>
                </c:pt>
                <c:pt idx="4726">
                  <c:v>-81.739676000000003</c:v>
                </c:pt>
                <c:pt idx="4727">
                  <c:v>-61.807969</c:v>
                </c:pt>
                <c:pt idx="4728">
                  <c:v>-53.564478000000001</c:v>
                </c:pt>
                <c:pt idx="4729">
                  <c:v>-88.774724000000006</c:v>
                </c:pt>
                <c:pt idx="4730">
                  <c:v>-82.859123999999994</c:v>
                </c:pt>
                <c:pt idx="4731">
                  <c:v>-94.451894999999993</c:v>
                </c:pt>
                <c:pt idx="4732">
                  <c:v>-71.050045999999995</c:v>
                </c:pt>
                <c:pt idx="4733">
                  <c:v>-68.716414</c:v>
                </c:pt>
                <c:pt idx="4734">
                  <c:v>-81.307091</c:v>
                </c:pt>
                <c:pt idx="4735">
                  <c:v>-48.109336999999996</c:v>
                </c:pt>
                <c:pt idx="4736">
                  <c:v>-52.517291</c:v>
                </c:pt>
                <c:pt idx="4737">
                  <c:v>-60.817551000000002</c:v>
                </c:pt>
                <c:pt idx="4738">
                  <c:v>-61.193097000000002</c:v>
                </c:pt>
                <c:pt idx="4739">
                  <c:v>-68.154347999999999</c:v>
                </c:pt>
                <c:pt idx="4740">
                  <c:v>-69.044872999999995</c:v>
                </c:pt>
                <c:pt idx="4741">
                  <c:v>-66.913599000000005</c:v>
                </c:pt>
                <c:pt idx="4742">
                  <c:v>-77.993149000000003</c:v>
                </c:pt>
                <c:pt idx="4743">
                  <c:v>-80.661203</c:v>
                </c:pt>
                <c:pt idx="4744">
                  <c:v>-76.488235000000003</c:v>
                </c:pt>
                <c:pt idx="4745">
                  <c:v>-81.967466000000002</c:v>
                </c:pt>
                <c:pt idx="4746">
                  <c:v>-80.200705999999997</c:v>
                </c:pt>
                <c:pt idx="4747">
                  <c:v>-62.243217999999999</c:v>
                </c:pt>
                <c:pt idx="4748">
                  <c:v>-107.47790999999999</c:v>
                </c:pt>
                <c:pt idx="4749">
                  <c:v>-70.792477000000005</c:v>
                </c:pt>
                <c:pt idx="4750">
                  <c:v>-94.416791000000003</c:v>
                </c:pt>
                <c:pt idx="4751">
                  <c:v>-73.950265000000002</c:v>
                </c:pt>
                <c:pt idx="4752">
                  <c:v>-68.692086000000003</c:v>
                </c:pt>
                <c:pt idx="4753">
                  <c:v>-76.077837000000002</c:v>
                </c:pt>
                <c:pt idx="4754">
                  <c:v>-82.663083999999998</c:v>
                </c:pt>
                <c:pt idx="4755">
                  <c:v>-75.419875000000005</c:v>
                </c:pt>
                <c:pt idx="4756">
                  <c:v>-81.565083999999999</c:v>
                </c:pt>
                <c:pt idx="4757">
                  <c:v>-98.121301000000003</c:v>
                </c:pt>
                <c:pt idx="4758">
                  <c:v>-27.078735999999999</c:v>
                </c:pt>
                <c:pt idx="4759">
                  <c:v>-83.232844999999998</c:v>
                </c:pt>
                <c:pt idx="4760">
                  <c:v>-63.584542999999996</c:v>
                </c:pt>
                <c:pt idx="4761">
                  <c:v>-79.955747000000002</c:v>
                </c:pt>
                <c:pt idx="4762">
                  <c:v>-69.172898000000004</c:v>
                </c:pt>
                <c:pt idx="4763">
                  <c:v>-59.884216000000002</c:v>
                </c:pt>
                <c:pt idx="4764">
                  <c:v>-52.332073000000001</c:v>
                </c:pt>
                <c:pt idx="4765">
                  <c:v>-79.883606</c:v>
                </c:pt>
                <c:pt idx="4766">
                  <c:v>-71.856798999999995</c:v>
                </c:pt>
                <c:pt idx="4767">
                  <c:v>-65.265600000000006</c:v>
                </c:pt>
                <c:pt idx="4768">
                  <c:v>-62.752249999999997</c:v>
                </c:pt>
                <c:pt idx="4769">
                  <c:v>-73.784394000000006</c:v>
                </c:pt>
                <c:pt idx="4770">
                  <c:v>-65.207245</c:v>
                </c:pt>
                <c:pt idx="4771">
                  <c:v>-62.788555000000002</c:v>
                </c:pt>
                <c:pt idx="4772">
                  <c:v>-72.578312999999994</c:v>
                </c:pt>
                <c:pt idx="4773">
                  <c:v>-80.513204999999999</c:v>
                </c:pt>
                <c:pt idx="4774">
                  <c:v>-57.089885000000002</c:v>
                </c:pt>
                <c:pt idx="4775">
                  <c:v>-71.118126000000004</c:v>
                </c:pt>
                <c:pt idx="4776">
                  <c:v>-65.939662999999996</c:v>
                </c:pt>
                <c:pt idx="4777">
                  <c:v>-71.779156999999998</c:v>
                </c:pt>
                <c:pt idx="4778">
                  <c:v>-53.161684999999999</c:v>
                </c:pt>
                <c:pt idx="4779">
                  <c:v>-79.144703000000007</c:v>
                </c:pt>
                <c:pt idx="4780">
                  <c:v>-102.326556</c:v>
                </c:pt>
                <c:pt idx="4781">
                  <c:v>-82.972853000000001</c:v>
                </c:pt>
                <c:pt idx="4782">
                  <c:v>-62.511921000000001</c:v>
                </c:pt>
                <c:pt idx="4783">
                  <c:v>-93.624852000000004</c:v>
                </c:pt>
                <c:pt idx="4784">
                  <c:v>-70.690089</c:v>
                </c:pt>
                <c:pt idx="4785">
                  <c:v>-80.424897000000001</c:v>
                </c:pt>
                <c:pt idx="4786">
                  <c:v>-80.717302000000004</c:v>
                </c:pt>
                <c:pt idx="4787">
                  <c:v>-85.014602999999994</c:v>
                </c:pt>
                <c:pt idx="4788">
                  <c:v>-42.813961999999997</c:v>
                </c:pt>
                <c:pt idx="4789">
                  <c:v>-45.792993000000003</c:v>
                </c:pt>
                <c:pt idx="4790">
                  <c:v>-116.635513</c:v>
                </c:pt>
                <c:pt idx="4791">
                  <c:v>-124.320584</c:v>
                </c:pt>
                <c:pt idx="4792">
                  <c:v>-80.347521</c:v>
                </c:pt>
                <c:pt idx="4793">
                  <c:v>-51.188172000000002</c:v>
                </c:pt>
                <c:pt idx="4794">
                  <c:v>-73.472189</c:v>
                </c:pt>
                <c:pt idx="4795">
                  <c:v>-69.792534000000003</c:v>
                </c:pt>
                <c:pt idx="4796">
                  <c:v>-77.447355000000002</c:v>
                </c:pt>
                <c:pt idx="4797">
                  <c:v>-77.699400999999995</c:v>
                </c:pt>
                <c:pt idx="4798">
                  <c:v>-70.032701000000003</c:v>
                </c:pt>
                <c:pt idx="4799">
                  <c:v>-76.935381000000007</c:v>
                </c:pt>
                <c:pt idx="4800">
                  <c:v>-79.506443000000004</c:v>
                </c:pt>
                <c:pt idx="4801">
                  <c:v>-80.947757999999993</c:v>
                </c:pt>
                <c:pt idx="4802">
                  <c:v>-66.313896999999997</c:v>
                </c:pt>
                <c:pt idx="4803">
                  <c:v>-85.874007000000006</c:v>
                </c:pt>
                <c:pt idx="4804">
                  <c:v>-76.849917000000005</c:v>
                </c:pt>
                <c:pt idx="4805">
                  <c:v>-71.589505000000003</c:v>
                </c:pt>
                <c:pt idx="4806">
                  <c:v>-62.740392999999997</c:v>
                </c:pt>
                <c:pt idx="4807">
                  <c:v>-65.441687000000002</c:v>
                </c:pt>
                <c:pt idx="4808">
                  <c:v>-79.459288999999998</c:v>
                </c:pt>
                <c:pt idx="4809">
                  <c:v>-68.077883999999997</c:v>
                </c:pt>
                <c:pt idx="4810">
                  <c:v>-69.427190999999993</c:v>
                </c:pt>
                <c:pt idx="4811">
                  <c:v>-70.652737999999999</c:v>
                </c:pt>
                <c:pt idx="4812">
                  <c:v>-43.581201</c:v>
                </c:pt>
                <c:pt idx="4813">
                  <c:v>-77.860393000000002</c:v>
                </c:pt>
                <c:pt idx="4814">
                  <c:v>-72.477202000000005</c:v>
                </c:pt>
                <c:pt idx="4815">
                  <c:v>-65.004200999999995</c:v>
                </c:pt>
                <c:pt idx="4816">
                  <c:v>-91.442064999999999</c:v>
                </c:pt>
                <c:pt idx="4817">
                  <c:v>-69.280861999999999</c:v>
                </c:pt>
                <c:pt idx="4818">
                  <c:v>-75.270007000000007</c:v>
                </c:pt>
                <c:pt idx="4819">
                  <c:v>-79.974346999999995</c:v>
                </c:pt>
                <c:pt idx="4820">
                  <c:v>-71.523383999999993</c:v>
                </c:pt>
                <c:pt idx="4821">
                  <c:v>-64.301775000000006</c:v>
                </c:pt>
                <c:pt idx="4822">
                  <c:v>-88.62809</c:v>
                </c:pt>
                <c:pt idx="4823">
                  <c:v>-80.358391999999995</c:v>
                </c:pt>
                <c:pt idx="4824">
                  <c:v>-69.895812000000006</c:v>
                </c:pt>
                <c:pt idx="4825">
                  <c:v>-74.488826000000003</c:v>
                </c:pt>
                <c:pt idx="4826">
                  <c:v>-72.545923000000002</c:v>
                </c:pt>
                <c:pt idx="4827">
                  <c:v>-87.186700000000002</c:v>
                </c:pt>
                <c:pt idx="4828">
                  <c:v>-85.317552000000006</c:v>
                </c:pt>
                <c:pt idx="4829">
                  <c:v>-78.167530999999997</c:v>
                </c:pt>
                <c:pt idx="4830">
                  <c:v>-76.552571999999998</c:v>
                </c:pt>
                <c:pt idx="4831">
                  <c:v>-66.402569</c:v>
                </c:pt>
                <c:pt idx="4832">
                  <c:v>-68.969076999999999</c:v>
                </c:pt>
                <c:pt idx="4833">
                  <c:v>-55.193522000000002</c:v>
                </c:pt>
                <c:pt idx="4834">
                  <c:v>-54.612428999999999</c:v>
                </c:pt>
                <c:pt idx="4835">
                  <c:v>-68.394092999999998</c:v>
                </c:pt>
                <c:pt idx="4836">
                  <c:v>-78.522306</c:v>
                </c:pt>
                <c:pt idx="4837">
                  <c:v>-79.226832999999999</c:v>
                </c:pt>
                <c:pt idx="4838">
                  <c:v>-75.456643999999997</c:v>
                </c:pt>
                <c:pt idx="4839">
                  <c:v>-57.468037000000002</c:v>
                </c:pt>
                <c:pt idx="4840">
                  <c:v>-73.962952000000001</c:v>
                </c:pt>
                <c:pt idx="4841">
                  <c:v>-56.254612999999999</c:v>
                </c:pt>
                <c:pt idx="4842">
                  <c:v>-86.831227999999996</c:v>
                </c:pt>
                <c:pt idx="4843">
                  <c:v>-53.523263</c:v>
                </c:pt>
                <c:pt idx="4844">
                  <c:v>-63.228273000000002</c:v>
                </c:pt>
                <c:pt idx="4845">
                  <c:v>-94.729855999999998</c:v>
                </c:pt>
                <c:pt idx="4846">
                  <c:v>-94.363647999999998</c:v>
                </c:pt>
                <c:pt idx="4847">
                  <c:v>-93.926659000000001</c:v>
                </c:pt>
                <c:pt idx="4848">
                  <c:v>-105.449646</c:v>
                </c:pt>
                <c:pt idx="4849">
                  <c:v>-89.145867999999993</c:v>
                </c:pt>
                <c:pt idx="4850">
                  <c:v>-94.241427000000002</c:v>
                </c:pt>
                <c:pt idx="4851">
                  <c:v>-87.803776999999997</c:v>
                </c:pt>
                <c:pt idx="4852">
                  <c:v>-94.746348999999995</c:v>
                </c:pt>
                <c:pt idx="4853">
                  <c:v>-84.542269000000005</c:v>
                </c:pt>
                <c:pt idx="4854">
                  <c:v>-81.048710999999997</c:v>
                </c:pt>
                <c:pt idx="4855">
                  <c:v>-79.157556</c:v>
                </c:pt>
                <c:pt idx="4856">
                  <c:v>-77.783011000000002</c:v>
                </c:pt>
                <c:pt idx="4857">
                  <c:v>-83.875899000000004</c:v>
                </c:pt>
                <c:pt idx="4858">
                  <c:v>-96.619766999999996</c:v>
                </c:pt>
                <c:pt idx="4859">
                  <c:v>-81.136465999999999</c:v>
                </c:pt>
                <c:pt idx="4860">
                  <c:v>-79.356855999999993</c:v>
                </c:pt>
                <c:pt idx="4861">
                  <c:v>-84.364795000000001</c:v>
                </c:pt>
                <c:pt idx="4862">
                  <c:v>-77.268860000000004</c:v>
                </c:pt>
                <c:pt idx="4863">
                  <c:v>-77.532207</c:v>
                </c:pt>
                <c:pt idx="4864">
                  <c:v>-105.324473</c:v>
                </c:pt>
                <c:pt idx="4865">
                  <c:v>-151.745116</c:v>
                </c:pt>
                <c:pt idx="4866">
                  <c:v>-143.49390399999999</c:v>
                </c:pt>
                <c:pt idx="4867">
                  <c:v>-140.08059</c:v>
                </c:pt>
                <c:pt idx="4868">
                  <c:v>-157.38591600000001</c:v>
                </c:pt>
                <c:pt idx="4869">
                  <c:v>-154.50367499999999</c:v>
                </c:pt>
                <c:pt idx="4870">
                  <c:v>-176.25540799999999</c:v>
                </c:pt>
                <c:pt idx="4871">
                  <c:v>-154.34422499999999</c:v>
                </c:pt>
                <c:pt idx="4872">
                  <c:v>-163.922765</c:v>
                </c:pt>
                <c:pt idx="4873">
                  <c:v>-165.35395500000001</c:v>
                </c:pt>
                <c:pt idx="4874">
                  <c:v>-150.338683</c:v>
                </c:pt>
                <c:pt idx="4875">
                  <c:v>-160.761529</c:v>
                </c:pt>
                <c:pt idx="4876">
                  <c:v>-143.45559800000001</c:v>
                </c:pt>
                <c:pt idx="4877">
                  <c:v>-148.021659</c:v>
                </c:pt>
                <c:pt idx="4878">
                  <c:v>-128.861943</c:v>
                </c:pt>
                <c:pt idx="4879">
                  <c:v>-158.907085</c:v>
                </c:pt>
                <c:pt idx="4880">
                  <c:v>-162.09143499999999</c:v>
                </c:pt>
                <c:pt idx="4881">
                  <c:v>-138.86614700000001</c:v>
                </c:pt>
                <c:pt idx="4882">
                  <c:v>-177.746385</c:v>
                </c:pt>
                <c:pt idx="4883">
                  <c:v>-162.859824</c:v>
                </c:pt>
                <c:pt idx="4884">
                  <c:v>-143.822033</c:v>
                </c:pt>
                <c:pt idx="4885">
                  <c:v>-153.24517299999999</c:v>
                </c:pt>
                <c:pt idx="4886">
                  <c:v>-153.44896600000001</c:v>
                </c:pt>
                <c:pt idx="4887">
                  <c:v>-158.126778</c:v>
                </c:pt>
                <c:pt idx="4888">
                  <c:v>-165.714113</c:v>
                </c:pt>
                <c:pt idx="4889">
                  <c:v>-166.89738600000001</c:v>
                </c:pt>
                <c:pt idx="4890">
                  <c:v>-167.20882800000001</c:v>
                </c:pt>
                <c:pt idx="4891">
                  <c:v>-158.01148699999999</c:v>
                </c:pt>
                <c:pt idx="4892">
                  <c:v>-170.619204</c:v>
                </c:pt>
                <c:pt idx="4893">
                  <c:v>-164.618393</c:v>
                </c:pt>
                <c:pt idx="4894">
                  <c:v>-145.88012699999999</c:v>
                </c:pt>
                <c:pt idx="4895">
                  <c:v>-156.633577</c:v>
                </c:pt>
                <c:pt idx="4896">
                  <c:v>-142.45456300000001</c:v>
                </c:pt>
                <c:pt idx="4897">
                  <c:v>-154.73970600000001</c:v>
                </c:pt>
                <c:pt idx="4898">
                  <c:v>-171.56328300000001</c:v>
                </c:pt>
                <c:pt idx="4899">
                  <c:v>-165.13050000000001</c:v>
                </c:pt>
                <c:pt idx="4900">
                  <c:v>-168.133927</c:v>
                </c:pt>
                <c:pt idx="4901">
                  <c:v>-168.05953</c:v>
                </c:pt>
                <c:pt idx="4902">
                  <c:v>-147.24518399999999</c:v>
                </c:pt>
                <c:pt idx="4903">
                  <c:v>-144.873152</c:v>
                </c:pt>
                <c:pt idx="4904">
                  <c:v>-164.97941299999999</c:v>
                </c:pt>
                <c:pt idx="4905">
                  <c:v>-151.06300899999999</c:v>
                </c:pt>
                <c:pt idx="4906">
                  <c:v>-143.53664599999999</c:v>
                </c:pt>
                <c:pt idx="4907">
                  <c:v>-163.61721499999999</c:v>
                </c:pt>
                <c:pt idx="4908">
                  <c:v>-164.50861</c:v>
                </c:pt>
                <c:pt idx="4909">
                  <c:v>-160.19047599999999</c:v>
                </c:pt>
                <c:pt idx="4910">
                  <c:v>-156.427211</c:v>
                </c:pt>
                <c:pt idx="4911">
                  <c:v>-156.10319799999999</c:v>
                </c:pt>
                <c:pt idx="4912">
                  <c:v>-154.45219299999999</c:v>
                </c:pt>
                <c:pt idx="4913">
                  <c:v>-147.15139099999999</c:v>
                </c:pt>
                <c:pt idx="4914">
                  <c:v>-150.52463800000001</c:v>
                </c:pt>
                <c:pt idx="4915">
                  <c:v>-158.49835300000001</c:v>
                </c:pt>
                <c:pt idx="4916">
                  <c:v>-160.952203</c:v>
                </c:pt>
                <c:pt idx="4917">
                  <c:v>-150.936947</c:v>
                </c:pt>
                <c:pt idx="4918">
                  <c:v>-154.749863</c:v>
                </c:pt>
                <c:pt idx="4919">
                  <c:v>-168.17861099999999</c:v>
                </c:pt>
                <c:pt idx="4920">
                  <c:v>-157.396027</c:v>
                </c:pt>
                <c:pt idx="4921">
                  <c:v>-175.431411</c:v>
                </c:pt>
                <c:pt idx="4922">
                  <c:v>-163.35057900000001</c:v>
                </c:pt>
                <c:pt idx="4923">
                  <c:v>-171.43985000000001</c:v>
                </c:pt>
                <c:pt idx="4924">
                  <c:v>-177.67869099999999</c:v>
                </c:pt>
                <c:pt idx="4925">
                  <c:v>-148.95993799999999</c:v>
                </c:pt>
                <c:pt idx="4926">
                  <c:v>-148.95021199999999</c:v>
                </c:pt>
                <c:pt idx="4927">
                  <c:v>-156.07255699999999</c:v>
                </c:pt>
                <c:pt idx="4928">
                  <c:v>-136.410571</c:v>
                </c:pt>
                <c:pt idx="4929">
                  <c:v>-144.53381899999999</c:v>
                </c:pt>
                <c:pt idx="4930">
                  <c:v>-143.62541200000001</c:v>
                </c:pt>
                <c:pt idx="4931">
                  <c:v>-150.93054699999999</c:v>
                </c:pt>
                <c:pt idx="4932">
                  <c:v>-141.58523099999999</c:v>
                </c:pt>
                <c:pt idx="4933">
                  <c:v>-162.83716100000001</c:v>
                </c:pt>
                <c:pt idx="4934">
                  <c:v>-163.37157300000001</c:v>
                </c:pt>
                <c:pt idx="4935">
                  <c:v>-167.97935100000001</c:v>
                </c:pt>
                <c:pt idx="4936">
                  <c:v>-168.200559</c:v>
                </c:pt>
                <c:pt idx="4937">
                  <c:v>-148.78667200000001</c:v>
                </c:pt>
                <c:pt idx="4938">
                  <c:v>-151.28095500000001</c:v>
                </c:pt>
                <c:pt idx="4939">
                  <c:v>-156.25287800000001</c:v>
                </c:pt>
                <c:pt idx="4940">
                  <c:v>-152.314639</c:v>
                </c:pt>
                <c:pt idx="4941">
                  <c:v>-158.41454300000001</c:v>
                </c:pt>
                <c:pt idx="4942">
                  <c:v>-164.790256</c:v>
                </c:pt>
                <c:pt idx="4943">
                  <c:v>-148.423959</c:v>
                </c:pt>
                <c:pt idx="4944">
                  <c:v>-155.354345</c:v>
                </c:pt>
                <c:pt idx="4945">
                  <c:v>-151.288523</c:v>
                </c:pt>
                <c:pt idx="4946">
                  <c:v>-166.36862099999999</c:v>
                </c:pt>
                <c:pt idx="4947">
                  <c:v>-153.76564400000001</c:v>
                </c:pt>
                <c:pt idx="4948">
                  <c:v>-169.257927</c:v>
                </c:pt>
                <c:pt idx="4949">
                  <c:v>-160.137856</c:v>
                </c:pt>
                <c:pt idx="4950">
                  <c:v>-139.19253699999999</c:v>
                </c:pt>
                <c:pt idx="4951">
                  <c:v>-172.13995800000001</c:v>
                </c:pt>
                <c:pt idx="4952">
                  <c:v>-170.371747</c:v>
                </c:pt>
                <c:pt idx="4953">
                  <c:v>-164.575534</c:v>
                </c:pt>
                <c:pt idx="4954">
                  <c:v>-166.72495900000001</c:v>
                </c:pt>
                <c:pt idx="4955">
                  <c:v>-151.20339999999999</c:v>
                </c:pt>
                <c:pt idx="4956">
                  <c:v>-169.23726199999999</c:v>
                </c:pt>
                <c:pt idx="4957">
                  <c:v>-171.055487</c:v>
                </c:pt>
                <c:pt idx="4958">
                  <c:v>-159.30970600000001</c:v>
                </c:pt>
                <c:pt idx="4959">
                  <c:v>-169.62294</c:v>
                </c:pt>
                <c:pt idx="4960">
                  <c:v>-161.66920400000001</c:v>
                </c:pt>
                <c:pt idx="4961">
                  <c:v>-134.446449</c:v>
                </c:pt>
                <c:pt idx="4962">
                  <c:v>-171.16926000000001</c:v>
                </c:pt>
                <c:pt idx="4963">
                  <c:v>-158.125777</c:v>
                </c:pt>
                <c:pt idx="4964">
                  <c:v>-153.73798199999999</c:v>
                </c:pt>
                <c:pt idx="4965">
                  <c:v>-162.685473</c:v>
                </c:pt>
                <c:pt idx="4966">
                  <c:v>-151.044668</c:v>
                </c:pt>
                <c:pt idx="4967">
                  <c:v>-145.80468999999999</c:v>
                </c:pt>
                <c:pt idx="4968">
                  <c:v>-162.55801199999999</c:v>
                </c:pt>
                <c:pt idx="4969">
                  <c:v>-152.65724700000001</c:v>
                </c:pt>
                <c:pt idx="4970">
                  <c:v>-167.967927</c:v>
                </c:pt>
                <c:pt idx="4971">
                  <c:v>-153.230401</c:v>
                </c:pt>
                <c:pt idx="4972">
                  <c:v>-149.759637</c:v>
                </c:pt>
                <c:pt idx="4973">
                  <c:v>-143.95662400000001</c:v>
                </c:pt>
                <c:pt idx="4974">
                  <c:v>-141.82313600000001</c:v>
                </c:pt>
                <c:pt idx="4975">
                  <c:v>-162.45613499999999</c:v>
                </c:pt>
                <c:pt idx="4976">
                  <c:v>-163.084092</c:v>
                </c:pt>
                <c:pt idx="4977">
                  <c:v>-149.85915399999999</c:v>
                </c:pt>
                <c:pt idx="4978">
                  <c:v>-141.220887</c:v>
                </c:pt>
                <c:pt idx="4979">
                  <c:v>-149.519443</c:v>
                </c:pt>
                <c:pt idx="4980">
                  <c:v>-166.576234</c:v>
                </c:pt>
                <c:pt idx="4981">
                  <c:v>-148.77365399999999</c:v>
                </c:pt>
                <c:pt idx="4982">
                  <c:v>-152.63118299999999</c:v>
                </c:pt>
                <c:pt idx="4983">
                  <c:v>-153.97603899999999</c:v>
                </c:pt>
                <c:pt idx="4984">
                  <c:v>-147.94588899999999</c:v>
                </c:pt>
                <c:pt idx="4985">
                  <c:v>-99.184297999999998</c:v>
                </c:pt>
                <c:pt idx="4986">
                  <c:v>-98.538197999999994</c:v>
                </c:pt>
                <c:pt idx="4987">
                  <c:v>-86.048066000000006</c:v>
                </c:pt>
                <c:pt idx="4988">
                  <c:v>-81.827275999999998</c:v>
                </c:pt>
                <c:pt idx="4989">
                  <c:v>-78.959410000000005</c:v>
                </c:pt>
                <c:pt idx="4990">
                  <c:v>-96.307721000000001</c:v>
                </c:pt>
                <c:pt idx="4991">
                  <c:v>-81.990707999999998</c:v>
                </c:pt>
                <c:pt idx="4992">
                  <c:v>-98.158293</c:v>
                </c:pt>
                <c:pt idx="4993">
                  <c:v>-82.454172</c:v>
                </c:pt>
                <c:pt idx="4994">
                  <c:v>-80.322451999999998</c:v>
                </c:pt>
                <c:pt idx="4995">
                  <c:v>-74.286407999999994</c:v>
                </c:pt>
                <c:pt idx="4996">
                  <c:v>-84.650369999999995</c:v>
                </c:pt>
                <c:pt idx="4997">
                  <c:v>-81.852170999999998</c:v>
                </c:pt>
                <c:pt idx="4998">
                  <c:v>-98.291482999999999</c:v>
                </c:pt>
                <c:pt idx="4999">
                  <c:v>-75.284124000000006</c:v>
                </c:pt>
                <c:pt idx="5000">
                  <c:v>-66.042992999999996</c:v>
                </c:pt>
                <c:pt idx="5001">
                  <c:v>-76.479100000000003</c:v>
                </c:pt>
                <c:pt idx="5002">
                  <c:v>-103.946549</c:v>
                </c:pt>
                <c:pt idx="5003">
                  <c:v>-82.695925000000003</c:v>
                </c:pt>
                <c:pt idx="5004">
                  <c:v>-82.380846000000005</c:v>
                </c:pt>
                <c:pt idx="5005">
                  <c:v>-85.643566000000007</c:v>
                </c:pt>
                <c:pt idx="5006">
                  <c:v>-90.426501999999999</c:v>
                </c:pt>
                <c:pt idx="5007">
                  <c:v>-77.376897999999997</c:v>
                </c:pt>
                <c:pt idx="5008">
                  <c:v>-79.350646999999995</c:v>
                </c:pt>
                <c:pt idx="5009">
                  <c:v>-96.009697000000003</c:v>
                </c:pt>
                <c:pt idx="5010">
                  <c:v>-90.745513000000003</c:v>
                </c:pt>
                <c:pt idx="5011">
                  <c:v>-45.630674999999997</c:v>
                </c:pt>
                <c:pt idx="5012">
                  <c:v>-62.041299000000002</c:v>
                </c:pt>
                <c:pt idx="5013">
                  <c:v>-76.996668999999997</c:v>
                </c:pt>
                <c:pt idx="5014">
                  <c:v>-78.208262000000005</c:v>
                </c:pt>
                <c:pt idx="5015">
                  <c:v>-55.835456000000001</c:v>
                </c:pt>
                <c:pt idx="5016">
                  <c:v>-38.067011000000001</c:v>
                </c:pt>
                <c:pt idx="5017">
                  <c:v>-88.384263000000004</c:v>
                </c:pt>
                <c:pt idx="5018">
                  <c:v>-79.040924000000004</c:v>
                </c:pt>
                <c:pt idx="5019">
                  <c:v>-68.022902999999999</c:v>
                </c:pt>
                <c:pt idx="5020">
                  <c:v>-82.637829999999994</c:v>
                </c:pt>
                <c:pt idx="5021">
                  <c:v>-97.335673999999997</c:v>
                </c:pt>
                <c:pt idx="5022">
                  <c:v>-83.230880999999997</c:v>
                </c:pt>
                <c:pt idx="5023">
                  <c:v>-90.580900999999997</c:v>
                </c:pt>
                <c:pt idx="5024">
                  <c:v>-95.026636999999994</c:v>
                </c:pt>
                <c:pt idx="5025">
                  <c:v>-73.463395000000006</c:v>
                </c:pt>
                <c:pt idx="5026">
                  <c:v>-98.012530999999996</c:v>
                </c:pt>
                <c:pt idx="5027">
                  <c:v>-81.608829999999998</c:v>
                </c:pt>
                <c:pt idx="5028">
                  <c:v>-74.583110000000005</c:v>
                </c:pt>
                <c:pt idx="5029">
                  <c:v>-70.661034999999998</c:v>
                </c:pt>
                <c:pt idx="5030">
                  <c:v>-73.223151999999999</c:v>
                </c:pt>
                <c:pt idx="5031">
                  <c:v>-67.182737000000003</c:v>
                </c:pt>
                <c:pt idx="5032">
                  <c:v>-63.115203999999999</c:v>
                </c:pt>
                <c:pt idx="5033">
                  <c:v>-47.734701000000001</c:v>
                </c:pt>
                <c:pt idx="5034">
                  <c:v>-78.033699999999996</c:v>
                </c:pt>
                <c:pt idx="5035">
                  <c:v>-73.805063000000004</c:v>
                </c:pt>
                <c:pt idx="5036">
                  <c:v>-65.429901999999998</c:v>
                </c:pt>
                <c:pt idx="5037">
                  <c:v>-55.183138999999997</c:v>
                </c:pt>
                <c:pt idx="5038">
                  <c:v>-65.203783999999999</c:v>
                </c:pt>
                <c:pt idx="5039">
                  <c:v>-71.889135999999993</c:v>
                </c:pt>
                <c:pt idx="5040">
                  <c:v>-86.151069000000007</c:v>
                </c:pt>
                <c:pt idx="5041">
                  <c:v>-93.818077000000002</c:v>
                </c:pt>
                <c:pt idx="5042">
                  <c:v>-66.459614999999999</c:v>
                </c:pt>
                <c:pt idx="5043">
                  <c:v>-78.466578999999996</c:v>
                </c:pt>
                <c:pt idx="5044">
                  <c:v>-61.581276000000003</c:v>
                </c:pt>
                <c:pt idx="5045">
                  <c:v>-84.457368000000002</c:v>
                </c:pt>
                <c:pt idx="5046">
                  <c:v>-96.497129999999999</c:v>
                </c:pt>
                <c:pt idx="5047">
                  <c:v>-92.351612000000003</c:v>
                </c:pt>
                <c:pt idx="5048">
                  <c:v>-71.613786000000005</c:v>
                </c:pt>
                <c:pt idx="5049">
                  <c:v>-82.038065000000003</c:v>
                </c:pt>
                <c:pt idx="5050">
                  <c:v>-69.518704999999997</c:v>
                </c:pt>
                <c:pt idx="5051">
                  <c:v>-84.502191999999994</c:v>
                </c:pt>
                <c:pt idx="5052">
                  <c:v>-84.686448999999996</c:v>
                </c:pt>
                <c:pt idx="5053">
                  <c:v>-64.437368000000006</c:v>
                </c:pt>
                <c:pt idx="5054">
                  <c:v>-71.518556000000004</c:v>
                </c:pt>
                <c:pt idx="5055">
                  <c:v>-69.589447000000007</c:v>
                </c:pt>
                <c:pt idx="5056">
                  <c:v>-77.502953000000005</c:v>
                </c:pt>
                <c:pt idx="5057">
                  <c:v>-78.189243000000005</c:v>
                </c:pt>
                <c:pt idx="5058">
                  <c:v>-77.195098999999999</c:v>
                </c:pt>
                <c:pt idx="5059">
                  <c:v>-71.958635000000001</c:v>
                </c:pt>
                <c:pt idx="5060">
                  <c:v>-75.368443999999997</c:v>
                </c:pt>
                <c:pt idx="5061">
                  <c:v>-92.997207000000003</c:v>
                </c:pt>
                <c:pt idx="5062">
                  <c:v>-76.261790000000005</c:v>
                </c:pt>
                <c:pt idx="5063">
                  <c:v>-84.032830000000004</c:v>
                </c:pt>
                <c:pt idx="5064">
                  <c:v>-69.539779999999993</c:v>
                </c:pt>
                <c:pt idx="5065">
                  <c:v>-73.067890000000006</c:v>
                </c:pt>
                <c:pt idx="5066">
                  <c:v>-83.761279999999999</c:v>
                </c:pt>
                <c:pt idx="5067">
                  <c:v>-68.173473000000001</c:v>
                </c:pt>
                <c:pt idx="5068">
                  <c:v>-85.702274000000003</c:v>
                </c:pt>
                <c:pt idx="5069">
                  <c:v>-77.113730000000004</c:v>
                </c:pt>
                <c:pt idx="5070">
                  <c:v>-72.586513999999994</c:v>
                </c:pt>
                <c:pt idx="5071">
                  <c:v>-69.909891999999999</c:v>
                </c:pt>
                <c:pt idx="5072">
                  <c:v>-85.724981999999997</c:v>
                </c:pt>
                <c:pt idx="5073">
                  <c:v>-50.681930999999999</c:v>
                </c:pt>
                <c:pt idx="5074">
                  <c:v>-65.917263000000005</c:v>
                </c:pt>
                <c:pt idx="5075">
                  <c:v>-76.621753999999996</c:v>
                </c:pt>
                <c:pt idx="5076">
                  <c:v>-68.315190999999999</c:v>
                </c:pt>
                <c:pt idx="5077">
                  <c:v>-71.728350000000006</c:v>
                </c:pt>
                <c:pt idx="5078">
                  <c:v>-71.819211999999993</c:v>
                </c:pt>
                <c:pt idx="5079">
                  <c:v>-71.877607999999995</c:v>
                </c:pt>
                <c:pt idx="5080">
                  <c:v>-80.448063000000005</c:v>
                </c:pt>
                <c:pt idx="5081">
                  <c:v>-72.302479000000005</c:v>
                </c:pt>
                <c:pt idx="5082">
                  <c:v>-61.347811999999998</c:v>
                </c:pt>
                <c:pt idx="5083">
                  <c:v>-81.950070999999994</c:v>
                </c:pt>
                <c:pt idx="5084">
                  <c:v>-77.979575999999994</c:v>
                </c:pt>
                <c:pt idx="5085">
                  <c:v>-73.386099000000002</c:v>
                </c:pt>
                <c:pt idx="5086">
                  <c:v>-69.659204000000003</c:v>
                </c:pt>
                <c:pt idx="5087">
                  <c:v>-85.573955999999995</c:v>
                </c:pt>
                <c:pt idx="5088">
                  <c:v>-65.505595</c:v>
                </c:pt>
                <c:pt idx="5089">
                  <c:v>-59.227020000000003</c:v>
                </c:pt>
                <c:pt idx="5090">
                  <c:v>-72.401368000000005</c:v>
                </c:pt>
                <c:pt idx="5091">
                  <c:v>-75.036375000000007</c:v>
                </c:pt>
                <c:pt idx="5092">
                  <c:v>-73.099688</c:v>
                </c:pt>
                <c:pt idx="5093">
                  <c:v>-63.126238000000001</c:v>
                </c:pt>
                <c:pt idx="5094">
                  <c:v>-58.927460000000004</c:v>
                </c:pt>
                <c:pt idx="5095">
                  <c:v>-69.695691999999994</c:v>
                </c:pt>
                <c:pt idx="5096">
                  <c:v>-75.395465000000002</c:v>
                </c:pt>
                <c:pt idx="5097">
                  <c:v>-85.322785999999994</c:v>
                </c:pt>
                <c:pt idx="5098">
                  <c:v>-63.711329999999997</c:v>
                </c:pt>
                <c:pt idx="5099">
                  <c:v>-73.24718</c:v>
                </c:pt>
                <c:pt idx="5100">
                  <c:v>-73.142621000000005</c:v>
                </c:pt>
                <c:pt idx="5101">
                  <c:v>-81.261714999999995</c:v>
                </c:pt>
                <c:pt idx="5102">
                  <c:v>-71.647850000000005</c:v>
                </c:pt>
                <c:pt idx="5103">
                  <c:v>-85.330303000000001</c:v>
                </c:pt>
                <c:pt idx="5104">
                  <c:v>-68.230321000000004</c:v>
                </c:pt>
                <c:pt idx="5105">
                  <c:v>-72.106471999999997</c:v>
                </c:pt>
                <c:pt idx="5106">
                  <c:v>-85.373414999999994</c:v>
                </c:pt>
                <c:pt idx="5107">
                  <c:v>-66.359662</c:v>
                </c:pt>
                <c:pt idx="5108">
                  <c:v>-68.718794000000003</c:v>
                </c:pt>
                <c:pt idx="5109">
                  <c:v>-88.681351000000006</c:v>
                </c:pt>
                <c:pt idx="5110">
                  <c:v>-71.428168999999997</c:v>
                </c:pt>
                <c:pt idx="5111">
                  <c:v>-73.307704999999999</c:v>
                </c:pt>
                <c:pt idx="5112">
                  <c:v>-89.098945000000001</c:v>
                </c:pt>
                <c:pt idx="5113">
                  <c:v>-78.931765999999996</c:v>
                </c:pt>
                <c:pt idx="5114">
                  <c:v>-67.582824000000002</c:v>
                </c:pt>
                <c:pt idx="5115">
                  <c:v>-74.403537</c:v>
                </c:pt>
                <c:pt idx="5116">
                  <c:v>-65.426897999999994</c:v>
                </c:pt>
                <c:pt idx="5117">
                  <c:v>-82.779945999999995</c:v>
                </c:pt>
                <c:pt idx="5118">
                  <c:v>-82.702337</c:v>
                </c:pt>
                <c:pt idx="5119">
                  <c:v>-85.486703000000006</c:v>
                </c:pt>
                <c:pt idx="5120">
                  <c:v>-49.693027000000001</c:v>
                </c:pt>
                <c:pt idx="5121">
                  <c:v>-61.133943000000002</c:v>
                </c:pt>
                <c:pt idx="5122">
                  <c:v>-72.415678</c:v>
                </c:pt>
                <c:pt idx="5123">
                  <c:v>-75.038686999999996</c:v>
                </c:pt>
                <c:pt idx="5124">
                  <c:v>-66.211036000000007</c:v>
                </c:pt>
                <c:pt idx="5125">
                  <c:v>-56.873151</c:v>
                </c:pt>
                <c:pt idx="5126">
                  <c:v>-64.595541999999995</c:v>
                </c:pt>
                <c:pt idx="5127">
                  <c:v>-64.480407</c:v>
                </c:pt>
                <c:pt idx="5128">
                  <c:v>-74.546921999999995</c:v>
                </c:pt>
                <c:pt idx="5129">
                  <c:v>-107.846103</c:v>
                </c:pt>
                <c:pt idx="5130">
                  <c:v>-98.329856000000007</c:v>
                </c:pt>
                <c:pt idx="5131">
                  <c:v>-59.413823999999998</c:v>
                </c:pt>
                <c:pt idx="5132">
                  <c:v>-71.472296</c:v>
                </c:pt>
                <c:pt idx="5133">
                  <c:v>-67.190517999999997</c:v>
                </c:pt>
                <c:pt idx="5134">
                  <c:v>-68.437340000000006</c:v>
                </c:pt>
                <c:pt idx="5135">
                  <c:v>-79.264448000000002</c:v>
                </c:pt>
                <c:pt idx="5136">
                  <c:v>-74.656796</c:v>
                </c:pt>
                <c:pt idx="5137">
                  <c:v>-66.774649999999994</c:v>
                </c:pt>
                <c:pt idx="5138">
                  <c:v>-87.270058000000006</c:v>
                </c:pt>
                <c:pt idx="5139">
                  <c:v>-81.495715000000004</c:v>
                </c:pt>
                <c:pt idx="5140">
                  <c:v>-82.540853999999996</c:v>
                </c:pt>
                <c:pt idx="5141">
                  <c:v>-64.199927000000002</c:v>
                </c:pt>
                <c:pt idx="5142">
                  <c:v>-82.610553999999993</c:v>
                </c:pt>
                <c:pt idx="5143">
                  <c:v>-88.653390999999999</c:v>
                </c:pt>
                <c:pt idx="5144">
                  <c:v>-71.578809000000007</c:v>
                </c:pt>
                <c:pt idx="5145">
                  <c:v>-77.437836000000004</c:v>
                </c:pt>
                <c:pt idx="5146">
                  <c:v>-77.135167999999993</c:v>
                </c:pt>
                <c:pt idx="5147">
                  <c:v>-68.020346000000004</c:v>
                </c:pt>
                <c:pt idx="5148">
                  <c:v>-68.357847000000007</c:v>
                </c:pt>
                <c:pt idx="5149">
                  <c:v>-59.525229000000003</c:v>
                </c:pt>
                <c:pt idx="5150">
                  <c:v>-88.785663</c:v>
                </c:pt>
                <c:pt idx="5151">
                  <c:v>-78.099305999999999</c:v>
                </c:pt>
                <c:pt idx="5152">
                  <c:v>-78.063342000000006</c:v>
                </c:pt>
                <c:pt idx="5153">
                  <c:v>-68.413822999999994</c:v>
                </c:pt>
                <c:pt idx="5154">
                  <c:v>-77.275054999999995</c:v>
                </c:pt>
                <c:pt idx="5155">
                  <c:v>-71.912493999999995</c:v>
                </c:pt>
                <c:pt idx="5156">
                  <c:v>-81.877667000000002</c:v>
                </c:pt>
                <c:pt idx="5157">
                  <c:v>-92.871661000000003</c:v>
                </c:pt>
                <c:pt idx="5158">
                  <c:v>-98.088014999999999</c:v>
                </c:pt>
                <c:pt idx="5159">
                  <c:v>-83.900426999999993</c:v>
                </c:pt>
                <c:pt idx="5160">
                  <c:v>-76.627795000000006</c:v>
                </c:pt>
                <c:pt idx="5161">
                  <c:v>-63.380198</c:v>
                </c:pt>
                <c:pt idx="5162">
                  <c:v>-72.674738000000005</c:v>
                </c:pt>
                <c:pt idx="5163">
                  <c:v>-78.751688999999999</c:v>
                </c:pt>
                <c:pt idx="5164">
                  <c:v>-75.759350999999995</c:v>
                </c:pt>
                <c:pt idx="5165">
                  <c:v>-84.199950999999999</c:v>
                </c:pt>
                <c:pt idx="5166">
                  <c:v>-53.974161000000002</c:v>
                </c:pt>
                <c:pt idx="5167">
                  <c:v>-92.992013</c:v>
                </c:pt>
                <c:pt idx="5168">
                  <c:v>-67.232268000000005</c:v>
                </c:pt>
                <c:pt idx="5169">
                  <c:v>-65.161146000000002</c:v>
                </c:pt>
                <c:pt idx="5170">
                  <c:v>-63.329343000000001</c:v>
                </c:pt>
                <c:pt idx="5171">
                  <c:v>-71.977641000000006</c:v>
                </c:pt>
                <c:pt idx="5172">
                  <c:v>-78.739119000000002</c:v>
                </c:pt>
                <c:pt idx="5173">
                  <c:v>-92.378744999999995</c:v>
                </c:pt>
                <c:pt idx="5174">
                  <c:v>-83.850475000000003</c:v>
                </c:pt>
                <c:pt idx="5175">
                  <c:v>-73.896216999999993</c:v>
                </c:pt>
                <c:pt idx="5176">
                  <c:v>-81.303796000000006</c:v>
                </c:pt>
                <c:pt idx="5177">
                  <c:v>-89.688850000000002</c:v>
                </c:pt>
                <c:pt idx="5178">
                  <c:v>-68.746599000000003</c:v>
                </c:pt>
                <c:pt idx="5179">
                  <c:v>-71.428404999999998</c:v>
                </c:pt>
                <c:pt idx="5180">
                  <c:v>-56.853344</c:v>
                </c:pt>
                <c:pt idx="5181">
                  <c:v>-65.089068999999995</c:v>
                </c:pt>
                <c:pt idx="5182">
                  <c:v>-74.556522000000001</c:v>
                </c:pt>
                <c:pt idx="5183">
                  <c:v>-69.986622999999994</c:v>
                </c:pt>
                <c:pt idx="5184">
                  <c:v>-93.906741999999994</c:v>
                </c:pt>
                <c:pt idx="5185">
                  <c:v>-79.699583000000004</c:v>
                </c:pt>
                <c:pt idx="5186">
                  <c:v>-84.019679999999994</c:v>
                </c:pt>
                <c:pt idx="5187">
                  <c:v>-75.433352999999997</c:v>
                </c:pt>
                <c:pt idx="5188">
                  <c:v>-83.975082999999998</c:v>
                </c:pt>
                <c:pt idx="5189">
                  <c:v>-66.449291000000002</c:v>
                </c:pt>
                <c:pt idx="5190">
                  <c:v>-84.222142000000005</c:v>
                </c:pt>
                <c:pt idx="5191">
                  <c:v>-77.382915999999994</c:v>
                </c:pt>
                <c:pt idx="5192">
                  <c:v>-71.728348999999994</c:v>
                </c:pt>
                <c:pt idx="5193">
                  <c:v>-78.587385999999995</c:v>
                </c:pt>
                <c:pt idx="5194">
                  <c:v>-81.499628999999999</c:v>
                </c:pt>
                <c:pt idx="5195">
                  <c:v>-79.769480999999999</c:v>
                </c:pt>
                <c:pt idx="5196">
                  <c:v>-79.841413000000003</c:v>
                </c:pt>
                <c:pt idx="5197">
                  <c:v>-69.892583999999999</c:v>
                </c:pt>
                <c:pt idx="5198">
                  <c:v>-41.516333000000003</c:v>
                </c:pt>
                <c:pt idx="5199">
                  <c:v>-72.553717000000006</c:v>
                </c:pt>
                <c:pt idx="5200">
                  <c:v>-76.639087000000004</c:v>
                </c:pt>
                <c:pt idx="5201">
                  <c:v>-72.124532000000002</c:v>
                </c:pt>
                <c:pt idx="5202">
                  <c:v>-79.343591000000004</c:v>
                </c:pt>
                <c:pt idx="5203">
                  <c:v>-85.827620999999994</c:v>
                </c:pt>
                <c:pt idx="5204">
                  <c:v>-71.132391999999996</c:v>
                </c:pt>
                <c:pt idx="5205">
                  <c:v>-74.450526999999994</c:v>
                </c:pt>
                <c:pt idx="5206">
                  <c:v>-70.844808999999998</c:v>
                </c:pt>
                <c:pt idx="5207">
                  <c:v>-110.747652</c:v>
                </c:pt>
                <c:pt idx="5208">
                  <c:v>-78.530907999999997</c:v>
                </c:pt>
                <c:pt idx="5209">
                  <c:v>-86.371048999999999</c:v>
                </c:pt>
                <c:pt idx="5210">
                  <c:v>-100.769226</c:v>
                </c:pt>
                <c:pt idx="5211">
                  <c:v>-84.627767000000006</c:v>
                </c:pt>
                <c:pt idx="5212">
                  <c:v>-91.475515000000001</c:v>
                </c:pt>
                <c:pt idx="5213">
                  <c:v>-75.784401000000003</c:v>
                </c:pt>
                <c:pt idx="5214">
                  <c:v>-107.305601</c:v>
                </c:pt>
                <c:pt idx="5215">
                  <c:v>-77.404966000000002</c:v>
                </c:pt>
                <c:pt idx="5216">
                  <c:v>-79.130806000000007</c:v>
                </c:pt>
                <c:pt idx="5217">
                  <c:v>-82.921807000000001</c:v>
                </c:pt>
                <c:pt idx="5218">
                  <c:v>-71.089862999999994</c:v>
                </c:pt>
                <c:pt idx="5219">
                  <c:v>-65.718395999999998</c:v>
                </c:pt>
                <c:pt idx="5220">
                  <c:v>-72.355418</c:v>
                </c:pt>
                <c:pt idx="5221">
                  <c:v>-62.445155</c:v>
                </c:pt>
                <c:pt idx="5222">
                  <c:v>-72.384664000000001</c:v>
                </c:pt>
                <c:pt idx="5223">
                  <c:v>-71.440747000000002</c:v>
                </c:pt>
                <c:pt idx="5224">
                  <c:v>-78.418726000000007</c:v>
                </c:pt>
                <c:pt idx="5225">
                  <c:v>-73.49606</c:v>
                </c:pt>
                <c:pt idx="5226">
                  <c:v>-94.711661000000007</c:v>
                </c:pt>
                <c:pt idx="5227">
                  <c:v>-71.086275999999998</c:v>
                </c:pt>
                <c:pt idx="5228">
                  <c:v>-84.300453000000005</c:v>
                </c:pt>
                <c:pt idx="5229">
                  <c:v>-91.598472000000001</c:v>
                </c:pt>
                <c:pt idx="5230">
                  <c:v>-80.488032000000004</c:v>
                </c:pt>
                <c:pt idx="5231">
                  <c:v>-90.533863999999994</c:v>
                </c:pt>
                <c:pt idx="5232">
                  <c:v>-89.813361</c:v>
                </c:pt>
                <c:pt idx="5233">
                  <c:v>-83.298293999999999</c:v>
                </c:pt>
                <c:pt idx="5234">
                  <c:v>-69.954216000000002</c:v>
                </c:pt>
                <c:pt idx="5235">
                  <c:v>-73.589661000000007</c:v>
                </c:pt>
                <c:pt idx="5236">
                  <c:v>-67.694804000000005</c:v>
                </c:pt>
                <c:pt idx="5237">
                  <c:v>-64.252405999999993</c:v>
                </c:pt>
                <c:pt idx="5238">
                  <c:v>-79.388103000000001</c:v>
                </c:pt>
                <c:pt idx="5239">
                  <c:v>-74.757756000000001</c:v>
                </c:pt>
                <c:pt idx="5240">
                  <c:v>-71.900880000000001</c:v>
                </c:pt>
                <c:pt idx="5241">
                  <c:v>-81.340878000000004</c:v>
                </c:pt>
                <c:pt idx="5242">
                  <c:v>-81.241783999999996</c:v>
                </c:pt>
                <c:pt idx="5243">
                  <c:v>-81.301754000000003</c:v>
                </c:pt>
                <c:pt idx="5244">
                  <c:v>-78.067108000000005</c:v>
                </c:pt>
                <c:pt idx="5245">
                  <c:v>-81.537121999999997</c:v>
                </c:pt>
                <c:pt idx="5246">
                  <c:v>-71.241382000000002</c:v>
                </c:pt>
                <c:pt idx="5247">
                  <c:v>-86.470141999999996</c:v>
                </c:pt>
                <c:pt idx="5248">
                  <c:v>-41.974781999999998</c:v>
                </c:pt>
                <c:pt idx="5249">
                  <c:v>-79.336173000000002</c:v>
                </c:pt>
                <c:pt idx="5250">
                  <c:v>-74.765906999999999</c:v>
                </c:pt>
                <c:pt idx="5251">
                  <c:v>-77.794233000000006</c:v>
                </c:pt>
                <c:pt idx="5252">
                  <c:v>-77.063565999999994</c:v>
                </c:pt>
                <c:pt idx="5253">
                  <c:v>-70.275622999999996</c:v>
                </c:pt>
                <c:pt idx="5254">
                  <c:v>-76.636015999999998</c:v>
                </c:pt>
                <c:pt idx="5255">
                  <c:v>-66.333786000000003</c:v>
                </c:pt>
                <c:pt idx="5256">
                  <c:v>-61.880637</c:v>
                </c:pt>
                <c:pt idx="5257">
                  <c:v>-63.662720999999998</c:v>
                </c:pt>
                <c:pt idx="5258">
                  <c:v>-79.856528999999995</c:v>
                </c:pt>
                <c:pt idx="5259">
                  <c:v>-70.635107000000005</c:v>
                </c:pt>
                <c:pt idx="5260">
                  <c:v>-59.099131</c:v>
                </c:pt>
                <c:pt idx="5261">
                  <c:v>-81.430657999999994</c:v>
                </c:pt>
                <c:pt idx="5262">
                  <c:v>-100.078689</c:v>
                </c:pt>
                <c:pt idx="5263">
                  <c:v>-74.565490999999994</c:v>
                </c:pt>
                <c:pt idx="5264">
                  <c:v>-74.34657</c:v>
                </c:pt>
                <c:pt idx="5265">
                  <c:v>-79.540194999999997</c:v>
                </c:pt>
                <c:pt idx="5266">
                  <c:v>-75.869484999999997</c:v>
                </c:pt>
                <c:pt idx="5267">
                  <c:v>-75.958067999999997</c:v>
                </c:pt>
                <c:pt idx="5268">
                  <c:v>-63.346046000000001</c:v>
                </c:pt>
                <c:pt idx="5269">
                  <c:v>-84.685079000000002</c:v>
                </c:pt>
                <c:pt idx="5270">
                  <c:v>-87.464264999999997</c:v>
                </c:pt>
                <c:pt idx="5271">
                  <c:v>-74.517993000000004</c:v>
                </c:pt>
                <c:pt idx="5272">
                  <c:v>-74.106729999999999</c:v>
                </c:pt>
                <c:pt idx="5273">
                  <c:v>-71.354157999999998</c:v>
                </c:pt>
                <c:pt idx="5274">
                  <c:v>-85.744084000000001</c:v>
                </c:pt>
                <c:pt idx="5275">
                  <c:v>-67.919306000000006</c:v>
                </c:pt>
                <c:pt idx="5276">
                  <c:v>-70.626265000000004</c:v>
                </c:pt>
                <c:pt idx="5277">
                  <c:v>-72.272227000000001</c:v>
                </c:pt>
                <c:pt idx="5278">
                  <c:v>-63.585352</c:v>
                </c:pt>
                <c:pt idx="5279">
                  <c:v>-86.742729999999995</c:v>
                </c:pt>
                <c:pt idx="5280">
                  <c:v>-87.386739000000006</c:v>
                </c:pt>
                <c:pt idx="5281">
                  <c:v>-71.867728</c:v>
                </c:pt>
                <c:pt idx="5282">
                  <c:v>-78.351223000000005</c:v>
                </c:pt>
                <c:pt idx="5283">
                  <c:v>-76.516137000000001</c:v>
                </c:pt>
                <c:pt idx="5284">
                  <c:v>-85.847219999999993</c:v>
                </c:pt>
                <c:pt idx="5285">
                  <c:v>-71.524666999999994</c:v>
                </c:pt>
                <c:pt idx="5286">
                  <c:v>-87.567188999999999</c:v>
                </c:pt>
                <c:pt idx="5287">
                  <c:v>-85.935630000000003</c:v>
                </c:pt>
                <c:pt idx="5288">
                  <c:v>-65.191344000000001</c:v>
                </c:pt>
                <c:pt idx="5289">
                  <c:v>-70.835161999999997</c:v>
                </c:pt>
                <c:pt idx="5290">
                  <c:v>-78.589909000000006</c:v>
                </c:pt>
                <c:pt idx="5291">
                  <c:v>-76.944255999999996</c:v>
                </c:pt>
                <c:pt idx="5292">
                  <c:v>-74.880837999999997</c:v>
                </c:pt>
                <c:pt idx="5293">
                  <c:v>-78.839838999999998</c:v>
                </c:pt>
                <c:pt idx="5294">
                  <c:v>-69.261067999999995</c:v>
                </c:pt>
                <c:pt idx="5295">
                  <c:v>-88.044101999999995</c:v>
                </c:pt>
                <c:pt idx="5296">
                  <c:v>-59.377409999999998</c:v>
                </c:pt>
                <c:pt idx="5297">
                  <c:v>-76.912886</c:v>
                </c:pt>
                <c:pt idx="5298">
                  <c:v>-66.239643999999998</c:v>
                </c:pt>
                <c:pt idx="5299">
                  <c:v>-78.483250999999996</c:v>
                </c:pt>
                <c:pt idx="5300">
                  <c:v>-70.512563</c:v>
                </c:pt>
                <c:pt idx="5301">
                  <c:v>-85.471227999999996</c:v>
                </c:pt>
                <c:pt idx="5302">
                  <c:v>-59.201804000000003</c:v>
                </c:pt>
                <c:pt idx="5303">
                  <c:v>-65.214067</c:v>
                </c:pt>
                <c:pt idx="5304">
                  <c:v>-64.836952999999994</c:v>
                </c:pt>
                <c:pt idx="5305">
                  <c:v>-62.775539999999999</c:v>
                </c:pt>
                <c:pt idx="5306">
                  <c:v>-78.066565999999995</c:v>
                </c:pt>
                <c:pt idx="5307">
                  <c:v>-93.262722999999994</c:v>
                </c:pt>
                <c:pt idx="5308">
                  <c:v>-78.582136000000006</c:v>
                </c:pt>
                <c:pt idx="5309">
                  <c:v>-75.536006</c:v>
                </c:pt>
                <c:pt idx="5310">
                  <c:v>-93.437661000000006</c:v>
                </c:pt>
                <c:pt idx="5311">
                  <c:v>-69.696787</c:v>
                </c:pt>
                <c:pt idx="5312">
                  <c:v>-73.813685000000007</c:v>
                </c:pt>
                <c:pt idx="5313">
                  <c:v>-65.478858000000002</c:v>
                </c:pt>
                <c:pt idx="5314">
                  <c:v>-90.356987000000004</c:v>
                </c:pt>
                <c:pt idx="5315">
                  <c:v>-109.074849</c:v>
                </c:pt>
                <c:pt idx="5316">
                  <c:v>-64.433177999999998</c:v>
                </c:pt>
                <c:pt idx="5317">
                  <c:v>-79.144291999999993</c:v>
                </c:pt>
                <c:pt idx="5318">
                  <c:v>-84.328006999999999</c:v>
                </c:pt>
                <c:pt idx="5319">
                  <c:v>-75.167265999999998</c:v>
                </c:pt>
                <c:pt idx="5320">
                  <c:v>-93.645039999999995</c:v>
                </c:pt>
                <c:pt idx="5321">
                  <c:v>-64.240431999999998</c:v>
                </c:pt>
                <c:pt idx="5322">
                  <c:v>-76.793870999999996</c:v>
                </c:pt>
                <c:pt idx="5323">
                  <c:v>-73.901972999999998</c:v>
                </c:pt>
                <c:pt idx="5324">
                  <c:v>-70.486767</c:v>
                </c:pt>
                <c:pt idx="5325">
                  <c:v>-64.769605999999996</c:v>
                </c:pt>
                <c:pt idx="5326">
                  <c:v>-47.041550999999998</c:v>
                </c:pt>
                <c:pt idx="5327">
                  <c:v>-72.981541000000007</c:v>
                </c:pt>
                <c:pt idx="5328">
                  <c:v>-83.345663000000002</c:v>
                </c:pt>
                <c:pt idx="5329">
                  <c:v>-92.628214</c:v>
                </c:pt>
                <c:pt idx="5330">
                  <c:v>-97.991864000000007</c:v>
                </c:pt>
                <c:pt idx="5331">
                  <c:v>-86.915424000000002</c:v>
                </c:pt>
                <c:pt idx="5332">
                  <c:v>-83.945119000000005</c:v>
                </c:pt>
                <c:pt idx="5333">
                  <c:v>-72.483564999999999</c:v>
                </c:pt>
                <c:pt idx="5334">
                  <c:v>-83.592099000000005</c:v>
                </c:pt>
                <c:pt idx="5335">
                  <c:v>-81.691081999999994</c:v>
                </c:pt>
                <c:pt idx="5336">
                  <c:v>-108.55473600000001</c:v>
                </c:pt>
                <c:pt idx="5337">
                  <c:v>-68.155792000000005</c:v>
                </c:pt>
                <c:pt idx="5338">
                  <c:v>-69.936082999999996</c:v>
                </c:pt>
                <c:pt idx="5339">
                  <c:v>-95.891437999999994</c:v>
                </c:pt>
                <c:pt idx="5340">
                  <c:v>-78.853303999999994</c:v>
                </c:pt>
                <c:pt idx="5341">
                  <c:v>-91.439471999999995</c:v>
                </c:pt>
                <c:pt idx="5342">
                  <c:v>-95.072783000000001</c:v>
                </c:pt>
                <c:pt idx="5343">
                  <c:v>-151.350368</c:v>
                </c:pt>
                <c:pt idx="5344">
                  <c:v>-149.7859</c:v>
                </c:pt>
                <c:pt idx="5345">
                  <c:v>-149.18444099999999</c:v>
                </c:pt>
                <c:pt idx="5346">
                  <c:v>-155.243852</c:v>
                </c:pt>
                <c:pt idx="5347">
                  <c:v>-144.971104</c:v>
                </c:pt>
                <c:pt idx="5348">
                  <c:v>-123.760097</c:v>
                </c:pt>
                <c:pt idx="5349">
                  <c:v>-79.635058000000001</c:v>
                </c:pt>
                <c:pt idx="5350">
                  <c:v>-76.997125999999994</c:v>
                </c:pt>
                <c:pt idx="5351">
                  <c:v>-72.614277000000001</c:v>
                </c:pt>
                <c:pt idx="5352">
                  <c:v>-69.059078999999997</c:v>
                </c:pt>
                <c:pt idx="5353">
                  <c:v>-94.921541000000005</c:v>
                </c:pt>
                <c:pt idx="5354">
                  <c:v>-99.055637000000004</c:v>
                </c:pt>
                <c:pt idx="5355">
                  <c:v>-64.756859000000006</c:v>
                </c:pt>
                <c:pt idx="5356">
                  <c:v>-68.000871000000004</c:v>
                </c:pt>
                <c:pt idx="5357">
                  <c:v>-59.645729000000003</c:v>
                </c:pt>
                <c:pt idx="5358">
                  <c:v>-67.327659999999995</c:v>
                </c:pt>
                <c:pt idx="5359">
                  <c:v>-59.671574999999997</c:v>
                </c:pt>
                <c:pt idx="5360">
                  <c:v>-58.211480000000002</c:v>
                </c:pt>
                <c:pt idx="5361">
                  <c:v>-82.650420999999994</c:v>
                </c:pt>
                <c:pt idx="5362">
                  <c:v>-76.529185999999996</c:v>
                </c:pt>
                <c:pt idx="5363">
                  <c:v>-87.917610999999994</c:v>
                </c:pt>
                <c:pt idx="5364">
                  <c:v>-74.988082000000006</c:v>
                </c:pt>
                <c:pt idx="5365">
                  <c:v>-56.235205000000001</c:v>
                </c:pt>
                <c:pt idx="5366">
                  <c:v>-58.074503999999997</c:v>
                </c:pt>
                <c:pt idx="5367">
                  <c:v>-72.158871000000005</c:v>
                </c:pt>
                <c:pt idx="5368">
                  <c:v>-72.104680000000002</c:v>
                </c:pt>
                <c:pt idx="5369">
                  <c:v>-60.306989000000002</c:v>
                </c:pt>
                <c:pt idx="5370">
                  <c:v>-101.287988</c:v>
                </c:pt>
                <c:pt idx="5371">
                  <c:v>-95.801263000000006</c:v>
                </c:pt>
                <c:pt idx="5372">
                  <c:v>-90.179250999999994</c:v>
                </c:pt>
                <c:pt idx="5373">
                  <c:v>-106.962104</c:v>
                </c:pt>
                <c:pt idx="5374">
                  <c:v>-93.570286999999993</c:v>
                </c:pt>
                <c:pt idx="5375">
                  <c:v>-68.741376000000002</c:v>
                </c:pt>
                <c:pt idx="5376">
                  <c:v>-91.782646</c:v>
                </c:pt>
                <c:pt idx="5377">
                  <c:v>-65.790930000000003</c:v>
                </c:pt>
                <c:pt idx="5378">
                  <c:v>-76.927346999999997</c:v>
                </c:pt>
                <c:pt idx="5379">
                  <c:v>-74.455988000000005</c:v>
                </c:pt>
                <c:pt idx="5380">
                  <c:v>-67.817864999999998</c:v>
                </c:pt>
                <c:pt idx="5381">
                  <c:v>-115.23509900000001</c:v>
                </c:pt>
                <c:pt idx="5382">
                  <c:v>-108.953356</c:v>
                </c:pt>
                <c:pt idx="5383">
                  <c:v>-63.197937000000003</c:v>
                </c:pt>
                <c:pt idx="5384">
                  <c:v>-81.498170999999999</c:v>
                </c:pt>
                <c:pt idx="5385">
                  <c:v>-56.950443999999997</c:v>
                </c:pt>
                <c:pt idx="5386">
                  <c:v>-82.308674999999994</c:v>
                </c:pt>
                <c:pt idx="5387">
                  <c:v>-78.966392999999997</c:v>
                </c:pt>
                <c:pt idx="5388">
                  <c:v>-106.014939</c:v>
                </c:pt>
                <c:pt idx="5389">
                  <c:v>-82.232432000000003</c:v>
                </c:pt>
                <c:pt idx="5390">
                  <c:v>-78.517347000000001</c:v>
                </c:pt>
                <c:pt idx="5391">
                  <c:v>-74.164644999999993</c:v>
                </c:pt>
                <c:pt idx="5392">
                  <c:v>-74.756330000000005</c:v>
                </c:pt>
                <c:pt idx="5393">
                  <c:v>-68.156126999999998</c:v>
                </c:pt>
                <c:pt idx="5394">
                  <c:v>-76.806955000000002</c:v>
                </c:pt>
                <c:pt idx="5395">
                  <c:v>-74.986829</c:v>
                </c:pt>
                <c:pt idx="5396">
                  <c:v>-73.570273999999998</c:v>
                </c:pt>
                <c:pt idx="5397">
                  <c:v>-72.878546999999998</c:v>
                </c:pt>
                <c:pt idx="5398">
                  <c:v>-65.130414999999999</c:v>
                </c:pt>
                <c:pt idx="5399">
                  <c:v>-63.801209</c:v>
                </c:pt>
                <c:pt idx="5400">
                  <c:v>-90.779084999999995</c:v>
                </c:pt>
                <c:pt idx="5401">
                  <c:v>-85.163674</c:v>
                </c:pt>
                <c:pt idx="5402">
                  <c:v>-72.552412000000004</c:v>
                </c:pt>
                <c:pt idx="5403">
                  <c:v>-78.357309000000001</c:v>
                </c:pt>
                <c:pt idx="5404">
                  <c:v>-85.130981000000006</c:v>
                </c:pt>
                <c:pt idx="5405">
                  <c:v>-68.431854999999999</c:v>
                </c:pt>
                <c:pt idx="5406">
                  <c:v>-71.746865999999997</c:v>
                </c:pt>
                <c:pt idx="5407">
                  <c:v>-68.725825999999998</c:v>
                </c:pt>
                <c:pt idx="5408">
                  <c:v>-75.042366000000001</c:v>
                </c:pt>
                <c:pt idx="5409">
                  <c:v>-88.725888999999995</c:v>
                </c:pt>
                <c:pt idx="5410">
                  <c:v>-66.398942000000005</c:v>
                </c:pt>
                <c:pt idx="5411">
                  <c:v>-75.386599000000004</c:v>
                </c:pt>
                <c:pt idx="5412">
                  <c:v>-56.809797000000003</c:v>
                </c:pt>
                <c:pt idx="5413">
                  <c:v>-81.154816999999994</c:v>
                </c:pt>
                <c:pt idx="5414">
                  <c:v>-56.091146999999999</c:v>
                </c:pt>
                <c:pt idx="5415">
                  <c:v>-72.277165999999994</c:v>
                </c:pt>
                <c:pt idx="5416">
                  <c:v>-79.768956000000003</c:v>
                </c:pt>
                <c:pt idx="5417">
                  <c:v>-81.662128999999993</c:v>
                </c:pt>
                <c:pt idx="5418">
                  <c:v>-60.605465000000002</c:v>
                </c:pt>
                <c:pt idx="5419">
                  <c:v>-91.047960000000003</c:v>
                </c:pt>
                <c:pt idx="5420">
                  <c:v>-80.885549999999995</c:v>
                </c:pt>
                <c:pt idx="5421">
                  <c:v>-65.355217999999994</c:v>
                </c:pt>
                <c:pt idx="5422">
                  <c:v>-62.135441999999998</c:v>
                </c:pt>
                <c:pt idx="5423">
                  <c:v>-85.579334000000003</c:v>
                </c:pt>
                <c:pt idx="5424">
                  <c:v>-92.531289000000001</c:v>
                </c:pt>
                <c:pt idx="5425">
                  <c:v>-86.711515000000006</c:v>
                </c:pt>
                <c:pt idx="5426">
                  <c:v>-73.246341999999999</c:v>
                </c:pt>
                <c:pt idx="5427">
                  <c:v>-77.719904999999997</c:v>
                </c:pt>
                <c:pt idx="5428">
                  <c:v>-80.622994000000006</c:v>
                </c:pt>
                <c:pt idx="5429">
                  <c:v>-40.611103999999997</c:v>
                </c:pt>
                <c:pt idx="5430">
                  <c:v>-69.116889</c:v>
                </c:pt>
                <c:pt idx="5431">
                  <c:v>-89.727597000000003</c:v>
                </c:pt>
                <c:pt idx="5432">
                  <c:v>-98.295401999999996</c:v>
                </c:pt>
                <c:pt idx="5433">
                  <c:v>-89.305458000000002</c:v>
                </c:pt>
                <c:pt idx="5434">
                  <c:v>-82.802125000000004</c:v>
                </c:pt>
                <c:pt idx="5435">
                  <c:v>-76.688027000000005</c:v>
                </c:pt>
                <c:pt idx="5436">
                  <c:v>-94.227744000000001</c:v>
                </c:pt>
                <c:pt idx="5437">
                  <c:v>-81.323532</c:v>
                </c:pt>
                <c:pt idx="5438">
                  <c:v>-106.77302400000001</c:v>
                </c:pt>
                <c:pt idx="5439">
                  <c:v>-78.589659999999995</c:v>
                </c:pt>
                <c:pt idx="5440">
                  <c:v>-65.268626999999995</c:v>
                </c:pt>
                <c:pt idx="5441">
                  <c:v>-66.224733999999998</c:v>
                </c:pt>
                <c:pt idx="5442">
                  <c:v>-68.377758999999998</c:v>
                </c:pt>
                <c:pt idx="5443">
                  <c:v>-52.142626</c:v>
                </c:pt>
                <c:pt idx="5444">
                  <c:v>-87.376520999999997</c:v>
                </c:pt>
                <c:pt idx="5445">
                  <c:v>-103.722072</c:v>
                </c:pt>
                <c:pt idx="5446">
                  <c:v>-84.170714000000004</c:v>
                </c:pt>
                <c:pt idx="5447">
                  <c:v>-93.306386000000003</c:v>
                </c:pt>
                <c:pt idx="5448">
                  <c:v>-77.708083000000002</c:v>
                </c:pt>
                <c:pt idx="5449">
                  <c:v>-81.758664999999993</c:v>
                </c:pt>
                <c:pt idx="5450">
                  <c:v>-80.480429999999998</c:v>
                </c:pt>
                <c:pt idx="5451">
                  <c:v>-78.496491000000006</c:v>
                </c:pt>
                <c:pt idx="5452">
                  <c:v>-71.004480000000001</c:v>
                </c:pt>
                <c:pt idx="5453">
                  <c:v>-78.317500999999993</c:v>
                </c:pt>
                <c:pt idx="5454">
                  <c:v>-75.722527999999997</c:v>
                </c:pt>
                <c:pt idx="5455">
                  <c:v>-68.115977000000001</c:v>
                </c:pt>
                <c:pt idx="5456">
                  <c:v>-73.821701000000004</c:v>
                </c:pt>
                <c:pt idx="5457">
                  <c:v>-80.831806999999998</c:v>
                </c:pt>
                <c:pt idx="5458">
                  <c:v>-67.884461999999999</c:v>
                </c:pt>
                <c:pt idx="5459">
                  <c:v>-81.659008</c:v>
                </c:pt>
                <c:pt idx="5460">
                  <c:v>-76.024304000000001</c:v>
                </c:pt>
                <c:pt idx="5461">
                  <c:v>-76.575517000000005</c:v>
                </c:pt>
                <c:pt idx="5462">
                  <c:v>-80.396390999999994</c:v>
                </c:pt>
                <c:pt idx="5463">
                  <c:v>-60.049836999999997</c:v>
                </c:pt>
                <c:pt idx="5464">
                  <c:v>-74.913866999999996</c:v>
                </c:pt>
                <c:pt idx="5465">
                  <c:v>-76.019092000000001</c:v>
                </c:pt>
                <c:pt idx="5466">
                  <c:v>-62.725546999999999</c:v>
                </c:pt>
                <c:pt idx="5467">
                  <c:v>-63.336249000000002</c:v>
                </c:pt>
                <c:pt idx="5468">
                  <c:v>-71.936760000000007</c:v>
                </c:pt>
                <c:pt idx="5469">
                  <c:v>-73.450813999999994</c:v>
                </c:pt>
                <c:pt idx="5470">
                  <c:v>-79.075215999999998</c:v>
                </c:pt>
                <c:pt idx="5471">
                  <c:v>-81.866615999999993</c:v>
                </c:pt>
                <c:pt idx="5472">
                  <c:v>-58.250903000000001</c:v>
                </c:pt>
                <c:pt idx="5473">
                  <c:v>-60.632776999999997</c:v>
                </c:pt>
                <c:pt idx="5474">
                  <c:v>-70.112162999999995</c:v>
                </c:pt>
                <c:pt idx="5475">
                  <c:v>-74.112324999999998</c:v>
                </c:pt>
                <c:pt idx="5476">
                  <c:v>-82.143255999999994</c:v>
                </c:pt>
                <c:pt idx="5477">
                  <c:v>-79.446548000000007</c:v>
                </c:pt>
                <c:pt idx="5478">
                  <c:v>-73.903177999999997</c:v>
                </c:pt>
                <c:pt idx="5479">
                  <c:v>-60.566715000000002</c:v>
                </c:pt>
                <c:pt idx="5480">
                  <c:v>-97.264315999999994</c:v>
                </c:pt>
                <c:pt idx="5481">
                  <c:v>-63.019979999999997</c:v>
                </c:pt>
                <c:pt idx="5482">
                  <c:v>-72.365962999999994</c:v>
                </c:pt>
                <c:pt idx="5483">
                  <c:v>-79.349307999999994</c:v>
                </c:pt>
                <c:pt idx="5484">
                  <c:v>-71.948848999999996</c:v>
                </c:pt>
                <c:pt idx="5485">
                  <c:v>-85.220118999999997</c:v>
                </c:pt>
                <c:pt idx="5486">
                  <c:v>-87.536051</c:v>
                </c:pt>
                <c:pt idx="5487">
                  <c:v>-74.284094999999994</c:v>
                </c:pt>
                <c:pt idx="5488">
                  <c:v>-67.293060999999994</c:v>
                </c:pt>
                <c:pt idx="5489">
                  <c:v>-78.706393000000006</c:v>
                </c:pt>
                <c:pt idx="5490">
                  <c:v>-77.040541000000005</c:v>
                </c:pt>
                <c:pt idx="5491">
                  <c:v>-82.933959999999999</c:v>
                </c:pt>
                <c:pt idx="5492">
                  <c:v>-81.422352000000004</c:v>
                </c:pt>
                <c:pt idx="5493">
                  <c:v>-69.864249999999998</c:v>
                </c:pt>
                <c:pt idx="5494">
                  <c:v>-58.006829000000003</c:v>
                </c:pt>
                <c:pt idx="5495">
                  <c:v>-81.115365999999995</c:v>
                </c:pt>
                <c:pt idx="5496">
                  <c:v>-74.937090999999995</c:v>
                </c:pt>
                <c:pt idx="5497">
                  <c:v>-69.593134000000006</c:v>
                </c:pt>
                <c:pt idx="5498">
                  <c:v>-84.592832000000001</c:v>
                </c:pt>
                <c:pt idx="5499">
                  <c:v>-61.609775999999997</c:v>
                </c:pt>
                <c:pt idx="5500">
                  <c:v>-69.307984000000005</c:v>
                </c:pt>
                <c:pt idx="5501">
                  <c:v>-76.483787000000007</c:v>
                </c:pt>
                <c:pt idx="5502">
                  <c:v>-91.580758000000003</c:v>
                </c:pt>
                <c:pt idx="5503">
                  <c:v>-77.014848999999998</c:v>
                </c:pt>
                <c:pt idx="5504">
                  <c:v>-62.295676999999998</c:v>
                </c:pt>
                <c:pt idx="5505">
                  <c:v>-76.640636000000001</c:v>
                </c:pt>
                <c:pt idx="5506">
                  <c:v>-64.548844000000003</c:v>
                </c:pt>
                <c:pt idx="5507">
                  <c:v>-82.180436999999998</c:v>
                </c:pt>
                <c:pt idx="5508">
                  <c:v>-44.754489</c:v>
                </c:pt>
                <c:pt idx="5509">
                  <c:v>-37.238115000000001</c:v>
                </c:pt>
                <c:pt idx="5510">
                  <c:v>-92.754040000000003</c:v>
                </c:pt>
                <c:pt idx="5511">
                  <c:v>-63.720388</c:v>
                </c:pt>
                <c:pt idx="5512">
                  <c:v>-70.978109000000003</c:v>
                </c:pt>
                <c:pt idx="5513">
                  <c:v>-79.592201000000003</c:v>
                </c:pt>
                <c:pt idx="5514">
                  <c:v>-77.158505000000005</c:v>
                </c:pt>
                <c:pt idx="5515">
                  <c:v>-66.790627999999998</c:v>
                </c:pt>
                <c:pt idx="5516">
                  <c:v>-76.405315999999999</c:v>
                </c:pt>
                <c:pt idx="5517">
                  <c:v>-74.561182000000002</c:v>
                </c:pt>
                <c:pt idx="5518">
                  <c:v>-85.393450000000001</c:v>
                </c:pt>
                <c:pt idx="5519">
                  <c:v>-101.052542</c:v>
                </c:pt>
                <c:pt idx="5520">
                  <c:v>-77.108438000000007</c:v>
                </c:pt>
                <c:pt idx="5521">
                  <c:v>-68.097921999999997</c:v>
                </c:pt>
                <c:pt idx="5522">
                  <c:v>-63.761907999999998</c:v>
                </c:pt>
                <c:pt idx="5523">
                  <c:v>-83.454952000000006</c:v>
                </c:pt>
                <c:pt idx="5524">
                  <c:v>-71.473234000000005</c:v>
                </c:pt>
                <c:pt idx="5525">
                  <c:v>-76.599322999999998</c:v>
                </c:pt>
                <c:pt idx="5526">
                  <c:v>-90.312320999999997</c:v>
                </c:pt>
                <c:pt idx="5527">
                  <c:v>-69.747791000000007</c:v>
                </c:pt>
                <c:pt idx="5528">
                  <c:v>-70.322089000000005</c:v>
                </c:pt>
                <c:pt idx="5529">
                  <c:v>-72.450562000000005</c:v>
                </c:pt>
                <c:pt idx="5530">
                  <c:v>-76.056338999999994</c:v>
                </c:pt>
                <c:pt idx="5531">
                  <c:v>-68.456096000000002</c:v>
                </c:pt>
                <c:pt idx="5532">
                  <c:v>-87.324056999999996</c:v>
                </c:pt>
                <c:pt idx="5533">
                  <c:v>-89.566079000000002</c:v>
                </c:pt>
                <c:pt idx="5534">
                  <c:v>-71.963851000000005</c:v>
                </c:pt>
                <c:pt idx="5535">
                  <c:v>-93.893776000000003</c:v>
                </c:pt>
                <c:pt idx="5536">
                  <c:v>-67.618166000000002</c:v>
                </c:pt>
                <c:pt idx="5537">
                  <c:v>-86.684245000000004</c:v>
                </c:pt>
                <c:pt idx="5538">
                  <c:v>-87.795084000000003</c:v>
                </c:pt>
                <c:pt idx="5539">
                  <c:v>-91.225674999999995</c:v>
                </c:pt>
                <c:pt idx="5540">
                  <c:v>-82.080332999999996</c:v>
                </c:pt>
                <c:pt idx="5541">
                  <c:v>-91.028699000000003</c:v>
                </c:pt>
                <c:pt idx="5542">
                  <c:v>-70.761381</c:v>
                </c:pt>
                <c:pt idx="5543">
                  <c:v>-82.286438000000004</c:v>
                </c:pt>
                <c:pt idx="5544">
                  <c:v>-57.695597999999997</c:v>
                </c:pt>
                <c:pt idx="5545">
                  <c:v>-59.911343000000002</c:v>
                </c:pt>
                <c:pt idx="5546">
                  <c:v>-63.021051999999997</c:v>
                </c:pt>
                <c:pt idx="5547">
                  <c:v>-67.628939000000003</c:v>
                </c:pt>
                <c:pt idx="5548">
                  <c:v>-87.668160999999998</c:v>
                </c:pt>
                <c:pt idx="5549">
                  <c:v>-89.713695000000001</c:v>
                </c:pt>
                <c:pt idx="5550">
                  <c:v>-75.553590999999997</c:v>
                </c:pt>
                <c:pt idx="5551">
                  <c:v>-82.350798999999995</c:v>
                </c:pt>
                <c:pt idx="5552">
                  <c:v>-87.833530999999994</c:v>
                </c:pt>
                <c:pt idx="5553">
                  <c:v>-69.209406000000001</c:v>
                </c:pt>
                <c:pt idx="5554">
                  <c:v>-78.166297999999998</c:v>
                </c:pt>
                <c:pt idx="5555">
                  <c:v>-96.894064999999998</c:v>
                </c:pt>
                <c:pt idx="5556">
                  <c:v>-66.595322999999993</c:v>
                </c:pt>
                <c:pt idx="5557">
                  <c:v>-77.709025999999994</c:v>
                </c:pt>
                <c:pt idx="5558">
                  <c:v>-75.727811000000003</c:v>
                </c:pt>
                <c:pt idx="5559">
                  <c:v>-61.639856999999999</c:v>
                </c:pt>
                <c:pt idx="5560">
                  <c:v>-80.605098999999996</c:v>
                </c:pt>
                <c:pt idx="5561">
                  <c:v>-64.446533000000002</c:v>
                </c:pt>
                <c:pt idx="5562">
                  <c:v>-79.862121000000002</c:v>
                </c:pt>
                <c:pt idx="5563">
                  <c:v>-65.482771</c:v>
                </c:pt>
                <c:pt idx="5564">
                  <c:v>-68.893686000000002</c:v>
                </c:pt>
                <c:pt idx="5565">
                  <c:v>-86.208132000000006</c:v>
                </c:pt>
                <c:pt idx="5566">
                  <c:v>-80.993797999999998</c:v>
                </c:pt>
                <c:pt idx="5567">
                  <c:v>-91.720715999999996</c:v>
                </c:pt>
                <c:pt idx="5568">
                  <c:v>-92.380881000000002</c:v>
                </c:pt>
                <c:pt idx="5569">
                  <c:v>-96.268197000000001</c:v>
                </c:pt>
                <c:pt idx="5570">
                  <c:v>-83.528705000000002</c:v>
                </c:pt>
                <c:pt idx="5571">
                  <c:v>-92.052712999999997</c:v>
                </c:pt>
                <c:pt idx="5572">
                  <c:v>-84.647643000000002</c:v>
                </c:pt>
                <c:pt idx="5573">
                  <c:v>-90.276979999999995</c:v>
                </c:pt>
                <c:pt idx="5574">
                  <c:v>-80.563967000000005</c:v>
                </c:pt>
                <c:pt idx="5575">
                  <c:v>-61.183686999999999</c:v>
                </c:pt>
                <c:pt idx="5576">
                  <c:v>-100.190482</c:v>
                </c:pt>
                <c:pt idx="5577">
                  <c:v>-75.5809</c:v>
                </c:pt>
                <c:pt idx="5578">
                  <c:v>-77.543056000000007</c:v>
                </c:pt>
                <c:pt idx="5579">
                  <c:v>-82.017368000000005</c:v>
                </c:pt>
                <c:pt idx="5580">
                  <c:v>-72.259939000000003</c:v>
                </c:pt>
                <c:pt idx="5581">
                  <c:v>-86.817610000000002</c:v>
                </c:pt>
                <c:pt idx="5582">
                  <c:v>-63.261946000000002</c:v>
                </c:pt>
                <c:pt idx="5583">
                  <c:v>-59.012377999999998</c:v>
                </c:pt>
                <c:pt idx="5584">
                  <c:v>-79.238029999999995</c:v>
                </c:pt>
                <c:pt idx="5585">
                  <c:v>-64.009496999999996</c:v>
                </c:pt>
                <c:pt idx="5586">
                  <c:v>-70.314310000000006</c:v>
                </c:pt>
                <c:pt idx="5587">
                  <c:v>-74.768946999999997</c:v>
                </c:pt>
                <c:pt idx="5588">
                  <c:v>-70.447495000000004</c:v>
                </c:pt>
                <c:pt idx="5589">
                  <c:v>-72.427110999999996</c:v>
                </c:pt>
                <c:pt idx="5590">
                  <c:v>-67.671260000000004</c:v>
                </c:pt>
                <c:pt idx="5591">
                  <c:v>-76.485744999999994</c:v>
                </c:pt>
                <c:pt idx="5592">
                  <c:v>-67.559717000000006</c:v>
                </c:pt>
                <c:pt idx="5593">
                  <c:v>-82.199511999999999</c:v>
                </c:pt>
                <c:pt idx="5594">
                  <c:v>-78.405871000000005</c:v>
                </c:pt>
                <c:pt idx="5595">
                  <c:v>-71.789766999999998</c:v>
                </c:pt>
                <c:pt idx="5596">
                  <c:v>-81.823948000000001</c:v>
                </c:pt>
                <c:pt idx="5597">
                  <c:v>-71.305171000000001</c:v>
                </c:pt>
                <c:pt idx="5598">
                  <c:v>-58.951943999999997</c:v>
                </c:pt>
                <c:pt idx="5599">
                  <c:v>-71.758646999999996</c:v>
                </c:pt>
                <c:pt idx="5600">
                  <c:v>-83.968260000000001</c:v>
                </c:pt>
                <c:pt idx="5601">
                  <c:v>-62.039454999999997</c:v>
                </c:pt>
                <c:pt idx="5602">
                  <c:v>-76.837216999999995</c:v>
                </c:pt>
                <c:pt idx="5603">
                  <c:v>-82.701498999999998</c:v>
                </c:pt>
                <c:pt idx="5604">
                  <c:v>-69.489846999999997</c:v>
                </c:pt>
                <c:pt idx="5605">
                  <c:v>-69.328699</c:v>
                </c:pt>
                <c:pt idx="5606">
                  <c:v>-52.321762999999997</c:v>
                </c:pt>
                <c:pt idx="5607">
                  <c:v>-69.161278999999993</c:v>
                </c:pt>
                <c:pt idx="5608">
                  <c:v>-60.553255999999998</c:v>
                </c:pt>
                <c:pt idx="5609">
                  <c:v>-77.893366999999998</c:v>
                </c:pt>
                <c:pt idx="5610">
                  <c:v>-61.591093999999998</c:v>
                </c:pt>
                <c:pt idx="5611">
                  <c:v>-37.199483999999998</c:v>
                </c:pt>
                <c:pt idx="5612">
                  <c:v>-53.385050999999997</c:v>
                </c:pt>
                <c:pt idx="5613">
                  <c:v>-50.943962999999997</c:v>
                </c:pt>
                <c:pt idx="5614">
                  <c:v>-54.825077999999998</c:v>
                </c:pt>
                <c:pt idx="5615">
                  <c:v>-62.115347</c:v>
                </c:pt>
                <c:pt idx="5616">
                  <c:v>-66.734279000000001</c:v>
                </c:pt>
                <c:pt idx="5617">
                  <c:v>-83.676218000000006</c:v>
                </c:pt>
                <c:pt idx="5618">
                  <c:v>-61.100507</c:v>
                </c:pt>
                <c:pt idx="5619">
                  <c:v>-72.689887999999996</c:v>
                </c:pt>
                <c:pt idx="5620">
                  <c:v>-55.730434000000002</c:v>
                </c:pt>
                <c:pt idx="5621">
                  <c:v>-56.997280000000003</c:v>
                </c:pt>
                <c:pt idx="5622">
                  <c:v>-84.914664999999999</c:v>
                </c:pt>
                <c:pt idx="5623">
                  <c:v>-70.757472000000007</c:v>
                </c:pt>
                <c:pt idx="5624">
                  <c:v>-72.077061999999998</c:v>
                </c:pt>
                <c:pt idx="5625">
                  <c:v>-82.070165000000003</c:v>
                </c:pt>
                <c:pt idx="5626">
                  <c:v>-105.156814</c:v>
                </c:pt>
                <c:pt idx="5627">
                  <c:v>-100.20647700000001</c:v>
                </c:pt>
                <c:pt idx="5628">
                  <c:v>-58.970348000000001</c:v>
                </c:pt>
                <c:pt idx="5629">
                  <c:v>-58.721297999999997</c:v>
                </c:pt>
                <c:pt idx="5630">
                  <c:v>-66.213862000000006</c:v>
                </c:pt>
                <c:pt idx="5631">
                  <c:v>-72.548856000000001</c:v>
                </c:pt>
                <c:pt idx="5632">
                  <c:v>-81.404616000000004</c:v>
                </c:pt>
                <c:pt idx="5633">
                  <c:v>-68.360437000000005</c:v>
                </c:pt>
                <c:pt idx="5634">
                  <c:v>-87.201379000000003</c:v>
                </c:pt>
                <c:pt idx="5635">
                  <c:v>-88.178897000000006</c:v>
                </c:pt>
                <c:pt idx="5636">
                  <c:v>-82.925905999999998</c:v>
                </c:pt>
                <c:pt idx="5637">
                  <c:v>-49.630094</c:v>
                </c:pt>
                <c:pt idx="5638">
                  <c:v>-72.412925999999999</c:v>
                </c:pt>
                <c:pt idx="5639">
                  <c:v>-83.653022000000007</c:v>
                </c:pt>
                <c:pt idx="5640">
                  <c:v>-79.771373999999994</c:v>
                </c:pt>
                <c:pt idx="5641">
                  <c:v>-64.640635000000003</c:v>
                </c:pt>
                <c:pt idx="5642">
                  <c:v>-42.896501999999998</c:v>
                </c:pt>
                <c:pt idx="5643">
                  <c:v>-72.522186000000005</c:v>
                </c:pt>
                <c:pt idx="5644">
                  <c:v>-61.998328999999998</c:v>
                </c:pt>
                <c:pt idx="5645">
                  <c:v>-70.595399</c:v>
                </c:pt>
                <c:pt idx="5646">
                  <c:v>-59.326394000000001</c:v>
                </c:pt>
                <c:pt idx="5647">
                  <c:v>-66.718868999999998</c:v>
                </c:pt>
                <c:pt idx="5648">
                  <c:v>-75.903378000000004</c:v>
                </c:pt>
                <c:pt idx="5649">
                  <c:v>-74.851877000000002</c:v>
                </c:pt>
                <c:pt idx="5650">
                  <c:v>-85.606195999999997</c:v>
                </c:pt>
                <c:pt idx="5651">
                  <c:v>-71.894862000000003</c:v>
                </c:pt>
                <c:pt idx="5652">
                  <c:v>-102.876238</c:v>
                </c:pt>
                <c:pt idx="5653">
                  <c:v>-85.082076000000001</c:v>
                </c:pt>
                <c:pt idx="5654">
                  <c:v>-60.815367000000002</c:v>
                </c:pt>
                <c:pt idx="5655">
                  <c:v>-67.809476000000004</c:v>
                </c:pt>
                <c:pt idx="5656">
                  <c:v>-79.608395999999999</c:v>
                </c:pt>
                <c:pt idx="5657">
                  <c:v>-97.992052000000001</c:v>
                </c:pt>
                <c:pt idx="5658">
                  <c:v>-92.916285999999999</c:v>
                </c:pt>
                <c:pt idx="5659">
                  <c:v>-102.902129</c:v>
                </c:pt>
                <c:pt idx="5660">
                  <c:v>-101.43560600000001</c:v>
                </c:pt>
                <c:pt idx="5661">
                  <c:v>-100.46946199999999</c:v>
                </c:pt>
                <c:pt idx="5662">
                  <c:v>-94.475398999999996</c:v>
                </c:pt>
                <c:pt idx="5663">
                  <c:v>-89.176334999999995</c:v>
                </c:pt>
                <c:pt idx="5664">
                  <c:v>-77.190400999999994</c:v>
                </c:pt>
                <c:pt idx="5665">
                  <c:v>-82.080659999999995</c:v>
                </c:pt>
                <c:pt idx="5666">
                  <c:v>-92.898996999999994</c:v>
                </c:pt>
                <c:pt idx="5667">
                  <c:v>-85.818464000000006</c:v>
                </c:pt>
                <c:pt idx="5668">
                  <c:v>-66.030096999999998</c:v>
                </c:pt>
                <c:pt idx="5669">
                  <c:v>-137.25715299999999</c:v>
                </c:pt>
                <c:pt idx="5670">
                  <c:v>-153.32286999999999</c:v>
                </c:pt>
                <c:pt idx="5671">
                  <c:v>-162.551648</c:v>
                </c:pt>
                <c:pt idx="5672">
                  <c:v>-138.39920000000001</c:v>
                </c:pt>
                <c:pt idx="5673">
                  <c:v>-165.23357799999999</c:v>
                </c:pt>
                <c:pt idx="5674">
                  <c:v>-167.16075000000001</c:v>
                </c:pt>
                <c:pt idx="5675">
                  <c:v>-135.12328400000001</c:v>
                </c:pt>
                <c:pt idx="5676">
                  <c:v>-141.160157</c:v>
                </c:pt>
                <c:pt idx="5677">
                  <c:v>-151.66261499999999</c:v>
                </c:pt>
                <c:pt idx="5678">
                  <c:v>-160.94637</c:v>
                </c:pt>
                <c:pt idx="5679">
                  <c:v>-137.93072599999999</c:v>
                </c:pt>
                <c:pt idx="5680">
                  <c:v>-147.00040000000001</c:v>
                </c:pt>
                <c:pt idx="5681">
                  <c:v>-156.75931600000001</c:v>
                </c:pt>
                <c:pt idx="5682">
                  <c:v>-156.175118</c:v>
                </c:pt>
                <c:pt idx="5683">
                  <c:v>-126.940612</c:v>
                </c:pt>
                <c:pt idx="5684">
                  <c:v>-156.973287</c:v>
                </c:pt>
                <c:pt idx="5685">
                  <c:v>-109.222658</c:v>
                </c:pt>
                <c:pt idx="5686">
                  <c:v>-64.334053999999995</c:v>
                </c:pt>
                <c:pt idx="5687">
                  <c:v>-75.370260000000002</c:v>
                </c:pt>
                <c:pt idx="5688">
                  <c:v>-57.298471999999997</c:v>
                </c:pt>
                <c:pt idx="5689">
                  <c:v>-63.476596999999998</c:v>
                </c:pt>
                <c:pt idx="5690">
                  <c:v>-63.630947999999997</c:v>
                </c:pt>
                <c:pt idx="5691">
                  <c:v>-65.184781000000001</c:v>
                </c:pt>
                <c:pt idx="5692">
                  <c:v>-77.923855000000003</c:v>
                </c:pt>
                <c:pt idx="5693">
                  <c:v>-74.980805000000004</c:v>
                </c:pt>
                <c:pt idx="5694">
                  <c:v>-70.499869000000004</c:v>
                </c:pt>
                <c:pt idx="5695">
                  <c:v>-68.412066999999993</c:v>
                </c:pt>
                <c:pt idx="5696">
                  <c:v>-80.834318999999994</c:v>
                </c:pt>
                <c:pt idx="5697">
                  <c:v>-88.198460999999995</c:v>
                </c:pt>
                <c:pt idx="5698">
                  <c:v>-85.705147999999994</c:v>
                </c:pt>
                <c:pt idx="5699">
                  <c:v>-57.697172000000002</c:v>
                </c:pt>
                <c:pt idx="5700">
                  <c:v>-77.153619000000006</c:v>
                </c:pt>
                <c:pt idx="5701">
                  <c:v>-62.148772000000001</c:v>
                </c:pt>
                <c:pt idx="5702">
                  <c:v>-54.243547999999997</c:v>
                </c:pt>
                <c:pt idx="5703">
                  <c:v>-40.023753999999997</c:v>
                </c:pt>
                <c:pt idx="5704">
                  <c:v>-95.976827</c:v>
                </c:pt>
                <c:pt idx="5705">
                  <c:v>-82.619861999999998</c:v>
                </c:pt>
                <c:pt idx="5706">
                  <c:v>-81.319124000000002</c:v>
                </c:pt>
                <c:pt idx="5707">
                  <c:v>-75.863915000000006</c:v>
                </c:pt>
                <c:pt idx="5708">
                  <c:v>-89.256269000000003</c:v>
                </c:pt>
                <c:pt idx="5709">
                  <c:v>-107.754439</c:v>
                </c:pt>
                <c:pt idx="5710">
                  <c:v>-63.446480000000001</c:v>
                </c:pt>
                <c:pt idx="5711">
                  <c:v>-69.340136000000001</c:v>
                </c:pt>
                <c:pt idx="5712">
                  <c:v>-78.050268000000003</c:v>
                </c:pt>
                <c:pt idx="5713">
                  <c:v>-94.547597999999994</c:v>
                </c:pt>
                <c:pt idx="5714">
                  <c:v>-82.762439999999998</c:v>
                </c:pt>
                <c:pt idx="5715">
                  <c:v>-73.107366999999996</c:v>
                </c:pt>
                <c:pt idx="5716">
                  <c:v>-71.292038000000005</c:v>
                </c:pt>
                <c:pt idx="5717">
                  <c:v>-80.425545</c:v>
                </c:pt>
                <c:pt idx="5718">
                  <c:v>-59.568714</c:v>
                </c:pt>
                <c:pt idx="5719">
                  <c:v>-79.068921000000003</c:v>
                </c:pt>
                <c:pt idx="5720">
                  <c:v>-74.112324000000001</c:v>
                </c:pt>
                <c:pt idx="5721">
                  <c:v>-61.273657999999998</c:v>
                </c:pt>
                <c:pt idx="5722">
                  <c:v>-68.112708999999995</c:v>
                </c:pt>
                <c:pt idx="5723">
                  <c:v>-68.926683999999995</c:v>
                </c:pt>
                <c:pt idx="5724">
                  <c:v>-76.973792000000003</c:v>
                </c:pt>
                <c:pt idx="5725">
                  <c:v>-75.270377999999994</c:v>
                </c:pt>
                <c:pt idx="5726">
                  <c:v>-87.642765999999995</c:v>
                </c:pt>
                <c:pt idx="5727">
                  <c:v>-70.453767999999997</c:v>
                </c:pt>
                <c:pt idx="5728">
                  <c:v>-75.414912000000001</c:v>
                </c:pt>
                <c:pt idx="5729">
                  <c:v>-77.808952000000005</c:v>
                </c:pt>
                <c:pt idx="5730">
                  <c:v>-92.182901000000001</c:v>
                </c:pt>
                <c:pt idx="5731">
                  <c:v>-72.519024999999999</c:v>
                </c:pt>
                <c:pt idx="5732">
                  <c:v>-58.460253999999999</c:v>
                </c:pt>
                <c:pt idx="5733">
                  <c:v>-86.860973000000001</c:v>
                </c:pt>
                <c:pt idx="5734">
                  <c:v>-70.246333000000007</c:v>
                </c:pt>
                <c:pt idx="5735">
                  <c:v>-82.714870000000005</c:v>
                </c:pt>
                <c:pt idx="5736">
                  <c:v>-76.749375999999998</c:v>
                </c:pt>
                <c:pt idx="5737">
                  <c:v>-69.927895000000007</c:v>
                </c:pt>
                <c:pt idx="5738">
                  <c:v>-65.977789999999999</c:v>
                </c:pt>
                <c:pt idx="5739">
                  <c:v>-68.529024000000007</c:v>
                </c:pt>
                <c:pt idx="5740">
                  <c:v>-87.311850000000007</c:v>
                </c:pt>
                <c:pt idx="5741">
                  <c:v>-76.917180999999999</c:v>
                </c:pt>
                <c:pt idx="5742">
                  <c:v>-68.773833999999994</c:v>
                </c:pt>
                <c:pt idx="5743">
                  <c:v>-59.759819999999998</c:v>
                </c:pt>
                <c:pt idx="5744">
                  <c:v>-72.381145000000004</c:v>
                </c:pt>
                <c:pt idx="5745">
                  <c:v>-84.196004000000002</c:v>
                </c:pt>
                <c:pt idx="5746">
                  <c:v>-80.165298000000007</c:v>
                </c:pt>
                <c:pt idx="5747">
                  <c:v>-72.273493999999999</c:v>
                </c:pt>
                <c:pt idx="5748">
                  <c:v>-59.258463999999996</c:v>
                </c:pt>
                <c:pt idx="5749">
                  <c:v>-53.573945999999999</c:v>
                </c:pt>
                <c:pt idx="5750">
                  <c:v>-66.838425999999998</c:v>
                </c:pt>
                <c:pt idx="5751">
                  <c:v>-67.321269000000001</c:v>
                </c:pt>
                <c:pt idx="5752">
                  <c:v>-71.615727000000007</c:v>
                </c:pt>
                <c:pt idx="5753">
                  <c:v>-94.352734999999996</c:v>
                </c:pt>
                <c:pt idx="5754">
                  <c:v>-114.09039</c:v>
                </c:pt>
                <c:pt idx="5755">
                  <c:v>-82.272878000000006</c:v>
                </c:pt>
                <c:pt idx="5756">
                  <c:v>-94.723915000000005</c:v>
                </c:pt>
                <c:pt idx="5757">
                  <c:v>-67.623919000000001</c:v>
                </c:pt>
                <c:pt idx="5758">
                  <c:v>-72.209362999999996</c:v>
                </c:pt>
                <c:pt idx="5759">
                  <c:v>-79.840089000000006</c:v>
                </c:pt>
                <c:pt idx="5760">
                  <c:v>-77.593534000000005</c:v>
                </c:pt>
                <c:pt idx="5761">
                  <c:v>-86.676181999999997</c:v>
                </c:pt>
                <c:pt idx="5762">
                  <c:v>-75.458340000000007</c:v>
                </c:pt>
                <c:pt idx="5763">
                  <c:v>-80.518476000000007</c:v>
                </c:pt>
                <c:pt idx="5764">
                  <c:v>-67.443039999999996</c:v>
                </c:pt>
                <c:pt idx="5765">
                  <c:v>-87.311093999999997</c:v>
                </c:pt>
                <c:pt idx="5766">
                  <c:v>-90.977923000000004</c:v>
                </c:pt>
                <c:pt idx="5767">
                  <c:v>-81.739059999999995</c:v>
                </c:pt>
                <c:pt idx="5768">
                  <c:v>-86.961669999999998</c:v>
                </c:pt>
                <c:pt idx="5769">
                  <c:v>-77.334500000000006</c:v>
                </c:pt>
                <c:pt idx="5770">
                  <c:v>-72.581647000000004</c:v>
                </c:pt>
                <c:pt idx="5771">
                  <c:v>-68.847240999999997</c:v>
                </c:pt>
                <c:pt idx="5772">
                  <c:v>-77.108838000000006</c:v>
                </c:pt>
                <c:pt idx="5773">
                  <c:v>-57.991568000000001</c:v>
                </c:pt>
                <c:pt idx="5774">
                  <c:v>-63.115873000000001</c:v>
                </c:pt>
                <c:pt idx="5775">
                  <c:v>-80.293971999999997</c:v>
                </c:pt>
                <c:pt idx="5776">
                  <c:v>-76.960362000000003</c:v>
                </c:pt>
                <c:pt idx="5777">
                  <c:v>-81.599316000000002</c:v>
                </c:pt>
                <c:pt idx="5778">
                  <c:v>-94.739957000000004</c:v>
                </c:pt>
                <c:pt idx="5779">
                  <c:v>-87.415968000000007</c:v>
                </c:pt>
                <c:pt idx="5780">
                  <c:v>-81.812961000000001</c:v>
                </c:pt>
                <c:pt idx="5781">
                  <c:v>-74.496577000000002</c:v>
                </c:pt>
                <c:pt idx="5782">
                  <c:v>-67.238861999999997</c:v>
                </c:pt>
                <c:pt idx="5783">
                  <c:v>-75.720787999999999</c:v>
                </c:pt>
                <c:pt idx="5784">
                  <c:v>-77.203115999999994</c:v>
                </c:pt>
                <c:pt idx="5785">
                  <c:v>-84.460059000000001</c:v>
                </c:pt>
                <c:pt idx="5786">
                  <c:v>-79.937545</c:v>
                </c:pt>
                <c:pt idx="5787">
                  <c:v>-76.154109000000005</c:v>
                </c:pt>
                <c:pt idx="5788">
                  <c:v>-90.893925999999993</c:v>
                </c:pt>
                <c:pt idx="5789">
                  <c:v>-68.812443000000002</c:v>
                </c:pt>
                <c:pt idx="5790">
                  <c:v>-75.290036000000001</c:v>
                </c:pt>
                <c:pt idx="5791">
                  <c:v>-83.450581999999997</c:v>
                </c:pt>
                <c:pt idx="5792">
                  <c:v>-76.116173000000003</c:v>
                </c:pt>
                <c:pt idx="5793">
                  <c:v>-63.365594999999999</c:v>
                </c:pt>
                <c:pt idx="5794">
                  <c:v>-61.03725</c:v>
                </c:pt>
                <c:pt idx="5795">
                  <c:v>-59.196368</c:v>
                </c:pt>
                <c:pt idx="5796">
                  <c:v>-81.190642999999994</c:v>
                </c:pt>
                <c:pt idx="5797">
                  <c:v>-92.847603000000007</c:v>
                </c:pt>
                <c:pt idx="5798">
                  <c:v>-74.529048000000003</c:v>
                </c:pt>
                <c:pt idx="5799">
                  <c:v>-73.575877000000006</c:v>
                </c:pt>
                <c:pt idx="5800">
                  <c:v>-80.244849000000002</c:v>
                </c:pt>
                <c:pt idx="5801">
                  <c:v>-75.198102000000006</c:v>
                </c:pt>
                <c:pt idx="5802">
                  <c:v>-71.949447000000006</c:v>
                </c:pt>
                <c:pt idx="5803">
                  <c:v>-67.424719999999994</c:v>
                </c:pt>
                <c:pt idx="5804">
                  <c:v>-79.863495</c:v>
                </c:pt>
                <c:pt idx="5805">
                  <c:v>-73.763040000000004</c:v>
                </c:pt>
                <c:pt idx="5806">
                  <c:v>-82.582746</c:v>
                </c:pt>
                <c:pt idx="5807">
                  <c:v>-84.730813999999995</c:v>
                </c:pt>
                <c:pt idx="5808">
                  <c:v>-80.262744999999995</c:v>
                </c:pt>
                <c:pt idx="5809">
                  <c:v>-67.387980999999996</c:v>
                </c:pt>
                <c:pt idx="5810">
                  <c:v>-80.394609000000003</c:v>
                </c:pt>
                <c:pt idx="5811">
                  <c:v>-103.67591899999999</c:v>
                </c:pt>
                <c:pt idx="5812">
                  <c:v>-86.996049999999997</c:v>
                </c:pt>
                <c:pt idx="5813">
                  <c:v>-82.246480000000005</c:v>
                </c:pt>
                <c:pt idx="5814">
                  <c:v>-101.761061</c:v>
                </c:pt>
                <c:pt idx="5815">
                  <c:v>-85.932636000000002</c:v>
                </c:pt>
                <c:pt idx="5816">
                  <c:v>-75.198328000000004</c:v>
                </c:pt>
                <c:pt idx="5817">
                  <c:v>-62.555674000000003</c:v>
                </c:pt>
                <c:pt idx="5818">
                  <c:v>-73.496189999999999</c:v>
                </c:pt>
                <c:pt idx="5819">
                  <c:v>-79.362701999999999</c:v>
                </c:pt>
                <c:pt idx="5820">
                  <c:v>-54.196291000000002</c:v>
                </c:pt>
                <c:pt idx="5821">
                  <c:v>-74.407404</c:v>
                </c:pt>
                <c:pt idx="5822">
                  <c:v>-81.655407999999994</c:v>
                </c:pt>
                <c:pt idx="5823">
                  <c:v>-56.247413999999999</c:v>
                </c:pt>
                <c:pt idx="5824">
                  <c:v>-84.926365000000004</c:v>
                </c:pt>
                <c:pt idx="5825">
                  <c:v>-75.035542000000007</c:v>
                </c:pt>
                <c:pt idx="5826">
                  <c:v>-76.309669999999997</c:v>
                </c:pt>
                <c:pt idx="5827">
                  <c:v>-78.899477000000005</c:v>
                </c:pt>
                <c:pt idx="5828">
                  <c:v>-82.144664000000006</c:v>
                </c:pt>
                <c:pt idx="5829">
                  <c:v>-84.474677</c:v>
                </c:pt>
                <c:pt idx="5830">
                  <c:v>-75.197049000000007</c:v>
                </c:pt>
                <c:pt idx="5831">
                  <c:v>-69.237184999999997</c:v>
                </c:pt>
                <c:pt idx="5832">
                  <c:v>-97.485928000000001</c:v>
                </c:pt>
                <c:pt idx="5833">
                  <c:v>-78.106499999999997</c:v>
                </c:pt>
                <c:pt idx="5834">
                  <c:v>-58.462429999999998</c:v>
                </c:pt>
                <c:pt idx="5835">
                  <c:v>-83.978494999999995</c:v>
                </c:pt>
                <c:pt idx="5836">
                  <c:v>-85.893552999999997</c:v>
                </c:pt>
                <c:pt idx="5837">
                  <c:v>-65.43947</c:v>
                </c:pt>
                <c:pt idx="5838">
                  <c:v>-91.554811000000001</c:v>
                </c:pt>
                <c:pt idx="5839">
                  <c:v>-80.648339000000007</c:v>
                </c:pt>
                <c:pt idx="5840">
                  <c:v>-94.552978999999993</c:v>
                </c:pt>
                <c:pt idx="5841">
                  <c:v>-82.628050000000002</c:v>
                </c:pt>
                <c:pt idx="5842">
                  <c:v>-64.366601000000003</c:v>
                </c:pt>
                <c:pt idx="5843">
                  <c:v>-66.289435999999995</c:v>
                </c:pt>
                <c:pt idx="5844">
                  <c:v>-69.956609</c:v>
                </c:pt>
                <c:pt idx="5845">
                  <c:v>-78.507414999999995</c:v>
                </c:pt>
                <c:pt idx="5846">
                  <c:v>-84.328027000000006</c:v>
                </c:pt>
                <c:pt idx="5847">
                  <c:v>-87.911086999999995</c:v>
                </c:pt>
                <c:pt idx="5848">
                  <c:v>-86.653273999999996</c:v>
                </c:pt>
                <c:pt idx="5849">
                  <c:v>-73.081165999999996</c:v>
                </c:pt>
                <c:pt idx="5850">
                  <c:v>-77.523815999999997</c:v>
                </c:pt>
                <c:pt idx="5851">
                  <c:v>-71.512366999999998</c:v>
                </c:pt>
                <c:pt idx="5852">
                  <c:v>-59.808920999999998</c:v>
                </c:pt>
                <c:pt idx="5853">
                  <c:v>-68.745009999999994</c:v>
                </c:pt>
                <c:pt idx="5854">
                  <c:v>-79.229901999999996</c:v>
                </c:pt>
                <c:pt idx="5855">
                  <c:v>-80.477107000000004</c:v>
                </c:pt>
                <c:pt idx="5856">
                  <c:v>-97.088982999999999</c:v>
                </c:pt>
                <c:pt idx="5857">
                  <c:v>-61.978270000000002</c:v>
                </c:pt>
                <c:pt idx="5858">
                  <c:v>-58.398516000000001</c:v>
                </c:pt>
                <c:pt idx="5859">
                  <c:v>-63.547910999999999</c:v>
                </c:pt>
                <c:pt idx="5860">
                  <c:v>-68.300669999999997</c:v>
                </c:pt>
                <c:pt idx="5861">
                  <c:v>-78.853648000000007</c:v>
                </c:pt>
                <c:pt idx="5862">
                  <c:v>-59.593313999999999</c:v>
                </c:pt>
                <c:pt idx="5863">
                  <c:v>-58.403556000000002</c:v>
                </c:pt>
                <c:pt idx="5864">
                  <c:v>-71.995058</c:v>
                </c:pt>
                <c:pt idx="5865">
                  <c:v>-77.615099999999998</c:v>
                </c:pt>
                <c:pt idx="5866">
                  <c:v>-67.162972999999994</c:v>
                </c:pt>
                <c:pt idx="5867">
                  <c:v>-83.324781000000002</c:v>
                </c:pt>
                <c:pt idx="5868">
                  <c:v>-59.065572000000003</c:v>
                </c:pt>
                <c:pt idx="5869">
                  <c:v>-69.964033999999998</c:v>
                </c:pt>
                <c:pt idx="5870">
                  <c:v>-67.463708999999994</c:v>
                </c:pt>
                <c:pt idx="5871">
                  <c:v>-59.877614000000001</c:v>
                </c:pt>
                <c:pt idx="5872">
                  <c:v>-85.851461999999998</c:v>
                </c:pt>
                <c:pt idx="5873">
                  <c:v>-64.619322999999994</c:v>
                </c:pt>
                <c:pt idx="5874">
                  <c:v>-74.693630999999996</c:v>
                </c:pt>
                <c:pt idx="5875">
                  <c:v>-77.846870999999993</c:v>
                </c:pt>
                <c:pt idx="5876">
                  <c:v>-85.839066000000003</c:v>
                </c:pt>
                <c:pt idx="5877">
                  <c:v>-74.520572000000001</c:v>
                </c:pt>
                <c:pt idx="5878">
                  <c:v>-71.529176000000007</c:v>
                </c:pt>
                <c:pt idx="5879">
                  <c:v>-64.679332000000002</c:v>
                </c:pt>
                <c:pt idx="5880">
                  <c:v>-65.139480000000006</c:v>
                </c:pt>
                <c:pt idx="5881">
                  <c:v>-58.469160000000002</c:v>
                </c:pt>
                <c:pt idx="5882">
                  <c:v>-78.374476000000001</c:v>
                </c:pt>
                <c:pt idx="5883">
                  <c:v>-56.744466000000003</c:v>
                </c:pt>
                <c:pt idx="5884">
                  <c:v>-74.628557000000001</c:v>
                </c:pt>
                <c:pt idx="5885">
                  <c:v>-73.450926999999993</c:v>
                </c:pt>
                <c:pt idx="5886">
                  <c:v>-62.509169999999997</c:v>
                </c:pt>
                <c:pt idx="5887">
                  <c:v>-74.280687999999998</c:v>
                </c:pt>
                <c:pt idx="5888">
                  <c:v>-67.048242999999999</c:v>
                </c:pt>
                <c:pt idx="5889">
                  <c:v>-67.977253000000005</c:v>
                </c:pt>
                <c:pt idx="5890">
                  <c:v>-80.835842999999997</c:v>
                </c:pt>
                <c:pt idx="5891">
                  <c:v>-68.216419000000002</c:v>
                </c:pt>
                <c:pt idx="5892">
                  <c:v>-59.021675000000002</c:v>
                </c:pt>
                <c:pt idx="5893">
                  <c:v>-50.656162000000002</c:v>
                </c:pt>
                <c:pt idx="5894">
                  <c:v>-67.384816000000001</c:v>
                </c:pt>
                <c:pt idx="5895">
                  <c:v>-76.481026999999997</c:v>
                </c:pt>
                <c:pt idx="5896">
                  <c:v>-63.812418999999998</c:v>
                </c:pt>
                <c:pt idx="5897">
                  <c:v>-79.265842000000006</c:v>
                </c:pt>
                <c:pt idx="5898">
                  <c:v>-99.916515000000004</c:v>
                </c:pt>
                <c:pt idx="5899">
                  <c:v>-87.438265000000001</c:v>
                </c:pt>
                <c:pt idx="5900">
                  <c:v>-86.602768999999995</c:v>
                </c:pt>
                <c:pt idx="5901">
                  <c:v>-74.528039000000007</c:v>
                </c:pt>
                <c:pt idx="5902">
                  <c:v>-88.256855999999999</c:v>
                </c:pt>
                <c:pt idx="5903">
                  <c:v>-67.930462000000006</c:v>
                </c:pt>
                <c:pt idx="5904">
                  <c:v>-70.459153999999998</c:v>
                </c:pt>
                <c:pt idx="5905">
                  <c:v>-57.063611999999999</c:v>
                </c:pt>
                <c:pt idx="5906">
                  <c:v>-108.034955</c:v>
                </c:pt>
                <c:pt idx="5907">
                  <c:v>-84.46969</c:v>
                </c:pt>
                <c:pt idx="5908">
                  <c:v>-67.309095999999997</c:v>
                </c:pt>
                <c:pt idx="5909">
                  <c:v>-88.752545999999995</c:v>
                </c:pt>
                <c:pt idx="5910">
                  <c:v>-74.790121999999997</c:v>
                </c:pt>
                <c:pt idx="5911">
                  <c:v>-58.390174999999999</c:v>
                </c:pt>
                <c:pt idx="5912">
                  <c:v>-69.330967999999999</c:v>
                </c:pt>
                <c:pt idx="5913">
                  <c:v>-70.316524999999999</c:v>
                </c:pt>
                <c:pt idx="5914">
                  <c:v>-76.844665000000006</c:v>
                </c:pt>
                <c:pt idx="5915">
                  <c:v>-82.412208000000007</c:v>
                </c:pt>
                <c:pt idx="5916">
                  <c:v>-68.238390999999993</c:v>
                </c:pt>
                <c:pt idx="5917">
                  <c:v>-66.574370000000002</c:v>
                </c:pt>
                <c:pt idx="5918">
                  <c:v>-71.008883999999995</c:v>
                </c:pt>
                <c:pt idx="5919">
                  <c:v>-81.171871999999993</c:v>
                </c:pt>
                <c:pt idx="5920">
                  <c:v>-117.74838699999999</c:v>
                </c:pt>
                <c:pt idx="5921">
                  <c:v>-153.148651</c:v>
                </c:pt>
                <c:pt idx="5922">
                  <c:v>-146.36412200000001</c:v>
                </c:pt>
                <c:pt idx="5923">
                  <c:v>-153.96612200000001</c:v>
                </c:pt>
                <c:pt idx="5924">
                  <c:v>-161.05247399999999</c:v>
                </c:pt>
                <c:pt idx="5925">
                  <c:v>-114.23178900000001</c:v>
                </c:pt>
                <c:pt idx="5926">
                  <c:v>-69.640900000000002</c:v>
                </c:pt>
                <c:pt idx="5927">
                  <c:v>-74.376075999999998</c:v>
                </c:pt>
                <c:pt idx="5928">
                  <c:v>-83.053565000000006</c:v>
                </c:pt>
                <c:pt idx="5929">
                  <c:v>-79.544870000000003</c:v>
                </c:pt>
                <c:pt idx="5930">
                  <c:v>-75.375737000000001</c:v>
                </c:pt>
                <c:pt idx="5931">
                  <c:v>-87.155530999999996</c:v>
                </c:pt>
                <c:pt idx="5932">
                  <c:v>-70.137116000000006</c:v>
                </c:pt>
                <c:pt idx="5933">
                  <c:v>-73.315607999999997</c:v>
                </c:pt>
                <c:pt idx="5934">
                  <c:v>-83.467564999999993</c:v>
                </c:pt>
                <c:pt idx="5935">
                  <c:v>-77.499014000000003</c:v>
                </c:pt>
                <c:pt idx="5936">
                  <c:v>-77.670175999999998</c:v>
                </c:pt>
                <c:pt idx="5937">
                  <c:v>-71.679908999999995</c:v>
                </c:pt>
                <c:pt idx="5938">
                  <c:v>-72.616269000000003</c:v>
                </c:pt>
                <c:pt idx="5939">
                  <c:v>-82.759873999999996</c:v>
                </c:pt>
                <c:pt idx="5940">
                  <c:v>-75.333332999999996</c:v>
                </c:pt>
                <c:pt idx="5941">
                  <c:v>-80.178773000000007</c:v>
                </c:pt>
                <c:pt idx="5942">
                  <c:v>-65.797402000000005</c:v>
                </c:pt>
                <c:pt idx="5943">
                  <c:v>-67.410203999999993</c:v>
                </c:pt>
                <c:pt idx="5944">
                  <c:v>-101.5401</c:v>
                </c:pt>
                <c:pt idx="5945">
                  <c:v>-71.285099000000002</c:v>
                </c:pt>
                <c:pt idx="5946">
                  <c:v>-62.500494000000003</c:v>
                </c:pt>
                <c:pt idx="5947">
                  <c:v>-74.044127000000003</c:v>
                </c:pt>
                <c:pt idx="5948">
                  <c:v>-76.848845999999995</c:v>
                </c:pt>
                <c:pt idx="5949">
                  <c:v>-73.928494000000001</c:v>
                </c:pt>
                <c:pt idx="5950">
                  <c:v>-61.683945999999999</c:v>
                </c:pt>
                <c:pt idx="5951">
                  <c:v>-77.170697000000004</c:v>
                </c:pt>
                <c:pt idx="5952">
                  <c:v>-72.657602999999995</c:v>
                </c:pt>
                <c:pt idx="5953">
                  <c:v>-83.521304000000001</c:v>
                </c:pt>
                <c:pt idx="5954">
                  <c:v>-69.723545000000001</c:v>
                </c:pt>
                <c:pt idx="5955">
                  <c:v>-73.207819999999998</c:v>
                </c:pt>
                <c:pt idx="5956">
                  <c:v>-77.824678000000006</c:v>
                </c:pt>
                <c:pt idx="5957">
                  <c:v>-81.017442000000003</c:v>
                </c:pt>
                <c:pt idx="5958">
                  <c:v>-76.385054999999994</c:v>
                </c:pt>
                <c:pt idx="5959">
                  <c:v>-66.749374000000003</c:v>
                </c:pt>
                <c:pt idx="5960">
                  <c:v>-77.560986</c:v>
                </c:pt>
                <c:pt idx="5961">
                  <c:v>-72.706573000000006</c:v>
                </c:pt>
                <c:pt idx="5962">
                  <c:v>-82.314269999999993</c:v>
                </c:pt>
                <c:pt idx="5963">
                  <c:v>-95.442295000000001</c:v>
                </c:pt>
                <c:pt idx="5964">
                  <c:v>-71.575744</c:v>
                </c:pt>
                <c:pt idx="5965">
                  <c:v>-81.882887999999994</c:v>
                </c:pt>
                <c:pt idx="5966">
                  <c:v>-69.027938000000006</c:v>
                </c:pt>
                <c:pt idx="5967">
                  <c:v>-82.873158000000004</c:v>
                </c:pt>
                <c:pt idx="5968">
                  <c:v>-87.485049000000004</c:v>
                </c:pt>
                <c:pt idx="5969">
                  <c:v>-98.100533999999996</c:v>
                </c:pt>
                <c:pt idx="5970">
                  <c:v>-77.991589000000005</c:v>
                </c:pt>
                <c:pt idx="5971">
                  <c:v>-65.961797000000004</c:v>
                </c:pt>
                <c:pt idx="5972">
                  <c:v>-76.168259000000006</c:v>
                </c:pt>
                <c:pt idx="5973">
                  <c:v>-96.704070000000002</c:v>
                </c:pt>
                <c:pt idx="5974">
                  <c:v>-73.775471999999993</c:v>
                </c:pt>
                <c:pt idx="5975">
                  <c:v>-71.171139999999994</c:v>
                </c:pt>
                <c:pt idx="5976">
                  <c:v>-66.503173000000004</c:v>
                </c:pt>
                <c:pt idx="5977">
                  <c:v>-90.734212999999997</c:v>
                </c:pt>
                <c:pt idx="5978">
                  <c:v>-82.871437</c:v>
                </c:pt>
                <c:pt idx="5979">
                  <c:v>-80.197359000000006</c:v>
                </c:pt>
                <c:pt idx="5980">
                  <c:v>-66.895649000000006</c:v>
                </c:pt>
                <c:pt idx="5981">
                  <c:v>-70.763447999999997</c:v>
                </c:pt>
                <c:pt idx="5982">
                  <c:v>-88.340774999999994</c:v>
                </c:pt>
                <c:pt idx="5983">
                  <c:v>-97.068055999999999</c:v>
                </c:pt>
                <c:pt idx="5984">
                  <c:v>-71.010272999999998</c:v>
                </c:pt>
                <c:pt idx="5985">
                  <c:v>-83.968272999999996</c:v>
                </c:pt>
                <c:pt idx="5986">
                  <c:v>-73.308806000000004</c:v>
                </c:pt>
                <c:pt idx="5987">
                  <c:v>-75.731928999999994</c:v>
                </c:pt>
                <c:pt idx="5988">
                  <c:v>-84.979108999999994</c:v>
                </c:pt>
                <c:pt idx="5989">
                  <c:v>-76.013169000000005</c:v>
                </c:pt>
                <c:pt idx="5990">
                  <c:v>-74.212130999999999</c:v>
                </c:pt>
                <c:pt idx="5991">
                  <c:v>-85.606834000000006</c:v>
                </c:pt>
                <c:pt idx="5992">
                  <c:v>-71.08466</c:v>
                </c:pt>
                <c:pt idx="5993">
                  <c:v>-73.761359999999996</c:v>
                </c:pt>
                <c:pt idx="5994">
                  <c:v>-72.702029999999993</c:v>
                </c:pt>
                <c:pt idx="5995">
                  <c:v>-89.633859999999999</c:v>
                </c:pt>
                <c:pt idx="5996">
                  <c:v>-70.707166000000001</c:v>
                </c:pt>
                <c:pt idx="5997">
                  <c:v>-76.463108000000005</c:v>
                </c:pt>
                <c:pt idx="5998">
                  <c:v>-77.936177999999998</c:v>
                </c:pt>
                <c:pt idx="5999">
                  <c:v>-87.814409999999995</c:v>
                </c:pt>
                <c:pt idx="6000">
                  <c:v>-74.677668999999995</c:v>
                </c:pt>
                <c:pt idx="6001">
                  <c:v>-88.900469999999999</c:v>
                </c:pt>
                <c:pt idx="6002">
                  <c:v>-73.764298999999994</c:v>
                </c:pt>
                <c:pt idx="6003">
                  <c:v>-73.400476999999995</c:v>
                </c:pt>
                <c:pt idx="6004">
                  <c:v>-81.894935000000004</c:v>
                </c:pt>
                <c:pt idx="6005">
                  <c:v>-67.094423000000006</c:v>
                </c:pt>
                <c:pt idx="6006">
                  <c:v>-77.177750000000003</c:v>
                </c:pt>
                <c:pt idx="6007">
                  <c:v>-87.521133000000006</c:v>
                </c:pt>
                <c:pt idx="6008">
                  <c:v>-72.803743999999995</c:v>
                </c:pt>
                <c:pt idx="6009">
                  <c:v>-88.577830000000006</c:v>
                </c:pt>
                <c:pt idx="6010">
                  <c:v>-66.960138999999998</c:v>
                </c:pt>
                <c:pt idx="6011">
                  <c:v>-83.662852999999998</c:v>
                </c:pt>
                <c:pt idx="6012">
                  <c:v>-61.666426999999999</c:v>
                </c:pt>
                <c:pt idx="6013">
                  <c:v>-68.830065000000005</c:v>
                </c:pt>
                <c:pt idx="6014">
                  <c:v>-69.441946000000002</c:v>
                </c:pt>
                <c:pt idx="6015">
                  <c:v>-69.567128999999994</c:v>
                </c:pt>
                <c:pt idx="6016">
                  <c:v>-65.932317999999995</c:v>
                </c:pt>
                <c:pt idx="6017">
                  <c:v>-74.029949999999999</c:v>
                </c:pt>
                <c:pt idx="6018">
                  <c:v>-72.971029000000001</c:v>
                </c:pt>
                <c:pt idx="6019">
                  <c:v>-73.438032000000007</c:v>
                </c:pt>
                <c:pt idx="6020">
                  <c:v>-76.181803000000002</c:v>
                </c:pt>
                <c:pt idx="6021">
                  <c:v>-67.987556999999995</c:v>
                </c:pt>
                <c:pt idx="6022">
                  <c:v>-74.170664000000002</c:v>
                </c:pt>
                <c:pt idx="6023">
                  <c:v>-64.810013999999995</c:v>
                </c:pt>
                <c:pt idx="6024">
                  <c:v>-76.999752999999998</c:v>
                </c:pt>
                <c:pt idx="6025">
                  <c:v>-70.353238000000005</c:v>
                </c:pt>
                <c:pt idx="6026">
                  <c:v>-95.809432999999999</c:v>
                </c:pt>
                <c:pt idx="6027">
                  <c:v>-67.634799000000001</c:v>
                </c:pt>
                <c:pt idx="6028">
                  <c:v>-92.651786999999999</c:v>
                </c:pt>
                <c:pt idx="6029">
                  <c:v>-88.294642999999994</c:v>
                </c:pt>
                <c:pt idx="6030">
                  <c:v>-63.621321999999999</c:v>
                </c:pt>
                <c:pt idx="6031">
                  <c:v>-72.724414999999993</c:v>
                </c:pt>
                <c:pt idx="6032">
                  <c:v>-87.913646999999997</c:v>
                </c:pt>
                <c:pt idx="6033">
                  <c:v>-106.228037</c:v>
                </c:pt>
                <c:pt idx="6034">
                  <c:v>-98.091162999999995</c:v>
                </c:pt>
                <c:pt idx="6035">
                  <c:v>-91.202720999999997</c:v>
                </c:pt>
                <c:pt idx="6036">
                  <c:v>-84.928673000000003</c:v>
                </c:pt>
                <c:pt idx="6037">
                  <c:v>-75.331565999999995</c:v>
                </c:pt>
                <c:pt idx="6038">
                  <c:v>-70.132921999999994</c:v>
                </c:pt>
                <c:pt idx="6039">
                  <c:v>-72.467392000000004</c:v>
                </c:pt>
                <c:pt idx="6040">
                  <c:v>-90.658007999999995</c:v>
                </c:pt>
                <c:pt idx="6041">
                  <c:v>-78.820150999999996</c:v>
                </c:pt>
                <c:pt idx="6042">
                  <c:v>-83.830127000000005</c:v>
                </c:pt>
                <c:pt idx="6043">
                  <c:v>-61.642403999999999</c:v>
                </c:pt>
                <c:pt idx="6044">
                  <c:v>-94.396010000000004</c:v>
                </c:pt>
                <c:pt idx="6045">
                  <c:v>-100.90510399999999</c:v>
                </c:pt>
                <c:pt idx="6046">
                  <c:v>-98.391771000000006</c:v>
                </c:pt>
                <c:pt idx="6047">
                  <c:v>-86.213629999999995</c:v>
                </c:pt>
                <c:pt idx="6048">
                  <c:v>-80.427978999999993</c:v>
                </c:pt>
                <c:pt idx="6049">
                  <c:v>-86.718941000000001</c:v>
                </c:pt>
                <c:pt idx="6050">
                  <c:v>-106.098322</c:v>
                </c:pt>
                <c:pt idx="6051">
                  <c:v>-57.248989000000002</c:v>
                </c:pt>
                <c:pt idx="6052">
                  <c:v>-64.002183000000002</c:v>
                </c:pt>
                <c:pt idx="6053">
                  <c:v>-76.780730000000005</c:v>
                </c:pt>
                <c:pt idx="6054">
                  <c:v>-67.108296999999993</c:v>
                </c:pt>
                <c:pt idx="6055">
                  <c:v>-68.535380000000004</c:v>
                </c:pt>
                <c:pt idx="6056">
                  <c:v>-67.430915999999996</c:v>
                </c:pt>
                <c:pt idx="6057">
                  <c:v>-67.710344000000006</c:v>
                </c:pt>
                <c:pt idx="6058">
                  <c:v>-81.724778999999998</c:v>
                </c:pt>
                <c:pt idx="6059">
                  <c:v>-61.710299999999997</c:v>
                </c:pt>
                <c:pt idx="6060">
                  <c:v>-62.147551</c:v>
                </c:pt>
                <c:pt idx="6061">
                  <c:v>-74.746058000000005</c:v>
                </c:pt>
                <c:pt idx="6062">
                  <c:v>-85.686276000000007</c:v>
                </c:pt>
                <c:pt idx="6063">
                  <c:v>-81.095811999999995</c:v>
                </c:pt>
                <c:pt idx="6064">
                  <c:v>-86.075648000000001</c:v>
                </c:pt>
                <c:pt idx="6065">
                  <c:v>-86.269954999999996</c:v>
                </c:pt>
                <c:pt idx="6066">
                  <c:v>-97.384586999999996</c:v>
                </c:pt>
                <c:pt idx="6067">
                  <c:v>-91.414754000000002</c:v>
                </c:pt>
                <c:pt idx="6068">
                  <c:v>-81.278985000000006</c:v>
                </c:pt>
                <c:pt idx="6069">
                  <c:v>-79.580314999999999</c:v>
                </c:pt>
                <c:pt idx="6070">
                  <c:v>-80.909678999999997</c:v>
                </c:pt>
                <c:pt idx="6071">
                  <c:v>-88.706074000000001</c:v>
                </c:pt>
                <c:pt idx="6072">
                  <c:v>-81.954389000000006</c:v>
                </c:pt>
                <c:pt idx="6073">
                  <c:v>-72.939132000000001</c:v>
                </c:pt>
                <c:pt idx="6074">
                  <c:v>-70.496780000000001</c:v>
                </c:pt>
                <c:pt idx="6075">
                  <c:v>-79.039310999999998</c:v>
                </c:pt>
                <c:pt idx="6076">
                  <c:v>-79.129328000000001</c:v>
                </c:pt>
                <c:pt idx="6077">
                  <c:v>-72.992337000000006</c:v>
                </c:pt>
                <c:pt idx="6078">
                  <c:v>-80.450117000000006</c:v>
                </c:pt>
                <c:pt idx="6079">
                  <c:v>-74.433772000000005</c:v>
                </c:pt>
                <c:pt idx="6080">
                  <c:v>-88.966724999999997</c:v>
                </c:pt>
                <c:pt idx="6081">
                  <c:v>-77.417615999999995</c:v>
                </c:pt>
                <c:pt idx="6082">
                  <c:v>-46.412610999999998</c:v>
                </c:pt>
                <c:pt idx="6083">
                  <c:v>-65.710454999999996</c:v>
                </c:pt>
                <c:pt idx="6084">
                  <c:v>-74.063494000000006</c:v>
                </c:pt>
                <c:pt idx="6085">
                  <c:v>-79.999367000000007</c:v>
                </c:pt>
                <c:pt idx="6086">
                  <c:v>-77.695621000000003</c:v>
                </c:pt>
                <c:pt idx="6087">
                  <c:v>-78.725855999999993</c:v>
                </c:pt>
                <c:pt idx="6088">
                  <c:v>-63.860560999999997</c:v>
                </c:pt>
                <c:pt idx="6089">
                  <c:v>-75.964419000000007</c:v>
                </c:pt>
                <c:pt idx="6090">
                  <c:v>-67.073324</c:v>
                </c:pt>
                <c:pt idx="6091">
                  <c:v>-64.271510000000006</c:v>
                </c:pt>
                <c:pt idx="6092">
                  <c:v>-70.383645000000001</c:v>
                </c:pt>
                <c:pt idx="6093">
                  <c:v>-57.829053999999999</c:v>
                </c:pt>
                <c:pt idx="6094">
                  <c:v>-99.738861999999997</c:v>
                </c:pt>
                <c:pt idx="6095">
                  <c:v>-96.485695000000007</c:v>
                </c:pt>
                <c:pt idx="6096">
                  <c:v>-82.342169999999996</c:v>
                </c:pt>
                <c:pt idx="6097">
                  <c:v>-86.850018000000006</c:v>
                </c:pt>
                <c:pt idx="6098">
                  <c:v>-66.689736999999994</c:v>
                </c:pt>
                <c:pt idx="6099">
                  <c:v>-92.228408999999999</c:v>
                </c:pt>
                <c:pt idx="6100">
                  <c:v>-82.858877000000007</c:v>
                </c:pt>
                <c:pt idx="6101">
                  <c:v>-82.221915999999993</c:v>
                </c:pt>
                <c:pt idx="6102">
                  <c:v>-76.217326999999997</c:v>
                </c:pt>
                <c:pt idx="6103">
                  <c:v>-130.804824</c:v>
                </c:pt>
                <c:pt idx="6104">
                  <c:v>-168.784323</c:v>
                </c:pt>
                <c:pt idx="6105">
                  <c:v>-152.03488999999999</c:v>
                </c:pt>
                <c:pt idx="6106">
                  <c:v>-140.408458</c:v>
                </c:pt>
                <c:pt idx="6107">
                  <c:v>-154.687927</c:v>
                </c:pt>
                <c:pt idx="6108">
                  <c:v>-156.841219</c:v>
                </c:pt>
                <c:pt idx="6109">
                  <c:v>-158.528233</c:v>
                </c:pt>
                <c:pt idx="6110">
                  <c:v>-160.363461</c:v>
                </c:pt>
                <c:pt idx="6111">
                  <c:v>-169.233881</c:v>
                </c:pt>
                <c:pt idx="6112">
                  <c:v>-162.43571800000001</c:v>
                </c:pt>
                <c:pt idx="6113">
                  <c:v>-167.20863399999999</c:v>
                </c:pt>
                <c:pt idx="6114">
                  <c:v>-152.20590799999999</c:v>
                </c:pt>
                <c:pt idx="6115">
                  <c:v>-150.078992</c:v>
                </c:pt>
                <c:pt idx="6116">
                  <c:v>-148.145183</c:v>
                </c:pt>
                <c:pt idx="6117">
                  <c:v>-161.67899299999999</c:v>
                </c:pt>
                <c:pt idx="6118">
                  <c:v>-134.13913099999999</c:v>
                </c:pt>
                <c:pt idx="6119">
                  <c:v>-164.049216</c:v>
                </c:pt>
                <c:pt idx="6120">
                  <c:v>-155.29004399999999</c:v>
                </c:pt>
                <c:pt idx="6121">
                  <c:v>-150.04830100000001</c:v>
                </c:pt>
                <c:pt idx="6122">
                  <c:v>-136.25529800000001</c:v>
                </c:pt>
                <c:pt idx="6123">
                  <c:v>-146.658556</c:v>
                </c:pt>
                <c:pt idx="6124">
                  <c:v>-171.50224399999999</c:v>
                </c:pt>
                <c:pt idx="6125">
                  <c:v>-145.59356299999999</c:v>
                </c:pt>
                <c:pt idx="6126">
                  <c:v>-146.079588</c:v>
                </c:pt>
                <c:pt idx="6127">
                  <c:v>-151.43295599999999</c:v>
                </c:pt>
                <c:pt idx="6128">
                  <c:v>-164.70773500000001</c:v>
                </c:pt>
                <c:pt idx="6129">
                  <c:v>-157.31904</c:v>
                </c:pt>
                <c:pt idx="6130">
                  <c:v>-159.18966699999999</c:v>
                </c:pt>
                <c:pt idx="6131">
                  <c:v>-156.08168000000001</c:v>
                </c:pt>
                <c:pt idx="6132">
                  <c:v>-152.050521</c:v>
                </c:pt>
                <c:pt idx="6133">
                  <c:v>-152.25450799999999</c:v>
                </c:pt>
                <c:pt idx="6134">
                  <c:v>-164.001722</c:v>
                </c:pt>
                <c:pt idx="6135">
                  <c:v>-148.770104</c:v>
                </c:pt>
                <c:pt idx="6136">
                  <c:v>-164.982663</c:v>
                </c:pt>
                <c:pt idx="6137">
                  <c:v>-152.984509</c:v>
                </c:pt>
                <c:pt idx="6138">
                  <c:v>-163.82727199999999</c:v>
                </c:pt>
                <c:pt idx="6139">
                  <c:v>-167.25640100000001</c:v>
                </c:pt>
                <c:pt idx="6140">
                  <c:v>-149.03202300000001</c:v>
                </c:pt>
                <c:pt idx="6141">
                  <c:v>-162.82843399999999</c:v>
                </c:pt>
                <c:pt idx="6142">
                  <c:v>-152.98333199999999</c:v>
                </c:pt>
                <c:pt idx="6143">
                  <c:v>-67.816944000000007</c:v>
                </c:pt>
                <c:pt idx="6144">
                  <c:v>-88.01437</c:v>
                </c:pt>
                <c:pt idx="6145">
                  <c:v>-97.517388999999994</c:v>
                </c:pt>
                <c:pt idx="6146">
                  <c:v>-100.79446</c:v>
                </c:pt>
                <c:pt idx="6147">
                  <c:v>-87.943196</c:v>
                </c:pt>
                <c:pt idx="6148">
                  <c:v>-81.703298000000004</c:v>
                </c:pt>
                <c:pt idx="6149">
                  <c:v>-81.171958000000004</c:v>
                </c:pt>
                <c:pt idx="6150">
                  <c:v>-93.360837000000004</c:v>
                </c:pt>
                <c:pt idx="6151">
                  <c:v>-89.958652999999998</c:v>
                </c:pt>
                <c:pt idx="6152">
                  <c:v>-109.37403999999999</c:v>
                </c:pt>
                <c:pt idx="6153">
                  <c:v>-82.188126999999994</c:v>
                </c:pt>
                <c:pt idx="6154">
                  <c:v>-87.706081999999995</c:v>
                </c:pt>
                <c:pt idx="6155">
                  <c:v>-70.103223</c:v>
                </c:pt>
                <c:pt idx="6156">
                  <c:v>-97.506521000000006</c:v>
                </c:pt>
                <c:pt idx="6157">
                  <c:v>-93.105930999999998</c:v>
                </c:pt>
                <c:pt idx="6158">
                  <c:v>-73.961419000000006</c:v>
                </c:pt>
                <c:pt idx="6159">
                  <c:v>-65.277805999999998</c:v>
                </c:pt>
                <c:pt idx="6160">
                  <c:v>-50.579452000000003</c:v>
                </c:pt>
                <c:pt idx="6161">
                  <c:v>-74.365279999999998</c:v>
                </c:pt>
                <c:pt idx="6162">
                  <c:v>-69.016931</c:v>
                </c:pt>
                <c:pt idx="6163">
                  <c:v>-83.006308000000004</c:v>
                </c:pt>
                <c:pt idx="6164">
                  <c:v>-76.163979999999995</c:v>
                </c:pt>
                <c:pt idx="6165">
                  <c:v>-86.294257000000002</c:v>
                </c:pt>
                <c:pt idx="6166">
                  <c:v>-75.985828999999995</c:v>
                </c:pt>
                <c:pt idx="6167">
                  <c:v>-75.185936999999996</c:v>
                </c:pt>
                <c:pt idx="6168">
                  <c:v>-75.880301000000003</c:v>
                </c:pt>
                <c:pt idx="6169">
                  <c:v>-84.819678999999994</c:v>
                </c:pt>
                <c:pt idx="6170">
                  <c:v>-85.292530999999997</c:v>
                </c:pt>
                <c:pt idx="6171">
                  <c:v>-74.016346999999996</c:v>
                </c:pt>
                <c:pt idx="6172">
                  <c:v>-71.886718000000002</c:v>
                </c:pt>
                <c:pt idx="6173">
                  <c:v>-62.744083000000003</c:v>
                </c:pt>
                <c:pt idx="6174">
                  <c:v>-77.732393000000002</c:v>
                </c:pt>
                <c:pt idx="6175">
                  <c:v>-70.401489999999995</c:v>
                </c:pt>
                <c:pt idx="6176">
                  <c:v>-77.198569000000006</c:v>
                </c:pt>
                <c:pt idx="6177">
                  <c:v>-62.945248999999997</c:v>
                </c:pt>
                <c:pt idx="6178">
                  <c:v>-64.190787</c:v>
                </c:pt>
                <c:pt idx="6179">
                  <c:v>-72.117751999999996</c:v>
                </c:pt>
                <c:pt idx="6180">
                  <c:v>-74.459346999999994</c:v>
                </c:pt>
                <c:pt idx="6181">
                  <c:v>-76.939162999999994</c:v>
                </c:pt>
                <c:pt idx="6182">
                  <c:v>-80.719701999999998</c:v>
                </c:pt>
                <c:pt idx="6183">
                  <c:v>-61.003945000000002</c:v>
                </c:pt>
                <c:pt idx="6184">
                  <c:v>-66.938288999999997</c:v>
                </c:pt>
                <c:pt idx="6185">
                  <c:v>-70.320590999999993</c:v>
                </c:pt>
                <c:pt idx="6186">
                  <c:v>-65.613552999999996</c:v>
                </c:pt>
                <c:pt idx="6187">
                  <c:v>-105.445188</c:v>
                </c:pt>
                <c:pt idx="6188">
                  <c:v>-93.174278999999999</c:v>
                </c:pt>
                <c:pt idx="6189">
                  <c:v>-85.150673999999995</c:v>
                </c:pt>
                <c:pt idx="6190">
                  <c:v>-90.469369</c:v>
                </c:pt>
                <c:pt idx="6191">
                  <c:v>-73.104915000000005</c:v>
                </c:pt>
                <c:pt idx="6192">
                  <c:v>-39.565939</c:v>
                </c:pt>
                <c:pt idx="6193">
                  <c:v>-69.702788999999996</c:v>
                </c:pt>
                <c:pt idx="6194">
                  <c:v>-71.248309000000006</c:v>
                </c:pt>
                <c:pt idx="6195">
                  <c:v>-49.202523999999997</c:v>
                </c:pt>
                <c:pt idx="6196">
                  <c:v>-46.294778999999998</c:v>
                </c:pt>
                <c:pt idx="6197">
                  <c:v>-61.530600999999997</c:v>
                </c:pt>
                <c:pt idx="6198">
                  <c:v>-86.107226999999995</c:v>
                </c:pt>
                <c:pt idx="6199">
                  <c:v>-97.734740000000002</c:v>
                </c:pt>
                <c:pt idx="6200">
                  <c:v>-72.330584999999999</c:v>
                </c:pt>
                <c:pt idx="6201">
                  <c:v>-64.681822999999994</c:v>
                </c:pt>
                <c:pt idx="6202">
                  <c:v>-61.023302999999999</c:v>
                </c:pt>
                <c:pt idx="6203">
                  <c:v>-62.388376000000001</c:v>
                </c:pt>
                <c:pt idx="6204">
                  <c:v>-87.700952999999998</c:v>
                </c:pt>
                <c:pt idx="6205">
                  <c:v>-82.610448000000005</c:v>
                </c:pt>
                <c:pt idx="6206">
                  <c:v>-78.721517000000006</c:v>
                </c:pt>
                <c:pt idx="6207">
                  <c:v>-161.5078</c:v>
                </c:pt>
                <c:pt idx="6208">
                  <c:v>-152.18864500000001</c:v>
                </c:pt>
                <c:pt idx="6209">
                  <c:v>-170.25047900000001</c:v>
                </c:pt>
                <c:pt idx="6210">
                  <c:v>-155.328959</c:v>
                </c:pt>
                <c:pt idx="6211">
                  <c:v>-151.852114</c:v>
                </c:pt>
                <c:pt idx="6212">
                  <c:v>-152.57463100000001</c:v>
                </c:pt>
                <c:pt idx="6213">
                  <c:v>-163.28448399999999</c:v>
                </c:pt>
                <c:pt idx="6214">
                  <c:v>-156.24488299999999</c:v>
                </c:pt>
                <c:pt idx="6215">
                  <c:v>-160.77770100000001</c:v>
                </c:pt>
                <c:pt idx="6216">
                  <c:v>-162.891346</c:v>
                </c:pt>
                <c:pt idx="6217">
                  <c:v>-132.100008</c:v>
                </c:pt>
                <c:pt idx="6218">
                  <c:v>-143.83392900000001</c:v>
                </c:pt>
                <c:pt idx="6219">
                  <c:v>-151.443693</c:v>
                </c:pt>
                <c:pt idx="6220">
                  <c:v>-155.775218</c:v>
                </c:pt>
                <c:pt idx="6221">
                  <c:v>-160.05297300000001</c:v>
                </c:pt>
                <c:pt idx="6222">
                  <c:v>-159.282073</c:v>
                </c:pt>
                <c:pt idx="6223">
                  <c:v>-168.84725700000001</c:v>
                </c:pt>
                <c:pt idx="6224">
                  <c:v>-154.62325899999999</c:v>
                </c:pt>
                <c:pt idx="6225">
                  <c:v>-152.946934</c:v>
                </c:pt>
                <c:pt idx="6226">
                  <c:v>-159.061241</c:v>
                </c:pt>
                <c:pt idx="6227">
                  <c:v>-170.65425400000001</c:v>
                </c:pt>
                <c:pt idx="6228">
                  <c:v>-161.93007700000001</c:v>
                </c:pt>
                <c:pt idx="6229">
                  <c:v>-164.31490700000001</c:v>
                </c:pt>
                <c:pt idx="6230">
                  <c:v>-156.36973</c:v>
                </c:pt>
                <c:pt idx="6231">
                  <c:v>-154.87702400000001</c:v>
                </c:pt>
                <c:pt idx="6232">
                  <c:v>-154.44144299999999</c:v>
                </c:pt>
                <c:pt idx="6233">
                  <c:v>-170.70941400000001</c:v>
                </c:pt>
                <c:pt idx="6234">
                  <c:v>-164.10306700000001</c:v>
                </c:pt>
                <c:pt idx="6235">
                  <c:v>-161.13197700000001</c:v>
                </c:pt>
                <c:pt idx="6236">
                  <c:v>-162.17160000000001</c:v>
                </c:pt>
                <c:pt idx="6237">
                  <c:v>-162.01245900000001</c:v>
                </c:pt>
                <c:pt idx="6238">
                  <c:v>-166.128907</c:v>
                </c:pt>
                <c:pt idx="6239">
                  <c:v>-159.157229</c:v>
                </c:pt>
                <c:pt idx="6240">
                  <c:v>-156.73094900000001</c:v>
                </c:pt>
                <c:pt idx="6241">
                  <c:v>-157.78037900000001</c:v>
                </c:pt>
                <c:pt idx="6242">
                  <c:v>-160.33972399999999</c:v>
                </c:pt>
                <c:pt idx="6243">
                  <c:v>-163.28142</c:v>
                </c:pt>
                <c:pt idx="6244">
                  <c:v>-172.37949800000001</c:v>
                </c:pt>
                <c:pt idx="6245">
                  <c:v>-170.035505</c:v>
                </c:pt>
                <c:pt idx="6246">
                  <c:v>-156.23338200000001</c:v>
                </c:pt>
                <c:pt idx="6247">
                  <c:v>-161.87215399999999</c:v>
                </c:pt>
                <c:pt idx="6248">
                  <c:v>-164.298519</c:v>
                </c:pt>
                <c:pt idx="6249">
                  <c:v>-158.89319399999999</c:v>
                </c:pt>
                <c:pt idx="6250">
                  <c:v>-155.95267200000001</c:v>
                </c:pt>
                <c:pt idx="6251">
                  <c:v>-136.31457499999999</c:v>
                </c:pt>
                <c:pt idx="6252">
                  <c:v>-145.77263300000001</c:v>
                </c:pt>
                <c:pt idx="6253">
                  <c:v>-153.641165</c:v>
                </c:pt>
                <c:pt idx="6254">
                  <c:v>-158.46745899999999</c:v>
                </c:pt>
                <c:pt idx="6255">
                  <c:v>-150.65526800000001</c:v>
                </c:pt>
                <c:pt idx="6256">
                  <c:v>-152.60332</c:v>
                </c:pt>
                <c:pt idx="6257">
                  <c:v>-169.85612</c:v>
                </c:pt>
                <c:pt idx="6258">
                  <c:v>-171.777794</c:v>
                </c:pt>
                <c:pt idx="6259">
                  <c:v>-168.660303</c:v>
                </c:pt>
                <c:pt idx="6260">
                  <c:v>-172.65476699999999</c:v>
                </c:pt>
                <c:pt idx="6261">
                  <c:v>-156.03921399999999</c:v>
                </c:pt>
                <c:pt idx="6262">
                  <c:v>-148.79961499999999</c:v>
                </c:pt>
                <c:pt idx="6263">
                  <c:v>-157.412567</c:v>
                </c:pt>
                <c:pt idx="6264">
                  <c:v>-150.527153</c:v>
                </c:pt>
                <c:pt idx="6265">
                  <c:v>-137.116953</c:v>
                </c:pt>
                <c:pt idx="6266">
                  <c:v>-148.72261800000001</c:v>
                </c:pt>
                <c:pt idx="6267">
                  <c:v>-159.73983899999999</c:v>
                </c:pt>
                <c:pt idx="6268">
                  <c:v>-162.71675999999999</c:v>
                </c:pt>
                <c:pt idx="6269">
                  <c:v>-163.291346</c:v>
                </c:pt>
                <c:pt idx="6270">
                  <c:v>-168.289243</c:v>
                </c:pt>
                <c:pt idx="6271">
                  <c:v>161.67882800000001</c:v>
                </c:pt>
                <c:pt idx="6272">
                  <c:v>-158.19150099999999</c:v>
                </c:pt>
                <c:pt idx="6273">
                  <c:v>-154.22914</c:v>
                </c:pt>
                <c:pt idx="6274">
                  <c:v>-155.09390300000001</c:v>
                </c:pt>
                <c:pt idx="6275">
                  <c:v>-157.158219</c:v>
                </c:pt>
                <c:pt idx="6276">
                  <c:v>-167.37871799999999</c:v>
                </c:pt>
                <c:pt idx="6277">
                  <c:v>-164.28511399999999</c:v>
                </c:pt>
                <c:pt idx="6278">
                  <c:v>-126.60341699999999</c:v>
                </c:pt>
                <c:pt idx="6279">
                  <c:v>-151.55140700000001</c:v>
                </c:pt>
                <c:pt idx="6280">
                  <c:v>-168.59328099999999</c:v>
                </c:pt>
                <c:pt idx="6281">
                  <c:v>-143.62180599999999</c:v>
                </c:pt>
                <c:pt idx="6282">
                  <c:v>-161.99442500000001</c:v>
                </c:pt>
                <c:pt idx="6283">
                  <c:v>-156.28505200000001</c:v>
                </c:pt>
                <c:pt idx="6284">
                  <c:v>-170.43412699999999</c:v>
                </c:pt>
                <c:pt idx="6285">
                  <c:v>-157.29275899999999</c:v>
                </c:pt>
                <c:pt idx="6286">
                  <c:v>-163.17925299999999</c:v>
                </c:pt>
                <c:pt idx="6287">
                  <c:v>-146.405948</c:v>
                </c:pt>
                <c:pt idx="6288">
                  <c:v>-163.16237899999999</c:v>
                </c:pt>
                <c:pt idx="6289">
                  <c:v>-165.014138</c:v>
                </c:pt>
                <c:pt idx="6290">
                  <c:v>-169.99733900000001</c:v>
                </c:pt>
                <c:pt idx="6291">
                  <c:v>-133.520579</c:v>
                </c:pt>
                <c:pt idx="6292">
                  <c:v>-58.072668999999998</c:v>
                </c:pt>
                <c:pt idx="6293">
                  <c:v>-76.065443999999999</c:v>
                </c:pt>
                <c:pt idx="6294">
                  <c:v>-86.986922000000007</c:v>
                </c:pt>
                <c:pt idx="6295">
                  <c:v>-64.524214999999998</c:v>
                </c:pt>
                <c:pt idx="6296">
                  <c:v>-89.295371000000003</c:v>
                </c:pt>
                <c:pt idx="6297">
                  <c:v>-84.609668999999997</c:v>
                </c:pt>
                <c:pt idx="6298">
                  <c:v>-85.236424</c:v>
                </c:pt>
                <c:pt idx="6299">
                  <c:v>-94.544335000000004</c:v>
                </c:pt>
                <c:pt idx="6300">
                  <c:v>-82.517826999999997</c:v>
                </c:pt>
                <c:pt idx="6301">
                  <c:v>-72.042388000000003</c:v>
                </c:pt>
                <c:pt idx="6302">
                  <c:v>-155.37374500000001</c:v>
                </c:pt>
                <c:pt idx="6303">
                  <c:v>-164.810429</c:v>
                </c:pt>
                <c:pt idx="6304">
                  <c:v>-149.687636</c:v>
                </c:pt>
                <c:pt idx="6305">
                  <c:v>-164.800837</c:v>
                </c:pt>
                <c:pt idx="6306">
                  <c:v>-162.93324799999999</c:v>
                </c:pt>
                <c:pt idx="6307">
                  <c:v>-157.23200499999999</c:v>
                </c:pt>
                <c:pt idx="6308">
                  <c:v>-134.64847800000001</c:v>
                </c:pt>
                <c:pt idx="6309">
                  <c:v>-87.745659000000003</c:v>
                </c:pt>
                <c:pt idx="6310">
                  <c:v>-100.294766</c:v>
                </c:pt>
                <c:pt idx="6311">
                  <c:v>-97.547044</c:v>
                </c:pt>
                <c:pt idx="6312">
                  <c:v>-95.263593999999998</c:v>
                </c:pt>
                <c:pt idx="6313">
                  <c:v>-75.749554000000003</c:v>
                </c:pt>
                <c:pt idx="6314">
                  <c:v>-84.204988999999998</c:v>
                </c:pt>
                <c:pt idx="6315">
                  <c:v>-85.440455</c:v>
                </c:pt>
                <c:pt idx="6316">
                  <c:v>-105.75752300000001</c:v>
                </c:pt>
                <c:pt idx="6317">
                  <c:v>-91.062194000000005</c:v>
                </c:pt>
                <c:pt idx="6318">
                  <c:v>-82.624110000000002</c:v>
                </c:pt>
                <c:pt idx="6319">
                  <c:v>-112.263097</c:v>
                </c:pt>
                <c:pt idx="6320">
                  <c:v>-106.001161</c:v>
                </c:pt>
                <c:pt idx="6321">
                  <c:v>-95.604915000000005</c:v>
                </c:pt>
                <c:pt idx="6322">
                  <c:v>-41.524084999999999</c:v>
                </c:pt>
                <c:pt idx="6323">
                  <c:v>-43.403382999999998</c:v>
                </c:pt>
                <c:pt idx="6324">
                  <c:v>-57.992018000000002</c:v>
                </c:pt>
                <c:pt idx="6325">
                  <c:v>-91.676699999999997</c:v>
                </c:pt>
                <c:pt idx="6326">
                  <c:v>-76.639833999999993</c:v>
                </c:pt>
                <c:pt idx="6327">
                  <c:v>-62.111207</c:v>
                </c:pt>
                <c:pt idx="6328">
                  <c:v>-72.546401000000003</c:v>
                </c:pt>
                <c:pt idx="6329">
                  <c:v>-88.508750000000006</c:v>
                </c:pt>
                <c:pt idx="6330">
                  <c:v>-86.345365000000001</c:v>
                </c:pt>
                <c:pt idx="6331">
                  <c:v>-90.376206999999994</c:v>
                </c:pt>
                <c:pt idx="6332">
                  <c:v>-82.701279</c:v>
                </c:pt>
                <c:pt idx="6333">
                  <c:v>-80.258283000000006</c:v>
                </c:pt>
                <c:pt idx="6334">
                  <c:v>-86.114232999999999</c:v>
                </c:pt>
                <c:pt idx="6335">
                  <c:v>-91.253971000000007</c:v>
                </c:pt>
                <c:pt idx="6336">
                  <c:v>-69.164727999999997</c:v>
                </c:pt>
                <c:pt idx="6337">
                  <c:v>-72.924859999999995</c:v>
                </c:pt>
                <c:pt idx="6338">
                  <c:v>-70.862230999999994</c:v>
                </c:pt>
                <c:pt idx="6339">
                  <c:v>-78.355659000000003</c:v>
                </c:pt>
                <c:pt idx="6340">
                  <c:v>-50.240634</c:v>
                </c:pt>
                <c:pt idx="6341">
                  <c:v>-88.205067999999997</c:v>
                </c:pt>
                <c:pt idx="6342">
                  <c:v>-89.029814000000002</c:v>
                </c:pt>
                <c:pt idx="6343">
                  <c:v>-69.186698000000007</c:v>
                </c:pt>
                <c:pt idx="6344">
                  <c:v>-67.996308999999997</c:v>
                </c:pt>
                <c:pt idx="6345">
                  <c:v>-78.120216999999997</c:v>
                </c:pt>
                <c:pt idx="6346">
                  <c:v>-92.194764000000006</c:v>
                </c:pt>
                <c:pt idx="6347">
                  <c:v>-70.637619000000001</c:v>
                </c:pt>
                <c:pt idx="6348">
                  <c:v>-77.633556999999996</c:v>
                </c:pt>
                <c:pt idx="6349">
                  <c:v>-59.525463999999999</c:v>
                </c:pt>
                <c:pt idx="6350">
                  <c:v>-77.39058</c:v>
                </c:pt>
                <c:pt idx="6351">
                  <c:v>-87.629220000000004</c:v>
                </c:pt>
                <c:pt idx="6352">
                  <c:v>-67.602716000000001</c:v>
                </c:pt>
                <c:pt idx="6353">
                  <c:v>-103.620445</c:v>
                </c:pt>
                <c:pt idx="6354">
                  <c:v>-95.040086000000002</c:v>
                </c:pt>
                <c:pt idx="6355">
                  <c:v>-80.413265999999993</c:v>
                </c:pt>
                <c:pt idx="6356">
                  <c:v>-85.500631999999996</c:v>
                </c:pt>
                <c:pt idx="6357">
                  <c:v>-73.494485999999995</c:v>
                </c:pt>
                <c:pt idx="6358">
                  <c:v>-64.121519000000006</c:v>
                </c:pt>
                <c:pt idx="6359">
                  <c:v>-90.497777999999997</c:v>
                </c:pt>
                <c:pt idx="6360">
                  <c:v>-96.106962999999993</c:v>
                </c:pt>
                <c:pt idx="6361">
                  <c:v>-74.110353000000003</c:v>
                </c:pt>
                <c:pt idx="6362">
                  <c:v>-83.625591</c:v>
                </c:pt>
                <c:pt idx="6363">
                  <c:v>-85.818386000000004</c:v>
                </c:pt>
                <c:pt idx="6364">
                  <c:v>-54.042831</c:v>
                </c:pt>
                <c:pt idx="6365">
                  <c:v>-68.096688999999998</c:v>
                </c:pt>
                <c:pt idx="6366">
                  <c:v>-67.350890000000007</c:v>
                </c:pt>
                <c:pt idx="6367">
                  <c:v>-76.542298000000002</c:v>
                </c:pt>
                <c:pt idx="6368">
                  <c:v>-55.155548000000003</c:v>
                </c:pt>
                <c:pt idx="6369">
                  <c:v>-95.833420000000004</c:v>
                </c:pt>
                <c:pt idx="6370">
                  <c:v>-59.647571999999997</c:v>
                </c:pt>
                <c:pt idx="6371">
                  <c:v>-68.189310000000006</c:v>
                </c:pt>
                <c:pt idx="6372">
                  <c:v>-73.663202999999996</c:v>
                </c:pt>
                <c:pt idx="6373">
                  <c:v>-65.951430999999999</c:v>
                </c:pt>
                <c:pt idx="6374">
                  <c:v>-83.206919999999997</c:v>
                </c:pt>
                <c:pt idx="6375">
                  <c:v>-60.409267</c:v>
                </c:pt>
                <c:pt idx="6376">
                  <c:v>-72.032655000000005</c:v>
                </c:pt>
                <c:pt idx="6377">
                  <c:v>-63.005223000000001</c:v>
                </c:pt>
                <c:pt idx="6378">
                  <c:v>-72.918750000000003</c:v>
                </c:pt>
                <c:pt idx="6379">
                  <c:v>-107.620463</c:v>
                </c:pt>
                <c:pt idx="6380">
                  <c:v>-102.669802</c:v>
                </c:pt>
                <c:pt idx="6381">
                  <c:v>-100.597493</c:v>
                </c:pt>
                <c:pt idx="6382">
                  <c:v>-83.123413999999997</c:v>
                </c:pt>
                <c:pt idx="6383">
                  <c:v>-96.269028000000006</c:v>
                </c:pt>
                <c:pt idx="6384">
                  <c:v>-92.051043000000007</c:v>
                </c:pt>
                <c:pt idx="6385">
                  <c:v>-168.158321</c:v>
                </c:pt>
                <c:pt idx="6386">
                  <c:v>179.850168</c:v>
                </c:pt>
                <c:pt idx="6387">
                  <c:v>-156.75476599999999</c:v>
                </c:pt>
                <c:pt idx="6388">
                  <c:v>-165.102811</c:v>
                </c:pt>
                <c:pt idx="6389">
                  <c:v>-160.41957400000001</c:v>
                </c:pt>
                <c:pt idx="6390">
                  <c:v>-175.81564599999999</c:v>
                </c:pt>
                <c:pt idx="6391">
                  <c:v>-154.443792</c:v>
                </c:pt>
                <c:pt idx="6392">
                  <c:v>-176.376194</c:v>
                </c:pt>
                <c:pt idx="6393">
                  <c:v>-170.91113899999999</c:v>
                </c:pt>
                <c:pt idx="6394">
                  <c:v>-165.623276</c:v>
                </c:pt>
                <c:pt idx="6395">
                  <c:v>-122.820826</c:v>
                </c:pt>
                <c:pt idx="6396">
                  <c:v>-88.408687999999998</c:v>
                </c:pt>
                <c:pt idx="6397">
                  <c:v>-78.917068</c:v>
                </c:pt>
                <c:pt idx="6398">
                  <c:v>-77.575023000000002</c:v>
                </c:pt>
                <c:pt idx="6399">
                  <c:v>-88.466980000000007</c:v>
                </c:pt>
                <c:pt idx="6400">
                  <c:v>-84.859835000000004</c:v>
                </c:pt>
                <c:pt idx="6401">
                  <c:v>-91.328050000000005</c:v>
                </c:pt>
                <c:pt idx="6402">
                  <c:v>-85.078801999999996</c:v>
                </c:pt>
                <c:pt idx="6403">
                  <c:v>-82.246769</c:v>
                </c:pt>
                <c:pt idx="6404">
                  <c:v>-83.528256999999996</c:v>
                </c:pt>
                <c:pt idx="6405">
                  <c:v>-77.078343000000004</c:v>
                </c:pt>
                <c:pt idx="6406">
                  <c:v>-93.160850999999994</c:v>
                </c:pt>
                <c:pt idx="6407">
                  <c:v>-73.839526000000006</c:v>
                </c:pt>
                <c:pt idx="6408">
                  <c:v>-90.238012999999995</c:v>
                </c:pt>
                <c:pt idx="6409">
                  <c:v>-88.340660999999997</c:v>
                </c:pt>
                <c:pt idx="6410">
                  <c:v>-90.850526000000002</c:v>
                </c:pt>
                <c:pt idx="6411">
                  <c:v>-73.844409999999996</c:v>
                </c:pt>
                <c:pt idx="6412">
                  <c:v>-79.672549000000004</c:v>
                </c:pt>
                <c:pt idx="6413">
                  <c:v>-78.836651000000003</c:v>
                </c:pt>
                <c:pt idx="6414">
                  <c:v>-81.433251999999996</c:v>
                </c:pt>
                <c:pt idx="6415">
                  <c:v>-80.368939999999995</c:v>
                </c:pt>
                <c:pt idx="6416">
                  <c:v>-67.834877000000006</c:v>
                </c:pt>
                <c:pt idx="6417">
                  <c:v>-96.690409000000002</c:v>
                </c:pt>
                <c:pt idx="6418">
                  <c:v>-79.205689000000007</c:v>
                </c:pt>
                <c:pt idx="6419">
                  <c:v>-62.620795999999999</c:v>
                </c:pt>
                <c:pt idx="6420">
                  <c:v>-98.307615999999996</c:v>
                </c:pt>
                <c:pt idx="6421">
                  <c:v>-98.608052000000001</c:v>
                </c:pt>
                <c:pt idx="6422">
                  <c:v>-82.026785000000004</c:v>
                </c:pt>
                <c:pt idx="6423">
                  <c:v>-77.836361999999994</c:v>
                </c:pt>
                <c:pt idx="6424">
                  <c:v>-64.960382999999993</c:v>
                </c:pt>
                <c:pt idx="6425">
                  <c:v>-93.779424000000006</c:v>
                </c:pt>
                <c:pt idx="6426">
                  <c:v>-98.665587000000002</c:v>
                </c:pt>
                <c:pt idx="6427">
                  <c:v>-100.217219</c:v>
                </c:pt>
                <c:pt idx="6428">
                  <c:v>-75.826710000000006</c:v>
                </c:pt>
                <c:pt idx="6429">
                  <c:v>-68.936965000000001</c:v>
                </c:pt>
                <c:pt idx="6430">
                  <c:v>-96.772363999999996</c:v>
                </c:pt>
                <c:pt idx="6431">
                  <c:v>-81.974451000000002</c:v>
                </c:pt>
                <c:pt idx="6432">
                  <c:v>-82.235718000000006</c:v>
                </c:pt>
                <c:pt idx="6433">
                  <c:v>-75.202644000000006</c:v>
                </c:pt>
                <c:pt idx="6434">
                  <c:v>-88.648916</c:v>
                </c:pt>
                <c:pt idx="6435">
                  <c:v>-71.590136999999999</c:v>
                </c:pt>
                <c:pt idx="6436">
                  <c:v>-69.753302000000005</c:v>
                </c:pt>
                <c:pt idx="6437">
                  <c:v>-76.958986999999993</c:v>
                </c:pt>
                <c:pt idx="6438">
                  <c:v>-88.369478999999998</c:v>
                </c:pt>
                <c:pt idx="6439">
                  <c:v>-51.819999000000003</c:v>
                </c:pt>
                <c:pt idx="6440">
                  <c:v>-58.902749</c:v>
                </c:pt>
                <c:pt idx="6441">
                  <c:v>-64.128703999999999</c:v>
                </c:pt>
                <c:pt idx="6442">
                  <c:v>-72.887142999999995</c:v>
                </c:pt>
                <c:pt idx="6443">
                  <c:v>-74.861005000000006</c:v>
                </c:pt>
                <c:pt idx="6444">
                  <c:v>-71.527039000000002</c:v>
                </c:pt>
                <c:pt idx="6445">
                  <c:v>-61.048864000000002</c:v>
                </c:pt>
                <c:pt idx="6446">
                  <c:v>-81.781149999999997</c:v>
                </c:pt>
                <c:pt idx="6447">
                  <c:v>-100.87447899999999</c:v>
                </c:pt>
                <c:pt idx="6448">
                  <c:v>-86.289028999999999</c:v>
                </c:pt>
                <c:pt idx="6449">
                  <c:v>-75.931090999999995</c:v>
                </c:pt>
                <c:pt idx="6450">
                  <c:v>-103.65535800000001</c:v>
                </c:pt>
                <c:pt idx="6451">
                  <c:v>-87.758649000000005</c:v>
                </c:pt>
                <c:pt idx="6452">
                  <c:v>-99.217213999999998</c:v>
                </c:pt>
                <c:pt idx="6453">
                  <c:v>-78.854626999999994</c:v>
                </c:pt>
                <c:pt idx="6454">
                  <c:v>-75.947125</c:v>
                </c:pt>
                <c:pt idx="6455">
                  <c:v>-66.464240000000004</c:v>
                </c:pt>
                <c:pt idx="6456">
                  <c:v>-88.719399999999993</c:v>
                </c:pt>
                <c:pt idx="6457">
                  <c:v>-154.31953799999999</c:v>
                </c:pt>
                <c:pt idx="6458">
                  <c:v>-163.12231499999999</c:v>
                </c:pt>
                <c:pt idx="6459">
                  <c:v>-164.384063</c:v>
                </c:pt>
                <c:pt idx="6460">
                  <c:v>-149.41088500000001</c:v>
                </c:pt>
                <c:pt idx="6461">
                  <c:v>-159.061834</c:v>
                </c:pt>
                <c:pt idx="6462">
                  <c:v>-173.32173299999999</c:v>
                </c:pt>
                <c:pt idx="6463">
                  <c:v>-170.66455999999999</c:v>
                </c:pt>
                <c:pt idx="6464">
                  <c:v>-170.60988900000001</c:v>
                </c:pt>
                <c:pt idx="6465">
                  <c:v>-169.17675199999999</c:v>
                </c:pt>
                <c:pt idx="6466">
                  <c:v>-167.01168699999999</c:v>
                </c:pt>
                <c:pt idx="6467">
                  <c:v>-167.426526</c:v>
                </c:pt>
                <c:pt idx="6468">
                  <c:v>-159.94746499999999</c:v>
                </c:pt>
                <c:pt idx="6469">
                  <c:v>-165.29403600000001</c:v>
                </c:pt>
                <c:pt idx="6470">
                  <c:v>-169.800781</c:v>
                </c:pt>
                <c:pt idx="6471">
                  <c:v>-151.41689700000001</c:v>
                </c:pt>
                <c:pt idx="6472">
                  <c:v>-156.805758</c:v>
                </c:pt>
                <c:pt idx="6473">
                  <c:v>-164.50882200000001</c:v>
                </c:pt>
                <c:pt idx="6474">
                  <c:v>-161.57722899999999</c:v>
                </c:pt>
                <c:pt idx="6475">
                  <c:v>-115.37357799999999</c:v>
                </c:pt>
                <c:pt idx="6476">
                  <c:v>-90.921808999999996</c:v>
                </c:pt>
                <c:pt idx="6477">
                  <c:v>-109.139982</c:v>
                </c:pt>
                <c:pt idx="6478">
                  <c:v>-102.187291</c:v>
                </c:pt>
                <c:pt idx="6479">
                  <c:v>-89.748857999999998</c:v>
                </c:pt>
                <c:pt idx="6480">
                  <c:v>-107.204348</c:v>
                </c:pt>
                <c:pt idx="6481">
                  <c:v>-68.774548999999993</c:v>
                </c:pt>
                <c:pt idx="6482">
                  <c:v>-63.658782000000002</c:v>
                </c:pt>
                <c:pt idx="6483">
                  <c:v>-71.895816999999994</c:v>
                </c:pt>
                <c:pt idx="6484">
                  <c:v>-97.899675999999999</c:v>
                </c:pt>
                <c:pt idx="6485">
                  <c:v>-85.622039000000001</c:v>
                </c:pt>
                <c:pt idx="6486">
                  <c:v>-80.904577000000003</c:v>
                </c:pt>
                <c:pt idx="6487">
                  <c:v>-71.014925000000005</c:v>
                </c:pt>
                <c:pt idx="6488">
                  <c:v>-99.232992999999993</c:v>
                </c:pt>
                <c:pt idx="6489">
                  <c:v>-89.694243999999998</c:v>
                </c:pt>
                <c:pt idx="6490">
                  <c:v>-80.436604000000003</c:v>
                </c:pt>
                <c:pt idx="6491">
                  <c:v>-93.358639999999994</c:v>
                </c:pt>
                <c:pt idx="6492">
                  <c:v>-80.967330000000004</c:v>
                </c:pt>
                <c:pt idx="6493">
                  <c:v>-102.215851</c:v>
                </c:pt>
                <c:pt idx="6494">
                  <c:v>-125.998001</c:v>
                </c:pt>
                <c:pt idx="6495">
                  <c:v>-164.41521800000001</c:v>
                </c:pt>
                <c:pt idx="6496">
                  <c:v>-166.36215799999999</c:v>
                </c:pt>
                <c:pt idx="6497">
                  <c:v>-163.917652</c:v>
                </c:pt>
                <c:pt idx="6498">
                  <c:v>-148.12576899999999</c:v>
                </c:pt>
                <c:pt idx="6499">
                  <c:v>-128.59012200000001</c:v>
                </c:pt>
                <c:pt idx="6500">
                  <c:v>-149.909119</c:v>
                </c:pt>
                <c:pt idx="6501">
                  <c:v>-149.42116999999999</c:v>
                </c:pt>
                <c:pt idx="6502">
                  <c:v>-161.99701899999999</c:v>
                </c:pt>
                <c:pt idx="6503">
                  <c:v>-163.177907</c:v>
                </c:pt>
                <c:pt idx="6504">
                  <c:v>-154.182005</c:v>
                </c:pt>
                <c:pt idx="6505">
                  <c:v>175.70058499999999</c:v>
                </c:pt>
                <c:pt idx="6506">
                  <c:v>-178.961524</c:v>
                </c:pt>
                <c:pt idx="6507">
                  <c:v>-166.00147000000001</c:v>
                </c:pt>
                <c:pt idx="6508">
                  <c:v>-162.89664099999999</c:v>
                </c:pt>
                <c:pt idx="6509">
                  <c:v>-179.344359</c:v>
                </c:pt>
                <c:pt idx="6510">
                  <c:v>-172.50467499999999</c:v>
                </c:pt>
                <c:pt idx="6511">
                  <c:v>-159.06606199999999</c:v>
                </c:pt>
                <c:pt idx="6512">
                  <c:v>-162.15493699999999</c:v>
                </c:pt>
                <c:pt idx="6513">
                  <c:v>-153.37762900000001</c:v>
                </c:pt>
                <c:pt idx="6514">
                  <c:v>-140.58448899999999</c:v>
                </c:pt>
                <c:pt idx="6515">
                  <c:v>-159.182334</c:v>
                </c:pt>
                <c:pt idx="6516">
                  <c:v>-147.19602800000001</c:v>
                </c:pt>
                <c:pt idx="6517">
                  <c:v>-163.27649</c:v>
                </c:pt>
                <c:pt idx="6518">
                  <c:v>-164.84453500000001</c:v>
                </c:pt>
                <c:pt idx="6519">
                  <c:v>-159.930474</c:v>
                </c:pt>
                <c:pt idx="6520">
                  <c:v>-168.38269199999999</c:v>
                </c:pt>
                <c:pt idx="6521">
                  <c:v>-156.660315</c:v>
                </c:pt>
                <c:pt idx="6522">
                  <c:v>-177.92813100000001</c:v>
                </c:pt>
                <c:pt idx="6523">
                  <c:v>-161.46725499999999</c:v>
                </c:pt>
                <c:pt idx="6524">
                  <c:v>-164.31431499999999</c:v>
                </c:pt>
                <c:pt idx="6525">
                  <c:v>-167.002532</c:v>
                </c:pt>
                <c:pt idx="6526">
                  <c:v>-159.63167300000001</c:v>
                </c:pt>
                <c:pt idx="6527">
                  <c:v>179.24280200000001</c:v>
                </c:pt>
                <c:pt idx="6528">
                  <c:v>-169.39330899999999</c:v>
                </c:pt>
                <c:pt idx="6529">
                  <c:v>-150.85109299999999</c:v>
                </c:pt>
                <c:pt idx="6530">
                  <c:v>-170.29854</c:v>
                </c:pt>
                <c:pt idx="6531">
                  <c:v>-159.57674</c:v>
                </c:pt>
                <c:pt idx="6532">
                  <c:v>-149.048047</c:v>
                </c:pt>
                <c:pt idx="6533">
                  <c:v>-115.783011</c:v>
                </c:pt>
                <c:pt idx="6534">
                  <c:v>-70.891867000000005</c:v>
                </c:pt>
                <c:pt idx="6535">
                  <c:v>-77.665013999999999</c:v>
                </c:pt>
                <c:pt idx="6536">
                  <c:v>-98.871448999999998</c:v>
                </c:pt>
                <c:pt idx="6537">
                  <c:v>-108.706436</c:v>
                </c:pt>
                <c:pt idx="6538">
                  <c:v>-73.394666999999998</c:v>
                </c:pt>
                <c:pt idx="6539">
                  <c:v>-75.59769</c:v>
                </c:pt>
                <c:pt idx="6540">
                  <c:v>-84.876234999999994</c:v>
                </c:pt>
                <c:pt idx="6541">
                  <c:v>-81.721413999999996</c:v>
                </c:pt>
                <c:pt idx="6542">
                  <c:v>-87.246814999999998</c:v>
                </c:pt>
                <c:pt idx="6543">
                  <c:v>-84.731738000000007</c:v>
                </c:pt>
                <c:pt idx="6544">
                  <c:v>-63.542093000000001</c:v>
                </c:pt>
                <c:pt idx="6545">
                  <c:v>-107.135431</c:v>
                </c:pt>
                <c:pt idx="6546">
                  <c:v>-73.827350999999993</c:v>
                </c:pt>
                <c:pt idx="6547">
                  <c:v>-91.714527000000004</c:v>
                </c:pt>
                <c:pt idx="6548">
                  <c:v>-117.432636</c:v>
                </c:pt>
                <c:pt idx="6549">
                  <c:v>-84.645144999999999</c:v>
                </c:pt>
                <c:pt idx="6550">
                  <c:v>-105.53702699999999</c:v>
                </c:pt>
                <c:pt idx="6551">
                  <c:v>-137.89947000000001</c:v>
                </c:pt>
                <c:pt idx="6552">
                  <c:v>-92.850959000000003</c:v>
                </c:pt>
                <c:pt idx="6553">
                  <c:v>-83.881940999999998</c:v>
                </c:pt>
                <c:pt idx="6554">
                  <c:v>-125.415182</c:v>
                </c:pt>
                <c:pt idx="6555">
                  <c:v>-121.18426100000001</c:v>
                </c:pt>
                <c:pt idx="6556">
                  <c:v>-98.157086000000007</c:v>
                </c:pt>
                <c:pt idx="6557">
                  <c:v>-88.054518000000002</c:v>
                </c:pt>
                <c:pt idx="6558">
                  <c:v>-99.011280999999997</c:v>
                </c:pt>
                <c:pt idx="6559">
                  <c:v>-96.872259999999997</c:v>
                </c:pt>
                <c:pt idx="6560">
                  <c:v>-85.287147000000004</c:v>
                </c:pt>
                <c:pt idx="6561">
                  <c:v>-97.519399000000007</c:v>
                </c:pt>
                <c:pt idx="6562">
                  <c:v>-89.545722999999995</c:v>
                </c:pt>
                <c:pt idx="6563">
                  <c:v>-100.894942</c:v>
                </c:pt>
                <c:pt idx="6564">
                  <c:v>-77.626358999999994</c:v>
                </c:pt>
                <c:pt idx="6565">
                  <c:v>-106.17071199999999</c:v>
                </c:pt>
                <c:pt idx="6566">
                  <c:v>-95.397354000000007</c:v>
                </c:pt>
                <c:pt idx="6567">
                  <c:v>-100.08531499999999</c:v>
                </c:pt>
                <c:pt idx="6568">
                  <c:v>-82.887155000000007</c:v>
                </c:pt>
                <c:pt idx="6569">
                  <c:v>-98.865415999999996</c:v>
                </c:pt>
                <c:pt idx="6570">
                  <c:v>-94.191197000000003</c:v>
                </c:pt>
                <c:pt idx="6571">
                  <c:v>-79.445740999999998</c:v>
                </c:pt>
                <c:pt idx="6572">
                  <c:v>-74.167518000000001</c:v>
                </c:pt>
                <c:pt idx="6573">
                  <c:v>-69.109733000000006</c:v>
                </c:pt>
                <c:pt idx="6574">
                  <c:v>-82.275473000000005</c:v>
                </c:pt>
                <c:pt idx="6575">
                  <c:v>-24.831199000000002</c:v>
                </c:pt>
                <c:pt idx="6576">
                  <c:v>-78.400358999999995</c:v>
                </c:pt>
                <c:pt idx="6577">
                  <c:v>-77.783229000000006</c:v>
                </c:pt>
                <c:pt idx="6578">
                  <c:v>-91.887602999999999</c:v>
                </c:pt>
                <c:pt idx="6579">
                  <c:v>-89.691576999999995</c:v>
                </c:pt>
                <c:pt idx="6580">
                  <c:v>-74.993509000000003</c:v>
                </c:pt>
                <c:pt idx="6581">
                  <c:v>-76.263900000000007</c:v>
                </c:pt>
                <c:pt idx="6582">
                  <c:v>-86.230953999999997</c:v>
                </c:pt>
                <c:pt idx="6583">
                  <c:v>-79.925332999999995</c:v>
                </c:pt>
                <c:pt idx="6584">
                  <c:v>-92.039510000000007</c:v>
                </c:pt>
                <c:pt idx="6585">
                  <c:v>-103.48057900000001</c:v>
                </c:pt>
                <c:pt idx="6586">
                  <c:v>-85.199624999999997</c:v>
                </c:pt>
                <c:pt idx="6587">
                  <c:v>-102.318664</c:v>
                </c:pt>
                <c:pt idx="6588">
                  <c:v>-89.475504000000001</c:v>
                </c:pt>
                <c:pt idx="6589">
                  <c:v>-94.863685000000004</c:v>
                </c:pt>
                <c:pt idx="6590">
                  <c:v>-91.320014</c:v>
                </c:pt>
                <c:pt idx="6591">
                  <c:v>-87.282472999999996</c:v>
                </c:pt>
                <c:pt idx="6592">
                  <c:v>-104.43174</c:v>
                </c:pt>
                <c:pt idx="6593">
                  <c:v>-95.582099999999997</c:v>
                </c:pt>
                <c:pt idx="6594">
                  <c:v>-92.277772999999996</c:v>
                </c:pt>
                <c:pt idx="6595">
                  <c:v>-81.585403999999997</c:v>
                </c:pt>
                <c:pt idx="6596">
                  <c:v>-93.457980000000006</c:v>
                </c:pt>
                <c:pt idx="6597">
                  <c:v>-89.191180000000003</c:v>
                </c:pt>
                <c:pt idx="6598">
                  <c:v>-80.243528999999995</c:v>
                </c:pt>
                <c:pt idx="6599">
                  <c:v>-88.269300999999999</c:v>
                </c:pt>
                <c:pt idx="6600">
                  <c:v>-98.120165999999998</c:v>
                </c:pt>
                <c:pt idx="6601">
                  <c:v>-67.000005000000002</c:v>
                </c:pt>
                <c:pt idx="6602">
                  <c:v>-71.261595999999997</c:v>
                </c:pt>
                <c:pt idx="6603">
                  <c:v>-82.365898000000001</c:v>
                </c:pt>
                <c:pt idx="6604">
                  <c:v>-87.848476000000005</c:v>
                </c:pt>
                <c:pt idx="6605">
                  <c:v>-91.401753999999997</c:v>
                </c:pt>
                <c:pt idx="6606">
                  <c:v>-88.529572999999999</c:v>
                </c:pt>
                <c:pt idx="6607">
                  <c:v>-87.469288000000006</c:v>
                </c:pt>
                <c:pt idx="6608">
                  <c:v>-90.204554999999999</c:v>
                </c:pt>
                <c:pt idx="6609">
                  <c:v>-96.963590999999994</c:v>
                </c:pt>
                <c:pt idx="6610">
                  <c:v>-73.914237</c:v>
                </c:pt>
                <c:pt idx="6611">
                  <c:v>-116.51649399999999</c:v>
                </c:pt>
                <c:pt idx="6612">
                  <c:v>-72.813547</c:v>
                </c:pt>
                <c:pt idx="6613">
                  <c:v>-92.910194000000004</c:v>
                </c:pt>
                <c:pt idx="6614">
                  <c:v>-82.866358000000005</c:v>
                </c:pt>
                <c:pt idx="6615">
                  <c:v>-75.289569999999998</c:v>
                </c:pt>
                <c:pt idx="6616">
                  <c:v>-78.757028000000005</c:v>
                </c:pt>
                <c:pt idx="6617">
                  <c:v>-79.091381999999996</c:v>
                </c:pt>
                <c:pt idx="6618">
                  <c:v>-57.991714999999999</c:v>
                </c:pt>
                <c:pt idx="6619">
                  <c:v>-155.431826</c:v>
                </c:pt>
                <c:pt idx="6620">
                  <c:v>-158.02795599999999</c:v>
                </c:pt>
                <c:pt idx="6621">
                  <c:v>-150.30252999999999</c:v>
                </c:pt>
                <c:pt idx="6622">
                  <c:v>-154.125248</c:v>
                </c:pt>
                <c:pt idx="6623">
                  <c:v>-161.981055</c:v>
                </c:pt>
                <c:pt idx="6624">
                  <c:v>-151.55639199999999</c:v>
                </c:pt>
                <c:pt idx="6625">
                  <c:v>-161.49185700000001</c:v>
                </c:pt>
                <c:pt idx="6626">
                  <c:v>-161.90307899999999</c:v>
                </c:pt>
                <c:pt idx="6627">
                  <c:v>-158.60159100000001</c:v>
                </c:pt>
                <c:pt idx="6628">
                  <c:v>-146.14309800000001</c:v>
                </c:pt>
                <c:pt idx="6629">
                  <c:v>-156.66648699999999</c:v>
                </c:pt>
                <c:pt idx="6630">
                  <c:v>-154.78321199999999</c:v>
                </c:pt>
                <c:pt idx="6631">
                  <c:v>178.08070000000001</c:v>
                </c:pt>
                <c:pt idx="6632">
                  <c:v>-169.877647</c:v>
                </c:pt>
                <c:pt idx="6633">
                  <c:v>-161.451348</c:v>
                </c:pt>
                <c:pt idx="6634">
                  <c:v>-175.447745</c:v>
                </c:pt>
                <c:pt idx="6635">
                  <c:v>-157.52540400000001</c:v>
                </c:pt>
                <c:pt idx="6636">
                  <c:v>-163.47183000000001</c:v>
                </c:pt>
                <c:pt idx="6637">
                  <c:v>179.97660500000001</c:v>
                </c:pt>
                <c:pt idx="6638">
                  <c:v>-98.272751</c:v>
                </c:pt>
                <c:pt idx="6639">
                  <c:v>-150.42297400000001</c:v>
                </c:pt>
                <c:pt idx="6640">
                  <c:v>169.26117400000001</c:v>
                </c:pt>
                <c:pt idx="6641">
                  <c:v>-178.526501</c:v>
                </c:pt>
                <c:pt idx="6642">
                  <c:v>-163.74886900000001</c:v>
                </c:pt>
                <c:pt idx="6643">
                  <c:v>-165.344155</c:v>
                </c:pt>
                <c:pt idx="6644">
                  <c:v>-170.580555</c:v>
                </c:pt>
                <c:pt idx="6645">
                  <c:v>-164.75537600000001</c:v>
                </c:pt>
                <c:pt idx="6646">
                  <c:v>-155.021343</c:v>
                </c:pt>
                <c:pt idx="6647">
                  <c:v>-165.98303799999999</c:v>
                </c:pt>
                <c:pt idx="6648">
                  <c:v>179.99133599999999</c:v>
                </c:pt>
                <c:pt idx="6649">
                  <c:v>-160.18655899999999</c:v>
                </c:pt>
                <c:pt idx="6650">
                  <c:v>-150.86352400000001</c:v>
                </c:pt>
                <c:pt idx="6651">
                  <c:v>-164.02889999999999</c:v>
                </c:pt>
                <c:pt idx="6652">
                  <c:v>-159.582032</c:v>
                </c:pt>
                <c:pt idx="6653">
                  <c:v>-87.210448999999997</c:v>
                </c:pt>
                <c:pt idx="6654">
                  <c:v>-164.55698799999999</c:v>
                </c:pt>
                <c:pt idx="6655">
                  <c:v>-153.68409</c:v>
                </c:pt>
                <c:pt idx="6656">
                  <c:v>-147.46649400000001</c:v>
                </c:pt>
                <c:pt idx="6657">
                  <c:v>167.469582</c:v>
                </c:pt>
                <c:pt idx="6658">
                  <c:v>-156.32230200000001</c:v>
                </c:pt>
                <c:pt idx="6659">
                  <c:v>-166.12662399999999</c:v>
                </c:pt>
                <c:pt idx="6660">
                  <c:v>-163.35962900000001</c:v>
                </c:pt>
                <c:pt idx="6661">
                  <c:v>-171.412059</c:v>
                </c:pt>
                <c:pt idx="6662">
                  <c:v>-172.01640499999999</c:v>
                </c:pt>
                <c:pt idx="6663">
                  <c:v>-161.89369199999999</c:v>
                </c:pt>
                <c:pt idx="6664">
                  <c:v>-167.02076600000001</c:v>
                </c:pt>
                <c:pt idx="6665">
                  <c:v>-175.95699200000001</c:v>
                </c:pt>
                <c:pt idx="6666">
                  <c:v>-167.60828599999999</c:v>
                </c:pt>
                <c:pt idx="6667">
                  <c:v>-170.36818299999999</c:v>
                </c:pt>
                <c:pt idx="6668">
                  <c:v>-163.771298</c:v>
                </c:pt>
                <c:pt idx="6669">
                  <c:v>-172.344616</c:v>
                </c:pt>
                <c:pt idx="6670">
                  <c:v>-169.03134800000001</c:v>
                </c:pt>
                <c:pt idx="6671">
                  <c:v>-155.18902600000001</c:v>
                </c:pt>
                <c:pt idx="6672">
                  <c:v>-161.61078699999999</c:v>
                </c:pt>
                <c:pt idx="6673">
                  <c:v>-141.38017500000001</c:v>
                </c:pt>
                <c:pt idx="6674">
                  <c:v>-167.49036899999999</c:v>
                </c:pt>
                <c:pt idx="6675">
                  <c:v>-152.25263699999999</c:v>
                </c:pt>
                <c:pt idx="6676">
                  <c:v>-156.97939600000001</c:v>
                </c:pt>
                <c:pt idx="6677">
                  <c:v>-147.36079899999999</c:v>
                </c:pt>
                <c:pt idx="6678">
                  <c:v>-154.13910100000001</c:v>
                </c:pt>
                <c:pt idx="6679">
                  <c:v>-174.88476299999999</c:v>
                </c:pt>
                <c:pt idx="6680">
                  <c:v>-167.553381</c:v>
                </c:pt>
                <c:pt idx="6681">
                  <c:v>-164.83241000000001</c:v>
                </c:pt>
                <c:pt idx="6682">
                  <c:v>-166.74445600000001</c:v>
                </c:pt>
                <c:pt idx="6683">
                  <c:v>-158.67093700000001</c:v>
                </c:pt>
                <c:pt idx="6684">
                  <c:v>-172.51123699999999</c:v>
                </c:pt>
                <c:pt idx="6685">
                  <c:v>-175.141324</c:v>
                </c:pt>
                <c:pt idx="6686">
                  <c:v>-148.25166899999999</c:v>
                </c:pt>
                <c:pt idx="6687">
                  <c:v>-145.68231499999999</c:v>
                </c:pt>
                <c:pt idx="6688">
                  <c:v>-161.29324500000001</c:v>
                </c:pt>
                <c:pt idx="6689">
                  <c:v>-156.869282</c:v>
                </c:pt>
                <c:pt idx="6690">
                  <c:v>-162.05162200000001</c:v>
                </c:pt>
                <c:pt idx="6691">
                  <c:v>-157.228374</c:v>
                </c:pt>
                <c:pt idx="6692">
                  <c:v>-157.636753</c:v>
                </c:pt>
                <c:pt idx="6693">
                  <c:v>-177.20226500000001</c:v>
                </c:pt>
                <c:pt idx="6694">
                  <c:v>-175.38193899999999</c:v>
                </c:pt>
                <c:pt idx="6695">
                  <c:v>-134.43414899999999</c:v>
                </c:pt>
                <c:pt idx="6696">
                  <c:v>-154.846048</c:v>
                </c:pt>
                <c:pt idx="6697">
                  <c:v>-93.121272000000005</c:v>
                </c:pt>
                <c:pt idx="6698">
                  <c:v>-78.566753000000006</c:v>
                </c:pt>
                <c:pt idx="6699">
                  <c:v>-84.610360999999997</c:v>
                </c:pt>
                <c:pt idx="6700">
                  <c:v>-82.837356</c:v>
                </c:pt>
                <c:pt idx="6701">
                  <c:v>-91.682723999999993</c:v>
                </c:pt>
                <c:pt idx="6702">
                  <c:v>-77.827562</c:v>
                </c:pt>
                <c:pt idx="6703">
                  <c:v>-68.547432000000001</c:v>
                </c:pt>
                <c:pt idx="6704">
                  <c:v>-88.413077999999999</c:v>
                </c:pt>
                <c:pt idx="6705">
                  <c:v>-79.120958000000002</c:v>
                </c:pt>
                <c:pt idx="6706">
                  <c:v>-52.700780000000002</c:v>
                </c:pt>
                <c:pt idx="6707">
                  <c:v>-62.087359999999997</c:v>
                </c:pt>
                <c:pt idx="6708">
                  <c:v>-79.158709000000002</c:v>
                </c:pt>
                <c:pt idx="6709">
                  <c:v>-95.152186999999998</c:v>
                </c:pt>
                <c:pt idx="6710">
                  <c:v>-81.991299999999995</c:v>
                </c:pt>
                <c:pt idx="6711">
                  <c:v>-72.127837999999997</c:v>
                </c:pt>
                <c:pt idx="6712">
                  <c:v>-93.185175999999998</c:v>
                </c:pt>
                <c:pt idx="6713">
                  <c:v>-80.218366000000003</c:v>
                </c:pt>
                <c:pt idx="6714">
                  <c:v>-92.071190000000001</c:v>
                </c:pt>
                <c:pt idx="6715">
                  <c:v>-95.946151</c:v>
                </c:pt>
                <c:pt idx="6716">
                  <c:v>-94.236299000000002</c:v>
                </c:pt>
                <c:pt idx="6717">
                  <c:v>-93.535083</c:v>
                </c:pt>
                <c:pt idx="6718">
                  <c:v>-75.358065999999994</c:v>
                </c:pt>
                <c:pt idx="6719">
                  <c:v>-97.213404999999995</c:v>
                </c:pt>
                <c:pt idx="6720">
                  <c:v>-99.842264</c:v>
                </c:pt>
                <c:pt idx="6721">
                  <c:v>-93.538460000000001</c:v>
                </c:pt>
                <c:pt idx="6722">
                  <c:v>-81.747100000000003</c:v>
                </c:pt>
                <c:pt idx="6723">
                  <c:v>-84.809475000000006</c:v>
                </c:pt>
                <c:pt idx="6724">
                  <c:v>-74.129133999999993</c:v>
                </c:pt>
                <c:pt idx="6725">
                  <c:v>-78.265501999999998</c:v>
                </c:pt>
                <c:pt idx="6726">
                  <c:v>-111.711955</c:v>
                </c:pt>
                <c:pt idx="6727">
                  <c:v>-73.810382000000004</c:v>
                </c:pt>
                <c:pt idx="6728">
                  <c:v>-79.864120999999997</c:v>
                </c:pt>
                <c:pt idx="6729">
                  <c:v>-60.103456000000001</c:v>
                </c:pt>
                <c:pt idx="6730">
                  <c:v>-60.586202</c:v>
                </c:pt>
                <c:pt idx="6731">
                  <c:v>-79.132536999999999</c:v>
                </c:pt>
                <c:pt idx="6732">
                  <c:v>-82.275582</c:v>
                </c:pt>
                <c:pt idx="6733">
                  <c:v>-76.135637000000003</c:v>
                </c:pt>
                <c:pt idx="6734">
                  <c:v>-77.515636999999998</c:v>
                </c:pt>
                <c:pt idx="6735">
                  <c:v>-63.818078999999997</c:v>
                </c:pt>
                <c:pt idx="6736">
                  <c:v>-88.321438999999998</c:v>
                </c:pt>
                <c:pt idx="6737">
                  <c:v>-95.074202999999997</c:v>
                </c:pt>
                <c:pt idx="6738">
                  <c:v>-83.629812000000001</c:v>
                </c:pt>
                <c:pt idx="6739">
                  <c:v>-73.286280000000005</c:v>
                </c:pt>
                <c:pt idx="6740">
                  <c:v>-95.867677</c:v>
                </c:pt>
                <c:pt idx="6741">
                  <c:v>-85.458494999999999</c:v>
                </c:pt>
                <c:pt idx="6742">
                  <c:v>-91.196579</c:v>
                </c:pt>
                <c:pt idx="6743">
                  <c:v>-86.818833999999995</c:v>
                </c:pt>
                <c:pt idx="6744">
                  <c:v>-101.50430799999999</c:v>
                </c:pt>
                <c:pt idx="6745">
                  <c:v>-78.913759999999996</c:v>
                </c:pt>
                <c:pt idx="6746">
                  <c:v>-51.587392999999999</c:v>
                </c:pt>
                <c:pt idx="6747">
                  <c:v>-92.578905000000006</c:v>
                </c:pt>
                <c:pt idx="6748">
                  <c:v>-88.477362999999997</c:v>
                </c:pt>
                <c:pt idx="6749">
                  <c:v>-78.638653000000005</c:v>
                </c:pt>
                <c:pt idx="6750">
                  <c:v>-76.710392999999996</c:v>
                </c:pt>
                <c:pt idx="6751">
                  <c:v>-73.691449000000006</c:v>
                </c:pt>
                <c:pt idx="6752">
                  <c:v>-70.468491999999998</c:v>
                </c:pt>
                <c:pt idx="6753">
                  <c:v>-75.327821999999998</c:v>
                </c:pt>
                <c:pt idx="6754">
                  <c:v>-72.788421</c:v>
                </c:pt>
                <c:pt idx="6755">
                  <c:v>-85.913183000000004</c:v>
                </c:pt>
                <c:pt idx="6756">
                  <c:v>-87.285160000000005</c:v>
                </c:pt>
                <c:pt idx="6757">
                  <c:v>-74.865651999999997</c:v>
                </c:pt>
                <c:pt idx="6758">
                  <c:v>-87.435625000000002</c:v>
                </c:pt>
                <c:pt idx="6759">
                  <c:v>-80.665587000000002</c:v>
                </c:pt>
                <c:pt idx="6760">
                  <c:v>-95.082131000000004</c:v>
                </c:pt>
                <c:pt idx="6761">
                  <c:v>-99.864502000000002</c:v>
                </c:pt>
                <c:pt idx="6762">
                  <c:v>-96.936391</c:v>
                </c:pt>
                <c:pt idx="6763">
                  <c:v>-101.102519</c:v>
                </c:pt>
                <c:pt idx="6764">
                  <c:v>-106.34936500000001</c:v>
                </c:pt>
                <c:pt idx="6765">
                  <c:v>-97.405204999999995</c:v>
                </c:pt>
                <c:pt idx="6766">
                  <c:v>-92.642679000000001</c:v>
                </c:pt>
                <c:pt idx="6767">
                  <c:v>-91.042676999999998</c:v>
                </c:pt>
                <c:pt idx="6768">
                  <c:v>-88.983014999999995</c:v>
                </c:pt>
                <c:pt idx="6769">
                  <c:v>-84.526903000000004</c:v>
                </c:pt>
                <c:pt idx="6770">
                  <c:v>-94.346034000000003</c:v>
                </c:pt>
                <c:pt idx="6771">
                  <c:v>-99.141397999999995</c:v>
                </c:pt>
                <c:pt idx="6772">
                  <c:v>-87.210504999999998</c:v>
                </c:pt>
                <c:pt idx="6773">
                  <c:v>-90.187126000000006</c:v>
                </c:pt>
                <c:pt idx="6774">
                  <c:v>-87.477912000000003</c:v>
                </c:pt>
                <c:pt idx="6775">
                  <c:v>-163.80867000000001</c:v>
                </c:pt>
                <c:pt idx="6776">
                  <c:v>-146.66234499999999</c:v>
                </c:pt>
                <c:pt idx="6777">
                  <c:v>-155.849355</c:v>
                </c:pt>
                <c:pt idx="6778">
                  <c:v>-156.76857999999999</c:v>
                </c:pt>
                <c:pt idx="6779">
                  <c:v>-170.18781999999999</c:v>
                </c:pt>
                <c:pt idx="6780">
                  <c:v>-157.75206</c:v>
                </c:pt>
                <c:pt idx="6781">
                  <c:v>-164.67977400000001</c:v>
                </c:pt>
                <c:pt idx="6782">
                  <c:v>-173.58989299999999</c:v>
                </c:pt>
                <c:pt idx="6783">
                  <c:v>-164.635595</c:v>
                </c:pt>
                <c:pt idx="6784">
                  <c:v>-151.548509</c:v>
                </c:pt>
                <c:pt idx="6785">
                  <c:v>-101.033115</c:v>
                </c:pt>
                <c:pt idx="6786">
                  <c:v>-95.121695000000003</c:v>
                </c:pt>
                <c:pt idx="6787">
                  <c:v>-66.519734999999997</c:v>
                </c:pt>
                <c:pt idx="6788">
                  <c:v>-72.623016000000007</c:v>
                </c:pt>
                <c:pt idx="6789">
                  <c:v>-91.418395000000004</c:v>
                </c:pt>
                <c:pt idx="6790">
                  <c:v>-98.759450999999999</c:v>
                </c:pt>
                <c:pt idx="6791">
                  <c:v>-80.896474999999995</c:v>
                </c:pt>
                <c:pt idx="6792">
                  <c:v>-64.048771000000002</c:v>
                </c:pt>
                <c:pt idx="6793">
                  <c:v>-83.090177999999995</c:v>
                </c:pt>
                <c:pt idx="6794">
                  <c:v>-89.912146000000007</c:v>
                </c:pt>
                <c:pt idx="6795">
                  <c:v>-96.933121999999997</c:v>
                </c:pt>
                <c:pt idx="6796">
                  <c:v>-111.75912599999999</c:v>
                </c:pt>
                <c:pt idx="6797">
                  <c:v>-94.878870000000006</c:v>
                </c:pt>
                <c:pt idx="6798">
                  <c:v>-74.536468999999997</c:v>
                </c:pt>
                <c:pt idx="6799">
                  <c:v>-68.318499000000003</c:v>
                </c:pt>
                <c:pt idx="6800">
                  <c:v>-66.465107000000003</c:v>
                </c:pt>
                <c:pt idx="6801">
                  <c:v>-60.602800999999999</c:v>
                </c:pt>
                <c:pt idx="6802">
                  <c:v>-65.160742999999997</c:v>
                </c:pt>
                <c:pt idx="6803">
                  <c:v>-71.228324000000001</c:v>
                </c:pt>
                <c:pt idx="6804">
                  <c:v>-79.479398000000003</c:v>
                </c:pt>
                <c:pt idx="6805">
                  <c:v>-81.985983000000004</c:v>
                </c:pt>
                <c:pt idx="6806">
                  <c:v>-97.428642999999994</c:v>
                </c:pt>
                <c:pt idx="6807">
                  <c:v>-93.963126000000003</c:v>
                </c:pt>
                <c:pt idx="6808">
                  <c:v>-82.285850999999994</c:v>
                </c:pt>
                <c:pt idx="6809">
                  <c:v>-77.104318000000006</c:v>
                </c:pt>
                <c:pt idx="6810">
                  <c:v>-89.746821999999995</c:v>
                </c:pt>
                <c:pt idx="6811">
                  <c:v>-94.539218000000005</c:v>
                </c:pt>
                <c:pt idx="6812">
                  <c:v>-70.994597999999996</c:v>
                </c:pt>
                <c:pt idx="6813">
                  <c:v>-83.421861000000007</c:v>
                </c:pt>
                <c:pt idx="6814">
                  <c:v>-118.695521</c:v>
                </c:pt>
                <c:pt idx="6815">
                  <c:v>-93.177987999999999</c:v>
                </c:pt>
                <c:pt idx="6816">
                  <c:v>-66.098738999999995</c:v>
                </c:pt>
                <c:pt idx="6817">
                  <c:v>-84.966825</c:v>
                </c:pt>
                <c:pt idx="6818">
                  <c:v>-76.453726000000003</c:v>
                </c:pt>
                <c:pt idx="6819">
                  <c:v>-79.254610999999997</c:v>
                </c:pt>
                <c:pt idx="6820">
                  <c:v>-66.849791999999994</c:v>
                </c:pt>
                <c:pt idx="6821">
                  <c:v>-99.298539000000005</c:v>
                </c:pt>
                <c:pt idx="6822">
                  <c:v>-65.402006999999998</c:v>
                </c:pt>
                <c:pt idx="6823">
                  <c:v>-103.21577000000001</c:v>
                </c:pt>
                <c:pt idx="6824">
                  <c:v>-88.445884000000007</c:v>
                </c:pt>
                <c:pt idx="6825">
                  <c:v>-63.817024000000004</c:v>
                </c:pt>
                <c:pt idx="6826">
                  <c:v>-83.373662999999993</c:v>
                </c:pt>
                <c:pt idx="6827">
                  <c:v>-89.733976999999996</c:v>
                </c:pt>
                <c:pt idx="6828">
                  <c:v>-85.279183000000003</c:v>
                </c:pt>
                <c:pt idx="6829">
                  <c:v>-63.219776000000003</c:v>
                </c:pt>
                <c:pt idx="6830">
                  <c:v>-79.451588999999998</c:v>
                </c:pt>
                <c:pt idx="6831">
                  <c:v>-90.281238000000002</c:v>
                </c:pt>
                <c:pt idx="6832">
                  <c:v>-83.206694999999996</c:v>
                </c:pt>
                <c:pt idx="6833">
                  <c:v>-60.464551999999998</c:v>
                </c:pt>
                <c:pt idx="6834">
                  <c:v>-100.300926</c:v>
                </c:pt>
                <c:pt idx="6835">
                  <c:v>-90.126887999999994</c:v>
                </c:pt>
                <c:pt idx="6836">
                  <c:v>-50.760151</c:v>
                </c:pt>
                <c:pt idx="6837">
                  <c:v>-72.409198000000004</c:v>
                </c:pt>
                <c:pt idx="6838">
                  <c:v>-104.641013</c:v>
                </c:pt>
                <c:pt idx="6839">
                  <c:v>-71.500206000000006</c:v>
                </c:pt>
                <c:pt idx="6840">
                  <c:v>-85.276725999999996</c:v>
                </c:pt>
                <c:pt idx="6841">
                  <c:v>-67.157010999999997</c:v>
                </c:pt>
                <c:pt idx="6842">
                  <c:v>-82.757316000000003</c:v>
                </c:pt>
                <c:pt idx="6843">
                  <c:v>-87.702130999999994</c:v>
                </c:pt>
                <c:pt idx="6844">
                  <c:v>-85.251514</c:v>
                </c:pt>
                <c:pt idx="6845">
                  <c:v>-90.113512</c:v>
                </c:pt>
                <c:pt idx="6846">
                  <c:v>-99.138309000000007</c:v>
                </c:pt>
                <c:pt idx="6847">
                  <c:v>-43.324835999999998</c:v>
                </c:pt>
                <c:pt idx="6848">
                  <c:v>-79.247563</c:v>
                </c:pt>
                <c:pt idx="6849">
                  <c:v>-70.523184999999998</c:v>
                </c:pt>
                <c:pt idx="6850">
                  <c:v>-82.410966000000002</c:v>
                </c:pt>
                <c:pt idx="6851">
                  <c:v>-78.479714999999999</c:v>
                </c:pt>
                <c:pt idx="6852">
                  <c:v>-65.394437999999994</c:v>
                </c:pt>
                <c:pt idx="6853">
                  <c:v>-87.614357999999996</c:v>
                </c:pt>
                <c:pt idx="6854">
                  <c:v>-78.841560999999999</c:v>
                </c:pt>
                <c:pt idx="6855">
                  <c:v>-94.879761000000002</c:v>
                </c:pt>
                <c:pt idx="6856">
                  <c:v>-66.477953999999997</c:v>
                </c:pt>
                <c:pt idx="6857">
                  <c:v>-89.380504000000002</c:v>
                </c:pt>
                <c:pt idx="6858">
                  <c:v>-82.680678999999998</c:v>
                </c:pt>
                <c:pt idx="6859">
                  <c:v>-86.563756999999995</c:v>
                </c:pt>
                <c:pt idx="6860">
                  <c:v>-92.038324000000003</c:v>
                </c:pt>
                <c:pt idx="6861">
                  <c:v>-85.677915999999996</c:v>
                </c:pt>
                <c:pt idx="6862">
                  <c:v>-69.582159000000004</c:v>
                </c:pt>
                <c:pt idx="6863">
                  <c:v>-92.095849000000001</c:v>
                </c:pt>
                <c:pt idx="6864">
                  <c:v>-72.689732000000006</c:v>
                </c:pt>
                <c:pt idx="6865">
                  <c:v>-82.014128999999997</c:v>
                </c:pt>
                <c:pt idx="6866">
                  <c:v>-73.511928999999995</c:v>
                </c:pt>
                <c:pt idx="6867">
                  <c:v>-94.105706999999995</c:v>
                </c:pt>
                <c:pt idx="6868">
                  <c:v>-79.309540999999996</c:v>
                </c:pt>
                <c:pt idx="6869">
                  <c:v>-108.42658400000001</c:v>
                </c:pt>
                <c:pt idx="6870">
                  <c:v>-156.27221399999999</c:v>
                </c:pt>
                <c:pt idx="6871">
                  <c:v>-149.321043</c:v>
                </c:pt>
                <c:pt idx="6872">
                  <c:v>-165.100797</c:v>
                </c:pt>
                <c:pt idx="6873">
                  <c:v>-158.844311</c:v>
                </c:pt>
                <c:pt idx="6874">
                  <c:v>-160.15466599999999</c:v>
                </c:pt>
                <c:pt idx="6875">
                  <c:v>-159.31655499999999</c:v>
                </c:pt>
                <c:pt idx="6876">
                  <c:v>-172.998389</c:v>
                </c:pt>
                <c:pt idx="6877">
                  <c:v>-155.90247199999999</c:v>
                </c:pt>
                <c:pt idx="6878">
                  <c:v>-158.94497100000001</c:v>
                </c:pt>
                <c:pt idx="6879">
                  <c:v>-158.02154999999999</c:v>
                </c:pt>
                <c:pt idx="6880">
                  <c:v>176.87611699999999</c:v>
                </c:pt>
                <c:pt idx="6881">
                  <c:v>-154.86039</c:v>
                </c:pt>
                <c:pt idx="6882">
                  <c:v>-148.85810499999999</c:v>
                </c:pt>
                <c:pt idx="6883">
                  <c:v>-163.53518399999999</c:v>
                </c:pt>
                <c:pt idx="6884">
                  <c:v>173.23708999999999</c:v>
                </c:pt>
                <c:pt idx="6885">
                  <c:v>-155.96967799999999</c:v>
                </c:pt>
                <c:pt idx="6886">
                  <c:v>-161.44543200000001</c:v>
                </c:pt>
                <c:pt idx="6887">
                  <c:v>-158.872624</c:v>
                </c:pt>
                <c:pt idx="6888">
                  <c:v>-162.585059</c:v>
                </c:pt>
                <c:pt idx="6889">
                  <c:v>-162.694547</c:v>
                </c:pt>
                <c:pt idx="6890">
                  <c:v>-163.79389699999999</c:v>
                </c:pt>
                <c:pt idx="6891">
                  <c:v>-150.09746699999999</c:v>
                </c:pt>
                <c:pt idx="6892">
                  <c:v>-149.045346</c:v>
                </c:pt>
                <c:pt idx="6893">
                  <c:v>-154.88942499999999</c:v>
                </c:pt>
                <c:pt idx="6894">
                  <c:v>-146.46019899999999</c:v>
                </c:pt>
                <c:pt idx="6895">
                  <c:v>-154.937151</c:v>
                </c:pt>
                <c:pt idx="6896">
                  <c:v>-168.47245000000001</c:v>
                </c:pt>
                <c:pt idx="6897">
                  <c:v>-154.537813</c:v>
                </c:pt>
                <c:pt idx="6898">
                  <c:v>-158.24742000000001</c:v>
                </c:pt>
                <c:pt idx="6899">
                  <c:v>-173.15919700000001</c:v>
                </c:pt>
                <c:pt idx="6900">
                  <c:v>-152.752566</c:v>
                </c:pt>
                <c:pt idx="6901">
                  <c:v>-171.39258799999999</c:v>
                </c:pt>
                <c:pt idx="6902">
                  <c:v>-164.095404</c:v>
                </c:pt>
                <c:pt idx="6903">
                  <c:v>-157.15227300000001</c:v>
                </c:pt>
                <c:pt idx="6904">
                  <c:v>-157.668532</c:v>
                </c:pt>
                <c:pt idx="6905">
                  <c:v>-147.374212</c:v>
                </c:pt>
                <c:pt idx="6906">
                  <c:v>-157.81606600000001</c:v>
                </c:pt>
                <c:pt idx="6907">
                  <c:v>-165.04183699999999</c:v>
                </c:pt>
                <c:pt idx="6908">
                  <c:v>-160.27597700000001</c:v>
                </c:pt>
                <c:pt idx="6909">
                  <c:v>177.722677</c:v>
                </c:pt>
                <c:pt idx="6910">
                  <c:v>-164.224727</c:v>
                </c:pt>
                <c:pt idx="6911">
                  <c:v>-145.366703</c:v>
                </c:pt>
                <c:pt idx="6912">
                  <c:v>-91.880274999999997</c:v>
                </c:pt>
                <c:pt idx="6913">
                  <c:v>-90.377767000000006</c:v>
                </c:pt>
                <c:pt idx="6914">
                  <c:v>-117.49414400000001</c:v>
                </c:pt>
                <c:pt idx="6915">
                  <c:v>-108.446636</c:v>
                </c:pt>
                <c:pt idx="6916">
                  <c:v>-163.61372399999999</c:v>
                </c:pt>
                <c:pt idx="6917">
                  <c:v>-168.936375</c:v>
                </c:pt>
                <c:pt idx="6918">
                  <c:v>-149.764375</c:v>
                </c:pt>
                <c:pt idx="6919">
                  <c:v>-156.72672399999999</c:v>
                </c:pt>
                <c:pt idx="6920">
                  <c:v>-171.06069099999999</c:v>
                </c:pt>
                <c:pt idx="6921">
                  <c:v>-163.318769</c:v>
                </c:pt>
                <c:pt idx="6922">
                  <c:v>-165.59441100000001</c:v>
                </c:pt>
                <c:pt idx="6923">
                  <c:v>-157.456737</c:v>
                </c:pt>
                <c:pt idx="6924">
                  <c:v>-148.37482700000001</c:v>
                </c:pt>
                <c:pt idx="6925">
                  <c:v>-165.03614200000001</c:v>
                </c:pt>
                <c:pt idx="6926">
                  <c:v>175.91753800000001</c:v>
                </c:pt>
                <c:pt idx="6927">
                  <c:v>-163.45008100000001</c:v>
                </c:pt>
                <c:pt idx="6928">
                  <c:v>166.70029199999999</c:v>
                </c:pt>
                <c:pt idx="6929">
                  <c:v>-162.12281200000001</c:v>
                </c:pt>
                <c:pt idx="6930">
                  <c:v>-176.57514800000001</c:v>
                </c:pt>
                <c:pt idx="6931">
                  <c:v>-162.80077499999999</c:v>
                </c:pt>
                <c:pt idx="6932">
                  <c:v>-159.80104600000001</c:v>
                </c:pt>
                <c:pt idx="6933">
                  <c:v>-171.054956</c:v>
                </c:pt>
                <c:pt idx="6934">
                  <c:v>-163.54317900000001</c:v>
                </c:pt>
                <c:pt idx="6935">
                  <c:v>-161.82306299999999</c:v>
                </c:pt>
                <c:pt idx="6936">
                  <c:v>-169.230412</c:v>
                </c:pt>
                <c:pt idx="6937">
                  <c:v>-176.70434900000001</c:v>
                </c:pt>
                <c:pt idx="6938">
                  <c:v>-163.21796399999999</c:v>
                </c:pt>
                <c:pt idx="6939">
                  <c:v>-162.45070799999999</c:v>
                </c:pt>
                <c:pt idx="6940">
                  <c:v>175.22849400000001</c:v>
                </c:pt>
                <c:pt idx="6941">
                  <c:v>-154.02411799999999</c:v>
                </c:pt>
                <c:pt idx="6942">
                  <c:v>-156.426569</c:v>
                </c:pt>
                <c:pt idx="6943">
                  <c:v>-179.180217</c:v>
                </c:pt>
                <c:pt idx="6944">
                  <c:v>-165.598468</c:v>
                </c:pt>
                <c:pt idx="6945">
                  <c:v>-146.071663</c:v>
                </c:pt>
                <c:pt idx="6946">
                  <c:v>-149.31584599999999</c:v>
                </c:pt>
                <c:pt idx="6947">
                  <c:v>-153.56958499999999</c:v>
                </c:pt>
                <c:pt idx="6948">
                  <c:v>-170.91176899999999</c:v>
                </c:pt>
                <c:pt idx="6949">
                  <c:v>-146.02237400000001</c:v>
                </c:pt>
                <c:pt idx="6950">
                  <c:v>-151.23775000000001</c:v>
                </c:pt>
                <c:pt idx="6951">
                  <c:v>-170.24901</c:v>
                </c:pt>
                <c:pt idx="6952">
                  <c:v>-163.10609500000001</c:v>
                </c:pt>
                <c:pt idx="6953">
                  <c:v>-162.20026899999999</c:v>
                </c:pt>
                <c:pt idx="6954">
                  <c:v>-164.238643</c:v>
                </c:pt>
                <c:pt idx="6955">
                  <c:v>-163.09085899999999</c:v>
                </c:pt>
                <c:pt idx="6956">
                  <c:v>-170.50559200000001</c:v>
                </c:pt>
                <c:pt idx="6957">
                  <c:v>-152.89214899999999</c:v>
                </c:pt>
                <c:pt idx="6958">
                  <c:v>-170.08188000000001</c:v>
                </c:pt>
                <c:pt idx="6959">
                  <c:v>-150.06927899999999</c:v>
                </c:pt>
                <c:pt idx="6960">
                  <c:v>-165.978838</c:v>
                </c:pt>
                <c:pt idx="6961">
                  <c:v>-175.811215</c:v>
                </c:pt>
                <c:pt idx="6962">
                  <c:v>-158.33765</c:v>
                </c:pt>
                <c:pt idx="6963">
                  <c:v>-166.59843699999999</c:v>
                </c:pt>
                <c:pt idx="6964">
                  <c:v>-136.83946</c:v>
                </c:pt>
                <c:pt idx="6965">
                  <c:v>-141.56485000000001</c:v>
                </c:pt>
                <c:pt idx="6966">
                  <c:v>-164.58089200000001</c:v>
                </c:pt>
                <c:pt idx="6967">
                  <c:v>-150.44587300000001</c:v>
                </c:pt>
                <c:pt idx="6968">
                  <c:v>-171.91916000000001</c:v>
                </c:pt>
                <c:pt idx="6969">
                  <c:v>-149.53324000000001</c:v>
                </c:pt>
                <c:pt idx="6970">
                  <c:v>-143.06177299999999</c:v>
                </c:pt>
                <c:pt idx="6971">
                  <c:v>-62.049405999999998</c:v>
                </c:pt>
                <c:pt idx="6972">
                  <c:v>-73.078511000000006</c:v>
                </c:pt>
                <c:pt idx="6973">
                  <c:v>-69.161894000000004</c:v>
                </c:pt>
                <c:pt idx="6974">
                  <c:v>-55.769505000000002</c:v>
                </c:pt>
                <c:pt idx="6975">
                  <c:v>-77.905716999999996</c:v>
                </c:pt>
                <c:pt idx="6976">
                  <c:v>-75.883326999999994</c:v>
                </c:pt>
                <c:pt idx="6977">
                  <c:v>-77.604388</c:v>
                </c:pt>
                <c:pt idx="6978">
                  <c:v>-49.146430000000002</c:v>
                </c:pt>
                <c:pt idx="6979">
                  <c:v>-51.081688</c:v>
                </c:pt>
                <c:pt idx="6980">
                  <c:v>-72.819490000000002</c:v>
                </c:pt>
                <c:pt idx="6981">
                  <c:v>-66.194601000000006</c:v>
                </c:pt>
                <c:pt idx="6982">
                  <c:v>-81.894019</c:v>
                </c:pt>
                <c:pt idx="6983">
                  <c:v>-71.618363000000002</c:v>
                </c:pt>
                <c:pt idx="6984">
                  <c:v>-86.568357000000006</c:v>
                </c:pt>
                <c:pt idx="6985">
                  <c:v>-75.626098999999996</c:v>
                </c:pt>
                <c:pt idx="6986">
                  <c:v>-82.720347000000004</c:v>
                </c:pt>
                <c:pt idx="6987">
                  <c:v>-79.661621999999994</c:v>
                </c:pt>
                <c:pt idx="6988">
                  <c:v>-70.554192999999998</c:v>
                </c:pt>
                <c:pt idx="6989">
                  <c:v>-89.532267000000004</c:v>
                </c:pt>
                <c:pt idx="6990">
                  <c:v>-89.756713000000005</c:v>
                </c:pt>
                <c:pt idx="6991">
                  <c:v>-69.298331000000005</c:v>
                </c:pt>
                <c:pt idx="6992">
                  <c:v>-60.273885</c:v>
                </c:pt>
                <c:pt idx="6993">
                  <c:v>-70.230637999999999</c:v>
                </c:pt>
                <c:pt idx="6994">
                  <c:v>-92.470996</c:v>
                </c:pt>
                <c:pt idx="6995">
                  <c:v>-111.975768</c:v>
                </c:pt>
                <c:pt idx="6996">
                  <c:v>-76.258522999999997</c:v>
                </c:pt>
                <c:pt idx="6997">
                  <c:v>-66.445757</c:v>
                </c:pt>
                <c:pt idx="6998">
                  <c:v>-66.626079000000004</c:v>
                </c:pt>
                <c:pt idx="6999">
                  <c:v>-91.039171999999994</c:v>
                </c:pt>
                <c:pt idx="7000">
                  <c:v>-77.371695000000003</c:v>
                </c:pt>
                <c:pt idx="7001">
                  <c:v>-82.088448999999997</c:v>
                </c:pt>
                <c:pt idx="7002">
                  <c:v>-65.992675000000006</c:v>
                </c:pt>
                <c:pt idx="7003">
                  <c:v>-62.036451</c:v>
                </c:pt>
                <c:pt idx="7004">
                  <c:v>-69.932349000000002</c:v>
                </c:pt>
                <c:pt idx="7005">
                  <c:v>-74.581564999999998</c:v>
                </c:pt>
                <c:pt idx="7006">
                  <c:v>-77.096030999999996</c:v>
                </c:pt>
                <c:pt idx="7007">
                  <c:v>-103.074743</c:v>
                </c:pt>
                <c:pt idx="7008">
                  <c:v>-102.463311</c:v>
                </c:pt>
                <c:pt idx="7009">
                  <c:v>-93.472746000000001</c:v>
                </c:pt>
                <c:pt idx="7010">
                  <c:v>-131.1574</c:v>
                </c:pt>
                <c:pt idx="7011">
                  <c:v>-146.70544000000001</c:v>
                </c:pt>
                <c:pt idx="7012">
                  <c:v>-145.86112600000001</c:v>
                </c:pt>
                <c:pt idx="7013">
                  <c:v>-152.721598</c:v>
                </c:pt>
                <c:pt idx="7014">
                  <c:v>-159.505379</c:v>
                </c:pt>
                <c:pt idx="7015">
                  <c:v>-163.710117</c:v>
                </c:pt>
                <c:pt idx="7016">
                  <c:v>-156.41637299999999</c:v>
                </c:pt>
                <c:pt idx="7017">
                  <c:v>-174.40503200000001</c:v>
                </c:pt>
                <c:pt idx="7018">
                  <c:v>179.293689</c:v>
                </c:pt>
                <c:pt idx="7019">
                  <c:v>-170.32379499999999</c:v>
                </c:pt>
                <c:pt idx="7020">
                  <c:v>-162.93240900000001</c:v>
                </c:pt>
                <c:pt idx="7021">
                  <c:v>-164.876485</c:v>
                </c:pt>
                <c:pt idx="7022">
                  <c:v>-165.01679300000001</c:v>
                </c:pt>
                <c:pt idx="7023">
                  <c:v>-168.04546400000001</c:v>
                </c:pt>
                <c:pt idx="7024">
                  <c:v>-164.26020700000001</c:v>
                </c:pt>
                <c:pt idx="7025">
                  <c:v>-150.668645</c:v>
                </c:pt>
                <c:pt idx="7026">
                  <c:v>-156.74665400000001</c:v>
                </c:pt>
                <c:pt idx="7027">
                  <c:v>-175.676332</c:v>
                </c:pt>
                <c:pt idx="7028">
                  <c:v>-161.628556</c:v>
                </c:pt>
                <c:pt idx="7029">
                  <c:v>-166.480818</c:v>
                </c:pt>
                <c:pt idx="7030">
                  <c:v>173.78591700000001</c:v>
                </c:pt>
                <c:pt idx="7031">
                  <c:v>-137.597184</c:v>
                </c:pt>
                <c:pt idx="7032">
                  <c:v>-144.06328400000001</c:v>
                </c:pt>
                <c:pt idx="7033">
                  <c:v>-146.72977399999999</c:v>
                </c:pt>
                <c:pt idx="7034">
                  <c:v>-163.90552299999999</c:v>
                </c:pt>
                <c:pt idx="7035">
                  <c:v>-153.103613</c:v>
                </c:pt>
                <c:pt idx="7036">
                  <c:v>-160.827045</c:v>
                </c:pt>
                <c:pt idx="7037">
                  <c:v>-136.71296799999999</c:v>
                </c:pt>
                <c:pt idx="7038">
                  <c:v>-150.063163</c:v>
                </c:pt>
                <c:pt idx="7039">
                  <c:v>-152.613136</c:v>
                </c:pt>
                <c:pt idx="7040">
                  <c:v>-161.208967</c:v>
                </c:pt>
                <c:pt idx="7041">
                  <c:v>-161.638003</c:v>
                </c:pt>
                <c:pt idx="7042">
                  <c:v>-139.32734300000001</c:v>
                </c:pt>
                <c:pt idx="7043">
                  <c:v>178.31417400000001</c:v>
                </c:pt>
                <c:pt idx="7044">
                  <c:v>-142.904978</c:v>
                </c:pt>
                <c:pt idx="7045">
                  <c:v>-158.13503499999999</c:v>
                </c:pt>
                <c:pt idx="7046">
                  <c:v>-156.024235</c:v>
                </c:pt>
                <c:pt idx="7047">
                  <c:v>-160.77687800000001</c:v>
                </c:pt>
                <c:pt idx="7048">
                  <c:v>-156.82383799999999</c:v>
                </c:pt>
                <c:pt idx="7049">
                  <c:v>-153.215023</c:v>
                </c:pt>
                <c:pt idx="7050">
                  <c:v>-144.087997</c:v>
                </c:pt>
                <c:pt idx="7051">
                  <c:v>-89.224193999999997</c:v>
                </c:pt>
                <c:pt idx="7052">
                  <c:v>-116.489239</c:v>
                </c:pt>
                <c:pt idx="7053">
                  <c:v>-94.308725999999993</c:v>
                </c:pt>
                <c:pt idx="7054">
                  <c:v>-90.673029</c:v>
                </c:pt>
                <c:pt idx="7055">
                  <c:v>-81.375724000000005</c:v>
                </c:pt>
                <c:pt idx="7056">
                  <c:v>-79.132237000000003</c:v>
                </c:pt>
                <c:pt idx="7057">
                  <c:v>-107.741344</c:v>
                </c:pt>
                <c:pt idx="7058">
                  <c:v>-66.810523000000003</c:v>
                </c:pt>
                <c:pt idx="7059">
                  <c:v>-77.738271999999995</c:v>
                </c:pt>
                <c:pt idx="7060">
                  <c:v>-91.787724999999995</c:v>
                </c:pt>
                <c:pt idx="7061">
                  <c:v>-93.828632999999996</c:v>
                </c:pt>
                <c:pt idx="7062">
                  <c:v>-88.249170000000007</c:v>
                </c:pt>
                <c:pt idx="7063">
                  <c:v>-86.498756999999998</c:v>
                </c:pt>
                <c:pt idx="7064">
                  <c:v>-93.069872000000004</c:v>
                </c:pt>
                <c:pt idx="7065">
                  <c:v>-131.05875</c:v>
                </c:pt>
                <c:pt idx="7066">
                  <c:v>-82.820396000000002</c:v>
                </c:pt>
                <c:pt idx="7067">
                  <c:v>-97.771371000000002</c:v>
                </c:pt>
                <c:pt idx="7068">
                  <c:v>-78.168282000000005</c:v>
                </c:pt>
                <c:pt idx="7069">
                  <c:v>-75.611275000000006</c:v>
                </c:pt>
                <c:pt idx="7070">
                  <c:v>-70.402759000000003</c:v>
                </c:pt>
                <c:pt idx="7071">
                  <c:v>-72.273579999999995</c:v>
                </c:pt>
                <c:pt idx="7072">
                  <c:v>-89.966247999999993</c:v>
                </c:pt>
                <c:pt idx="7073">
                  <c:v>-75.230395000000001</c:v>
                </c:pt>
                <c:pt idx="7074">
                  <c:v>-94.160767000000007</c:v>
                </c:pt>
                <c:pt idx="7075">
                  <c:v>-78.754885000000002</c:v>
                </c:pt>
                <c:pt idx="7076">
                  <c:v>-73.695054999999996</c:v>
                </c:pt>
                <c:pt idx="7077">
                  <c:v>-104.597043</c:v>
                </c:pt>
                <c:pt idx="7078">
                  <c:v>-82.217585</c:v>
                </c:pt>
                <c:pt idx="7079">
                  <c:v>-75.672376</c:v>
                </c:pt>
                <c:pt idx="7080">
                  <c:v>-87.004275000000007</c:v>
                </c:pt>
                <c:pt idx="7081">
                  <c:v>-89.026291999999998</c:v>
                </c:pt>
                <c:pt idx="7082">
                  <c:v>-70.174638999999999</c:v>
                </c:pt>
                <c:pt idx="7083">
                  <c:v>-70.410450999999995</c:v>
                </c:pt>
                <c:pt idx="7084">
                  <c:v>-61.704659999999997</c:v>
                </c:pt>
                <c:pt idx="7085">
                  <c:v>-79.327849000000001</c:v>
                </c:pt>
                <c:pt idx="7086">
                  <c:v>-82.283535000000001</c:v>
                </c:pt>
                <c:pt idx="7087">
                  <c:v>-84.064593000000002</c:v>
                </c:pt>
                <c:pt idx="7088">
                  <c:v>-86.628679000000005</c:v>
                </c:pt>
                <c:pt idx="7089">
                  <c:v>-72.979028</c:v>
                </c:pt>
                <c:pt idx="7090">
                  <c:v>-80.845029999999994</c:v>
                </c:pt>
                <c:pt idx="7091">
                  <c:v>-84.928234000000003</c:v>
                </c:pt>
                <c:pt idx="7092">
                  <c:v>-79.825126999999995</c:v>
                </c:pt>
                <c:pt idx="7093">
                  <c:v>-87.731178</c:v>
                </c:pt>
                <c:pt idx="7094">
                  <c:v>-81.963772000000006</c:v>
                </c:pt>
                <c:pt idx="7095">
                  <c:v>-55.164763000000001</c:v>
                </c:pt>
                <c:pt idx="7096">
                  <c:v>-86.924443999999994</c:v>
                </c:pt>
                <c:pt idx="7097">
                  <c:v>-69.600318999999999</c:v>
                </c:pt>
                <c:pt idx="7098">
                  <c:v>-74.694564999999997</c:v>
                </c:pt>
                <c:pt idx="7099">
                  <c:v>-85.539873999999998</c:v>
                </c:pt>
                <c:pt idx="7100">
                  <c:v>-92.049862000000005</c:v>
                </c:pt>
                <c:pt idx="7101">
                  <c:v>-104.307523</c:v>
                </c:pt>
                <c:pt idx="7102">
                  <c:v>-69.237960000000001</c:v>
                </c:pt>
                <c:pt idx="7103">
                  <c:v>-90.451994999999997</c:v>
                </c:pt>
                <c:pt idx="7104">
                  <c:v>-90.085395000000005</c:v>
                </c:pt>
                <c:pt idx="7105">
                  <c:v>-77.896283999999994</c:v>
                </c:pt>
                <c:pt idx="7106">
                  <c:v>-91.496381</c:v>
                </c:pt>
                <c:pt idx="7107">
                  <c:v>-77.048411999999999</c:v>
                </c:pt>
                <c:pt idx="7108">
                  <c:v>-93.722229999999996</c:v>
                </c:pt>
                <c:pt idx="7109">
                  <c:v>-96.634442000000007</c:v>
                </c:pt>
                <c:pt idx="7110">
                  <c:v>-86.503215999999995</c:v>
                </c:pt>
                <c:pt idx="7111">
                  <c:v>-54.751787</c:v>
                </c:pt>
                <c:pt idx="7112">
                  <c:v>-83.735558999999995</c:v>
                </c:pt>
                <c:pt idx="7113">
                  <c:v>-84.882125000000002</c:v>
                </c:pt>
                <c:pt idx="7114">
                  <c:v>-79.582939999999994</c:v>
                </c:pt>
                <c:pt idx="7115">
                  <c:v>-90.408114999999995</c:v>
                </c:pt>
                <c:pt idx="7116">
                  <c:v>-92.151978</c:v>
                </c:pt>
                <c:pt idx="7117">
                  <c:v>-90.488297000000003</c:v>
                </c:pt>
                <c:pt idx="7118">
                  <c:v>-105.545601</c:v>
                </c:pt>
                <c:pt idx="7119">
                  <c:v>-87.911660999999995</c:v>
                </c:pt>
                <c:pt idx="7120">
                  <c:v>-112.20969100000001</c:v>
                </c:pt>
                <c:pt idx="7121">
                  <c:v>-108.8642</c:v>
                </c:pt>
                <c:pt idx="7122">
                  <c:v>-97.533299</c:v>
                </c:pt>
                <c:pt idx="7123">
                  <c:v>-95.696060000000003</c:v>
                </c:pt>
                <c:pt idx="7124">
                  <c:v>-68.725100999999995</c:v>
                </c:pt>
                <c:pt idx="7125">
                  <c:v>-76.277539000000004</c:v>
                </c:pt>
                <c:pt idx="7126">
                  <c:v>-69.391752999999994</c:v>
                </c:pt>
                <c:pt idx="7127">
                  <c:v>-78.312348</c:v>
                </c:pt>
                <c:pt idx="7128">
                  <c:v>-78.920473000000001</c:v>
                </c:pt>
                <c:pt idx="7129">
                  <c:v>-68.074126000000007</c:v>
                </c:pt>
                <c:pt idx="7130">
                  <c:v>-90.889467999999994</c:v>
                </c:pt>
                <c:pt idx="7131">
                  <c:v>-106.25613800000001</c:v>
                </c:pt>
                <c:pt idx="7132">
                  <c:v>-86.896713000000005</c:v>
                </c:pt>
                <c:pt idx="7133">
                  <c:v>-71.734199000000004</c:v>
                </c:pt>
                <c:pt idx="7134">
                  <c:v>-86.635754000000006</c:v>
                </c:pt>
                <c:pt idx="7135">
                  <c:v>-82.301541</c:v>
                </c:pt>
                <c:pt idx="7136">
                  <c:v>-66.957301999999999</c:v>
                </c:pt>
                <c:pt idx="7137">
                  <c:v>-78.344926000000001</c:v>
                </c:pt>
                <c:pt idx="7138">
                  <c:v>-85.751717999999997</c:v>
                </c:pt>
                <c:pt idx="7139">
                  <c:v>-84.333710999999994</c:v>
                </c:pt>
                <c:pt idx="7140">
                  <c:v>-97.045698999999999</c:v>
                </c:pt>
                <c:pt idx="7141">
                  <c:v>-64.034210999999999</c:v>
                </c:pt>
                <c:pt idx="7142">
                  <c:v>-86.064537999999999</c:v>
                </c:pt>
                <c:pt idx="7143">
                  <c:v>-104.100182</c:v>
                </c:pt>
                <c:pt idx="7144">
                  <c:v>-105.059499</c:v>
                </c:pt>
                <c:pt idx="7145">
                  <c:v>-99.07508</c:v>
                </c:pt>
                <c:pt idx="7146">
                  <c:v>-102.71499300000001</c:v>
                </c:pt>
                <c:pt idx="7147">
                  <c:v>-89.153723999999997</c:v>
                </c:pt>
                <c:pt idx="7148">
                  <c:v>-97.431730000000002</c:v>
                </c:pt>
                <c:pt idx="7149">
                  <c:v>-100.442494</c:v>
                </c:pt>
                <c:pt idx="7150">
                  <c:v>-100.443341</c:v>
                </c:pt>
                <c:pt idx="7151">
                  <c:v>-79.346907999999999</c:v>
                </c:pt>
                <c:pt idx="7152">
                  <c:v>-74.040423000000004</c:v>
                </c:pt>
                <c:pt idx="7153">
                  <c:v>-76.239194999999995</c:v>
                </c:pt>
                <c:pt idx="7154">
                  <c:v>-76.132964000000001</c:v>
                </c:pt>
                <c:pt idx="7155">
                  <c:v>-74.142366999999993</c:v>
                </c:pt>
                <c:pt idx="7156">
                  <c:v>-82.539931999999993</c:v>
                </c:pt>
                <c:pt idx="7157">
                  <c:v>-45.321424999999998</c:v>
                </c:pt>
                <c:pt idx="7158">
                  <c:v>-70.219729999999998</c:v>
                </c:pt>
                <c:pt idx="7159">
                  <c:v>-70.671712999999997</c:v>
                </c:pt>
                <c:pt idx="7160">
                  <c:v>-78.668986000000004</c:v>
                </c:pt>
                <c:pt idx="7161">
                  <c:v>-71.770358000000002</c:v>
                </c:pt>
                <c:pt idx="7162">
                  <c:v>-71.389893999999998</c:v>
                </c:pt>
                <c:pt idx="7163">
                  <c:v>-71.321437000000003</c:v>
                </c:pt>
                <c:pt idx="7164">
                  <c:v>-62.601433999999998</c:v>
                </c:pt>
                <c:pt idx="7165">
                  <c:v>-89.617063999999999</c:v>
                </c:pt>
                <c:pt idx="7166">
                  <c:v>-64.131049000000004</c:v>
                </c:pt>
                <c:pt idx="7167">
                  <c:v>-73.820038999999994</c:v>
                </c:pt>
                <c:pt idx="7168">
                  <c:v>-85.317098000000001</c:v>
                </c:pt>
                <c:pt idx="7169">
                  <c:v>-57.057144000000001</c:v>
                </c:pt>
                <c:pt idx="7170">
                  <c:v>-75.326091000000005</c:v>
                </c:pt>
                <c:pt idx="7171">
                  <c:v>-82.511303999999996</c:v>
                </c:pt>
                <c:pt idx="7172">
                  <c:v>-109.699958</c:v>
                </c:pt>
                <c:pt idx="7173">
                  <c:v>-55.970747000000003</c:v>
                </c:pt>
                <c:pt idx="7174">
                  <c:v>-77.880953000000005</c:v>
                </c:pt>
                <c:pt idx="7175">
                  <c:v>-73.467860000000002</c:v>
                </c:pt>
                <c:pt idx="7176">
                  <c:v>-75.508471999999998</c:v>
                </c:pt>
                <c:pt idx="7177">
                  <c:v>-85.116338999999996</c:v>
                </c:pt>
                <c:pt idx="7178">
                  <c:v>-69.692701</c:v>
                </c:pt>
                <c:pt idx="7179">
                  <c:v>-86.166535999999994</c:v>
                </c:pt>
                <c:pt idx="7180">
                  <c:v>-78.944936999999996</c:v>
                </c:pt>
                <c:pt idx="7181">
                  <c:v>-77.578935000000001</c:v>
                </c:pt>
                <c:pt idx="7182">
                  <c:v>-82.297999000000004</c:v>
                </c:pt>
                <c:pt idx="7183">
                  <c:v>-95.336736000000002</c:v>
                </c:pt>
                <c:pt idx="7184">
                  <c:v>-102.317936</c:v>
                </c:pt>
                <c:pt idx="7185">
                  <c:v>-88.824775000000002</c:v>
                </c:pt>
                <c:pt idx="7186">
                  <c:v>-80.536559999999994</c:v>
                </c:pt>
                <c:pt idx="7187">
                  <c:v>-83.533077000000006</c:v>
                </c:pt>
                <c:pt idx="7188">
                  <c:v>-82.459811999999999</c:v>
                </c:pt>
                <c:pt idx="7189">
                  <c:v>-110.851112</c:v>
                </c:pt>
                <c:pt idx="7190">
                  <c:v>-90.746105</c:v>
                </c:pt>
                <c:pt idx="7191">
                  <c:v>-82.834864999999994</c:v>
                </c:pt>
                <c:pt idx="7192">
                  <c:v>-95.797801000000007</c:v>
                </c:pt>
                <c:pt idx="7193">
                  <c:v>-98.798738</c:v>
                </c:pt>
                <c:pt idx="7194">
                  <c:v>-84.047370999999998</c:v>
                </c:pt>
                <c:pt idx="7195">
                  <c:v>-76.973431000000005</c:v>
                </c:pt>
                <c:pt idx="7196">
                  <c:v>-71.286218000000005</c:v>
                </c:pt>
                <c:pt idx="7197">
                  <c:v>-68.262709000000001</c:v>
                </c:pt>
                <c:pt idx="7198">
                  <c:v>-67.753063999999995</c:v>
                </c:pt>
                <c:pt idx="7199">
                  <c:v>-94.075905000000006</c:v>
                </c:pt>
                <c:pt idx="7200">
                  <c:v>-97.067409999999995</c:v>
                </c:pt>
                <c:pt idx="7201">
                  <c:v>-94.812526000000005</c:v>
                </c:pt>
                <c:pt idx="7202">
                  <c:v>-71.543347999999995</c:v>
                </c:pt>
                <c:pt idx="7203">
                  <c:v>-87.959001000000001</c:v>
                </c:pt>
                <c:pt idx="7204">
                  <c:v>-76.526493000000002</c:v>
                </c:pt>
                <c:pt idx="7205">
                  <c:v>-59.163049999999998</c:v>
                </c:pt>
                <c:pt idx="7206">
                  <c:v>-62.130749999999999</c:v>
                </c:pt>
                <c:pt idx="7207">
                  <c:v>-65.636475000000004</c:v>
                </c:pt>
                <c:pt idx="7208">
                  <c:v>-59.859960000000001</c:v>
                </c:pt>
                <c:pt idx="7209">
                  <c:v>-78.145371999999995</c:v>
                </c:pt>
                <c:pt idx="7210">
                  <c:v>-75.133672000000004</c:v>
                </c:pt>
                <c:pt idx="7211">
                  <c:v>-57.055340999999999</c:v>
                </c:pt>
                <c:pt idx="7212">
                  <c:v>-70.579689000000002</c:v>
                </c:pt>
                <c:pt idx="7213">
                  <c:v>-79.514568999999995</c:v>
                </c:pt>
                <c:pt idx="7214">
                  <c:v>-64.865729000000002</c:v>
                </c:pt>
                <c:pt idx="7215">
                  <c:v>-82.304783</c:v>
                </c:pt>
                <c:pt idx="7216">
                  <c:v>-68.063044000000005</c:v>
                </c:pt>
                <c:pt idx="7217">
                  <c:v>-60.953684000000003</c:v>
                </c:pt>
                <c:pt idx="7218">
                  <c:v>-59.898408000000003</c:v>
                </c:pt>
                <c:pt idx="7219">
                  <c:v>-48.809193999999998</c:v>
                </c:pt>
                <c:pt idx="7220">
                  <c:v>-57.207614999999997</c:v>
                </c:pt>
                <c:pt idx="7221">
                  <c:v>-70.620057000000003</c:v>
                </c:pt>
                <c:pt idx="7222">
                  <c:v>-108.515614</c:v>
                </c:pt>
                <c:pt idx="7223">
                  <c:v>-76.291646999999998</c:v>
                </c:pt>
                <c:pt idx="7224">
                  <c:v>-85.976813000000007</c:v>
                </c:pt>
                <c:pt idx="7225">
                  <c:v>-70.218723999999995</c:v>
                </c:pt>
                <c:pt idx="7226">
                  <c:v>-83.462601000000006</c:v>
                </c:pt>
                <c:pt idx="7227">
                  <c:v>-92.911199999999994</c:v>
                </c:pt>
                <c:pt idx="7228">
                  <c:v>-82.474616999999995</c:v>
                </c:pt>
                <c:pt idx="7229">
                  <c:v>-88.829290999999998</c:v>
                </c:pt>
                <c:pt idx="7230">
                  <c:v>-113.131062</c:v>
                </c:pt>
                <c:pt idx="7231">
                  <c:v>-80.749652999999995</c:v>
                </c:pt>
                <c:pt idx="7232">
                  <c:v>-83.312083000000001</c:v>
                </c:pt>
                <c:pt idx="7233">
                  <c:v>-162.23019400000001</c:v>
                </c:pt>
                <c:pt idx="7234">
                  <c:v>-171.04533599999999</c:v>
                </c:pt>
                <c:pt idx="7235">
                  <c:v>-158.648561</c:v>
                </c:pt>
                <c:pt idx="7236">
                  <c:v>-158.82106899999999</c:v>
                </c:pt>
                <c:pt idx="7237">
                  <c:v>-149.34039200000001</c:v>
                </c:pt>
                <c:pt idx="7238">
                  <c:v>-140.80417299999999</c:v>
                </c:pt>
                <c:pt idx="7239">
                  <c:v>-141.48668799999999</c:v>
                </c:pt>
                <c:pt idx="7240">
                  <c:v>-168.293181</c:v>
                </c:pt>
                <c:pt idx="7241">
                  <c:v>-157.75378499999999</c:v>
                </c:pt>
                <c:pt idx="7242">
                  <c:v>-149.43307999999999</c:v>
                </c:pt>
                <c:pt idx="7243">
                  <c:v>-155.826492</c:v>
                </c:pt>
                <c:pt idx="7244">
                  <c:v>-160.03908799999999</c:v>
                </c:pt>
                <c:pt idx="7245">
                  <c:v>-152.804146</c:v>
                </c:pt>
                <c:pt idx="7246">
                  <c:v>-170.568927</c:v>
                </c:pt>
                <c:pt idx="7247">
                  <c:v>-178.71288999999999</c:v>
                </c:pt>
                <c:pt idx="7248">
                  <c:v>-171.50903299999999</c:v>
                </c:pt>
                <c:pt idx="7249">
                  <c:v>-142.956098</c:v>
                </c:pt>
                <c:pt idx="7250">
                  <c:v>-170.74310500000001</c:v>
                </c:pt>
                <c:pt idx="7251">
                  <c:v>-163.36818600000001</c:v>
                </c:pt>
                <c:pt idx="7252">
                  <c:v>-172.07369</c:v>
                </c:pt>
                <c:pt idx="7253">
                  <c:v>-166.423012</c:v>
                </c:pt>
                <c:pt idx="7254">
                  <c:v>-151.22909100000001</c:v>
                </c:pt>
                <c:pt idx="7255">
                  <c:v>-159.36099100000001</c:v>
                </c:pt>
                <c:pt idx="7256">
                  <c:v>-163.356302</c:v>
                </c:pt>
                <c:pt idx="7257">
                  <c:v>-156.23873</c:v>
                </c:pt>
                <c:pt idx="7258">
                  <c:v>-165.59126800000001</c:v>
                </c:pt>
                <c:pt idx="7259">
                  <c:v>-166.246737</c:v>
                </c:pt>
                <c:pt idx="7260">
                  <c:v>-160.766493</c:v>
                </c:pt>
                <c:pt idx="7261">
                  <c:v>-146.38488100000001</c:v>
                </c:pt>
                <c:pt idx="7262">
                  <c:v>-156.05291299999999</c:v>
                </c:pt>
                <c:pt idx="7263">
                  <c:v>-127.754712</c:v>
                </c:pt>
                <c:pt idx="7264">
                  <c:v>-158.416472</c:v>
                </c:pt>
                <c:pt idx="7265">
                  <c:v>-168.39976999999999</c:v>
                </c:pt>
                <c:pt idx="7266">
                  <c:v>-161.57281</c:v>
                </c:pt>
                <c:pt idx="7267">
                  <c:v>-165.48630800000001</c:v>
                </c:pt>
                <c:pt idx="7268">
                  <c:v>-170.258341</c:v>
                </c:pt>
                <c:pt idx="7269">
                  <c:v>-162.695303</c:v>
                </c:pt>
                <c:pt idx="7270">
                  <c:v>-163.79966099999999</c:v>
                </c:pt>
                <c:pt idx="7271">
                  <c:v>-167.19821200000001</c:v>
                </c:pt>
                <c:pt idx="7272">
                  <c:v>-150.25857999999999</c:v>
                </c:pt>
                <c:pt idx="7273">
                  <c:v>-117.738912</c:v>
                </c:pt>
                <c:pt idx="7274">
                  <c:v>-128.43009699999999</c:v>
                </c:pt>
                <c:pt idx="7275">
                  <c:v>-162.62037900000001</c:v>
                </c:pt>
                <c:pt idx="7276">
                  <c:v>-160.88926699999999</c:v>
                </c:pt>
                <c:pt idx="7277">
                  <c:v>-159.053955</c:v>
                </c:pt>
                <c:pt idx="7278">
                  <c:v>-160.08767700000001</c:v>
                </c:pt>
                <c:pt idx="7279">
                  <c:v>-163.97102699999999</c:v>
                </c:pt>
                <c:pt idx="7280">
                  <c:v>-154.345767</c:v>
                </c:pt>
                <c:pt idx="7281">
                  <c:v>-164.90335400000001</c:v>
                </c:pt>
                <c:pt idx="7282">
                  <c:v>-158.05338900000001</c:v>
                </c:pt>
                <c:pt idx="7283">
                  <c:v>-178.70343199999999</c:v>
                </c:pt>
                <c:pt idx="7284">
                  <c:v>-161.17569800000001</c:v>
                </c:pt>
                <c:pt idx="7285">
                  <c:v>-145.12873500000001</c:v>
                </c:pt>
                <c:pt idx="7286">
                  <c:v>-166.776197</c:v>
                </c:pt>
                <c:pt idx="7287">
                  <c:v>-147.67744099999999</c:v>
                </c:pt>
                <c:pt idx="7288">
                  <c:v>-156.547213</c:v>
                </c:pt>
                <c:pt idx="7289">
                  <c:v>-169.46545900000001</c:v>
                </c:pt>
                <c:pt idx="7290">
                  <c:v>-156.089054</c:v>
                </c:pt>
                <c:pt idx="7291">
                  <c:v>-146.306759</c:v>
                </c:pt>
                <c:pt idx="7292">
                  <c:v>-151.622176</c:v>
                </c:pt>
                <c:pt idx="7293">
                  <c:v>-155.66861800000001</c:v>
                </c:pt>
                <c:pt idx="7294">
                  <c:v>-159.425152</c:v>
                </c:pt>
                <c:pt idx="7295">
                  <c:v>-137.51694800000001</c:v>
                </c:pt>
                <c:pt idx="7296">
                  <c:v>-155.09773300000001</c:v>
                </c:pt>
                <c:pt idx="7297">
                  <c:v>-134.92158900000001</c:v>
                </c:pt>
                <c:pt idx="7298">
                  <c:v>-153.324579</c:v>
                </c:pt>
                <c:pt idx="7299">
                  <c:v>-112.064173</c:v>
                </c:pt>
                <c:pt idx="7300">
                  <c:v>-88.630274</c:v>
                </c:pt>
                <c:pt idx="7301">
                  <c:v>-70.149861000000001</c:v>
                </c:pt>
                <c:pt idx="7302">
                  <c:v>-74.680055999999993</c:v>
                </c:pt>
                <c:pt idx="7303">
                  <c:v>-80.222111999999996</c:v>
                </c:pt>
                <c:pt idx="7304">
                  <c:v>-75.332389000000006</c:v>
                </c:pt>
                <c:pt idx="7305">
                  <c:v>-77.649816999999999</c:v>
                </c:pt>
                <c:pt idx="7306">
                  <c:v>-80.879485000000003</c:v>
                </c:pt>
                <c:pt idx="7307">
                  <c:v>-87.991562000000002</c:v>
                </c:pt>
                <c:pt idx="7308">
                  <c:v>-71.081083000000007</c:v>
                </c:pt>
                <c:pt idx="7309">
                  <c:v>-51.161966999999997</c:v>
                </c:pt>
                <c:pt idx="7310">
                  <c:v>-106.585509</c:v>
                </c:pt>
                <c:pt idx="7311">
                  <c:v>-111.41264200000001</c:v>
                </c:pt>
                <c:pt idx="7312">
                  <c:v>-105.352458</c:v>
                </c:pt>
                <c:pt idx="7313">
                  <c:v>-85.486073000000005</c:v>
                </c:pt>
                <c:pt idx="7314">
                  <c:v>-100.353444</c:v>
                </c:pt>
                <c:pt idx="7315">
                  <c:v>-85.796299000000005</c:v>
                </c:pt>
                <c:pt idx="7316">
                  <c:v>-90.581946000000002</c:v>
                </c:pt>
                <c:pt idx="7317">
                  <c:v>-81.091412000000005</c:v>
                </c:pt>
                <c:pt idx="7318">
                  <c:v>-62.921672000000001</c:v>
                </c:pt>
                <c:pt idx="7319">
                  <c:v>-76.815280000000001</c:v>
                </c:pt>
                <c:pt idx="7320">
                  <c:v>-86.422940999999994</c:v>
                </c:pt>
                <c:pt idx="7321">
                  <c:v>-95.848641000000001</c:v>
                </c:pt>
                <c:pt idx="7322">
                  <c:v>-67.914479</c:v>
                </c:pt>
                <c:pt idx="7323">
                  <c:v>-70.878265999999996</c:v>
                </c:pt>
                <c:pt idx="7324">
                  <c:v>-62.122231999999997</c:v>
                </c:pt>
                <c:pt idx="7325">
                  <c:v>-60.463965000000002</c:v>
                </c:pt>
                <c:pt idx="7326">
                  <c:v>-63.011667000000003</c:v>
                </c:pt>
                <c:pt idx="7327">
                  <c:v>-53.021341</c:v>
                </c:pt>
                <c:pt idx="7328">
                  <c:v>-73.216121000000001</c:v>
                </c:pt>
                <c:pt idx="7329">
                  <c:v>-42.145183000000003</c:v>
                </c:pt>
                <c:pt idx="7330">
                  <c:v>-89.712843000000007</c:v>
                </c:pt>
                <c:pt idx="7331">
                  <c:v>-71.714455999999998</c:v>
                </c:pt>
                <c:pt idx="7332">
                  <c:v>-67.155720000000002</c:v>
                </c:pt>
                <c:pt idx="7333">
                  <c:v>-62.714672999999998</c:v>
                </c:pt>
                <c:pt idx="7334">
                  <c:v>-74.564841999999999</c:v>
                </c:pt>
                <c:pt idx="7335">
                  <c:v>-84.980626000000001</c:v>
                </c:pt>
                <c:pt idx="7336">
                  <c:v>-70.081158000000002</c:v>
                </c:pt>
                <c:pt idx="7337">
                  <c:v>-72.256489000000002</c:v>
                </c:pt>
                <c:pt idx="7338">
                  <c:v>-58.764108</c:v>
                </c:pt>
                <c:pt idx="7339">
                  <c:v>-141.77080100000001</c:v>
                </c:pt>
                <c:pt idx="7340">
                  <c:v>-129.199365</c:v>
                </c:pt>
                <c:pt idx="7341">
                  <c:v>-139.86663899999999</c:v>
                </c:pt>
                <c:pt idx="7342">
                  <c:v>-160.29663099999999</c:v>
                </c:pt>
                <c:pt idx="7343">
                  <c:v>-161.51507599999999</c:v>
                </c:pt>
                <c:pt idx="7344">
                  <c:v>-157.58289400000001</c:v>
                </c:pt>
                <c:pt idx="7345">
                  <c:v>-136.789323</c:v>
                </c:pt>
                <c:pt idx="7346">
                  <c:v>-163.42349999999999</c:v>
                </c:pt>
                <c:pt idx="7347">
                  <c:v>-150.77784500000001</c:v>
                </c:pt>
                <c:pt idx="7348">
                  <c:v>-155.94502600000001</c:v>
                </c:pt>
                <c:pt idx="7349">
                  <c:v>-159.339359</c:v>
                </c:pt>
                <c:pt idx="7350">
                  <c:v>-136.21990299999999</c:v>
                </c:pt>
                <c:pt idx="7351">
                  <c:v>-143.95886100000001</c:v>
                </c:pt>
                <c:pt idx="7352">
                  <c:v>-150.03930700000001</c:v>
                </c:pt>
                <c:pt idx="7353">
                  <c:v>-162.48653400000001</c:v>
                </c:pt>
                <c:pt idx="7354">
                  <c:v>-160.010424</c:v>
                </c:pt>
                <c:pt idx="7355">
                  <c:v>-162.99015</c:v>
                </c:pt>
                <c:pt idx="7356">
                  <c:v>-148.71959799999999</c:v>
                </c:pt>
                <c:pt idx="7357">
                  <c:v>-156.889442</c:v>
                </c:pt>
                <c:pt idx="7358">
                  <c:v>-170.89973699999999</c:v>
                </c:pt>
                <c:pt idx="7359">
                  <c:v>-167.73351199999999</c:v>
                </c:pt>
                <c:pt idx="7360">
                  <c:v>-169.50590600000001</c:v>
                </c:pt>
                <c:pt idx="7361">
                  <c:v>-164.02666199999999</c:v>
                </c:pt>
                <c:pt idx="7362">
                  <c:v>172.04778999999999</c:v>
                </c:pt>
                <c:pt idx="7363">
                  <c:v>-163.694997</c:v>
                </c:pt>
                <c:pt idx="7364">
                  <c:v>-171.136458</c:v>
                </c:pt>
                <c:pt idx="7365">
                  <c:v>-165.05024399999999</c:v>
                </c:pt>
                <c:pt idx="7366">
                  <c:v>-144.3398</c:v>
                </c:pt>
                <c:pt idx="7367">
                  <c:v>-163.35359600000001</c:v>
                </c:pt>
                <c:pt idx="7368">
                  <c:v>-166.03494900000001</c:v>
                </c:pt>
                <c:pt idx="7369">
                  <c:v>-154.41898399999999</c:v>
                </c:pt>
                <c:pt idx="7370">
                  <c:v>-161.76317800000001</c:v>
                </c:pt>
                <c:pt idx="7371">
                  <c:v>-40.102389000000002</c:v>
                </c:pt>
                <c:pt idx="7372">
                  <c:v>-79.151535999999993</c:v>
                </c:pt>
                <c:pt idx="7373">
                  <c:v>-75.986847999999995</c:v>
                </c:pt>
                <c:pt idx="7374">
                  <c:v>-63.992936</c:v>
                </c:pt>
                <c:pt idx="7375">
                  <c:v>-84.475054</c:v>
                </c:pt>
                <c:pt idx="7376">
                  <c:v>-71.060789</c:v>
                </c:pt>
                <c:pt idx="7377">
                  <c:v>-62.689194999999998</c:v>
                </c:pt>
                <c:pt idx="7378">
                  <c:v>-86.908928000000003</c:v>
                </c:pt>
                <c:pt idx="7379">
                  <c:v>-79.577451999999994</c:v>
                </c:pt>
                <c:pt idx="7380">
                  <c:v>-79.310755</c:v>
                </c:pt>
                <c:pt idx="7381">
                  <c:v>-75.838695999999999</c:v>
                </c:pt>
                <c:pt idx="7382">
                  <c:v>-77.168887999999995</c:v>
                </c:pt>
                <c:pt idx="7383">
                  <c:v>-77.012328999999994</c:v>
                </c:pt>
                <c:pt idx="7384">
                  <c:v>-79.678490999999994</c:v>
                </c:pt>
                <c:pt idx="7385">
                  <c:v>-81.492266999999998</c:v>
                </c:pt>
                <c:pt idx="7386">
                  <c:v>-72.706038000000007</c:v>
                </c:pt>
                <c:pt idx="7387">
                  <c:v>-76.244792000000004</c:v>
                </c:pt>
                <c:pt idx="7388">
                  <c:v>-72.85051</c:v>
                </c:pt>
                <c:pt idx="7389">
                  <c:v>-95.570186000000007</c:v>
                </c:pt>
                <c:pt idx="7390">
                  <c:v>-69.183205999999998</c:v>
                </c:pt>
                <c:pt idx="7391">
                  <c:v>-64.992962000000006</c:v>
                </c:pt>
                <c:pt idx="7392">
                  <c:v>-85.349131999999997</c:v>
                </c:pt>
                <c:pt idx="7393">
                  <c:v>-74.559325999999999</c:v>
                </c:pt>
                <c:pt idx="7394">
                  <c:v>-70.524623000000005</c:v>
                </c:pt>
                <c:pt idx="7395">
                  <c:v>-76.091753999999995</c:v>
                </c:pt>
                <c:pt idx="7396">
                  <c:v>-78.769216</c:v>
                </c:pt>
                <c:pt idx="7397">
                  <c:v>-70.442684999999997</c:v>
                </c:pt>
                <c:pt idx="7398">
                  <c:v>-69.464956000000001</c:v>
                </c:pt>
                <c:pt idx="7399">
                  <c:v>-67.503792000000004</c:v>
                </c:pt>
                <c:pt idx="7400">
                  <c:v>-88.912969000000004</c:v>
                </c:pt>
                <c:pt idx="7401">
                  <c:v>-77.961957999999996</c:v>
                </c:pt>
                <c:pt idx="7402">
                  <c:v>-84.589303000000001</c:v>
                </c:pt>
                <c:pt idx="7403">
                  <c:v>-74.462611999999993</c:v>
                </c:pt>
                <c:pt idx="7404">
                  <c:v>-68.514432999999997</c:v>
                </c:pt>
                <c:pt idx="7405">
                  <c:v>-67.062556999999998</c:v>
                </c:pt>
                <c:pt idx="7406">
                  <c:v>-73.968677999999997</c:v>
                </c:pt>
                <c:pt idx="7407">
                  <c:v>-75.235873999999995</c:v>
                </c:pt>
                <c:pt idx="7408">
                  <c:v>-78.226894000000001</c:v>
                </c:pt>
                <c:pt idx="7409">
                  <c:v>-86.454638000000003</c:v>
                </c:pt>
                <c:pt idx="7410">
                  <c:v>-85.641790999999998</c:v>
                </c:pt>
                <c:pt idx="7411">
                  <c:v>-85.831401</c:v>
                </c:pt>
                <c:pt idx="7412">
                  <c:v>-80.646733999999995</c:v>
                </c:pt>
                <c:pt idx="7413">
                  <c:v>-79.877564000000007</c:v>
                </c:pt>
                <c:pt idx="7414">
                  <c:v>-83.314458999999999</c:v>
                </c:pt>
                <c:pt idx="7415">
                  <c:v>-105.09999000000001</c:v>
                </c:pt>
                <c:pt idx="7416">
                  <c:v>-81.219160000000002</c:v>
                </c:pt>
                <c:pt idx="7417">
                  <c:v>-89.470445999999995</c:v>
                </c:pt>
                <c:pt idx="7418">
                  <c:v>-88.723337000000001</c:v>
                </c:pt>
                <c:pt idx="7419">
                  <c:v>-106.83817500000001</c:v>
                </c:pt>
                <c:pt idx="7420">
                  <c:v>-104.86521999999999</c:v>
                </c:pt>
                <c:pt idx="7421">
                  <c:v>-86.264317000000005</c:v>
                </c:pt>
                <c:pt idx="7422">
                  <c:v>-66.47654</c:v>
                </c:pt>
                <c:pt idx="7423">
                  <c:v>-80.953181999999998</c:v>
                </c:pt>
                <c:pt idx="7424">
                  <c:v>-98.892105000000001</c:v>
                </c:pt>
                <c:pt idx="7425">
                  <c:v>-103.73180000000001</c:v>
                </c:pt>
                <c:pt idx="7426">
                  <c:v>-96.018315999999999</c:v>
                </c:pt>
                <c:pt idx="7427">
                  <c:v>-91.402370000000005</c:v>
                </c:pt>
                <c:pt idx="7428">
                  <c:v>-87.058170000000004</c:v>
                </c:pt>
                <c:pt idx="7429">
                  <c:v>-78.184369000000004</c:v>
                </c:pt>
                <c:pt idx="7430">
                  <c:v>-87.700301999999994</c:v>
                </c:pt>
                <c:pt idx="7431">
                  <c:v>-97.932489000000004</c:v>
                </c:pt>
                <c:pt idx="7432">
                  <c:v>-78.662312</c:v>
                </c:pt>
                <c:pt idx="7433">
                  <c:v>-89.164996000000002</c:v>
                </c:pt>
                <c:pt idx="7434">
                  <c:v>-111.083518</c:v>
                </c:pt>
                <c:pt idx="7435">
                  <c:v>-95.460988</c:v>
                </c:pt>
                <c:pt idx="7436">
                  <c:v>-98.676579000000004</c:v>
                </c:pt>
                <c:pt idx="7437">
                  <c:v>-102.205778</c:v>
                </c:pt>
                <c:pt idx="7438">
                  <c:v>-94.300927000000001</c:v>
                </c:pt>
                <c:pt idx="7439">
                  <c:v>-87.212255999999996</c:v>
                </c:pt>
                <c:pt idx="7440">
                  <c:v>-85.237267000000003</c:v>
                </c:pt>
                <c:pt idx="7441">
                  <c:v>-94.239622999999995</c:v>
                </c:pt>
                <c:pt idx="7442">
                  <c:v>-75.539624000000003</c:v>
                </c:pt>
                <c:pt idx="7443">
                  <c:v>-87.191041999999996</c:v>
                </c:pt>
                <c:pt idx="7444">
                  <c:v>-102.558792</c:v>
                </c:pt>
                <c:pt idx="7445">
                  <c:v>-86.915627000000001</c:v>
                </c:pt>
                <c:pt idx="7446">
                  <c:v>-76.715461000000005</c:v>
                </c:pt>
                <c:pt idx="7447">
                  <c:v>-97.290197000000006</c:v>
                </c:pt>
                <c:pt idx="7448">
                  <c:v>-67.987678000000002</c:v>
                </c:pt>
                <c:pt idx="7449">
                  <c:v>-73.021353000000005</c:v>
                </c:pt>
                <c:pt idx="7450">
                  <c:v>-84.526407000000006</c:v>
                </c:pt>
                <c:pt idx="7451">
                  <c:v>-91.170826000000005</c:v>
                </c:pt>
                <c:pt idx="7452">
                  <c:v>-79.781341999999995</c:v>
                </c:pt>
                <c:pt idx="7453">
                  <c:v>-97.669490999999994</c:v>
                </c:pt>
                <c:pt idx="7454">
                  <c:v>-59.356141000000001</c:v>
                </c:pt>
                <c:pt idx="7455">
                  <c:v>-75.083209999999994</c:v>
                </c:pt>
                <c:pt idx="7456">
                  <c:v>-56.580424000000001</c:v>
                </c:pt>
                <c:pt idx="7457">
                  <c:v>-66.483159999999998</c:v>
                </c:pt>
                <c:pt idx="7458">
                  <c:v>-52.642831000000001</c:v>
                </c:pt>
                <c:pt idx="7459">
                  <c:v>-79.710729999999998</c:v>
                </c:pt>
                <c:pt idx="7460">
                  <c:v>-69.085950999999994</c:v>
                </c:pt>
                <c:pt idx="7461">
                  <c:v>-113.248379</c:v>
                </c:pt>
                <c:pt idx="7462">
                  <c:v>-152.76527200000001</c:v>
                </c:pt>
                <c:pt idx="7463">
                  <c:v>-140.07100700000001</c:v>
                </c:pt>
                <c:pt idx="7464">
                  <c:v>-155.55409299999999</c:v>
                </c:pt>
                <c:pt idx="7465">
                  <c:v>-150.67771999999999</c:v>
                </c:pt>
                <c:pt idx="7466">
                  <c:v>-155.82663400000001</c:v>
                </c:pt>
                <c:pt idx="7467">
                  <c:v>-138.28079199999999</c:v>
                </c:pt>
                <c:pt idx="7468">
                  <c:v>-158.52351400000001</c:v>
                </c:pt>
                <c:pt idx="7469">
                  <c:v>-174.61115699999999</c:v>
                </c:pt>
                <c:pt idx="7470">
                  <c:v>-168.01931200000001</c:v>
                </c:pt>
                <c:pt idx="7471">
                  <c:v>-179.399192</c:v>
                </c:pt>
                <c:pt idx="7472">
                  <c:v>-159.72807499999999</c:v>
                </c:pt>
                <c:pt idx="7473">
                  <c:v>-160.223906</c:v>
                </c:pt>
                <c:pt idx="7474">
                  <c:v>-157.64200500000001</c:v>
                </c:pt>
                <c:pt idx="7475">
                  <c:v>-153.22767300000001</c:v>
                </c:pt>
                <c:pt idx="7476">
                  <c:v>-159.64986300000001</c:v>
                </c:pt>
                <c:pt idx="7477">
                  <c:v>-152.03613899999999</c:v>
                </c:pt>
                <c:pt idx="7478">
                  <c:v>-153.50189800000001</c:v>
                </c:pt>
                <c:pt idx="7479">
                  <c:v>-151.92366899999999</c:v>
                </c:pt>
                <c:pt idx="7480">
                  <c:v>-148.641718</c:v>
                </c:pt>
                <c:pt idx="7481">
                  <c:v>-166.76555400000001</c:v>
                </c:pt>
                <c:pt idx="7482">
                  <c:v>-153.67602400000001</c:v>
                </c:pt>
                <c:pt idx="7483">
                  <c:v>-153.76392899999999</c:v>
                </c:pt>
                <c:pt idx="7484">
                  <c:v>-145.89589699999999</c:v>
                </c:pt>
                <c:pt idx="7485">
                  <c:v>-156.97793100000001</c:v>
                </c:pt>
                <c:pt idx="7486">
                  <c:v>-137.51789099999999</c:v>
                </c:pt>
                <c:pt idx="7487">
                  <c:v>-153.77035900000001</c:v>
                </c:pt>
                <c:pt idx="7488">
                  <c:v>-160.75649799999999</c:v>
                </c:pt>
                <c:pt idx="7489">
                  <c:v>176.40797599999999</c:v>
                </c:pt>
                <c:pt idx="7490">
                  <c:v>-175.38371699999999</c:v>
                </c:pt>
                <c:pt idx="7491">
                  <c:v>-161.33859200000001</c:v>
                </c:pt>
                <c:pt idx="7492">
                  <c:v>-148.89531700000001</c:v>
                </c:pt>
                <c:pt idx="7493">
                  <c:v>-157.36048400000001</c:v>
                </c:pt>
                <c:pt idx="7494">
                  <c:v>-164.58736200000001</c:v>
                </c:pt>
                <c:pt idx="7495">
                  <c:v>-153.445123</c:v>
                </c:pt>
                <c:pt idx="7496">
                  <c:v>-139.05686900000001</c:v>
                </c:pt>
                <c:pt idx="7497">
                  <c:v>-151.42108899999999</c:v>
                </c:pt>
                <c:pt idx="7498">
                  <c:v>-165.930936</c:v>
                </c:pt>
                <c:pt idx="7499">
                  <c:v>177.767572</c:v>
                </c:pt>
                <c:pt idx="7500">
                  <c:v>-171.920761</c:v>
                </c:pt>
                <c:pt idx="7501">
                  <c:v>-174.31782100000001</c:v>
                </c:pt>
                <c:pt idx="7502">
                  <c:v>-163.34103899999999</c:v>
                </c:pt>
                <c:pt idx="7503">
                  <c:v>-170.064616</c:v>
                </c:pt>
                <c:pt idx="7504">
                  <c:v>176.83719199999999</c:v>
                </c:pt>
                <c:pt idx="7505">
                  <c:v>-166.71168</c:v>
                </c:pt>
                <c:pt idx="7506">
                  <c:v>176.82835600000001</c:v>
                </c:pt>
                <c:pt idx="7507">
                  <c:v>-179.21226799999999</c:v>
                </c:pt>
                <c:pt idx="7508">
                  <c:v>-164.63028600000001</c:v>
                </c:pt>
                <c:pt idx="7509">
                  <c:v>-172.04419799999999</c:v>
                </c:pt>
                <c:pt idx="7510">
                  <c:v>-144.77037300000001</c:v>
                </c:pt>
                <c:pt idx="7511">
                  <c:v>-136.267458</c:v>
                </c:pt>
                <c:pt idx="7512">
                  <c:v>-51.668698999999997</c:v>
                </c:pt>
                <c:pt idx="7513">
                  <c:v>-62.084541999999999</c:v>
                </c:pt>
                <c:pt idx="7514">
                  <c:v>-94.466277000000005</c:v>
                </c:pt>
                <c:pt idx="7515">
                  <c:v>-76.557946000000001</c:v>
                </c:pt>
                <c:pt idx="7516">
                  <c:v>-65.451231000000007</c:v>
                </c:pt>
                <c:pt idx="7517">
                  <c:v>-72.947577999999993</c:v>
                </c:pt>
                <c:pt idx="7518">
                  <c:v>-69.203839000000002</c:v>
                </c:pt>
                <c:pt idx="7519">
                  <c:v>-91.551383999999999</c:v>
                </c:pt>
                <c:pt idx="7520">
                  <c:v>-78.380797000000001</c:v>
                </c:pt>
                <c:pt idx="7521">
                  <c:v>-73.764567999999997</c:v>
                </c:pt>
                <c:pt idx="7522">
                  <c:v>-64.101224000000002</c:v>
                </c:pt>
                <c:pt idx="7523">
                  <c:v>-70.820258999999993</c:v>
                </c:pt>
                <c:pt idx="7524">
                  <c:v>-73.550438999999997</c:v>
                </c:pt>
                <c:pt idx="7525">
                  <c:v>-95.651216000000005</c:v>
                </c:pt>
                <c:pt idx="7526">
                  <c:v>-91.134984000000003</c:v>
                </c:pt>
                <c:pt idx="7527">
                  <c:v>-47.365949999999998</c:v>
                </c:pt>
                <c:pt idx="7528">
                  <c:v>-82.721444000000005</c:v>
                </c:pt>
                <c:pt idx="7529">
                  <c:v>-63.657496000000002</c:v>
                </c:pt>
                <c:pt idx="7530">
                  <c:v>-76.716109000000003</c:v>
                </c:pt>
                <c:pt idx="7531">
                  <c:v>-75.739701999999994</c:v>
                </c:pt>
                <c:pt idx="7532">
                  <c:v>-64.093565999999996</c:v>
                </c:pt>
                <c:pt idx="7533">
                  <c:v>-75.927417000000005</c:v>
                </c:pt>
                <c:pt idx="7534">
                  <c:v>-79.410796000000005</c:v>
                </c:pt>
                <c:pt idx="7535">
                  <c:v>-85.925764999999998</c:v>
                </c:pt>
                <c:pt idx="7536">
                  <c:v>-68.495106000000007</c:v>
                </c:pt>
                <c:pt idx="7537">
                  <c:v>-65.494658999999999</c:v>
                </c:pt>
                <c:pt idx="7538">
                  <c:v>-74.861686000000006</c:v>
                </c:pt>
                <c:pt idx="7539">
                  <c:v>-92.214121000000006</c:v>
                </c:pt>
                <c:pt idx="7540">
                  <c:v>-69.367141000000004</c:v>
                </c:pt>
                <c:pt idx="7541">
                  <c:v>-83.551214000000002</c:v>
                </c:pt>
                <c:pt idx="7542">
                  <c:v>-86.917728999999994</c:v>
                </c:pt>
                <c:pt idx="7543">
                  <c:v>-83.569845999999998</c:v>
                </c:pt>
                <c:pt idx="7544">
                  <c:v>-87.310243999999997</c:v>
                </c:pt>
                <c:pt idx="7545">
                  <c:v>-79.853668999999996</c:v>
                </c:pt>
                <c:pt idx="7546">
                  <c:v>-88.976546999999997</c:v>
                </c:pt>
                <c:pt idx="7547">
                  <c:v>-160.56392299999999</c:v>
                </c:pt>
                <c:pt idx="7548">
                  <c:v>-160.15489199999999</c:v>
                </c:pt>
                <c:pt idx="7549">
                  <c:v>-141.839674</c:v>
                </c:pt>
                <c:pt idx="7550">
                  <c:v>-168.112358</c:v>
                </c:pt>
                <c:pt idx="7551">
                  <c:v>-173.48162500000001</c:v>
                </c:pt>
                <c:pt idx="7552">
                  <c:v>-166.91592600000001</c:v>
                </c:pt>
                <c:pt idx="7553">
                  <c:v>-177.08924500000001</c:v>
                </c:pt>
                <c:pt idx="7554">
                  <c:v>-175.593718</c:v>
                </c:pt>
                <c:pt idx="7555">
                  <c:v>-164.449691</c:v>
                </c:pt>
                <c:pt idx="7556">
                  <c:v>-174.766909</c:v>
                </c:pt>
                <c:pt idx="7557">
                  <c:v>-160.65923599999999</c:v>
                </c:pt>
                <c:pt idx="7558">
                  <c:v>-149.306871</c:v>
                </c:pt>
                <c:pt idx="7559">
                  <c:v>-163.54469900000001</c:v>
                </c:pt>
                <c:pt idx="7560">
                  <c:v>-143.220958</c:v>
                </c:pt>
                <c:pt idx="7561">
                  <c:v>-159.175589</c:v>
                </c:pt>
                <c:pt idx="7562">
                  <c:v>-140.38819799999999</c:v>
                </c:pt>
                <c:pt idx="7563">
                  <c:v>-137.74272500000001</c:v>
                </c:pt>
                <c:pt idx="7564">
                  <c:v>-151.416189</c:v>
                </c:pt>
                <c:pt idx="7565">
                  <c:v>-151.72273000000001</c:v>
                </c:pt>
                <c:pt idx="7566">
                  <c:v>-151.336669</c:v>
                </c:pt>
                <c:pt idx="7567">
                  <c:v>-164.79621399999999</c:v>
                </c:pt>
                <c:pt idx="7568">
                  <c:v>-151.25143299999999</c:v>
                </c:pt>
                <c:pt idx="7569">
                  <c:v>-167.137856</c:v>
                </c:pt>
                <c:pt idx="7570">
                  <c:v>-152.40374</c:v>
                </c:pt>
                <c:pt idx="7571">
                  <c:v>-163.21216000000001</c:v>
                </c:pt>
                <c:pt idx="7572">
                  <c:v>-162.252995</c:v>
                </c:pt>
                <c:pt idx="7573">
                  <c:v>-158.829981</c:v>
                </c:pt>
                <c:pt idx="7574">
                  <c:v>-158.98004399999999</c:v>
                </c:pt>
                <c:pt idx="7575">
                  <c:v>-174.48119199999999</c:v>
                </c:pt>
                <c:pt idx="7576">
                  <c:v>-146.16299900000001</c:v>
                </c:pt>
                <c:pt idx="7577">
                  <c:v>-140.73334700000001</c:v>
                </c:pt>
                <c:pt idx="7578">
                  <c:v>-127.190082</c:v>
                </c:pt>
                <c:pt idx="7579">
                  <c:v>-93.948847999999998</c:v>
                </c:pt>
                <c:pt idx="7580">
                  <c:v>-97.438826000000006</c:v>
                </c:pt>
                <c:pt idx="7581">
                  <c:v>-57.417614999999998</c:v>
                </c:pt>
                <c:pt idx="7582">
                  <c:v>-72.510319999999993</c:v>
                </c:pt>
                <c:pt idx="7583">
                  <c:v>-76.344526999999999</c:v>
                </c:pt>
                <c:pt idx="7584">
                  <c:v>-77.484819000000002</c:v>
                </c:pt>
                <c:pt idx="7585">
                  <c:v>-74.612583000000001</c:v>
                </c:pt>
                <c:pt idx="7586">
                  <c:v>-77.042576999999994</c:v>
                </c:pt>
                <c:pt idx="7587">
                  <c:v>-74.399867999999998</c:v>
                </c:pt>
                <c:pt idx="7588">
                  <c:v>-84.298357999999993</c:v>
                </c:pt>
                <c:pt idx="7589">
                  <c:v>-64.665926999999996</c:v>
                </c:pt>
                <c:pt idx="7590">
                  <c:v>-75.787308999999993</c:v>
                </c:pt>
                <c:pt idx="7591">
                  <c:v>-66.369639000000006</c:v>
                </c:pt>
                <c:pt idx="7592">
                  <c:v>-78.163775000000001</c:v>
                </c:pt>
                <c:pt idx="7593">
                  <c:v>-70.287633999999997</c:v>
                </c:pt>
                <c:pt idx="7594">
                  <c:v>-62.121116000000001</c:v>
                </c:pt>
                <c:pt idx="7595">
                  <c:v>-81.32217</c:v>
                </c:pt>
                <c:pt idx="7596">
                  <c:v>-73.529096999999993</c:v>
                </c:pt>
                <c:pt idx="7597">
                  <c:v>-71.180610000000001</c:v>
                </c:pt>
                <c:pt idx="7598">
                  <c:v>-65.699517</c:v>
                </c:pt>
                <c:pt idx="7599">
                  <c:v>-78.934093000000004</c:v>
                </c:pt>
                <c:pt idx="7600">
                  <c:v>-70.945446000000004</c:v>
                </c:pt>
                <c:pt idx="7601">
                  <c:v>-74.352875999999995</c:v>
                </c:pt>
                <c:pt idx="7602">
                  <c:v>-84.519983999999994</c:v>
                </c:pt>
                <c:pt idx="7603">
                  <c:v>-82.344707999999997</c:v>
                </c:pt>
                <c:pt idx="7604">
                  <c:v>-78.815782999999996</c:v>
                </c:pt>
                <c:pt idx="7605">
                  <c:v>-77.623396</c:v>
                </c:pt>
                <c:pt idx="7606">
                  <c:v>-82.685924999999997</c:v>
                </c:pt>
                <c:pt idx="7607">
                  <c:v>-75.223204999999993</c:v>
                </c:pt>
                <c:pt idx="7608">
                  <c:v>-65.661700999999994</c:v>
                </c:pt>
                <c:pt idx="7609">
                  <c:v>-73.632227999999998</c:v>
                </c:pt>
                <c:pt idx="7610">
                  <c:v>-89.130865999999997</c:v>
                </c:pt>
                <c:pt idx="7611">
                  <c:v>-92.012330000000006</c:v>
                </c:pt>
                <c:pt idx="7612">
                  <c:v>-68.984575000000007</c:v>
                </c:pt>
                <c:pt idx="7613">
                  <c:v>-75.895438999999996</c:v>
                </c:pt>
                <c:pt idx="7614">
                  <c:v>-70.406398999999993</c:v>
                </c:pt>
                <c:pt idx="7615">
                  <c:v>-75.697434999999999</c:v>
                </c:pt>
                <c:pt idx="7616">
                  <c:v>-82.046436999999997</c:v>
                </c:pt>
                <c:pt idx="7617">
                  <c:v>-62.605165</c:v>
                </c:pt>
                <c:pt idx="7618">
                  <c:v>-78.349902999999998</c:v>
                </c:pt>
                <c:pt idx="7619">
                  <c:v>-72.636930000000007</c:v>
                </c:pt>
                <c:pt idx="7620">
                  <c:v>-79.50412</c:v>
                </c:pt>
                <c:pt idx="7621">
                  <c:v>-82.477393000000006</c:v>
                </c:pt>
                <c:pt idx="7622">
                  <c:v>-94.184128000000001</c:v>
                </c:pt>
                <c:pt idx="7623">
                  <c:v>-107.83802</c:v>
                </c:pt>
                <c:pt idx="7624">
                  <c:v>-88.070556999999994</c:v>
                </c:pt>
                <c:pt idx="7625">
                  <c:v>-83.051961000000006</c:v>
                </c:pt>
                <c:pt idx="7626">
                  <c:v>-68.831530000000001</c:v>
                </c:pt>
                <c:pt idx="7627">
                  <c:v>-68.312611000000004</c:v>
                </c:pt>
                <c:pt idx="7628">
                  <c:v>-80.522398999999993</c:v>
                </c:pt>
                <c:pt idx="7629">
                  <c:v>-95.460538999999997</c:v>
                </c:pt>
                <c:pt idx="7630">
                  <c:v>-84.399793000000003</c:v>
                </c:pt>
                <c:pt idx="7631">
                  <c:v>-78.353481000000002</c:v>
                </c:pt>
                <c:pt idx="7632">
                  <c:v>-65.464956999999998</c:v>
                </c:pt>
                <c:pt idx="7633">
                  <c:v>-95.197158999999999</c:v>
                </c:pt>
                <c:pt idx="7634">
                  <c:v>-48.970447</c:v>
                </c:pt>
                <c:pt idx="7635">
                  <c:v>-80.866372999999996</c:v>
                </c:pt>
                <c:pt idx="7636">
                  <c:v>-97.033354000000003</c:v>
                </c:pt>
                <c:pt idx="7637">
                  <c:v>-68.151898000000003</c:v>
                </c:pt>
                <c:pt idx="7638">
                  <c:v>-91.008115000000004</c:v>
                </c:pt>
                <c:pt idx="7639">
                  <c:v>-80.731701999999999</c:v>
                </c:pt>
                <c:pt idx="7640">
                  <c:v>-77.913722000000007</c:v>
                </c:pt>
                <c:pt idx="7641">
                  <c:v>-95.880340000000004</c:v>
                </c:pt>
                <c:pt idx="7642">
                  <c:v>-72.671004999999994</c:v>
                </c:pt>
                <c:pt idx="7643">
                  <c:v>-81.317363999999998</c:v>
                </c:pt>
                <c:pt idx="7644">
                  <c:v>-82.058447999999999</c:v>
                </c:pt>
                <c:pt idx="7645">
                  <c:v>-88.362078999999994</c:v>
                </c:pt>
                <c:pt idx="7646">
                  <c:v>-72.787837999999994</c:v>
                </c:pt>
                <c:pt idx="7647">
                  <c:v>-78.358305000000001</c:v>
                </c:pt>
                <c:pt idx="7648">
                  <c:v>-78.927682000000004</c:v>
                </c:pt>
                <c:pt idx="7649">
                  <c:v>-60.749068000000001</c:v>
                </c:pt>
                <c:pt idx="7650">
                  <c:v>-62.878081999999999</c:v>
                </c:pt>
                <c:pt idx="7651">
                  <c:v>-70.743902000000006</c:v>
                </c:pt>
                <c:pt idx="7652">
                  <c:v>-82.463470000000001</c:v>
                </c:pt>
                <c:pt idx="7653">
                  <c:v>-68.470619999999997</c:v>
                </c:pt>
                <c:pt idx="7654">
                  <c:v>-71.633101999999994</c:v>
                </c:pt>
                <c:pt idx="7655">
                  <c:v>-78.425292999999996</c:v>
                </c:pt>
                <c:pt idx="7656">
                  <c:v>-81.31765</c:v>
                </c:pt>
                <c:pt idx="7657">
                  <c:v>-57.785971000000004</c:v>
                </c:pt>
                <c:pt idx="7658">
                  <c:v>-81.392206999999999</c:v>
                </c:pt>
                <c:pt idx="7659">
                  <c:v>-84.476512</c:v>
                </c:pt>
                <c:pt idx="7660">
                  <c:v>-63.899363000000001</c:v>
                </c:pt>
                <c:pt idx="7661">
                  <c:v>-76.276712000000003</c:v>
                </c:pt>
                <c:pt idx="7662">
                  <c:v>-70.312234000000004</c:v>
                </c:pt>
                <c:pt idx="7663">
                  <c:v>-69.064327000000006</c:v>
                </c:pt>
                <c:pt idx="7664">
                  <c:v>-70.440426000000002</c:v>
                </c:pt>
                <c:pt idx="7665">
                  <c:v>-73.102971999999994</c:v>
                </c:pt>
                <c:pt idx="7666">
                  <c:v>-58.962888999999997</c:v>
                </c:pt>
                <c:pt idx="7667">
                  <c:v>-68.514251999999999</c:v>
                </c:pt>
                <c:pt idx="7668">
                  <c:v>-90.929974999999999</c:v>
                </c:pt>
                <c:pt idx="7669">
                  <c:v>-97.935545000000005</c:v>
                </c:pt>
                <c:pt idx="7670">
                  <c:v>-77.996409</c:v>
                </c:pt>
                <c:pt idx="7671">
                  <c:v>-73.630534999999995</c:v>
                </c:pt>
                <c:pt idx="7672">
                  <c:v>-102.03714600000001</c:v>
                </c:pt>
                <c:pt idx="7673">
                  <c:v>-56.117547999999999</c:v>
                </c:pt>
                <c:pt idx="7674">
                  <c:v>-69.863484</c:v>
                </c:pt>
                <c:pt idx="7675">
                  <c:v>-88.698777000000007</c:v>
                </c:pt>
                <c:pt idx="7676">
                  <c:v>-86.252939999999995</c:v>
                </c:pt>
                <c:pt idx="7677">
                  <c:v>-77.711483999999999</c:v>
                </c:pt>
                <c:pt idx="7678">
                  <c:v>-125.85051199999999</c:v>
                </c:pt>
                <c:pt idx="7679">
                  <c:v>-160.77496099999999</c:v>
                </c:pt>
                <c:pt idx="7680">
                  <c:v>-154.402659</c:v>
                </c:pt>
                <c:pt idx="7681">
                  <c:v>-178.960151</c:v>
                </c:pt>
                <c:pt idx="7682">
                  <c:v>-170.34088800000001</c:v>
                </c:pt>
                <c:pt idx="7683">
                  <c:v>-152.046209</c:v>
                </c:pt>
                <c:pt idx="7684">
                  <c:v>-170.82626999999999</c:v>
                </c:pt>
                <c:pt idx="7685">
                  <c:v>-145.54803799999999</c:v>
                </c:pt>
                <c:pt idx="7686">
                  <c:v>-157.896782</c:v>
                </c:pt>
                <c:pt idx="7687">
                  <c:v>-148.55967799999999</c:v>
                </c:pt>
                <c:pt idx="7688">
                  <c:v>-139.76638199999999</c:v>
                </c:pt>
                <c:pt idx="7689">
                  <c:v>-153.03239199999999</c:v>
                </c:pt>
                <c:pt idx="7690">
                  <c:v>-157.91847200000001</c:v>
                </c:pt>
                <c:pt idx="7691">
                  <c:v>-160.45218299999999</c:v>
                </c:pt>
                <c:pt idx="7692">
                  <c:v>-175.09633400000001</c:v>
                </c:pt>
                <c:pt idx="7693">
                  <c:v>-163.587165</c:v>
                </c:pt>
                <c:pt idx="7694">
                  <c:v>-173.64609200000001</c:v>
                </c:pt>
                <c:pt idx="7695">
                  <c:v>179.22735499999999</c:v>
                </c:pt>
                <c:pt idx="7696">
                  <c:v>-165.959126</c:v>
                </c:pt>
                <c:pt idx="7697">
                  <c:v>-161.916629</c:v>
                </c:pt>
                <c:pt idx="7698">
                  <c:v>-179.63051899999999</c:v>
                </c:pt>
                <c:pt idx="7699">
                  <c:v>-160.620767</c:v>
                </c:pt>
                <c:pt idx="7700">
                  <c:v>-165.660425</c:v>
                </c:pt>
                <c:pt idx="7701">
                  <c:v>-136.19329400000001</c:v>
                </c:pt>
                <c:pt idx="7702">
                  <c:v>-132.831019</c:v>
                </c:pt>
                <c:pt idx="7703">
                  <c:v>-159.98266000000001</c:v>
                </c:pt>
                <c:pt idx="7704">
                  <c:v>-160.01342500000001</c:v>
                </c:pt>
                <c:pt idx="7705">
                  <c:v>176.89644899999999</c:v>
                </c:pt>
                <c:pt idx="7706">
                  <c:v>-157.02367599999999</c:v>
                </c:pt>
                <c:pt idx="7707">
                  <c:v>-172.836792</c:v>
                </c:pt>
                <c:pt idx="7708">
                  <c:v>-158.330547</c:v>
                </c:pt>
                <c:pt idx="7709">
                  <c:v>-156.687826</c:v>
                </c:pt>
                <c:pt idx="7710">
                  <c:v>-162.13613000000001</c:v>
                </c:pt>
                <c:pt idx="7711">
                  <c:v>-157.62401199999999</c:v>
                </c:pt>
                <c:pt idx="7712">
                  <c:v>-154.05549300000001</c:v>
                </c:pt>
                <c:pt idx="7713">
                  <c:v>-131.380539</c:v>
                </c:pt>
                <c:pt idx="7714">
                  <c:v>-158.52030400000001</c:v>
                </c:pt>
                <c:pt idx="7715">
                  <c:v>-146.23472799999999</c:v>
                </c:pt>
                <c:pt idx="7716">
                  <c:v>-163.51797099999999</c:v>
                </c:pt>
                <c:pt idx="7717">
                  <c:v>-148.39187200000001</c:v>
                </c:pt>
                <c:pt idx="7718">
                  <c:v>-153.44320400000001</c:v>
                </c:pt>
                <c:pt idx="7719">
                  <c:v>-139.618111</c:v>
                </c:pt>
                <c:pt idx="7720">
                  <c:v>-160.20844199999999</c:v>
                </c:pt>
                <c:pt idx="7721">
                  <c:v>-143.54085900000001</c:v>
                </c:pt>
                <c:pt idx="7722">
                  <c:v>-167.15546900000001</c:v>
                </c:pt>
                <c:pt idx="7723">
                  <c:v>-164.666259</c:v>
                </c:pt>
                <c:pt idx="7724">
                  <c:v>-165.343749</c:v>
                </c:pt>
                <c:pt idx="7725">
                  <c:v>172.517706</c:v>
                </c:pt>
                <c:pt idx="7726">
                  <c:v>-171.70885200000001</c:v>
                </c:pt>
                <c:pt idx="7727">
                  <c:v>-165.82264499999999</c:v>
                </c:pt>
                <c:pt idx="7728">
                  <c:v>-149.25656000000001</c:v>
                </c:pt>
                <c:pt idx="7729">
                  <c:v>-168.236445</c:v>
                </c:pt>
                <c:pt idx="7730">
                  <c:v>-135.299037</c:v>
                </c:pt>
                <c:pt idx="7731">
                  <c:v>-136.93022199999999</c:v>
                </c:pt>
                <c:pt idx="7732">
                  <c:v>-147.562894</c:v>
                </c:pt>
                <c:pt idx="7733">
                  <c:v>-142.46796399999999</c:v>
                </c:pt>
                <c:pt idx="7734">
                  <c:v>-161.774191</c:v>
                </c:pt>
                <c:pt idx="7735">
                  <c:v>-162.49711400000001</c:v>
                </c:pt>
                <c:pt idx="7736">
                  <c:v>-155.09376399999999</c:v>
                </c:pt>
                <c:pt idx="7737">
                  <c:v>-144.99987300000001</c:v>
                </c:pt>
                <c:pt idx="7738">
                  <c:v>-158.566282</c:v>
                </c:pt>
                <c:pt idx="7739">
                  <c:v>-152.19160199999999</c:v>
                </c:pt>
                <c:pt idx="7740">
                  <c:v>-159.90427399999999</c:v>
                </c:pt>
                <c:pt idx="7741">
                  <c:v>-160.60065599999999</c:v>
                </c:pt>
                <c:pt idx="7742">
                  <c:v>-150.76689500000001</c:v>
                </c:pt>
                <c:pt idx="7743">
                  <c:v>-157.24009599999999</c:v>
                </c:pt>
                <c:pt idx="7744">
                  <c:v>-161.185294</c:v>
                </c:pt>
                <c:pt idx="7745">
                  <c:v>-150.76726199999999</c:v>
                </c:pt>
                <c:pt idx="7746">
                  <c:v>-160.61393000000001</c:v>
                </c:pt>
                <c:pt idx="7747">
                  <c:v>-170.733858</c:v>
                </c:pt>
                <c:pt idx="7748">
                  <c:v>-160.08994999999999</c:v>
                </c:pt>
                <c:pt idx="7749">
                  <c:v>-145.32254900000001</c:v>
                </c:pt>
                <c:pt idx="7750">
                  <c:v>-166.66785300000001</c:v>
                </c:pt>
                <c:pt idx="7751">
                  <c:v>-170.487482</c:v>
                </c:pt>
                <c:pt idx="7752">
                  <c:v>-168.67698300000001</c:v>
                </c:pt>
                <c:pt idx="7753">
                  <c:v>-149.89264299999999</c:v>
                </c:pt>
                <c:pt idx="7754">
                  <c:v>-166.176478</c:v>
                </c:pt>
                <c:pt idx="7755">
                  <c:v>-152.14496299999999</c:v>
                </c:pt>
                <c:pt idx="7756">
                  <c:v>-150.31365199999999</c:v>
                </c:pt>
                <c:pt idx="7757">
                  <c:v>-144.21700799999999</c:v>
                </c:pt>
                <c:pt idx="7758">
                  <c:v>-103.798817</c:v>
                </c:pt>
                <c:pt idx="7759">
                  <c:v>-82.846006000000003</c:v>
                </c:pt>
                <c:pt idx="7760">
                  <c:v>-107.181647</c:v>
                </c:pt>
                <c:pt idx="7761">
                  <c:v>-89.117123000000007</c:v>
                </c:pt>
                <c:pt idx="7762">
                  <c:v>-105.899477</c:v>
                </c:pt>
                <c:pt idx="7763">
                  <c:v>-93.758757000000003</c:v>
                </c:pt>
                <c:pt idx="7764">
                  <c:v>-66.125943000000007</c:v>
                </c:pt>
                <c:pt idx="7765">
                  <c:v>-82.430179999999993</c:v>
                </c:pt>
                <c:pt idx="7766">
                  <c:v>-80.515276999999998</c:v>
                </c:pt>
                <c:pt idx="7767">
                  <c:v>-76.360667000000007</c:v>
                </c:pt>
                <c:pt idx="7768">
                  <c:v>-83.538004000000001</c:v>
                </c:pt>
                <c:pt idx="7769">
                  <c:v>-90.382384000000002</c:v>
                </c:pt>
                <c:pt idx="7770">
                  <c:v>-84.397554</c:v>
                </c:pt>
                <c:pt idx="7771">
                  <c:v>-81.798789999999997</c:v>
                </c:pt>
                <c:pt idx="7772">
                  <c:v>-100.81766399999999</c:v>
                </c:pt>
                <c:pt idx="7773">
                  <c:v>-99.046412000000004</c:v>
                </c:pt>
                <c:pt idx="7774">
                  <c:v>-95.848980999999995</c:v>
                </c:pt>
                <c:pt idx="7775">
                  <c:v>-94.093496999999999</c:v>
                </c:pt>
                <c:pt idx="7776">
                  <c:v>-98.352379999999997</c:v>
                </c:pt>
                <c:pt idx="7777">
                  <c:v>-78.392472999999995</c:v>
                </c:pt>
                <c:pt idx="7778">
                  <c:v>-77.607104000000007</c:v>
                </c:pt>
                <c:pt idx="7779">
                  <c:v>-94.937427999999997</c:v>
                </c:pt>
                <c:pt idx="7780">
                  <c:v>-77.272752999999994</c:v>
                </c:pt>
                <c:pt idx="7781">
                  <c:v>-72.338324</c:v>
                </c:pt>
                <c:pt idx="7782">
                  <c:v>-72.599917000000005</c:v>
                </c:pt>
                <c:pt idx="7783">
                  <c:v>-62.389015000000001</c:v>
                </c:pt>
                <c:pt idx="7784">
                  <c:v>-98.794742999999997</c:v>
                </c:pt>
                <c:pt idx="7785">
                  <c:v>-87.880082000000002</c:v>
                </c:pt>
                <c:pt idx="7786">
                  <c:v>-83.712590000000006</c:v>
                </c:pt>
                <c:pt idx="7787">
                  <c:v>-84.729201000000003</c:v>
                </c:pt>
                <c:pt idx="7788">
                  <c:v>-97.895088999999999</c:v>
                </c:pt>
                <c:pt idx="7789">
                  <c:v>-96.135857999999999</c:v>
                </c:pt>
                <c:pt idx="7790">
                  <c:v>-92.108402999999996</c:v>
                </c:pt>
                <c:pt idx="7791">
                  <c:v>-110.397216</c:v>
                </c:pt>
                <c:pt idx="7792">
                  <c:v>-105.55902500000001</c:v>
                </c:pt>
                <c:pt idx="7793">
                  <c:v>-113.255292</c:v>
                </c:pt>
                <c:pt idx="7794">
                  <c:v>-88.463092000000003</c:v>
                </c:pt>
                <c:pt idx="7795">
                  <c:v>-91.443747000000002</c:v>
                </c:pt>
                <c:pt idx="7796">
                  <c:v>-89.860052999999994</c:v>
                </c:pt>
                <c:pt idx="7797">
                  <c:v>-82.969843999999995</c:v>
                </c:pt>
                <c:pt idx="7798">
                  <c:v>-93.785627000000005</c:v>
                </c:pt>
                <c:pt idx="7799">
                  <c:v>-98.269997000000004</c:v>
                </c:pt>
                <c:pt idx="7800">
                  <c:v>-83.339744999999994</c:v>
                </c:pt>
                <c:pt idx="7801">
                  <c:v>-104.78593600000001</c:v>
                </c:pt>
                <c:pt idx="7802">
                  <c:v>-94.040398999999994</c:v>
                </c:pt>
                <c:pt idx="7803">
                  <c:v>-96.048912999999999</c:v>
                </c:pt>
                <c:pt idx="7804">
                  <c:v>-81.519767999999999</c:v>
                </c:pt>
                <c:pt idx="7805">
                  <c:v>-101.723367</c:v>
                </c:pt>
                <c:pt idx="7806">
                  <c:v>-116.677491</c:v>
                </c:pt>
                <c:pt idx="7807">
                  <c:v>-155.334204</c:v>
                </c:pt>
                <c:pt idx="7808">
                  <c:v>-162.86120299999999</c:v>
                </c:pt>
                <c:pt idx="7809">
                  <c:v>-162.57970800000001</c:v>
                </c:pt>
                <c:pt idx="7810">
                  <c:v>-158.23728500000001</c:v>
                </c:pt>
                <c:pt idx="7811">
                  <c:v>-154.32552899999999</c:v>
                </c:pt>
                <c:pt idx="7812">
                  <c:v>-130.87888000000001</c:v>
                </c:pt>
                <c:pt idx="7813">
                  <c:v>-72.565922999999998</c:v>
                </c:pt>
                <c:pt idx="7814">
                  <c:v>-89.167518999999999</c:v>
                </c:pt>
                <c:pt idx="7815">
                  <c:v>-68.699534999999997</c:v>
                </c:pt>
                <c:pt idx="7816">
                  <c:v>-72.896001999999996</c:v>
                </c:pt>
                <c:pt idx="7817">
                  <c:v>-60.257908999999998</c:v>
                </c:pt>
                <c:pt idx="7818">
                  <c:v>-85.398190999999997</c:v>
                </c:pt>
                <c:pt idx="7819">
                  <c:v>-126.671508</c:v>
                </c:pt>
                <c:pt idx="7820">
                  <c:v>-80.668718999999996</c:v>
                </c:pt>
                <c:pt idx="7821">
                  <c:v>-81.151432</c:v>
                </c:pt>
                <c:pt idx="7822">
                  <c:v>-86.529150000000001</c:v>
                </c:pt>
                <c:pt idx="7823">
                  <c:v>-71.924582000000001</c:v>
                </c:pt>
                <c:pt idx="7824">
                  <c:v>-81.856515999999999</c:v>
                </c:pt>
                <c:pt idx="7825">
                  <c:v>-78.496671000000006</c:v>
                </c:pt>
                <c:pt idx="7826">
                  <c:v>-58.821981999999998</c:v>
                </c:pt>
                <c:pt idx="7827">
                  <c:v>-67.555587000000003</c:v>
                </c:pt>
                <c:pt idx="7828">
                  <c:v>-82.625484</c:v>
                </c:pt>
                <c:pt idx="7829">
                  <c:v>-62.007188999999997</c:v>
                </c:pt>
                <c:pt idx="7830">
                  <c:v>-64.268204999999995</c:v>
                </c:pt>
                <c:pt idx="7831">
                  <c:v>-72.283055000000004</c:v>
                </c:pt>
                <c:pt idx="7832">
                  <c:v>-85.992304000000004</c:v>
                </c:pt>
                <c:pt idx="7833">
                  <c:v>-59.708165000000001</c:v>
                </c:pt>
                <c:pt idx="7834">
                  <c:v>-65.429637999999997</c:v>
                </c:pt>
                <c:pt idx="7835">
                  <c:v>-66.938439000000002</c:v>
                </c:pt>
                <c:pt idx="7836">
                  <c:v>-74.029189000000002</c:v>
                </c:pt>
                <c:pt idx="7837">
                  <c:v>-60.235503999999999</c:v>
                </c:pt>
                <c:pt idx="7838">
                  <c:v>-86.880207999999996</c:v>
                </c:pt>
                <c:pt idx="7839">
                  <c:v>-100.68188499999999</c:v>
                </c:pt>
                <c:pt idx="7840">
                  <c:v>-109.463219</c:v>
                </c:pt>
                <c:pt idx="7841">
                  <c:v>-98.634063999999995</c:v>
                </c:pt>
                <c:pt idx="7842">
                  <c:v>-81.616836000000006</c:v>
                </c:pt>
                <c:pt idx="7843">
                  <c:v>-105.36811400000001</c:v>
                </c:pt>
                <c:pt idx="7844">
                  <c:v>-75.428702000000001</c:v>
                </c:pt>
                <c:pt idx="7845">
                  <c:v>-94.699224000000001</c:v>
                </c:pt>
                <c:pt idx="7846">
                  <c:v>-94.171803999999995</c:v>
                </c:pt>
                <c:pt idx="7847">
                  <c:v>-95.230304000000004</c:v>
                </c:pt>
                <c:pt idx="7848">
                  <c:v>-99.662522999999993</c:v>
                </c:pt>
                <c:pt idx="7849">
                  <c:v>-73.865412000000006</c:v>
                </c:pt>
                <c:pt idx="7850">
                  <c:v>-87.275571999999997</c:v>
                </c:pt>
                <c:pt idx="7851">
                  <c:v>-87.317668999999995</c:v>
                </c:pt>
                <c:pt idx="7852">
                  <c:v>-94.310377000000003</c:v>
                </c:pt>
                <c:pt idx="7853">
                  <c:v>-77.467680999999999</c:v>
                </c:pt>
                <c:pt idx="7854">
                  <c:v>-77.437055999999998</c:v>
                </c:pt>
                <c:pt idx="7855">
                  <c:v>-59.153733000000003</c:v>
                </c:pt>
                <c:pt idx="7856">
                  <c:v>-74.105716000000001</c:v>
                </c:pt>
                <c:pt idx="7857">
                  <c:v>-100.792311</c:v>
                </c:pt>
                <c:pt idx="7858">
                  <c:v>-89.346700999999996</c:v>
                </c:pt>
                <c:pt idx="7859">
                  <c:v>-92.469278000000003</c:v>
                </c:pt>
                <c:pt idx="7860">
                  <c:v>-97.386274</c:v>
                </c:pt>
                <c:pt idx="7861">
                  <c:v>-101.280709</c:v>
                </c:pt>
                <c:pt idx="7862">
                  <c:v>-87.847060999999997</c:v>
                </c:pt>
                <c:pt idx="7863">
                  <c:v>-96.590808999999993</c:v>
                </c:pt>
                <c:pt idx="7864">
                  <c:v>-91.105085000000003</c:v>
                </c:pt>
                <c:pt idx="7865">
                  <c:v>-86.173614999999998</c:v>
                </c:pt>
                <c:pt idx="7866">
                  <c:v>-78.169347000000002</c:v>
                </c:pt>
                <c:pt idx="7867">
                  <c:v>-156.89678599999999</c:v>
                </c:pt>
                <c:pt idx="7868">
                  <c:v>-144.290142</c:v>
                </c:pt>
                <c:pt idx="7869">
                  <c:v>-75.303068999999994</c:v>
                </c:pt>
                <c:pt idx="7870">
                  <c:v>-69.402323999999993</c:v>
                </c:pt>
                <c:pt idx="7871">
                  <c:v>-83.068101999999996</c:v>
                </c:pt>
                <c:pt idx="7872">
                  <c:v>-61.919437000000002</c:v>
                </c:pt>
                <c:pt idx="7873">
                  <c:v>-65.777225000000001</c:v>
                </c:pt>
                <c:pt idx="7874">
                  <c:v>-71.078592</c:v>
                </c:pt>
                <c:pt idx="7875">
                  <c:v>-81.553504000000004</c:v>
                </c:pt>
                <c:pt idx="7876">
                  <c:v>-76.918964000000003</c:v>
                </c:pt>
                <c:pt idx="7877">
                  <c:v>-92.010810000000006</c:v>
                </c:pt>
                <c:pt idx="7878">
                  <c:v>-86.116983000000005</c:v>
                </c:pt>
                <c:pt idx="7879">
                  <c:v>-95.683301</c:v>
                </c:pt>
                <c:pt idx="7880">
                  <c:v>-82.153322000000003</c:v>
                </c:pt>
                <c:pt idx="7881">
                  <c:v>-77.528417000000005</c:v>
                </c:pt>
                <c:pt idx="7882">
                  <c:v>-71.393428999999998</c:v>
                </c:pt>
                <c:pt idx="7883">
                  <c:v>-68.610573000000002</c:v>
                </c:pt>
                <c:pt idx="7884">
                  <c:v>-81.150632000000002</c:v>
                </c:pt>
                <c:pt idx="7885">
                  <c:v>-100.409142</c:v>
                </c:pt>
                <c:pt idx="7886">
                  <c:v>-61.944180000000003</c:v>
                </c:pt>
                <c:pt idx="7887">
                  <c:v>-62.529229999999998</c:v>
                </c:pt>
                <c:pt idx="7888">
                  <c:v>-74.745531</c:v>
                </c:pt>
                <c:pt idx="7889">
                  <c:v>-60.997199999999999</c:v>
                </c:pt>
                <c:pt idx="7890">
                  <c:v>-57.778545000000001</c:v>
                </c:pt>
                <c:pt idx="7891">
                  <c:v>-58.458987</c:v>
                </c:pt>
                <c:pt idx="7892">
                  <c:v>-66.316202000000004</c:v>
                </c:pt>
                <c:pt idx="7893">
                  <c:v>-65.713444999999993</c:v>
                </c:pt>
                <c:pt idx="7894">
                  <c:v>-80.317718999999997</c:v>
                </c:pt>
                <c:pt idx="7895">
                  <c:v>-61.118195999999998</c:v>
                </c:pt>
                <c:pt idx="7896">
                  <c:v>-64.662023000000005</c:v>
                </c:pt>
                <c:pt idx="7897">
                  <c:v>-110.987353</c:v>
                </c:pt>
                <c:pt idx="7898">
                  <c:v>-76.644953000000001</c:v>
                </c:pt>
                <c:pt idx="7899">
                  <c:v>-90.187076000000005</c:v>
                </c:pt>
                <c:pt idx="7900">
                  <c:v>-85.761218999999997</c:v>
                </c:pt>
                <c:pt idx="7901">
                  <c:v>-92.899883000000003</c:v>
                </c:pt>
                <c:pt idx="7902">
                  <c:v>-82.199066999999999</c:v>
                </c:pt>
                <c:pt idx="7903">
                  <c:v>-87.739880999999997</c:v>
                </c:pt>
                <c:pt idx="7904">
                  <c:v>-92.204847999999998</c:v>
                </c:pt>
                <c:pt idx="7905">
                  <c:v>-67.259180999999998</c:v>
                </c:pt>
                <c:pt idx="7906">
                  <c:v>-66.830353000000002</c:v>
                </c:pt>
                <c:pt idx="7907">
                  <c:v>-99.503456</c:v>
                </c:pt>
                <c:pt idx="7908">
                  <c:v>-72.420314000000005</c:v>
                </c:pt>
                <c:pt idx="7909">
                  <c:v>-73.847676000000007</c:v>
                </c:pt>
                <c:pt idx="7910">
                  <c:v>-62.315342999999999</c:v>
                </c:pt>
                <c:pt idx="7911">
                  <c:v>-59.549329999999998</c:v>
                </c:pt>
                <c:pt idx="7912">
                  <c:v>-78.385762</c:v>
                </c:pt>
                <c:pt idx="7913">
                  <c:v>-79.853541000000007</c:v>
                </c:pt>
                <c:pt idx="7914">
                  <c:v>-76.040485000000004</c:v>
                </c:pt>
                <c:pt idx="7915">
                  <c:v>-55.919927000000001</c:v>
                </c:pt>
                <c:pt idx="7916">
                  <c:v>-58.618201999999997</c:v>
                </c:pt>
                <c:pt idx="7917">
                  <c:v>-79.785522999999998</c:v>
                </c:pt>
                <c:pt idx="7918">
                  <c:v>-75.491254999999995</c:v>
                </c:pt>
                <c:pt idx="7919">
                  <c:v>-89.017859999999999</c:v>
                </c:pt>
                <c:pt idx="7920">
                  <c:v>-121.63834199999999</c:v>
                </c:pt>
                <c:pt idx="7921">
                  <c:v>-87.188364000000007</c:v>
                </c:pt>
                <c:pt idx="7922">
                  <c:v>-77.941382000000004</c:v>
                </c:pt>
                <c:pt idx="7923">
                  <c:v>-131.11451099999999</c:v>
                </c:pt>
                <c:pt idx="7924">
                  <c:v>-148.957391</c:v>
                </c:pt>
                <c:pt idx="7925">
                  <c:v>-145.691496</c:v>
                </c:pt>
                <c:pt idx="7926">
                  <c:v>-158.26385300000001</c:v>
                </c:pt>
                <c:pt idx="7927">
                  <c:v>-135.323185</c:v>
                </c:pt>
                <c:pt idx="7928">
                  <c:v>-156.45878500000001</c:v>
                </c:pt>
                <c:pt idx="7929">
                  <c:v>-123.008942</c:v>
                </c:pt>
                <c:pt idx="7930">
                  <c:v>-56.684646000000001</c:v>
                </c:pt>
                <c:pt idx="7931">
                  <c:v>-106.33687</c:v>
                </c:pt>
                <c:pt idx="7932">
                  <c:v>-55.188372999999999</c:v>
                </c:pt>
                <c:pt idx="7933">
                  <c:v>-49.411495000000002</c:v>
                </c:pt>
                <c:pt idx="7934">
                  <c:v>-74.618478999999994</c:v>
                </c:pt>
                <c:pt idx="7935">
                  <c:v>-26.260017000000001</c:v>
                </c:pt>
                <c:pt idx="7936">
                  <c:v>-61.123646000000001</c:v>
                </c:pt>
                <c:pt idx="7937">
                  <c:v>-69.092374000000007</c:v>
                </c:pt>
                <c:pt idx="7938">
                  <c:v>-58.381852000000002</c:v>
                </c:pt>
                <c:pt idx="7939">
                  <c:v>-71.435483000000005</c:v>
                </c:pt>
                <c:pt idx="7940">
                  <c:v>-80.820091000000005</c:v>
                </c:pt>
                <c:pt idx="7941">
                  <c:v>-75.880752999999999</c:v>
                </c:pt>
                <c:pt idx="7942">
                  <c:v>-77.984048000000001</c:v>
                </c:pt>
                <c:pt idx="7943">
                  <c:v>-79.976560000000006</c:v>
                </c:pt>
                <c:pt idx="7944">
                  <c:v>-71.055897000000002</c:v>
                </c:pt>
                <c:pt idx="7945">
                  <c:v>-72.151657</c:v>
                </c:pt>
                <c:pt idx="7946">
                  <c:v>-74.029338999999993</c:v>
                </c:pt>
                <c:pt idx="7947">
                  <c:v>-62.542234999999998</c:v>
                </c:pt>
                <c:pt idx="7948">
                  <c:v>-91.265962000000002</c:v>
                </c:pt>
                <c:pt idx="7949">
                  <c:v>-74.104669999999999</c:v>
                </c:pt>
                <c:pt idx="7950">
                  <c:v>-52.686439</c:v>
                </c:pt>
                <c:pt idx="7951">
                  <c:v>-77.443478999999996</c:v>
                </c:pt>
                <c:pt idx="7952">
                  <c:v>-88.617236000000005</c:v>
                </c:pt>
                <c:pt idx="7953">
                  <c:v>-60.279234000000002</c:v>
                </c:pt>
                <c:pt idx="7954">
                  <c:v>-71.462879999999998</c:v>
                </c:pt>
                <c:pt idx="7955">
                  <c:v>-82.282801000000006</c:v>
                </c:pt>
                <c:pt idx="7956">
                  <c:v>-88.870068000000003</c:v>
                </c:pt>
                <c:pt idx="7957">
                  <c:v>-77.971832000000006</c:v>
                </c:pt>
                <c:pt idx="7958">
                  <c:v>-96.263784000000001</c:v>
                </c:pt>
                <c:pt idx="7959">
                  <c:v>-66.373768999999996</c:v>
                </c:pt>
                <c:pt idx="7960">
                  <c:v>-69.456946000000002</c:v>
                </c:pt>
                <c:pt idx="7961">
                  <c:v>-75.204662999999996</c:v>
                </c:pt>
                <c:pt idx="7962">
                  <c:v>-80.750124</c:v>
                </c:pt>
                <c:pt idx="7963">
                  <c:v>-105.437783</c:v>
                </c:pt>
                <c:pt idx="7964">
                  <c:v>-78.127686999999995</c:v>
                </c:pt>
                <c:pt idx="7965">
                  <c:v>-66.208089999999999</c:v>
                </c:pt>
                <c:pt idx="7966">
                  <c:v>-88.957918000000006</c:v>
                </c:pt>
                <c:pt idx="7967">
                  <c:v>-82.774750999999995</c:v>
                </c:pt>
                <c:pt idx="7968">
                  <c:v>-95.332565000000002</c:v>
                </c:pt>
                <c:pt idx="7969">
                  <c:v>-69.134360999999998</c:v>
                </c:pt>
                <c:pt idx="7970">
                  <c:v>-62.722116</c:v>
                </c:pt>
                <c:pt idx="7971">
                  <c:v>-62.589407999999999</c:v>
                </c:pt>
                <c:pt idx="7972">
                  <c:v>-75.724186000000003</c:v>
                </c:pt>
                <c:pt idx="7973">
                  <c:v>-63.567148000000003</c:v>
                </c:pt>
                <c:pt idx="7974">
                  <c:v>-73.382519000000002</c:v>
                </c:pt>
                <c:pt idx="7975">
                  <c:v>-54.527897000000003</c:v>
                </c:pt>
                <c:pt idx="7976">
                  <c:v>-53.566583999999999</c:v>
                </c:pt>
                <c:pt idx="7977">
                  <c:v>-73.305345000000003</c:v>
                </c:pt>
                <c:pt idx="7978">
                  <c:v>-91.447001999999998</c:v>
                </c:pt>
                <c:pt idx="7979">
                  <c:v>-68.525060999999994</c:v>
                </c:pt>
                <c:pt idx="7980">
                  <c:v>-71.041717000000006</c:v>
                </c:pt>
                <c:pt idx="7981">
                  <c:v>-89.037981000000002</c:v>
                </c:pt>
                <c:pt idx="7982">
                  <c:v>-72.416231999999994</c:v>
                </c:pt>
                <c:pt idx="7983">
                  <c:v>-77.128516000000005</c:v>
                </c:pt>
                <c:pt idx="7984">
                  <c:v>-90.045514999999995</c:v>
                </c:pt>
                <c:pt idx="7985">
                  <c:v>-84.879236000000006</c:v>
                </c:pt>
                <c:pt idx="7986">
                  <c:v>-81.954930000000004</c:v>
                </c:pt>
                <c:pt idx="7987">
                  <c:v>-67.377482999999998</c:v>
                </c:pt>
                <c:pt idx="7988">
                  <c:v>-75.382919000000001</c:v>
                </c:pt>
                <c:pt idx="7989">
                  <c:v>-69.890249999999995</c:v>
                </c:pt>
                <c:pt idx="7990">
                  <c:v>-54.972729000000001</c:v>
                </c:pt>
                <c:pt idx="7991">
                  <c:v>-65.347268</c:v>
                </c:pt>
                <c:pt idx="7992">
                  <c:v>-61.626232999999999</c:v>
                </c:pt>
                <c:pt idx="7993">
                  <c:v>-74.419173999999998</c:v>
                </c:pt>
                <c:pt idx="7994">
                  <c:v>-73.139579999999995</c:v>
                </c:pt>
                <c:pt idx="7995">
                  <c:v>-76.057015000000007</c:v>
                </c:pt>
                <c:pt idx="7996">
                  <c:v>-67.537561999999994</c:v>
                </c:pt>
                <c:pt idx="7997">
                  <c:v>-49.828885999999997</c:v>
                </c:pt>
                <c:pt idx="7998">
                  <c:v>-71.151634999999999</c:v>
                </c:pt>
                <c:pt idx="7999">
                  <c:v>-60.038970999999997</c:v>
                </c:pt>
                <c:pt idx="8000">
                  <c:v>-62.402886000000002</c:v>
                </c:pt>
                <c:pt idx="8001">
                  <c:v>-82.846125999999998</c:v>
                </c:pt>
                <c:pt idx="8002">
                  <c:v>-92.966049999999996</c:v>
                </c:pt>
                <c:pt idx="8003">
                  <c:v>-36.063782000000003</c:v>
                </c:pt>
                <c:pt idx="8004">
                  <c:v>-81.438715999999999</c:v>
                </c:pt>
                <c:pt idx="8005">
                  <c:v>-78.593624000000005</c:v>
                </c:pt>
                <c:pt idx="8006">
                  <c:v>-71.498804000000007</c:v>
                </c:pt>
                <c:pt idx="8007">
                  <c:v>-64.363350999999994</c:v>
                </c:pt>
                <c:pt idx="8008">
                  <c:v>-86.578102000000001</c:v>
                </c:pt>
                <c:pt idx="8009">
                  <c:v>-77.781623999999994</c:v>
                </c:pt>
                <c:pt idx="8010">
                  <c:v>-57.476720999999998</c:v>
                </c:pt>
                <c:pt idx="8011">
                  <c:v>-71.863730000000004</c:v>
                </c:pt>
                <c:pt idx="8012">
                  <c:v>-64.885683999999998</c:v>
                </c:pt>
                <c:pt idx="8013">
                  <c:v>-59.044359999999998</c:v>
                </c:pt>
                <c:pt idx="8014">
                  <c:v>-74.214355999999995</c:v>
                </c:pt>
                <c:pt idx="8015">
                  <c:v>-75.937173000000001</c:v>
                </c:pt>
                <c:pt idx="8016">
                  <c:v>-76.075142999999997</c:v>
                </c:pt>
                <c:pt idx="8017">
                  <c:v>-87.166088000000002</c:v>
                </c:pt>
                <c:pt idx="8018">
                  <c:v>-83.982794999999996</c:v>
                </c:pt>
                <c:pt idx="8019">
                  <c:v>-85.456911000000005</c:v>
                </c:pt>
                <c:pt idx="8020">
                  <c:v>-95.676596000000004</c:v>
                </c:pt>
                <c:pt idx="8021">
                  <c:v>-93.090338000000003</c:v>
                </c:pt>
                <c:pt idx="8022">
                  <c:v>-85.754791999999995</c:v>
                </c:pt>
                <c:pt idx="8023">
                  <c:v>-94.516765000000007</c:v>
                </c:pt>
                <c:pt idx="8024">
                  <c:v>-93.810159999999996</c:v>
                </c:pt>
                <c:pt idx="8025">
                  <c:v>-89.284396000000001</c:v>
                </c:pt>
                <c:pt idx="8026">
                  <c:v>-119.10404800000001</c:v>
                </c:pt>
                <c:pt idx="8027">
                  <c:v>-79.282588000000004</c:v>
                </c:pt>
                <c:pt idx="8028">
                  <c:v>-92.296002999999999</c:v>
                </c:pt>
                <c:pt idx="8029">
                  <c:v>-99.771141999999998</c:v>
                </c:pt>
                <c:pt idx="8030">
                  <c:v>-103.515081</c:v>
                </c:pt>
                <c:pt idx="8031">
                  <c:v>-75.980627999999996</c:v>
                </c:pt>
                <c:pt idx="8032">
                  <c:v>-81.353513000000007</c:v>
                </c:pt>
                <c:pt idx="8033">
                  <c:v>-76.012978000000004</c:v>
                </c:pt>
                <c:pt idx="8034">
                  <c:v>-82.986898999999994</c:v>
                </c:pt>
                <c:pt idx="8035">
                  <c:v>-64.451026999999996</c:v>
                </c:pt>
                <c:pt idx="8036">
                  <c:v>-48.424678999999998</c:v>
                </c:pt>
                <c:pt idx="8037">
                  <c:v>-54.130870999999999</c:v>
                </c:pt>
                <c:pt idx="8038">
                  <c:v>-78.720827999999997</c:v>
                </c:pt>
                <c:pt idx="8039">
                  <c:v>-85.930368000000001</c:v>
                </c:pt>
                <c:pt idx="8040">
                  <c:v>-51.337308</c:v>
                </c:pt>
                <c:pt idx="8041">
                  <c:v>-40.732249000000003</c:v>
                </c:pt>
                <c:pt idx="8042">
                  <c:v>-69.973776000000001</c:v>
                </c:pt>
                <c:pt idx="8043">
                  <c:v>-81.038445999999993</c:v>
                </c:pt>
                <c:pt idx="8044">
                  <c:v>-87.716161</c:v>
                </c:pt>
                <c:pt idx="8045">
                  <c:v>-59.147218000000002</c:v>
                </c:pt>
                <c:pt idx="8046">
                  <c:v>-82.417981999999995</c:v>
                </c:pt>
                <c:pt idx="8047">
                  <c:v>-54.387182000000003</c:v>
                </c:pt>
                <c:pt idx="8048">
                  <c:v>-79.227068000000003</c:v>
                </c:pt>
                <c:pt idx="8049">
                  <c:v>-64.613439</c:v>
                </c:pt>
                <c:pt idx="8050">
                  <c:v>-76.078766000000002</c:v>
                </c:pt>
                <c:pt idx="8051">
                  <c:v>-61.688788000000002</c:v>
                </c:pt>
                <c:pt idx="8052">
                  <c:v>-69.137833999999998</c:v>
                </c:pt>
                <c:pt idx="8053">
                  <c:v>-83.376379999999997</c:v>
                </c:pt>
                <c:pt idx="8054">
                  <c:v>-88.498773999999997</c:v>
                </c:pt>
                <c:pt idx="8055">
                  <c:v>-83.210655000000003</c:v>
                </c:pt>
                <c:pt idx="8056">
                  <c:v>-82.799328000000003</c:v>
                </c:pt>
                <c:pt idx="8057">
                  <c:v>-81.830363000000006</c:v>
                </c:pt>
                <c:pt idx="8058">
                  <c:v>-63.683081000000001</c:v>
                </c:pt>
                <c:pt idx="8059">
                  <c:v>-59.191223000000001</c:v>
                </c:pt>
                <c:pt idx="8060">
                  <c:v>-72.810068000000001</c:v>
                </c:pt>
                <c:pt idx="8061">
                  <c:v>-101.602868</c:v>
                </c:pt>
                <c:pt idx="8062">
                  <c:v>-153.55257599999999</c:v>
                </c:pt>
                <c:pt idx="8063">
                  <c:v>-141.82337799999999</c:v>
                </c:pt>
                <c:pt idx="8064">
                  <c:v>-122.21987799999999</c:v>
                </c:pt>
                <c:pt idx="8065">
                  <c:v>-173.38027700000001</c:v>
                </c:pt>
                <c:pt idx="8066">
                  <c:v>-140.62073599999999</c:v>
                </c:pt>
                <c:pt idx="8067">
                  <c:v>-150.04000600000001</c:v>
                </c:pt>
                <c:pt idx="8068">
                  <c:v>-153.15232499999999</c:v>
                </c:pt>
                <c:pt idx="8069">
                  <c:v>-151.91734700000001</c:v>
                </c:pt>
                <c:pt idx="8070">
                  <c:v>-148.546299</c:v>
                </c:pt>
                <c:pt idx="8071">
                  <c:v>-158.877239</c:v>
                </c:pt>
                <c:pt idx="8072">
                  <c:v>-164.08651</c:v>
                </c:pt>
                <c:pt idx="8073">
                  <c:v>-165.546615</c:v>
                </c:pt>
                <c:pt idx="8074">
                  <c:v>-143.090349</c:v>
                </c:pt>
                <c:pt idx="8075">
                  <c:v>-164.401432</c:v>
                </c:pt>
                <c:pt idx="8076">
                  <c:v>-151.951087</c:v>
                </c:pt>
                <c:pt idx="8077">
                  <c:v>-148.043634</c:v>
                </c:pt>
                <c:pt idx="8078">
                  <c:v>-160.769755</c:v>
                </c:pt>
                <c:pt idx="8079">
                  <c:v>-146.901961</c:v>
                </c:pt>
                <c:pt idx="8080">
                  <c:v>-136.87457800000001</c:v>
                </c:pt>
                <c:pt idx="8081">
                  <c:v>-129.460127</c:v>
                </c:pt>
                <c:pt idx="8082">
                  <c:v>-145.73665</c:v>
                </c:pt>
                <c:pt idx="8083">
                  <c:v>-142.99537799999999</c:v>
                </c:pt>
                <c:pt idx="8084">
                  <c:v>-137.17192</c:v>
                </c:pt>
                <c:pt idx="8085">
                  <c:v>-172.59471600000001</c:v>
                </c:pt>
                <c:pt idx="8086">
                  <c:v>-157.94233700000001</c:v>
                </c:pt>
                <c:pt idx="8087">
                  <c:v>-134.975281</c:v>
                </c:pt>
                <c:pt idx="8088">
                  <c:v>-131.18144000000001</c:v>
                </c:pt>
                <c:pt idx="8089">
                  <c:v>-150.02462399999999</c:v>
                </c:pt>
                <c:pt idx="8090">
                  <c:v>-171.18990199999999</c:v>
                </c:pt>
                <c:pt idx="8091">
                  <c:v>-158.65345199999999</c:v>
                </c:pt>
                <c:pt idx="8092">
                  <c:v>-168.65088</c:v>
                </c:pt>
                <c:pt idx="8093">
                  <c:v>-164.21259599999999</c:v>
                </c:pt>
                <c:pt idx="8094">
                  <c:v>-159.42997199999999</c:v>
                </c:pt>
                <c:pt idx="8095">
                  <c:v>-168.38740300000001</c:v>
                </c:pt>
                <c:pt idx="8096">
                  <c:v>-165.52115699999999</c:v>
                </c:pt>
                <c:pt idx="8097">
                  <c:v>-163.81775999999999</c:v>
                </c:pt>
                <c:pt idx="8098">
                  <c:v>-154.56550300000001</c:v>
                </c:pt>
                <c:pt idx="8099">
                  <c:v>-154.663464</c:v>
                </c:pt>
                <c:pt idx="8100">
                  <c:v>-152.56753800000001</c:v>
                </c:pt>
                <c:pt idx="8101">
                  <c:v>-168.62847099999999</c:v>
                </c:pt>
                <c:pt idx="8102">
                  <c:v>-147.148053</c:v>
                </c:pt>
                <c:pt idx="8103">
                  <c:v>-158.825017</c:v>
                </c:pt>
                <c:pt idx="8104">
                  <c:v>-166.357169</c:v>
                </c:pt>
                <c:pt idx="8105">
                  <c:v>-146.69653400000001</c:v>
                </c:pt>
                <c:pt idx="8106">
                  <c:v>-140.71835100000001</c:v>
                </c:pt>
                <c:pt idx="8107">
                  <c:v>-155.07175000000001</c:v>
                </c:pt>
                <c:pt idx="8108">
                  <c:v>-163.05075199999999</c:v>
                </c:pt>
                <c:pt idx="8109">
                  <c:v>-161.11275699999999</c:v>
                </c:pt>
                <c:pt idx="8110">
                  <c:v>-160.42013600000001</c:v>
                </c:pt>
                <c:pt idx="8111">
                  <c:v>-154.22751099999999</c:v>
                </c:pt>
                <c:pt idx="8112">
                  <c:v>-141.58366699999999</c:v>
                </c:pt>
                <c:pt idx="8113">
                  <c:v>-157.60224099999999</c:v>
                </c:pt>
                <c:pt idx="8114">
                  <c:v>-153.43635499999999</c:v>
                </c:pt>
                <c:pt idx="8115">
                  <c:v>-141.62170599999999</c:v>
                </c:pt>
                <c:pt idx="8116">
                  <c:v>-175.01297400000001</c:v>
                </c:pt>
                <c:pt idx="8117">
                  <c:v>177.28197700000001</c:v>
                </c:pt>
                <c:pt idx="8118">
                  <c:v>-176.89615900000001</c:v>
                </c:pt>
                <c:pt idx="8119">
                  <c:v>-166.228319</c:v>
                </c:pt>
                <c:pt idx="8120">
                  <c:v>-159.17336599999999</c:v>
                </c:pt>
                <c:pt idx="8121">
                  <c:v>-148.87078099999999</c:v>
                </c:pt>
                <c:pt idx="8122">
                  <c:v>-156.07933499999999</c:v>
                </c:pt>
                <c:pt idx="8123">
                  <c:v>-162.00340600000001</c:v>
                </c:pt>
                <c:pt idx="8124">
                  <c:v>-176.749121</c:v>
                </c:pt>
                <c:pt idx="8125">
                  <c:v>-175.73600099999999</c:v>
                </c:pt>
                <c:pt idx="8126">
                  <c:v>-165.074186</c:v>
                </c:pt>
                <c:pt idx="8127">
                  <c:v>-161.471182</c:v>
                </c:pt>
                <c:pt idx="8128">
                  <c:v>-173.10155</c:v>
                </c:pt>
                <c:pt idx="8129">
                  <c:v>-159.93022999999999</c:v>
                </c:pt>
                <c:pt idx="8130">
                  <c:v>-150.96417400000001</c:v>
                </c:pt>
                <c:pt idx="8131">
                  <c:v>-166.79811900000001</c:v>
                </c:pt>
                <c:pt idx="8132">
                  <c:v>-156.52657199999999</c:v>
                </c:pt>
                <c:pt idx="8133">
                  <c:v>-138.941945</c:v>
                </c:pt>
                <c:pt idx="8134">
                  <c:v>-168.16478499999999</c:v>
                </c:pt>
                <c:pt idx="8135">
                  <c:v>-162.03703200000001</c:v>
                </c:pt>
                <c:pt idx="8136">
                  <c:v>-161.373232</c:v>
                </c:pt>
                <c:pt idx="8137">
                  <c:v>-164.35616899999999</c:v>
                </c:pt>
                <c:pt idx="8138">
                  <c:v>-160.33622399999999</c:v>
                </c:pt>
                <c:pt idx="8139">
                  <c:v>-158.617762</c:v>
                </c:pt>
                <c:pt idx="8140">
                  <c:v>-146.10160999999999</c:v>
                </c:pt>
                <c:pt idx="8141">
                  <c:v>-169.671648</c:v>
                </c:pt>
                <c:pt idx="8142">
                  <c:v>-153.55615800000001</c:v>
                </c:pt>
                <c:pt idx="8143">
                  <c:v>-152.75718000000001</c:v>
                </c:pt>
                <c:pt idx="8144">
                  <c:v>-170.387136</c:v>
                </c:pt>
                <c:pt idx="8145">
                  <c:v>-165.930026</c:v>
                </c:pt>
                <c:pt idx="8146">
                  <c:v>-153.271241</c:v>
                </c:pt>
                <c:pt idx="8147">
                  <c:v>-101.557147</c:v>
                </c:pt>
                <c:pt idx="8148">
                  <c:v>-94.017013000000006</c:v>
                </c:pt>
                <c:pt idx="8149">
                  <c:v>-89.149865000000005</c:v>
                </c:pt>
                <c:pt idx="8150">
                  <c:v>-88.881961000000004</c:v>
                </c:pt>
                <c:pt idx="8151">
                  <c:v>-93.147715000000005</c:v>
                </c:pt>
                <c:pt idx="8152">
                  <c:v>-103.553327</c:v>
                </c:pt>
                <c:pt idx="8153">
                  <c:v>-82.243189000000001</c:v>
                </c:pt>
                <c:pt idx="8154">
                  <c:v>-67.028631000000004</c:v>
                </c:pt>
                <c:pt idx="8155">
                  <c:v>-98.962798000000006</c:v>
                </c:pt>
                <c:pt idx="8156">
                  <c:v>-90.363472000000002</c:v>
                </c:pt>
                <c:pt idx="8157">
                  <c:v>-52.946928</c:v>
                </c:pt>
                <c:pt idx="8158">
                  <c:v>-58.767226000000001</c:v>
                </c:pt>
                <c:pt idx="8159">
                  <c:v>-75.795445999999998</c:v>
                </c:pt>
                <c:pt idx="8160">
                  <c:v>-53.536245999999998</c:v>
                </c:pt>
                <c:pt idx="8161">
                  <c:v>-61.478515999999999</c:v>
                </c:pt>
                <c:pt idx="8162">
                  <c:v>-65.617304000000004</c:v>
                </c:pt>
                <c:pt idx="8163">
                  <c:v>-61.904153000000001</c:v>
                </c:pt>
                <c:pt idx="8164">
                  <c:v>-68.987159000000005</c:v>
                </c:pt>
                <c:pt idx="8165">
                  <c:v>-91.982900999999998</c:v>
                </c:pt>
                <c:pt idx="8166">
                  <c:v>-60.037897999999998</c:v>
                </c:pt>
                <c:pt idx="8167">
                  <c:v>-58.207600999999997</c:v>
                </c:pt>
                <c:pt idx="8168">
                  <c:v>-67.749663999999996</c:v>
                </c:pt>
                <c:pt idx="8169">
                  <c:v>-59.954228000000001</c:v>
                </c:pt>
                <c:pt idx="8170">
                  <c:v>-78.341130000000007</c:v>
                </c:pt>
                <c:pt idx="8171">
                  <c:v>-46.937562999999997</c:v>
                </c:pt>
                <c:pt idx="8172">
                  <c:v>-66.415366000000006</c:v>
                </c:pt>
                <c:pt idx="8173">
                  <c:v>-63.794967</c:v>
                </c:pt>
                <c:pt idx="8174">
                  <c:v>-66.788556999999997</c:v>
                </c:pt>
                <c:pt idx="8175">
                  <c:v>-50.805307999999997</c:v>
                </c:pt>
                <c:pt idx="8176">
                  <c:v>-75.972728000000004</c:v>
                </c:pt>
                <c:pt idx="8177">
                  <c:v>-87.920463999999996</c:v>
                </c:pt>
                <c:pt idx="8178">
                  <c:v>-74.186279999999996</c:v>
                </c:pt>
                <c:pt idx="8179">
                  <c:v>-76.033985999999999</c:v>
                </c:pt>
                <c:pt idx="8180">
                  <c:v>-65.861378999999999</c:v>
                </c:pt>
                <c:pt idx="8181">
                  <c:v>-65.295196000000004</c:v>
                </c:pt>
                <c:pt idx="8182">
                  <c:v>-82.899634000000006</c:v>
                </c:pt>
                <c:pt idx="8183">
                  <c:v>-82.664231000000001</c:v>
                </c:pt>
                <c:pt idx="8184">
                  <c:v>-79.550725</c:v>
                </c:pt>
                <c:pt idx="8185">
                  <c:v>-66.916606999999999</c:v>
                </c:pt>
                <c:pt idx="8186">
                  <c:v>-62.737600999999998</c:v>
                </c:pt>
                <c:pt idx="8187">
                  <c:v>-70.788752000000002</c:v>
                </c:pt>
                <c:pt idx="8188">
                  <c:v>-147.366919</c:v>
                </c:pt>
                <c:pt idx="8189">
                  <c:v>-158.00382999999999</c:v>
                </c:pt>
                <c:pt idx="8190">
                  <c:v>-144.148651</c:v>
                </c:pt>
                <c:pt idx="8191">
                  <c:v>-133.54252299999999</c:v>
                </c:pt>
                <c:pt idx="8192">
                  <c:v>-141.45277999999999</c:v>
                </c:pt>
                <c:pt idx="8193">
                  <c:v>-157.74498</c:v>
                </c:pt>
                <c:pt idx="8194">
                  <c:v>-150.959012</c:v>
                </c:pt>
                <c:pt idx="8195">
                  <c:v>-146.99667199999999</c:v>
                </c:pt>
                <c:pt idx="8196">
                  <c:v>-146.69504699999999</c:v>
                </c:pt>
                <c:pt idx="8197">
                  <c:v>-139.40964399999999</c:v>
                </c:pt>
                <c:pt idx="8198">
                  <c:v>-155.09322399999999</c:v>
                </c:pt>
                <c:pt idx="8199">
                  <c:v>-156.36165</c:v>
                </c:pt>
                <c:pt idx="8200">
                  <c:v>-92.967842000000005</c:v>
                </c:pt>
                <c:pt idx="8201">
                  <c:v>-92.337828000000002</c:v>
                </c:pt>
                <c:pt idx="8202">
                  <c:v>-87.549943999999996</c:v>
                </c:pt>
                <c:pt idx="8203">
                  <c:v>-86.465969999999999</c:v>
                </c:pt>
                <c:pt idx="8204">
                  <c:v>-67.108644999999996</c:v>
                </c:pt>
                <c:pt idx="8205">
                  <c:v>-69.866555000000005</c:v>
                </c:pt>
                <c:pt idx="8206">
                  <c:v>-77.382610999999997</c:v>
                </c:pt>
                <c:pt idx="8207">
                  <c:v>-89.978738000000007</c:v>
                </c:pt>
                <c:pt idx="8208">
                  <c:v>-95.859657999999996</c:v>
                </c:pt>
                <c:pt idx="8209">
                  <c:v>-92.383110000000002</c:v>
                </c:pt>
                <c:pt idx="8210">
                  <c:v>-71.180475000000001</c:v>
                </c:pt>
                <c:pt idx="8211">
                  <c:v>-79.210932</c:v>
                </c:pt>
                <c:pt idx="8212">
                  <c:v>-72.353525000000005</c:v>
                </c:pt>
                <c:pt idx="8213">
                  <c:v>-79.450508999999997</c:v>
                </c:pt>
                <c:pt idx="8214">
                  <c:v>-82.742185000000006</c:v>
                </c:pt>
                <c:pt idx="8215">
                  <c:v>-73.000795999999994</c:v>
                </c:pt>
                <c:pt idx="8216">
                  <c:v>-63.795698000000002</c:v>
                </c:pt>
                <c:pt idx="8217">
                  <c:v>-82.721090000000004</c:v>
                </c:pt>
                <c:pt idx="8218">
                  <c:v>-65.351836000000006</c:v>
                </c:pt>
                <c:pt idx="8219">
                  <c:v>-54.199002</c:v>
                </c:pt>
                <c:pt idx="8220">
                  <c:v>-52.644871999999999</c:v>
                </c:pt>
                <c:pt idx="8221">
                  <c:v>-70.974176999999997</c:v>
                </c:pt>
                <c:pt idx="8222">
                  <c:v>-63.670791000000001</c:v>
                </c:pt>
                <c:pt idx="8223">
                  <c:v>-53.678821999999997</c:v>
                </c:pt>
                <c:pt idx="8224">
                  <c:v>-63.774796000000002</c:v>
                </c:pt>
                <c:pt idx="8225">
                  <c:v>-67.272271000000003</c:v>
                </c:pt>
                <c:pt idx="8226">
                  <c:v>-62.529314999999997</c:v>
                </c:pt>
                <c:pt idx="8227">
                  <c:v>-63.466999999999999</c:v>
                </c:pt>
                <c:pt idx="8228">
                  <c:v>-68.555027999999993</c:v>
                </c:pt>
                <c:pt idx="8229">
                  <c:v>-95.928591999999995</c:v>
                </c:pt>
                <c:pt idx="8230">
                  <c:v>-49.014336999999998</c:v>
                </c:pt>
                <c:pt idx="8231">
                  <c:v>-75.212805000000003</c:v>
                </c:pt>
                <c:pt idx="8232">
                  <c:v>-68.482342000000003</c:v>
                </c:pt>
                <c:pt idx="8233">
                  <c:v>-62.971665000000002</c:v>
                </c:pt>
                <c:pt idx="8234">
                  <c:v>-82.485121000000007</c:v>
                </c:pt>
                <c:pt idx="8235">
                  <c:v>-73.679062999999999</c:v>
                </c:pt>
                <c:pt idx="8236">
                  <c:v>-62.597017000000001</c:v>
                </c:pt>
                <c:pt idx="8237">
                  <c:v>-74.865088</c:v>
                </c:pt>
                <c:pt idx="8238">
                  <c:v>-61.136797999999999</c:v>
                </c:pt>
                <c:pt idx="8239">
                  <c:v>-59.163877999999997</c:v>
                </c:pt>
                <c:pt idx="8240">
                  <c:v>-56.866636999999997</c:v>
                </c:pt>
                <c:pt idx="8241">
                  <c:v>-63.970084999999997</c:v>
                </c:pt>
                <c:pt idx="8242">
                  <c:v>-56.954734999999999</c:v>
                </c:pt>
                <c:pt idx="8243">
                  <c:v>-65.623029000000002</c:v>
                </c:pt>
                <c:pt idx="8244">
                  <c:v>-82.643546000000001</c:v>
                </c:pt>
                <c:pt idx="8245">
                  <c:v>-95.291696000000002</c:v>
                </c:pt>
                <c:pt idx="8246">
                  <c:v>-113.22068299999999</c:v>
                </c:pt>
                <c:pt idx="8247">
                  <c:v>-151.34213600000001</c:v>
                </c:pt>
                <c:pt idx="8248">
                  <c:v>-135.59491700000001</c:v>
                </c:pt>
                <c:pt idx="8249">
                  <c:v>-88.265214999999998</c:v>
                </c:pt>
                <c:pt idx="8250">
                  <c:v>-76.365343999999993</c:v>
                </c:pt>
                <c:pt idx="8251">
                  <c:v>-64.268116000000006</c:v>
                </c:pt>
                <c:pt idx="8252">
                  <c:v>-95.078125999999997</c:v>
                </c:pt>
                <c:pt idx="8253">
                  <c:v>-84.719712999999999</c:v>
                </c:pt>
                <c:pt idx="8254">
                  <c:v>-78.617885999999999</c:v>
                </c:pt>
                <c:pt idx="8255">
                  <c:v>-87.980542</c:v>
                </c:pt>
                <c:pt idx="8256">
                  <c:v>-72.900165999999999</c:v>
                </c:pt>
                <c:pt idx="8257">
                  <c:v>-62.521759000000003</c:v>
                </c:pt>
                <c:pt idx="8258">
                  <c:v>-71.561745000000002</c:v>
                </c:pt>
                <c:pt idx="8259">
                  <c:v>-70.625940999999997</c:v>
                </c:pt>
                <c:pt idx="8260">
                  <c:v>-62.817779999999999</c:v>
                </c:pt>
                <c:pt idx="8261">
                  <c:v>-78.218919</c:v>
                </c:pt>
                <c:pt idx="8262">
                  <c:v>-69.781464999999997</c:v>
                </c:pt>
                <c:pt idx="8263">
                  <c:v>-79.201395000000005</c:v>
                </c:pt>
                <c:pt idx="8264">
                  <c:v>-65.279871</c:v>
                </c:pt>
                <c:pt idx="8265">
                  <c:v>-70.362752999999998</c:v>
                </c:pt>
                <c:pt idx="8266">
                  <c:v>-61.834938999999999</c:v>
                </c:pt>
                <c:pt idx="8267">
                  <c:v>-82.954044999999994</c:v>
                </c:pt>
                <c:pt idx="8268">
                  <c:v>-85.748260999999999</c:v>
                </c:pt>
                <c:pt idx="8269">
                  <c:v>-91.078502</c:v>
                </c:pt>
                <c:pt idx="8270">
                  <c:v>-65.860229000000004</c:v>
                </c:pt>
                <c:pt idx="8271">
                  <c:v>-80.796492999999998</c:v>
                </c:pt>
                <c:pt idx="8272">
                  <c:v>-79.061885000000004</c:v>
                </c:pt>
                <c:pt idx="8273">
                  <c:v>-77.584035999999998</c:v>
                </c:pt>
                <c:pt idx="8274">
                  <c:v>-73.529397000000003</c:v>
                </c:pt>
                <c:pt idx="8275">
                  <c:v>-78.460032999999996</c:v>
                </c:pt>
                <c:pt idx="8276">
                  <c:v>-66.189192000000006</c:v>
                </c:pt>
                <c:pt idx="8277">
                  <c:v>-65.769960999999995</c:v>
                </c:pt>
                <c:pt idx="8278">
                  <c:v>-90.093203000000003</c:v>
                </c:pt>
                <c:pt idx="8279">
                  <c:v>-73.472570000000005</c:v>
                </c:pt>
                <c:pt idx="8280">
                  <c:v>-76.130450999999994</c:v>
                </c:pt>
                <c:pt idx="8281">
                  <c:v>-71.545826000000005</c:v>
                </c:pt>
                <c:pt idx="8282">
                  <c:v>-72.560040999999998</c:v>
                </c:pt>
                <c:pt idx="8283">
                  <c:v>-95.202741000000003</c:v>
                </c:pt>
                <c:pt idx="8284">
                  <c:v>-97.138439000000005</c:v>
                </c:pt>
                <c:pt idx="8285">
                  <c:v>-86.424074000000005</c:v>
                </c:pt>
                <c:pt idx="8286">
                  <c:v>-84.493170000000006</c:v>
                </c:pt>
                <c:pt idx="8287">
                  <c:v>-80.384035999999995</c:v>
                </c:pt>
                <c:pt idx="8288">
                  <c:v>-70.189960999999997</c:v>
                </c:pt>
                <c:pt idx="8289">
                  <c:v>-82.267623999999998</c:v>
                </c:pt>
                <c:pt idx="8290">
                  <c:v>-78.702130999999994</c:v>
                </c:pt>
                <c:pt idx="8291">
                  <c:v>-64.830831000000003</c:v>
                </c:pt>
                <c:pt idx="8292">
                  <c:v>-88.337528000000006</c:v>
                </c:pt>
                <c:pt idx="8293">
                  <c:v>-80.048840999999996</c:v>
                </c:pt>
                <c:pt idx="8294">
                  <c:v>-79.947486999999995</c:v>
                </c:pt>
                <c:pt idx="8295">
                  <c:v>-78.510409999999993</c:v>
                </c:pt>
                <c:pt idx="8296">
                  <c:v>-55.062089</c:v>
                </c:pt>
                <c:pt idx="8297">
                  <c:v>-49.799585</c:v>
                </c:pt>
                <c:pt idx="8298">
                  <c:v>-70.977466000000007</c:v>
                </c:pt>
                <c:pt idx="8299">
                  <c:v>-82.850649000000004</c:v>
                </c:pt>
                <c:pt idx="8300">
                  <c:v>-58.750014</c:v>
                </c:pt>
                <c:pt idx="8301">
                  <c:v>-78.365799999999993</c:v>
                </c:pt>
                <c:pt idx="8302">
                  <c:v>-59.899532000000001</c:v>
                </c:pt>
                <c:pt idx="8303">
                  <c:v>-46.300096000000003</c:v>
                </c:pt>
                <c:pt idx="8304">
                  <c:v>-75.811443999999995</c:v>
                </c:pt>
                <c:pt idx="8305">
                  <c:v>-93.834132999999994</c:v>
                </c:pt>
                <c:pt idx="8306">
                  <c:v>-74.487043999999997</c:v>
                </c:pt>
                <c:pt idx="8307">
                  <c:v>-64.619523000000001</c:v>
                </c:pt>
                <c:pt idx="8308">
                  <c:v>-74.446814000000003</c:v>
                </c:pt>
                <c:pt idx="8309">
                  <c:v>-66.798608999999999</c:v>
                </c:pt>
                <c:pt idx="8310">
                  <c:v>-97.072630000000004</c:v>
                </c:pt>
                <c:pt idx="8311">
                  <c:v>-72.871247999999994</c:v>
                </c:pt>
                <c:pt idx="8312">
                  <c:v>-74.758499</c:v>
                </c:pt>
                <c:pt idx="8313">
                  <c:v>-87.526019000000005</c:v>
                </c:pt>
                <c:pt idx="8314">
                  <c:v>-72.065740000000005</c:v>
                </c:pt>
                <c:pt idx="8315">
                  <c:v>-67.151034999999993</c:v>
                </c:pt>
                <c:pt idx="8316">
                  <c:v>-79.471956000000006</c:v>
                </c:pt>
                <c:pt idx="8317">
                  <c:v>-74.416368000000006</c:v>
                </c:pt>
                <c:pt idx="8318">
                  <c:v>-73.846744999999999</c:v>
                </c:pt>
                <c:pt idx="8319">
                  <c:v>-71.797437000000002</c:v>
                </c:pt>
                <c:pt idx="8320">
                  <c:v>-78.693370000000002</c:v>
                </c:pt>
                <c:pt idx="8321">
                  <c:v>-90.358669000000006</c:v>
                </c:pt>
                <c:pt idx="8322">
                  <c:v>-79.629929000000004</c:v>
                </c:pt>
                <c:pt idx="8323">
                  <c:v>-61.569687999999999</c:v>
                </c:pt>
                <c:pt idx="8324">
                  <c:v>-86.073266000000004</c:v>
                </c:pt>
                <c:pt idx="8325">
                  <c:v>-88.470702000000003</c:v>
                </c:pt>
                <c:pt idx="8326">
                  <c:v>-65.351647</c:v>
                </c:pt>
                <c:pt idx="8327">
                  <c:v>-70.009358000000006</c:v>
                </c:pt>
                <c:pt idx="8328">
                  <c:v>-76.938885999999997</c:v>
                </c:pt>
                <c:pt idx="8329">
                  <c:v>-88.798692000000003</c:v>
                </c:pt>
                <c:pt idx="8330">
                  <c:v>-73.937768000000005</c:v>
                </c:pt>
                <c:pt idx="8331">
                  <c:v>-61.980697999999997</c:v>
                </c:pt>
                <c:pt idx="8332">
                  <c:v>-76.047201999999999</c:v>
                </c:pt>
                <c:pt idx="8333">
                  <c:v>-49.244078999999999</c:v>
                </c:pt>
                <c:pt idx="8334">
                  <c:v>-72.103150999999997</c:v>
                </c:pt>
                <c:pt idx="8335">
                  <c:v>-94.193704999999994</c:v>
                </c:pt>
                <c:pt idx="8336">
                  <c:v>-79.080893000000003</c:v>
                </c:pt>
                <c:pt idx="8337">
                  <c:v>-57.234262999999999</c:v>
                </c:pt>
                <c:pt idx="8338">
                  <c:v>-71.857653999999997</c:v>
                </c:pt>
                <c:pt idx="8339">
                  <c:v>-99.960597000000007</c:v>
                </c:pt>
                <c:pt idx="8340">
                  <c:v>-83.684375000000003</c:v>
                </c:pt>
                <c:pt idx="8341">
                  <c:v>-72.548237</c:v>
                </c:pt>
                <c:pt idx="8342">
                  <c:v>-66.706631999999999</c:v>
                </c:pt>
                <c:pt idx="8343">
                  <c:v>-64.190797000000003</c:v>
                </c:pt>
                <c:pt idx="8344">
                  <c:v>-74.146170999999995</c:v>
                </c:pt>
                <c:pt idx="8345">
                  <c:v>-65.395673000000002</c:v>
                </c:pt>
                <c:pt idx="8346">
                  <c:v>-88.703588999999994</c:v>
                </c:pt>
                <c:pt idx="8347">
                  <c:v>-67.438505000000006</c:v>
                </c:pt>
                <c:pt idx="8348">
                  <c:v>-71.042102999999997</c:v>
                </c:pt>
                <c:pt idx="8349">
                  <c:v>-66.168283000000002</c:v>
                </c:pt>
                <c:pt idx="8350">
                  <c:v>-87.959754000000004</c:v>
                </c:pt>
                <c:pt idx="8351">
                  <c:v>-85.867728</c:v>
                </c:pt>
                <c:pt idx="8352">
                  <c:v>-77.004693000000003</c:v>
                </c:pt>
                <c:pt idx="8353">
                  <c:v>-87.693156000000002</c:v>
                </c:pt>
                <c:pt idx="8354">
                  <c:v>-65.950958</c:v>
                </c:pt>
                <c:pt idx="8355">
                  <c:v>-64.586089000000001</c:v>
                </c:pt>
                <c:pt idx="8356">
                  <c:v>-65.462216999999995</c:v>
                </c:pt>
                <c:pt idx="8357">
                  <c:v>-74.517843999999997</c:v>
                </c:pt>
                <c:pt idx="8358">
                  <c:v>-83.570751999999999</c:v>
                </c:pt>
                <c:pt idx="8359">
                  <c:v>-81.890898000000007</c:v>
                </c:pt>
                <c:pt idx="8360">
                  <c:v>-83.239564000000001</c:v>
                </c:pt>
                <c:pt idx="8361">
                  <c:v>-87.178466</c:v>
                </c:pt>
                <c:pt idx="8362">
                  <c:v>-112.55771</c:v>
                </c:pt>
                <c:pt idx="8363">
                  <c:v>-97.677638999999999</c:v>
                </c:pt>
                <c:pt idx="8364">
                  <c:v>-85.585027999999994</c:v>
                </c:pt>
                <c:pt idx="8365">
                  <c:v>-141.40164100000001</c:v>
                </c:pt>
                <c:pt idx="8366">
                  <c:v>-147.83666400000001</c:v>
                </c:pt>
                <c:pt idx="8367">
                  <c:v>-149.675884</c:v>
                </c:pt>
                <c:pt idx="8368">
                  <c:v>-141.699051</c:v>
                </c:pt>
                <c:pt idx="8369">
                  <c:v>-142.95909700000001</c:v>
                </c:pt>
                <c:pt idx="8370">
                  <c:v>-165.598963</c:v>
                </c:pt>
                <c:pt idx="8371">
                  <c:v>-178.367369</c:v>
                </c:pt>
                <c:pt idx="8372">
                  <c:v>-147.93909099999999</c:v>
                </c:pt>
                <c:pt idx="8373">
                  <c:v>-152.84346400000001</c:v>
                </c:pt>
                <c:pt idx="8374">
                  <c:v>-155.26515800000001</c:v>
                </c:pt>
                <c:pt idx="8375">
                  <c:v>-153.58420100000001</c:v>
                </c:pt>
                <c:pt idx="8376">
                  <c:v>-149.94647699999999</c:v>
                </c:pt>
                <c:pt idx="8377">
                  <c:v>-168.04041000000001</c:v>
                </c:pt>
                <c:pt idx="8378">
                  <c:v>-166.23530400000001</c:v>
                </c:pt>
                <c:pt idx="8379">
                  <c:v>-175.951391</c:v>
                </c:pt>
                <c:pt idx="8380">
                  <c:v>-164.40660700000001</c:v>
                </c:pt>
                <c:pt idx="8381">
                  <c:v>-162.55918</c:v>
                </c:pt>
                <c:pt idx="8382">
                  <c:v>-160.23288099999999</c:v>
                </c:pt>
                <c:pt idx="8383">
                  <c:v>-144.25754900000001</c:v>
                </c:pt>
                <c:pt idx="8384">
                  <c:v>-168.480277</c:v>
                </c:pt>
                <c:pt idx="8385">
                  <c:v>-164.055511</c:v>
                </c:pt>
                <c:pt idx="8386">
                  <c:v>-153.564942</c:v>
                </c:pt>
                <c:pt idx="8387">
                  <c:v>-158.44673700000001</c:v>
                </c:pt>
                <c:pt idx="8388">
                  <c:v>-163.467513</c:v>
                </c:pt>
                <c:pt idx="8389">
                  <c:v>-157.80975799999999</c:v>
                </c:pt>
                <c:pt idx="8390">
                  <c:v>-157.202969</c:v>
                </c:pt>
                <c:pt idx="8391">
                  <c:v>-100.776394</c:v>
                </c:pt>
                <c:pt idx="8392">
                  <c:v>-99.133251999999999</c:v>
                </c:pt>
                <c:pt idx="8393">
                  <c:v>-82.579251999999997</c:v>
                </c:pt>
                <c:pt idx="8394">
                  <c:v>-111.96388899999999</c:v>
                </c:pt>
                <c:pt idx="8395">
                  <c:v>-90.151409000000001</c:v>
                </c:pt>
                <c:pt idx="8396">
                  <c:v>-84.844632000000004</c:v>
                </c:pt>
                <c:pt idx="8397">
                  <c:v>-126.031052</c:v>
                </c:pt>
                <c:pt idx="8398">
                  <c:v>178.56831500000001</c:v>
                </c:pt>
                <c:pt idx="8399">
                  <c:v>-154.62214499999999</c:v>
                </c:pt>
                <c:pt idx="8400">
                  <c:v>-153.15758600000001</c:v>
                </c:pt>
                <c:pt idx="8401">
                  <c:v>-157.60176200000001</c:v>
                </c:pt>
                <c:pt idx="8402">
                  <c:v>-142.500934</c:v>
                </c:pt>
                <c:pt idx="8403">
                  <c:v>-162.75954300000001</c:v>
                </c:pt>
                <c:pt idx="8404">
                  <c:v>-149.472431</c:v>
                </c:pt>
                <c:pt idx="8405">
                  <c:v>-166.788116</c:v>
                </c:pt>
                <c:pt idx="8406">
                  <c:v>-147.77355900000001</c:v>
                </c:pt>
                <c:pt idx="8407">
                  <c:v>-159.78085999999999</c:v>
                </c:pt>
                <c:pt idx="8408">
                  <c:v>-140.02171100000001</c:v>
                </c:pt>
                <c:pt idx="8409">
                  <c:v>-139.057694</c:v>
                </c:pt>
                <c:pt idx="8410">
                  <c:v>-165.38675900000001</c:v>
                </c:pt>
                <c:pt idx="8411">
                  <c:v>-142.780844</c:v>
                </c:pt>
                <c:pt idx="8412">
                  <c:v>-163.024552</c:v>
                </c:pt>
                <c:pt idx="8413">
                  <c:v>-163.70170400000001</c:v>
                </c:pt>
                <c:pt idx="8414">
                  <c:v>-151.259097</c:v>
                </c:pt>
                <c:pt idx="8415">
                  <c:v>-159.414716</c:v>
                </c:pt>
                <c:pt idx="8416">
                  <c:v>-148.13668200000001</c:v>
                </c:pt>
                <c:pt idx="8417">
                  <c:v>-144.04418100000001</c:v>
                </c:pt>
                <c:pt idx="8418">
                  <c:v>-132.90520599999999</c:v>
                </c:pt>
                <c:pt idx="8419">
                  <c:v>-160.601302</c:v>
                </c:pt>
                <c:pt idx="8420">
                  <c:v>-152.72667799999999</c:v>
                </c:pt>
                <c:pt idx="8421">
                  <c:v>-159.80950799999999</c:v>
                </c:pt>
                <c:pt idx="8422">
                  <c:v>-159.03420700000001</c:v>
                </c:pt>
                <c:pt idx="8423">
                  <c:v>-143.05132399999999</c:v>
                </c:pt>
                <c:pt idx="8424">
                  <c:v>-79.994973999999999</c:v>
                </c:pt>
                <c:pt idx="8425">
                  <c:v>-67.442098000000001</c:v>
                </c:pt>
                <c:pt idx="8426">
                  <c:v>-66.033175999999997</c:v>
                </c:pt>
                <c:pt idx="8427">
                  <c:v>-79.828873000000002</c:v>
                </c:pt>
                <c:pt idx="8428">
                  <c:v>-74.198521999999997</c:v>
                </c:pt>
                <c:pt idx="8429">
                  <c:v>-97.596536</c:v>
                </c:pt>
                <c:pt idx="8430">
                  <c:v>-87.424267</c:v>
                </c:pt>
                <c:pt idx="8431">
                  <c:v>-74.236233999999996</c:v>
                </c:pt>
                <c:pt idx="8432">
                  <c:v>-93.884028000000001</c:v>
                </c:pt>
                <c:pt idx="8433">
                  <c:v>-80.499566999999999</c:v>
                </c:pt>
                <c:pt idx="8434">
                  <c:v>-78.064430000000002</c:v>
                </c:pt>
                <c:pt idx="8435">
                  <c:v>-81.759202999999999</c:v>
                </c:pt>
                <c:pt idx="8436">
                  <c:v>-84.967749999999995</c:v>
                </c:pt>
                <c:pt idx="8437">
                  <c:v>-82.342336000000003</c:v>
                </c:pt>
                <c:pt idx="8438">
                  <c:v>-79.230008999999995</c:v>
                </c:pt>
                <c:pt idx="8439">
                  <c:v>-82.381906000000001</c:v>
                </c:pt>
                <c:pt idx="8440">
                  <c:v>-68.847578999999996</c:v>
                </c:pt>
                <c:pt idx="8441">
                  <c:v>-67.396968000000001</c:v>
                </c:pt>
                <c:pt idx="8442">
                  <c:v>-58.756793999999999</c:v>
                </c:pt>
                <c:pt idx="8443">
                  <c:v>-72.267381999999998</c:v>
                </c:pt>
                <c:pt idx="8444">
                  <c:v>-63.118794999999999</c:v>
                </c:pt>
                <c:pt idx="8445">
                  <c:v>-77.311077999999995</c:v>
                </c:pt>
                <c:pt idx="8446">
                  <c:v>-70.552694000000002</c:v>
                </c:pt>
                <c:pt idx="8447">
                  <c:v>-75.210667000000001</c:v>
                </c:pt>
                <c:pt idx="8448">
                  <c:v>-63.087873999999999</c:v>
                </c:pt>
                <c:pt idx="8449">
                  <c:v>-74.491176999999993</c:v>
                </c:pt>
                <c:pt idx="8450">
                  <c:v>-84.427797999999996</c:v>
                </c:pt>
                <c:pt idx="8451">
                  <c:v>-71.542225000000002</c:v>
                </c:pt>
                <c:pt idx="8452">
                  <c:v>-73.692008000000001</c:v>
                </c:pt>
                <c:pt idx="8453">
                  <c:v>-52.890116999999996</c:v>
                </c:pt>
                <c:pt idx="8454">
                  <c:v>-76.569507000000002</c:v>
                </c:pt>
                <c:pt idx="8455">
                  <c:v>-64.878960000000006</c:v>
                </c:pt>
                <c:pt idx="8456">
                  <c:v>-59.264378999999998</c:v>
                </c:pt>
                <c:pt idx="8457">
                  <c:v>-71.829918000000006</c:v>
                </c:pt>
                <c:pt idx="8458">
                  <c:v>-71.054636000000002</c:v>
                </c:pt>
                <c:pt idx="8459">
                  <c:v>-67.535264999999995</c:v>
                </c:pt>
                <c:pt idx="8460">
                  <c:v>-74.675151999999997</c:v>
                </c:pt>
                <c:pt idx="8461">
                  <c:v>-86.918172999999996</c:v>
                </c:pt>
                <c:pt idx="8462">
                  <c:v>-81.276527000000002</c:v>
                </c:pt>
                <c:pt idx="8463">
                  <c:v>-76.567020999999997</c:v>
                </c:pt>
                <c:pt idx="8464">
                  <c:v>-76.332069000000004</c:v>
                </c:pt>
                <c:pt idx="8465">
                  <c:v>-132.57709</c:v>
                </c:pt>
                <c:pt idx="8466">
                  <c:v>-72.952966000000004</c:v>
                </c:pt>
                <c:pt idx="8467">
                  <c:v>-77.913647999999995</c:v>
                </c:pt>
                <c:pt idx="8468">
                  <c:v>-92.545778999999996</c:v>
                </c:pt>
                <c:pt idx="8469">
                  <c:v>-92.262381000000005</c:v>
                </c:pt>
                <c:pt idx="8470">
                  <c:v>-70.795271999999997</c:v>
                </c:pt>
                <c:pt idx="8471">
                  <c:v>-74.627167999999998</c:v>
                </c:pt>
                <c:pt idx="8472">
                  <c:v>-70.838160999999999</c:v>
                </c:pt>
                <c:pt idx="8473">
                  <c:v>-58.338707999999997</c:v>
                </c:pt>
                <c:pt idx="8474">
                  <c:v>-66.579611999999997</c:v>
                </c:pt>
                <c:pt idx="8475">
                  <c:v>-62.078153</c:v>
                </c:pt>
                <c:pt idx="8476">
                  <c:v>-54.573754999999998</c:v>
                </c:pt>
                <c:pt idx="8477">
                  <c:v>-67.423222999999993</c:v>
                </c:pt>
                <c:pt idx="8478">
                  <c:v>-71.203048999999993</c:v>
                </c:pt>
                <c:pt idx="8479">
                  <c:v>-74.740774000000002</c:v>
                </c:pt>
                <c:pt idx="8480">
                  <c:v>-76.805441999999999</c:v>
                </c:pt>
                <c:pt idx="8481">
                  <c:v>-82.241152999999997</c:v>
                </c:pt>
                <c:pt idx="8482">
                  <c:v>-71.684991999999994</c:v>
                </c:pt>
                <c:pt idx="8483">
                  <c:v>-67.275717999999998</c:v>
                </c:pt>
                <c:pt idx="8484">
                  <c:v>-91.843029999999999</c:v>
                </c:pt>
                <c:pt idx="8485">
                  <c:v>-103.66181400000001</c:v>
                </c:pt>
                <c:pt idx="8486">
                  <c:v>-78.244907999999995</c:v>
                </c:pt>
                <c:pt idx="8487">
                  <c:v>-81.566316999999998</c:v>
                </c:pt>
                <c:pt idx="8488">
                  <c:v>-65.745249999999999</c:v>
                </c:pt>
                <c:pt idx="8489">
                  <c:v>-57.072087000000003</c:v>
                </c:pt>
                <c:pt idx="8490">
                  <c:v>-66.796993999999998</c:v>
                </c:pt>
                <c:pt idx="8491">
                  <c:v>-68.161404000000005</c:v>
                </c:pt>
                <c:pt idx="8492">
                  <c:v>-73.659181000000004</c:v>
                </c:pt>
                <c:pt idx="8493">
                  <c:v>-81.301579000000004</c:v>
                </c:pt>
                <c:pt idx="8494">
                  <c:v>-79.741757000000007</c:v>
                </c:pt>
                <c:pt idx="8495">
                  <c:v>-72.261476000000002</c:v>
                </c:pt>
                <c:pt idx="8496">
                  <c:v>-84.850825999999998</c:v>
                </c:pt>
                <c:pt idx="8497">
                  <c:v>-56.819381</c:v>
                </c:pt>
                <c:pt idx="8498">
                  <c:v>-61.932949000000001</c:v>
                </c:pt>
                <c:pt idx="8499">
                  <c:v>-69.921722000000003</c:v>
                </c:pt>
                <c:pt idx="8500">
                  <c:v>-63.527388000000002</c:v>
                </c:pt>
                <c:pt idx="8501">
                  <c:v>-57.46078</c:v>
                </c:pt>
                <c:pt idx="8502">
                  <c:v>-80.360269000000002</c:v>
                </c:pt>
                <c:pt idx="8503">
                  <c:v>-78.307693999999998</c:v>
                </c:pt>
                <c:pt idx="8504">
                  <c:v>-76.379186000000004</c:v>
                </c:pt>
                <c:pt idx="8505">
                  <c:v>-71.162250999999998</c:v>
                </c:pt>
                <c:pt idx="8506">
                  <c:v>-102.429014</c:v>
                </c:pt>
                <c:pt idx="8507">
                  <c:v>-100.960218</c:v>
                </c:pt>
                <c:pt idx="8508">
                  <c:v>-134.60712100000001</c:v>
                </c:pt>
                <c:pt idx="8509">
                  <c:v>-151.398651</c:v>
                </c:pt>
                <c:pt idx="8510">
                  <c:v>-166.90820500000001</c:v>
                </c:pt>
                <c:pt idx="8511">
                  <c:v>-155.130259</c:v>
                </c:pt>
                <c:pt idx="8512">
                  <c:v>-156.41002599999999</c:v>
                </c:pt>
                <c:pt idx="8513">
                  <c:v>-159.307444</c:v>
                </c:pt>
                <c:pt idx="8514">
                  <c:v>-155.09163699999999</c:v>
                </c:pt>
                <c:pt idx="8515">
                  <c:v>-168.301783</c:v>
                </c:pt>
                <c:pt idx="8516">
                  <c:v>-155.210061</c:v>
                </c:pt>
                <c:pt idx="8517">
                  <c:v>-157.27400499999999</c:v>
                </c:pt>
                <c:pt idx="8518">
                  <c:v>-155.80105499999999</c:v>
                </c:pt>
                <c:pt idx="8519">
                  <c:v>-156.028727</c:v>
                </c:pt>
                <c:pt idx="8520">
                  <c:v>-150.197801</c:v>
                </c:pt>
                <c:pt idx="8521">
                  <c:v>-158.88703899999999</c:v>
                </c:pt>
                <c:pt idx="8522">
                  <c:v>-163.22242800000001</c:v>
                </c:pt>
                <c:pt idx="8523">
                  <c:v>-90.757844000000006</c:v>
                </c:pt>
                <c:pt idx="8524">
                  <c:v>-78.997206000000006</c:v>
                </c:pt>
                <c:pt idx="8525">
                  <c:v>-73.985168999999999</c:v>
                </c:pt>
                <c:pt idx="8526">
                  <c:v>-75.723706000000007</c:v>
                </c:pt>
                <c:pt idx="8527">
                  <c:v>-64.124178999999998</c:v>
                </c:pt>
                <c:pt idx="8528">
                  <c:v>-68.598590000000002</c:v>
                </c:pt>
                <c:pt idx="8529">
                  <c:v>-74.387844999999999</c:v>
                </c:pt>
                <c:pt idx="8530">
                  <c:v>-84.902963</c:v>
                </c:pt>
                <c:pt idx="8531">
                  <c:v>-84.270622000000003</c:v>
                </c:pt>
                <c:pt idx="8532">
                  <c:v>-55.204239000000001</c:v>
                </c:pt>
                <c:pt idx="8533">
                  <c:v>-56.485016999999999</c:v>
                </c:pt>
                <c:pt idx="8534">
                  <c:v>-74.441271</c:v>
                </c:pt>
                <c:pt idx="8535">
                  <c:v>-81.116867999999997</c:v>
                </c:pt>
                <c:pt idx="8536">
                  <c:v>-74.638469999999998</c:v>
                </c:pt>
                <c:pt idx="8537">
                  <c:v>-83.063030999999995</c:v>
                </c:pt>
                <c:pt idx="8538">
                  <c:v>-75.213102000000006</c:v>
                </c:pt>
                <c:pt idx="8539">
                  <c:v>-85.380706000000004</c:v>
                </c:pt>
                <c:pt idx="8540">
                  <c:v>-60.740180000000002</c:v>
                </c:pt>
                <c:pt idx="8541">
                  <c:v>-84.868324000000001</c:v>
                </c:pt>
                <c:pt idx="8542">
                  <c:v>-77.252021999999997</c:v>
                </c:pt>
                <c:pt idx="8543">
                  <c:v>-93.336979999999997</c:v>
                </c:pt>
                <c:pt idx="8544">
                  <c:v>-96.520094</c:v>
                </c:pt>
                <c:pt idx="8545">
                  <c:v>-101.22284399999999</c:v>
                </c:pt>
                <c:pt idx="8546">
                  <c:v>-112.55492099999999</c:v>
                </c:pt>
                <c:pt idx="8547">
                  <c:v>-144.02347599999999</c:v>
                </c:pt>
                <c:pt idx="8548">
                  <c:v>-52.541414000000003</c:v>
                </c:pt>
                <c:pt idx="8549">
                  <c:v>-42.504176999999999</c:v>
                </c:pt>
                <c:pt idx="8550">
                  <c:v>-73.567893999999995</c:v>
                </c:pt>
                <c:pt idx="8551">
                  <c:v>-60.352376999999997</c:v>
                </c:pt>
                <c:pt idx="8552">
                  <c:v>-56.210501000000001</c:v>
                </c:pt>
                <c:pt idx="8553">
                  <c:v>-59.553600000000003</c:v>
                </c:pt>
                <c:pt idx="8554">
                  <c:v>-93.690061999999998</c:v>
                </c:pt>
                <c:pt idx="8555">
                  <c:v>-81.034052000000003</c:v>
                </c:pt>
                <c:pt idx="8556">
                  <c:v>-76.005067999999994</c:v>
                </c:pt>
                <c:pt idx="8557">
                  <c:v>-80.997315999999998</c:v>
                </c:pt>
                <c:pt idx="8558">
                  <c:v>-48.864579999999997</c:v>
                </c:pt>
                <c:pt idx="8559">
                  <c:v>-61.583179000000001</c:v>
                </c:pt>
                <c:pt idx="8560">
                  <c:v>-62.389167</c:v>
                </c:pt>
                <c:pt idx="8561">
                  <c:v>-53.217815000000002</c:v>
                </c:pt>
                <c:pt idx="8562">
                  <c:v>-67.388245999999995</c:v>
                </c:pt>
                <c:pt idx="8563">
                  <c:v>-75.062218999999999</c:v>
                </c:pt>
                <c:pt idx="8564">
                  <c:v>-74.952286000000001</c:v>
                </c:pt>
                <c:pt idx="8565">
                  <c:v>-53.687524000000003</c:v>
                </c:pt>
                <c:pt idx="8566">
                  <c:v>-64.529324000000003</c:v>
                </c:pt>
                <c:pt idx="8567">
                  <c:v>-88.956546000000003</c:v>
                </c:pt>
                <c:pt idx="8568">
                  <c:v>-55.063412</c:v>
                </c:pt>
                <c:pt idx="8569">
                  <c:v>-78.427886999999998</c:v>
                </c:pt>
                <c:pt idx="8570">
                  <c:v>-83.018696000000006</c:v>
                </c:pt>
                <c:pt idx="8571">
                  <c:v>-46.093994000000002</c:v>
                </c:pt>
                <c:pt idx="8572">
                  <c:v>-63.806095999999997</c:v>
                </c:pt>
                <c:pt idx="8573">
                  <c:v>-52.336207000000002</c:v>
                </c:pt>
                <c:pt idx="8574">
                  <c:v>-62.802250000000001</c:v>
                </c:pt>
                <c:pt idx="8575">
                  <c:v>-73.372980999999996</c:v>
                </c:pt>
                <c:pt idx="8576">
                  <c:v>-66.135633999999996</c:v>
                </c:pt>
                <c:pt idx="8577">
                  <c:v>-67.172535999999994</c:v>
                </c:pt>
                <c:pt idx="8578">
                  <c:v>-79.862763000000001</c:v>
                </c:pt>
                <c:pt idx="8579">
                  <c:v>-78.358181999999999</c:v>
                </c:pt>
                <c:pt idx="8580">
                  <c:v>-81.217416</c:v>
                </c:pt>
                <c:pt idx="8581">
                  <c:v>-60.445250000000001</c:v>
                </c:pt>
                <c:pt idx="8582">
                  <c:v>-64.366776000000002</c:v>
                </c:pt>
                <c:pt idx="8583">
                  <c:v>-69.285925000000006</c:v>
                </c:pt>
                <c:pt idx="8584">
                  <c:v>-85.743128999999996</c:v>
                </c:pt>
                <c:pt idx="8585">
                  <c:v>-67.963318000000001</c:v>
                </c:pt>
                <c:pt idx="8586">
                  <c:v>-71.940672000000006</c:v>
                </c:pt>
                <c:pt idx="8587">
                  <c:v>-69.265028000000001</c:v>
                </c:pt>
                <c:pt idx="8588">
                  <c:v>-73.220741000000004</c:v>
                </c:pt>
                <c:pt idx="8589">
                  <c:v>-59.242786000000002</c:v>
                </c:pt>
                <c:pt idx="8590">
                  <c:v>-88.331503999999995</c:v>
                </c:pt>
                <c:pt idx="8591">
                  <c:v>-92.081422000000003</c:v>
                </c:pt>
                <c:pt idx="8592">
                  <c:v>-96.714203999999995</c:v>
                </c:pt>
                <c:pt idx="8593">
                  <c:v>-128.85067599999999</c:v>
                </c:pt>
                <c:pt idx="8594">
                  <c:v>-66.224563000000003</c:v>
                </c:pt>
                <c:pt idx="8595">
                  <c:v>-71.565033</c:v>
                </c:pt>
                <c:pt idx="8596">
                  <c:v>-74.976892000000007</c:v>
                </c:pt>
                <c:pt idx="8597">
                  <c:v>-89.007306</c:v>
                </c:pt>
                <c:pt idx="8598">
                  <c:v>-81.308700999999999</c:v>
                </c:pt>
                <c:pt idx="8599">
                  <c:v>-90.834811000000002</c:v>
                </c:pt>
                <c:pt idx="8600">
                  <c:v>-79.392964000000006</c:v>
                </c:pt>
                <c:pt idx="8601">
                  <c:v>-84.587689999999995</c:v>
                </c:pt>
                <c:pt idx="8602">
                  <c:v>-101.50920600000001</c:v>
                </c:pt>
                <c:pt idx="8603">
                  <c:v>-95.228111999999996</c:v>
                </c:pt>
                <c:pt idx="8604">
                  <c:v>-77.111112000000006</c:v>
                </c:pt>
                <c:pt idx="8605">
                  <c:v>-89.539593999999994</c:v>
                </c:pt>
                <c:pt idx="8606">
                  <c:v>-107.019268</c:v>
                </c:pt>
                <c:pt idx="8607">
                  <c:v>-95.031861000000006</c:v>
                </c:pt>
                <c:pt idx="8608">
                  <c:v>-107.71260700000001</c:v>
                </c:pt>
                <c:pt idx="8609">
                  <c:v>-89.673783999999998</c:v>
                </c:pt>
                <c:pt idx="8610">
                  <c:v>-97.877949999999998</c:v>
                </c:pt>
                <c:pt idx="8611">
                  <c:v>-46.248680999999998</c:v>
                </c:pt>
                <c:pt idx="8612">
                  <c:v>-97.907061999999996</c:v>
                </c:pt>
                <c:pt idx="8613">
                  <c:v>-93.917535999999998</c:v>
                </c:pt>
                <c:pt idx="8614">
                  <c:v>-87.517302999999998</c:v>
                </c:pt>
                <c:pt idx="8615">
                  <c:v>-140.29221000000001</c:v>
                </c:pt>
                <c:pt idx="8616">
                  <c:v>-161.35215500000001</c:v>
                </c:pt>
                <c:pt idx="8617">
                  <c:v>-161.81063700000001</c:v>
                </c:pt>
                <c:pt idx="8618">
                  <c:v>-147.17401599999999</c:v>
                </c:pt>
                <c:pt idx="8619">
                  <c:v>-158.72461300000001</c:v>
                </c:pt>
                <c:pt idx="8620">
                  <c:v>-160.05716799999999</c:v>
                </c:pt>
                <c:pt idx="8621">
                  <c:v>-149.479761</c:v>
                </c:pt>
                <c:pt idx="8622">
                  <c:v>-161.703396</c:v>
                </c:pt>
                <c:pt idx="8623">
                  <c:v>-104.895392</c:v>
                </c:pt>
                <c:pt idx="8624">
                  <c:v>-94.486866000000006</c:v>
                </c:pt>
                <c:pt idx="8625">
                  <c:v>-104.138741</c:v>
                </c:pt>
                <c:pt idx="8626">
                  <c:v>-93.560304000000002</c:v>
                </c:pt>
                <c:pt idx="8627">
                  <c:v>-99.236823000000001</c:v>
                </c:pt>
                <c:pt idx="8628">
                  <c:v>-103.43810000000001</c:v>
                </c:pt>
                <c:pt idx="8629">
                  <c:v>-99.061124000000007</c:v>
                </c:pt>
                <c:pt idx="8630">
                  <c:v>-93.564340999999999</c:v>
                </c:pt>
                <c:pt idx="8631">
                  <c:v>-91.946461999999997</c:v>
                </c:pt>
                <c:pt idx="8632">
                  <c:v>-89.907124999999994</c:v>
                </c:pt>
                <c:pt idx="8633">
                  <c:v>-75.437369000000004</c:v>
                </c:pt>
                <c:pt idx="8634">
                  <c:v>-81.838065</c:v>
                </c:pt>
                <c:pt idx="8635">
                  <c:v>-79.405772999999996</c:v>
                </c:pt>
                <c:pt idx="8636">
                  <c:v>-62.922646</c:v>
                </c:pt>
                <c:pt idx="8637">
                  <c:v>-72.500722999999994</c:v>
                </c:pt>
                <c:pt idx="8638">
                  <c:v>-60.451659999999997</c:v>
                </c:pt>
                <c:pt idx="8639">
                  <c:v>-71.354657000000003</c:v>
                </c:pt>
                <c:pt idx="8640">
                  <c:v>-68.425514000000007</c:v>
                </c:pt>
                <c:pt idx="8641">
                  <c:v>-73.646507999999997</c:v>
                </c:pt>
                <c:pt idx="8642">
                  <c:v>-65.277969999999996</c:v>
                </c:pt>
                <c:pt idx="8643">
                  <c:v>-101.577511</c:v>
                </c:pt>
                <c:pt idx="8644">
                  <c:v>-98.839465000000004</c:v>
                </c:pt>
                <c:pt idx="8645">
                  <c:v>-167.63455099999999</c:v>
                </c:pt>
                <c:pt idx="8646">
                  <c:v>-135.06777199999999</c:v>
                </c:pt>
                <c:pt idx="8647">
                  <c:v>-159.30215100000001</c:v>
                </c:pt>
                <c:pt idx="8648">
                  <c:v>-165.230852</c:v>
                </c:pt>
                <c:pt idx="8649">
                  <c:v>-156.562522</c:v>
                </c:pt>
                <c:pt idx="8650">
                  <c:v>-164.56973400000001</c:v>
                </c:pt>
                <c:pt idx="8651">
                  <c:v>-139.94829999999999</c:v>
                </c:pt>
                <c:pt idx="8652">
                  <c:v>-152.30708799999999</c:v>
                </c:pt>
                <c:pt idx="8653">
                  <c:v>-158.44822300000001</c:v>
                </c:pt>
                <c:pt idx="8654">
                  <c:v>-163.16004000000001</c:v>
                </c:pt>
                <c:pt idx="8655">
                  <c:v>-162.696898</c:v>
                </c:pt>
                <c:pt idx="8656">
                  <c:v>-142.537126</c:v>
                </c:pt>
                <c:pt idx="8657">
                  <c:v>-156.58175600000001</c:v>
                </c:pt>
                <c:pt idx="8658">
                  <c:v>-161.93621300000001</c:v>
                </c:pt>
                <c:pt idx="8659">
                  <c:v>-152.79683199999999</c:v>
                </c:pt>
                <c:pt idx="8660">
                  <c:v>-149.062883</c:v>
                </c:pt>
                <c:pt idx="8661">
                  <c:v>-156.45144400000001</c:v>
                </c:pt>
                <c:pt idx="8662">
                  <c:v>-154.782397</c:v>
                </c:pt>
                <c:pt idx="8663">
                  <c:v>-141.007699</c:v>
                </c:pt>
                <c:pt idx="8664">
                  <c:v>-156.489563</c:v>
                </c:pt>
                <c:pt idx="8665">
                  <c:v>-153.29457099999999</c:v>
                </c:pt>
                <c:pt idx="8666">
                  <c:v>-159.07163800000001</c:v>
                </c:pt>
                <c:pt idx="8667">
                  <c:v>-145.06599399999999</c:v>
                </c:pt>
                <c:pt idx="8668">
                  <c:v>-165.30079900000001</c:v>
                </c:pt>
                <c:pt idx="8669">
                  <c:v>-128.78384399999999</c:v>
                </c:pt>
                <c:pt idx="8670">
                  <c:v>-157.64326199999999</c:v>
                </c:pt>
                <c:pt idx="8671">
                  <c:v>-172.18467200000001</c:v>
                </c:pt>
                <c:pt idx="8672">
                  <c:v>-167.592862</c:v>
                </c:pt>
                <c:pt idx="8673">
                  <c:v>-172.72668899999999</c:v>
                </c:pt>
                <c:pt idx="8674">
                  <c:v>-160.38118299999999</c:v>
                </c:pt>
                <c:pt idx="8675">
                  <c:v>-152.35077699999999</c:v>
                </c:pt>
                <c:pt idx="8676">
                  <c:v>-158.931658</c:v>
                </c:pt>
                <c:pt idx="8677">
                  <c:v>-150.47757999999999</c:v>
                </c:pt>
                <c:pt idx="8678">
                  <c:v>-153.82465300000001</c:v>
                </c:pt>
                <c:pt idx="8679">
                  <c:v>-143.006427</c:v>
                </c:pt>
                <c:pt idx="8680">
                  <c:v>-164.938682</c:v>
                </c:pt>
                <c:pt idx="8681">
                  <c:v>-170.51690400000001</c:v>
                </c:pt>
                <c:pt idx="8682">
                  <c:v>-164.062049</c:v>
                </c:pt>
                <c:pt idx="8683">
                  <c:v>-158.31787</c:v>
                </c:pt>
                <c:pt idx="8684">
                  <c:v>-173.152592</c:v>
                </c:pt>
                <c:pt idx="8685">
                  <c:v>-169.98689999999999</c:v>
                </c:pt>
                <c:pt idx="8686">
                  <c:v>-168.12443200000001</c:v>
                </c:pt>
                <c:pt idx="8687">
                  <c:v>-166.66081199999999</c:v>
                </c:pt>
                <c:pt idx="8688">
                  <c:v>-179.182987</c:v>
                </c:pt>
                <c:pt idx="8689">
                  <c:v>178.589866</c:v>
                </c:pt>
                <c:pt idx="8690">
                  <c:v>179.277951</c:v>
                </c:pt>
                <c:pt idx="8691">
                  <c:v>-170.10961900000001</c:v>
                </c:pt>
                <c:pt idx="8692">
                  <c:v>178.30661799999999</c:v>
                </c:pt>
                <c:pt idx="8693">
                  <c:v>-158.358361</c:v>
                </c:pt>
                <c:pt idx="8694">
                  <c:v>-158.07618299999999</c:v>
                </c:pt>
                <c:pt idx="8695">
                  <c:v>-146.094697</c:v>
                </c:pt>
                <c:pt idx="8696">
                  <c:v>-145.79001600000001</c:v>
                </c:pt>
                <c:pt idx="8697">
                  <c:v>-139.54897500000001</c:v>
                </c:pt>
                <c:pt idx="8698">
                  <c:v>-151.636651</c:v>
                </c:pt>
                <c:pt idx="8699">
                  <c:v>-157.918294</c:v>
                </c:pt>
                <c:pt idx="8700">
                  <c:v>-164.29199399999999</c:v>
                </c:pt>
                <c:pt idx="8701">
                  <c:v>-151.68396999999999</c:v>
                </c:pt>
                <c:pt idx="8702">
                  <c:v>-158.55620200000001</c:v>
                </c:pt>
                <c:pt idx="8703">
                  <c:v>-155.11718099999999</c:v>
                </c:pt>
                <c:pt idx="8704">
                  <c:v>-159.25431699999999</c:v>
                </c:pt>
                <c:pt idx="8705">
                  <c:v>-159.66187199999999</c:v>
                </c:pt>
                <c:pt idx="8706">
                  <c:v>-154.81095099999999</c:v>
                </c:pt>
                <c:pt idx="8707">
                  <c:v>-152.25143700000001</c:v>
                </c:pt>
                <c:pt idx="8708">
                  <c:v>-114.228037</c:v>
                </c:pt>
                <c:pt idx="8709">
                  <c:v>-151.755214</c:v>
                </c:pt>
                <c:pt idx="8710">
                  <c:v>-161.45955000000001</c:v>
                </c:pt>
                <c:pt idx="8711">
                  <c:v>-150.37725</c:v>
                </c:pt>
                <c:pt idx="8712">
                  <c:v>-164.34346300000001</c:v>
                </c:pt>
                <c:pt idx="8713">
                  <c:v>-156.95049599999999</c:v>
                </c:pt>
                <c:pt idx="8714">
                  <c:v>-147.71593999999999</c:v>
                </c:pt>
                <c:pt idx="8715">
                  <c:v>-161.013553</c:v>
                </c:pt>
                <c:pt idx="8716">
                  <c:v>-158.213582</c:v>
                </c:pt>
                <c:pt idx="8717">
                  <c:v>-159.36886100000001</c:v>
                </c:pt>
                <c:pt idx="8718">
                  <c:v>-82.543610999999999</c:v>
                </c:pt>
                <c:pt idx="8719">
                  <c:v>-74.839071000000004</c:v>
                </c:pt>
                <c:pt idx="8720">
                  <c:v>-82.723387000000002</c:v>
                </c:pt>
                <c:pt idx="8721">
                  <c:v>-81.187910000000002</c:v>
                </c:pt>
                <c:pt idx="8722">
                  <c:v>-90.494472999999999</c:v>
                </c:pt>
                <c:pt idx="8723">
                  <c:v>-86.541636999999994</c:v>
                </c:pt>
                <c:pt idx="8724">
                  <c:v>-99.567600999999996</c:v>
                </c:pt>
                <c:pt idx="8725">
                  <c:v>-98.784850000000006</c:v>
                </c:pt>
                <c:pt idx="8726">
                  <c:v>-87.713297999999995</c:v>
                </c:pt>
                <c:pt idx="8727">
                  <c:v>-89.516695999999996</c:v>
                </c:pt>
                <c:pt idx="8728">
                  <c:v>-66.291944000000001</c:v>
                </c:pt>
                <c:pt idx="8729">
                  <c:v>-72.233748000000006</c:v>
                </c:pt>
                <c:pt idx="8730">
                  <c:v>-63.794711999999997</c:v>
                </c:pt>
                <c:pt idx="8731">
                  <c:v>-72.493683000000004</c:v>
                </c:pt>
                <c:pt idx="8732">
                  <c:v>-88.274146000000002</c:v>
                </c:pt>
                <c:pt idx="8733">
                  <c:v>-69.470727999999994</c:v>
                </c:pt>
                <c:pt idx="8734">
                  <c:v>-71.646102999999997</c:v>
                </c:pt>
                <c:pt idx="8735">
                  <c:v>-76.048416000000003</c:v>
                </c:pt>
                <c:pt idx="8736">
                  <c:v>-64.526321999999993</c:v>
                </c:pt>
                <c:pt idx="8737">
                  <c:v>-72.426039000000003</c:v>
                </c:pt>
                <c:pt idx="8738">
                  <c:v>-63.106200999999999</c:v>
                </c:pt>
                <c:pt idx="8739">
                  <c:v>-67.459721000000002</c:v>
                </c:pt>
                <c:pt idx="8740">
                  <c:v>-76.966661999999999</c:v>
                </c:pt>
                <c:pt idx="8741">
                  <c:v>-72.283777000000001</c:v>
                </c:pt>
                <c:pt idx="8742">
                  <c:v>-74.610410999999999</c:v>
                </c:pt>
                <c:pt idx="8743">
                  <c:v>-58.789385000000003</c:v>
                </c:pt>
                <c:pt idx="8744">
                  <c:v>-73.338868000000005</c:v>
                </c:pt>
                <c:pt idx="8745">
                  <c:v>-78.556432999999998</c:v>
                </c:pt>
                <c:pt idx="8746">
                  <c:v>-67.426113000000001</c:v>
                </c:pt>
                <c:pt idx="8747">
                  <c:v>-92.518299999999996</c:v>
                </c:pt>
                <c:pt idx="8748">
                  <c:v>-68.210971999999998</c:v>
                </c:pt>
                <c:pt idx="8749">
                  <c:v>-77.092599000000007</c:v>
                </c:pt>
                <c:pt idx="8750">
                  <c:v>-62.970356000000002</c:v>
                </c:pt>
                <c:pt idx="8751">
                  <c:v>-56.617187999999999</c:v>
                </c:pt>
                <c:pt idx="8752">
                  <c:v>-55.113574999999997</c:v>
                </c:pt>
                <c:pt idx="8753">
                  <c:v>-65.248018000000002</c:v>
                </c:pt>
                <c:pt idx="8754">
                  <c:v>-61.713293999999998</c:v>
                </c:pt>
                <c:pt idx="8755">
                  <c:v>-59.709707000000002</c:v>
                </c:pt>
                <c:pt idx="8756">
                  <c:v>-79.322514999999996</c:v>
                </c:pt>
                <c:pt idx="8757">
                  <c:v>-64.611543999999995</c:v>
                </c:pt>
                <c:pt idx="8758">
                  <c:v>-78.295899000000006</c:v>
                </c:pt>
                <c:pt idx="8759">
                  <c:v>-87.690421999999998</c:v>
                </c:pt>
                <c:pt idx="8760">
                  <c:v>-79.085854999999995</c:v>
                </c:pt>
                <c:pt idx="8761">
                  <c:v>-63.518332000000001</c:v>
                </c:pt>
                <c:pt idx="8762">
                  <c:v>-53.640726000000001</c:v>
                </c:pt>
                <c:pt idx="8763">
                  <c:v>-71.773985999999994</c:v>
                </c:pt>
                <c:pt idx="8764">
                  <c:v>-99.541295000000005</c:v>
                </c:pt>
                <c:pt idx="8765">
                  <c:v>-89.416984999999997</c:v>
                </c:pt>
                <c:pt idx="8766">
                  <c:v>-78.183233000000001</c:v>
                </c:pt>
                <c:pt idx="8767">
                  <c:v>-68.513284999999996</c:v>
                </c:pt>
                <c:pt idx="8768">
                  <c:v>-72.029510999999999</c:v>
                </c:pt>
                <c:pt idx="8769">
                  <c:v>-77.771518999999998</c:v>
                </c:pt>
                <c:pt idx="8770">
                  <c:v>-93.298860000000005</c:v>
                </c:pt>
                <c:pt idx="8771">
                  <c:v>-88.134153999999995</c:v>
                </c:pt>
                <c:pt idx="8772">
                  <c:v>-71.211093000000005</c:v>
                </c:pt>
                <c:pt idx="8773">
                  <c:v>-70.611874999999998</c:v>
                </c:pt>
                <c:pt idx="8774">
                  <c:v>-69.929254</c:v>
                </c:pt>
                <c:pt idx="8775">
                  <c:v>-103.75795100000001</c:v>
                </c:pt>
                <c:pt idx="8776">
                  <c:v>-77.798651000000007</c:v>
                </c:pt>
                <c:pt idx="8777">
                  <c:v>-75.220031000000006</c:v>
                </c:pt>
                <c:pt idx="8778">
                  <c:v>-73.932067000000004</c:v>
                </c:pt>
                <c:pt idx="8779">
                  <c:v>-83.104642999999996</c:v>
                </c:pt>
                <c:pt idx="8780">
                  <c:v>-81.911976999999993</c:v>
                </c:pt>
                <c:pt idx="8781">
                  <c:v>-78.580693999999994</c:v>
                </c:pt>
                <c:pt idx="8782">
                  <c:v>-67.167862999999997</c:v>
                </c:pt>
                <c:pt idx="8783">
                  <c:v>-68.027422000000001</c:v>
                </c:pt>
                <c:pt idx="8784">
                  <c:v>-71.705624999999998</c:v>
                </c:pt>
                <c:pt idx="8785">
                  <c:v>-66.801304999999999</c:v>
                </c:pt>
                <c:pt idx="8786">
                  <c:v>-89.934274000000002</c:v>
                </c:pt>
                <c:pt idx="8787">
                  <c:v>-79.747444000000002</c:v>
                </c:pt>
                <c:pt idx="8788">
                  <c:v>-74.360270999999997</c:v>
                </c:pt>
                <c:pt idx="8789">
                  <c:v>-68.223650000000006</c:v>
                </c:pt>
                <c:pt idx="8790">
                  <c:v>-69.313671999999997</c:v>
                </c:pt>
                <c:pt idx="8791">
                  <c:v>-72.242740999999995</c:v>
                </c:pt>
                <c:pt idx="8792">
                  <c:v>-81.265716999999995</c:v>
                </c:pt>
                <c:pt idx="8793">
                  <c:v>-77.981516999999997</c:v>
                </c:pt>
                <c:pt idx="8794">
                  <c:v>-63.318905000000001</c:v>
                </c:pt>
                <c:pt idx="8795">
                  <c:v>-64.392465999999999</c:v>
                </c:pt>
                <c:pt idx="8796">
                  <c:v>-72.532641999999996</c:v>
                </c:pt>
                <c:pt idx="8797">
                  <c:v>-82.434513999999993</c:v>
                </c:pt>
                <c:pt idx="8798">
                  <c:v>-74.943747000000002</c:v>
                </c:pt>
                <c:pt idx="8799">
                  <c:v>-77.127825000000001</c:v>
                </c:pt>
                <c:pt idx="8800">
                  <c:v>-85.131253999999998</c:v>
                </c:pt>
                <c:pt idx="8801">
                  <c:v>-92.597200000000001</c:v>
                </c:pt>
                <c:pt idx="8802">
                  <c:v>-56.954818000000003</c:v>
                </c:pt>
                <c:pt idx="8803">
                  <c:v>-78.151176000000007</c:v>
                </c:pt>
                <c:pt idx="8804">
                  <c:v>-82.271521000000007</c:v>
                </c:pt>
                <c:pt idx="8805">
                  <c:v>-86.706162000000006</c:v>
                </c:pt>
                <c:pt idx="8806">
                  <c:v>-80.606233000000003</c:v>
                </c:pt>
                <c:pt idx="8807">
                  <c:v>-72.718810000000005</c:v>
                </c:pt>
                <c:pt idx="8808">
                  <c:v>-81.299987000000002</c:v>
                </c:pt>
                <c:pt idx="8809">
                  <c:v>-60.373437000000003</c:v>
                </c:pt>
                <c:pt idx="8810">
                  <c:v>-71.271495999999999</c:v>
                </c:pt>
                <c:pt idx="8811">
                  <c:v>-74.554865000000007</c:v>
                </c:pt>
                <c:pt idx="8812">
                  <c:v>-76.153456000000006</c:v>
                </c:pt>
                <c:pt idx="8813">
                  <c:v>-94.155647000000002</c:v>
                </c:pt>
                <c:pt idx="8814">
                  <c:v>-67.519925999999998</c:v>
                </c:pt>
                <c:pt idx="8815">
                  <c:v>-59.526499000000001</c:v>
                </c:pt>
                <c:pt idx="8816">
                  <c:v>-74.836162999999999</c:v>
                </c:pt>
                <c:pt idx="8817">
                  <c:v>-84.919725</c:v>
                </c:pt>
                <c:pt idx="8818">
                  <c:v>-62.76735</c:v>
                </c:pt>
                <c:pt idx="8819">
                  <c:v>-68.500826000000004</c:v>
                </c:pt>
                <c:pt idx="8820">
                  <c:v>-70.052192000000005</c:v>
                </c:pt>
                <c:pt idx="8821">
                  <c:v>-85.502443999999997</c:v>
                </c:pt>
                <c:pt idx="8822">
                  <c:v>-52.554651</c:v>
                </c:pt>
                <c:pt idx="8823">
                  <c:v>-71.035549000000003</c:v>
                </c:pt>
                <c:pt idx="8824">
                  <c:v>-87.471620000000001</c:v>
                </c:pt>
                <c:pt idx="8825">
                  <c:v>-168.39740499999999</c:v>
                </c:pt>
                <c:pt idx="8826">
                  <c:v>-141.49902</c:v>
                </c:pt>
                <c:pt idx="8827">
                  <c:v>-155.96176399999999</c:v>
                </c:pt>
                <c:pt idx="8828">
                  <c:v>-153.98283499999999</c:v>
                </c:pt>
                <c:pt idx="8829">
                  <c:v>-151.80429599999999</c:v>
                </c:pt>
                <c:pt idx="8830">
                  <c:v>-161.51784699999999</c:v>
                </c:pt>
                <c:pt idx="8831">
                  <c:v>-176.83908400000001</c:v>
                </c:pt>
                <c:pt idx="8832">
                  <c:v>-168.99116100000001</c:v>
                </c:pt>
                <c:pt idx="8833">
                  <c:v>179.85701299999999</c:v>
                </c:pt>
                <c:pt idx="8834">
                  <c:v>-163.020172</c:v>
                </c:pt>
                <c:pt idx="8835">
                  <c:v>-171.045411</c:v>
                </c:pt>
                <c:pt idx="8836">
                  <c:v>-158.603634</c:v>
                </c:pt>
                <c:pt idx="8837">
                  <c:v>-166.879683</c:v>
                </c:pt>
                <c:pt idx="8838">
                  <c:v>176.60598300000001</c:v>
                </c:pt>
                <c:pt idx="8839">
                  <c:v>-173.20179999999999</c:v>
                </c:pt>
                <c:pt idx="8840">
                  <c:v>-170.213044</c:v>
                </c:pt>
                <c:pt idx="8841">
                  <c:v>-162.91408699999999</c:v>
                </c:pt>
                <c:pt idx="8842">
                  <c:v>-146.546537</c:v>
                </c:pt>
                <c:pt idx="8843">
                  <c:v>-168.826234</c:v>
                </c:pt>
                <c:pt idx="8844">
                  <c:v>-150.12351200000001</c:v>
                </c:pt>
                <c:pt idx="8845">
                  <c:v>-157.999167</c:v>
                </c:pt>
                <c:pt idx="8846">
                  <c:v>176.57232999999999</c:v>
                </c:pt>
                <c:pt idx="8847">
                  <c:v>-168.260817</c:v>
                </c:pt>
                <c:pt idx="8848">
                  <c:v>-160.31229300000001</c:v>
                </c:pt>
                <c:pt idx="8849">
                  <c:v>-160.046301</c:v>
                </c:pt>
                <c:pt idx="8850">
                  <c:v>-158.92409000000001</c:v>
                </c:pt>
                <c:pt idx="8851">
                  <c:v>-176.87367499999999</c:v>
                </c:pt>
                <c:pt idx="8852">
                  <c:v>-154.535315</c:v>
                </c:pt>
                <c:pt idx="8853">
                  <c:v>-163.941239</c:v>
                </c:pt>
                <c:pt idx="8854">
                  <c:v>-172.57601099999999</c:v>
                </c:pt>
                <c:pt idx="8855">
                  <c:v>-162.29257100000001</c:v>
                </c:pt>
                <c:pt idx="8856">
                  <c:v>-176.44735299999999</c:v>
                </c:pt>
                <c:pt idx="8857">
                  <c:v>-153.967491</c:v>
                </c:pt>
                <c:pt idx="8858">
                  <c:v>-153.93966499999999</c:v>
                </c:pt>
                <c:pt idx="8859">
                  <c:v>-135.85136900000001</c:v>
                </c:pt>
                <c:pt idx="8860">
                  <c:v>-161.59218000000001</c:v>
                </c:pt>
                <c:pt idx="8861">
                  <c:v>-162.94019399999999</c:v>
                </c:pt>
                <c:pt idx="8862">
                  <c:v>-150.47656000000001</c:v>
                </c:pt>
                <c:pt idx="8863">
                  <c:v>-144.14108400000001</c:v>
                </c:pt>
                <c:pt idx="8864">
                  <c:v>-126.309197</c:v>
                </c:pt>
                <c:pt idx="8865">
                  <c:v>-66.966082</c:v>
                </c:pt>
                <c:pt idx="8866">
                  <c:v>-68.534300999999999</c:v>
                </c:pt>
                <c:pt idx="8867">
                  <c:v>-73.698464999999999</c:v>
                </c:pt>
                <c:pt idx="8868">
                  <c:v>-79.162296999999995</c:v>
                </c:pt>
                <c:pt idx="8869">
                  <c:v>-69.219217999999998</c:v>
                </c:pt>
                <c:pt idx="8870">
                  <c:v>-67.980896000000001</c:v>
                </c:pt>
                <c:pt idx="8871">
                  <c:v>-72.800183000000004</c:v>
                </c:pt>
                <c:pt idx="8872">
                  <c:v>-69.050846000000007</c:v>
                </c:pt>
                <c:pt idx="8873">
                  <c:v>-61.185887000000001</c:v>
                </c:pt>
                <c:pt idx="8874">
                  <c:v>-69.818516000000002</c:v>
                </c:pt>
                <c:pt idx="8875">
                  <c:v>-68.688029</c:v>
                </c:pt>
                <c:pt idx="8876">
                  <c:v>-83.338210000000004</c:v>
                </c:pt>
                <c:pt idx="8877">
                  <c:v>-82.419092000000006</c:v>
                </c:pt>
                <c:pt idx="8878">
                  <c:v>-87.455271999999994</c:v>
                </c:pt>
                <c:pt idx="8879">
                  <c:v>-88.733153999999999</c:v>
                </c:pt>
                <c:pt idx="8880">
                  <c:v>-103.690775</c:v>
                </c:pt>
                <c:pt idx="8881">
                  <c:v>-74.679661999999993</c:v>
                </c:pt>
                <c:pt idx="8882">
                  <c:v>-98.193404000000001</c:v>
                </c:pt>
                <c:pt idx="8883">
                  <c:v>-94.602880999999996</c:v>
                </c:pt>
                <c:pt idx="8884">
                  <c:v>-98.972622999999999</c:v>
                </c:pt>
                <c:pt idx="8885">
                  <c:v>-91.564087999999998</c:v>
                </c:pt>
                <c:pt idx="8886">
                  <c:v>-91.169546999999994</c:v>
                </c:pt>
                <c:pt idx="8887">
                  <c:v>-67.354665999999995</c:v>
                </c:pt>
                <c:pt idx="8888">
                  <c:v>-80.022401000000002</c:v>
                </c:pt>
                <c:pt idx="8889">
                  <c:v>-78.200072000000006</c:v>
                </c:pt>
                <c:pt idx="8890">
                  <c:v>-76.486086999999998</c:v>
                </c:pt>
                <c:pt idx="8891">
                  <c:v>-72.415098</c:v>
                </c:pt>
                <c:pt idx="8892">
                  <c:v>-103.03887899999999</c:v>
                </c:pt>
                <c:pt idx="8893">
                  <c:v>-90.868168999999995</c:v>
                </c:pt>
                <c:pt idx="8894">
                  <c:v>-77.867819999999995</c:v>
                </c:pt>
                <c:pt idx="8895">
                  <c:v>-67.841507000000007</c:v>
                </c:pt>
                <c:pt idx="8896">
                  <c:v>-71.680621000000002</c:v>
                </c:pt>
                <c:pt idx="8897">
                  <c:v>-99.745016000000007</c:v>
                </c:pt>
                <c:pt idx="8898">
                  <c:v>-74.146940999999998</c:v>
                </c:pt>
                <c:pt idx="8899">
                  <c:v>-80.246385000000004</c:v>
                </c:pt>
                <c:pt idx="8900">
                  <c:v>-73.421518000000006</c:v>
                </c:pt>
                <c:pt idx="8901">
                  <c:v>-67.216521999999998</c:v>
                </c:pt>
                <c:pt idx="8902">
                  <c:v>-79.244651000000005</c:v>
                </c:pt>
                <c:pt idx="8903">
                  <c:v>-70.388531</c:v>
                </c:pt>
                <c:pt idx="8904">
                  <c:v>-88.114650999999995</c:v>
                </c:pt>
                <c:pt idx="8905">
                  <c:v>-88.038651000000002</c:v>
                </c:pt>
                <c:pt idx="8906">
                  <c:v>-80.916441000000006</c:v>
                </c:pt>
                <c:pt idx="8907">
                  <c:v>-70.830865000000003</c:v>
                </c:pt>
                <c:pt idx="8908">
                  <c:v>-70.459686000000005</c:v>
                </c:pt>
                <c:pt idx="8909">
                  <c:v>-76.604135999999997</c:v>
                </c:pt>
                <c:pt idx="8910">
                  <c:v>-62.978312000000003</c:v>
                </c:pt>
                <c:pt idx="8911">
                  <c:v>-68.593937999999994</c:v>
                </c:pt>
                <c:pt idx="8912">
                  <c:v>-79.486615999999998</c:v>
                </c:pt>
                <c:pt idx="8913">
                  <c:v>-77.705980999999994</c:v>
                </c:pt>
                <c:pt idx="8914">
                  <c:v>-71.247504000000006</c:v>
                </c:pt>
                <c:pt idx="8915">
                  <c:v>-70.436937999999998</c:v>
                </c:pt>
                <c:pt idx="8916">
                  <c:v>-66.690623000000002</c:v>
                </c:pt>
                <c:pt idx="8917">
                  <c:v>-74.690766999999994</c:v>
                </c:pt>
                <c:pt idx="8918">
                  <c:v>-72.351271999999994</c:v>
                </c:pt>
                <c:pt idx="8919">
                  <c:v>-71.929744999999997</c:v>
                </c:pt>
                <c:pt idx="8920">
                  <c:v>-70.060900000000004</c:v>
                </c:pt>
                <c:pt idx="8921">
                  <c:v>-64.728050999999994</c:v>
                </c:pt>
                <c:pt idx="8922">
                  <c:v>-62.155538999999997</c:v>
                </c:pt>
                <c:pt idx="8923">
                  <c:v>-64.096647000000004</c:v>
                </c:pt>
                <c:pt idx="8924">
                  <c:v>-80.418145999999993</c:v>
                </c:pt>
                <c:pt idx="8925">
                  <c:v>-79.276984999999996</c:v>
                </c:pt>
                <c:pt idx="8926">
                  <c:v>-60.139426</c:v>
                </c:pt>
                <c:pt idx="8927">
                  <c:v>-71.803972000000002</c:v>
                </c:pt>
                <c:pt idx="8928">
                  <c:v>-49.636400000000002</c:v>
                </c:pt>
                <c:pt idx="8929">
                  <c:v>-98.090639999999993</c:v>
                </c:pt>
                <c:pt idx="8930">
                  <c:v>-86.798374999999993</c:v>
                </c:pt>
                <c:pt idx="8931">
                  <c:v>-104.378716</c:v>
                </c:pt>
                <c:pt idx="8932">
                  <c:v>-67.753771999999998</c:v>
                </c:pt>
                <c:pt idx="8933">
                  <c:v>-60.647398000000003</c:v>
                </c:pt>
                <c:pt idx="8934">
                  <c:v>-80.28783</c:v>
                </c:pt>
                <c:pt idx="8935">
                  <c:v>-69.951199000000003</c:v>
                </c:pt>
                <c:pt idx="8936">
                  <c:v>-80.509367999999995</c:v>
                </c:pt>
                <c:pt idx="8937">
                  <c:v>-87.553286</c:v>
                </c:pt>
                <c:pt idx="8938">
                  <c:v>-92.263587000000001</c:v>
                </c:pt>
                <c:pt idx="8939">
                  <c:v>-83.861393000000007</c:v>
                </c:pt>
                <c:pt idx="8940">
                  <c:v>-81.252088000000001</c:v>
                </c:pt>
                <c:pt idx="8941">
                  <c:v>-91.772165000000001</c:v>
                </c:pt>
                <c:pt idx="8942">
                  <c:v>-80.225714999999994</c:v>
                </c:pt>
                <c:pt idx="8943">
                  <c:v>-84.530687999999998</c:v>
                </c:pt>
                <c:pt idx="8944">
                  <c:v>-71.254897</c:v>
                </c:pt>
                <c:pt idx="8945">
                  <c:v>-79.011230999999995</c:v>
                </c:pt>
                <c:pt idx="8946">
                  <c:v>-73.632851000000002</c:v>
                </c:pt>
                <c:pt idx="8947">
                  <c:v>-87.365376999999995</c:v>
                </c:pt>
                <c:pt idx="8948">
                  <c:v>-89.043670000000006</c:v>
                </c:pt>
                <c:pt idx="8949">
                  <c:v>-67.292047999999994</c:v>
                </c:pt>
                <c:pt idx="8950">
                  <c:v>-133.747165</c:v>
                </c:pt>
                <c:pt idx="8951">
                  <c:v>-150.121858</c:v>
                </c:pt>
                <c:pt idx="8952">
                  <c:v>-156.402323</c:v>
                </c:pt>
                <c:pt idx="8953">
                  <c:v>-145.229659</c:v>
                </c:pt>
                <c:pt idx="8954">
                  <c:v>-146.14256900000001</c:v>
                </c:pt>
                <c:pt idx="8955">
                  <c:v>-140.34152900000001</c:v>
                </c:pt>
                <c:pt idx="8956">
                  <c:v>-155.641741</c:v>
                </c:pt>
                <c:pt idx="8957">
                  <c:v>-147.138361</c:v>
                </c:pt>
                <c:pt idx="8958">
                  <c:v>-142.749437</c:v>
                </c:pt>
                <c:pt idx="8959">
                  <c:v>-162.237649</c:v>
                </c:pt>
                <c:pt idx="8960">
                  <c:v>-160.09103400000001</c:v>
                </c:pt>
                <c:pt idx="8961">
                  <c:v>-162.59829300000001</c:v>
                </c:pt>
                <c:pt idx="8962">
                  <c:v>-161.394047</c:v>
                </c:pt>
                <c:pt idx="8963">
                  <c:v>-165.785473</c:v>
                </c:pt>
                <c:pt idx="8964">
                  <c:v>-166.42954499999999</c:v>
                </c:pt>
                <c:pt idx="8965">
                  <c:v>-150.53901999999999</c:v>
                </c:pt>
                <c:pt idx="8966">
                  <c:v>-158.79523599999999</c:v>
                </c:pt>
                <c:pt idx="8967">
                  <c:v>-174.69401300000001</c:v>
                </c:pt>
                <c:pt idx="8968">
                  <c:v>-154.251475</c:v>
                </c:pt>
                <c:pt idx="8969">
                  <c:v>-165.970471</c:v>
                </c:pt>
                <c:pt idx="8970">
                  <c:v>-154.62095199999999</c:v>
                </c:pt>
                <c:pt idx="8971">
                  <c:v>-171.687355</c:v>
                </c:pt>
                <c:pt idx="8972">
                  <c:v>-142.271117</c:v>
                </c:pt>
                <c:pt idx="8973">
                  <c:v>-167.34619499999999</c:v>
                </c:pt>
                <c:pt idx="8974">
                  <c:v>-168.39568199999999</c:v>
                </c:pt>
                <c:pt idx="8975">
                  <c:v>-153.05410699999999</c:v>
                </c:pt>
                <c:pt idx="8976">
                  <c:v>-164.30324100000001</c:v>
                </c:pt>
                <c:pt idx="8977">
                  <c:v>-149.873301</c:v>
                </c:pt>
                <c:pt idx="8978">
                  <c:v>-152.66324599999999</c:v>
                </c:pt>
                <c:pt idx="8979">
                  <c:v>-165.103196</c:v>
                </c:pt>
                <c:pt idx="8980">
                  <c:v>-150.82892100000001</c:v>
                </c:pt>
                <c:pt idx="8981">
                  <c:v>-158.69867300000001</c:v>
                </c:pt>
                <c:pt idx="8982">
                  <c:v>-145.25095899999999</c:v>
                </c:pt>
                <c:pt idx="8983">
                  <c:v>-167.588561</c:v>
                </c:pt>
                <c:pt idx="8984">
                  <c:v>-148.524879</c:v>
                </c:pt>
                <c:pt idx="8985">
                  <c:v>-83.952466999999999</c:v>
                </c:pt>
                <c:pt idx="8986">
                  <c:v>-159.27086</c:v>
                </c:pt>
                <c:pt idx="8987">
                  <c:v>-161.28868</c:v>
                </c:pt>
                <c:pt idx="8988">
                  <c:v>-164.10365899999999</c:v>
                </c:pt>
                <c:pt idx="8989">
                  <c:v>-152.193027</c:v>
                </c:pt>
                <c:pt idx="8990">
                  <c:v>-145.41331099999999</c:v>
                </c:pt>
                <c:pt idx="8991">
                  <c:v>-167.313412</c:v>
                </c:pt>
                <c:pt idx="8992">
                  <c:v>-152.45798400000001</c:v>
                </c:pt>
                <c:pt idx="8993">
                  <c:v>-163.521637</c:v>
                </c:pt>
                <c:pt idx="8994">
                  <c:v>-157.71514099999999</c:v>
                </c:pt>
                <c:pt idx="8995">
                  <c:v>-155.516876</c:v>
                </c:pt>
                <c:pt idx="8996">
                  <c:v>-159.17714699999999</c:v>
                </c:pt>
                <c:pt idx="8997">
                  <c:v>-139.29099600000001</c:v>
                </c:pt>
                <c:pt idx="8998">
                  <c:v>-171.86712700000001</c:v>
                </c:pt>
                <c:pt idx="8999">
                  <c:v>-153.45808400000001</c:v>
                </c:pt>
                <c:pt idx="9000">
                  <c:v>-145.64869100000001</c:v>
                </c:pt>
                <c:pt idx="9001">
                  <c:v>-143.67837499999999</c:v>
                </c:pt>
                <c:pt idx="9002">
                  <c:v>-97.485247999999999</c:v>
                </c:pt>
                <c:pt idx="9003">
                  <c:v>-90.389458000000005</c:v>
                </c:pt>
                <c:pt idx="9004">
                  <c:v>-71.356127000000001</c:v>
                </c:pt>
                <c:pt idx="9005">
                  <c:v>-64.780088000000006</c:v>
                </c:pt>
                <c:pt idx="9006">
                  <c:v>-69.926489000000004</c:v>
                </c:pt>
                <c:pt idx="9007">
                  <c:v>-64.584164999999999</c:v>
                </c:pt>
                <c:pt idx="9008">
                  <c:v>-57.219526999999999</c:v>
                </c:pt>
                <c:pt idx="9009">
                  <c:v>-68.454230999999993</c:v>
                </c:pt>
                <c:pt idx="9010">
                  <c:v>-91.864520999999996</c:v>
                </c:pt>
                <c:pt idx="9011">
                  <c:v>-59.086846999999999</c:v>
                </c:pt>
                <c:pt idx="9012">
                  <c:v>-72.932271999999998</c:v>
                </c:pt>
                <c:pt idx="9013">
                  <c:v>-70.372856999999996</c:v>
                </c:pt>
                <c:pt idx="9014">
                  <c:v>-71.934224999999998</c:v>
                </c:pt>
                <c:pt idx="9015">
                  <c:v>-70.601339999999993</c:v>
                </c:pt>
                <c:pt idx="9016">
                  <c:v>-74.440642999999994</c:v>
                </c:pt>
                <c:pt idx="9017">
                  <c:v>-61.896700000000003</c:v>
                </c:pt>
                <c:pt idx="9018">
                  <c:v>-61.596561999999999</c:v>
                </c:pt>
                <c:pt idx="9019">
                  <c:v>-80.293094999999994</c:v>
                </c:pt>
                <c:pt idx="9020">
                  <c:v>-76.109261000000004</c:v>
                </c:pt>
                <c:pt idx="9021">
                  <c:v>-64.350871999999995</c:v>
                </c:pt>
                <c:pt idx="9022">
                  <c:v>-81.201070999999999</c:v>
                </c:pt>
                <c:pt idx="9023">
                  <c:v>-79.962947</c:v>
                </c:pt>
                <c:pt idx="9024">
                  <c:v>-85.073019000000002</c:v>
                </c:pt>
                <c:pt idx="9025">
                  <c:v>-64.678082000000003</c:v>
                </c:pt>
                <c:pt idx="9026">
                  <c:v>-83.137738999999996</c:v>
                </c:pt>
                <c:pt idx="9027">
                  <c:v>-67.680038999999994</c:v>
                </c:pt>
                <c:pt idx="9028">
                  <c:v>-99.538212999999999</c:v>
                </c:pt>
                <c:pt idx="9029">
                  <c:v>-83.215262999999993</c:v>
                </c:pt>
                <c:pt idx="9030">
                  <c:v>-91.731273000000002</c:v>
                </c:pt>
                <c:pt idx="9031">
                  <c:v>-79.474720000000005</c:v>
                </c:pt>
                <c:pt idx="9032">
                  <c:v>-71.072434999999999</c:v>
                </c:pt>
                <c:pt idx="9033">
                  <c:v>-75.889686999999995</c:v>
                </c:pt>
                <c:pt idx="9034">
                  <c:v>-67.096269000000007</c:v>
                </c:pt>
                <c:pt idx="9035">
                  <c:v>-76.072732999999999</c:v>
                </c:pt>
                <c:pt idx="9036">
                  <c:v>-61.788277999999998</c:v>
                </c:pt>
                <c:pt idx="9037">
                  <c:v>-83.333665999999994</c:v>
                </c:pt>
                <c:pt idx="9038">
                  <c:v>-69.024135999999999</c:v>
                </c:pt>
                <c:pt idx="9039">
                  <c:v>-95.676288999999997</c:v>
                </c:pt>
                <c:pt idx="9040">
                  <c:v>-72.652932000000007</c:v>
                </c:pt>
                <c:pt idx="9041">
                  <c:v>-65.276831000000001</c:v>
                </c:pt>
                <c:pt idx="9042">
                  <c:v>-73.705539999999999</c:v>
                </c:pt>
                <c:pt idx="9043">
                  <c:v>-77.290392999999995</c:v>
                </c:pt>
                <c:pt idx="9044">
                  <c:v>-72.128170999999995</c:v>
                </c:pt>
                <c:pt idx="9045">
                  <c:v>-67.783804000000003</c:v>
                </c:pt>
                <c:pt idx="9046">
                  <c:v>-84.404141999999993</c:v>
                </c:pt>
                <c:pt idx="9047">
                  <c:v>-85.687853000000004</c:v>
                </c:pt>
                <c:pt idx="9048">
                  <c:v>-113.79157499999999</c:v>
                </c:pt>
                <c:pt idx="9049">
                  <c:v>-59.891117999999999</c:v>
                </c:pt>
                <c:pt idx="9050">
                  <c:v>-102.004538</c:v>
                </c:pt>
                <c:pt idx="9051">
                  <c:v>-83.657420000000002</c:v>
                </c:pt>
                <c:pt idx="9052">
                  <c:v>-74.460329000000002</c:v>
                </c:pt>
                <c:pt idx="9053">
                  <c:v>-73.540554999999998</c:v>
                </c:pt>
                <c:pt idx="9054">
                  <c:v>-81.420563999999999</c:v>
                </c:pt>
                <c:pt idx="9055">
                  <c:v>-64.613437000000005</c:v>
                </c:pt>
                <c:pt idx="9056">
                  <c:v>-94.725696999999997</c:v>
                </c:pt>
                <c:pt idx="9057">
                  <c:v>-76.802941000000004</c:v>
                </c:pt>
                <c:pt idx="9058">
                  <c:v>-76.214444</c:v>
                </c:pt>
                <c:pt idx="9059">
                  <c:v>-73.458500000000001</c:v>
                </c:pt>
                <c:pt idx="9060">
                  <c:v>-70.741630999999998</c:v>
                </c:pt>
                <c:pt idx="9061">
                  <c:v>-69.579042999999999</c:v>
                </c:pt>
                <c:pt idx="9062">
                  <c:v>-73.739935000000003</c:v>
                </c:pt>
                <c:pt idx="9063">
                  <c:v>-72.767039999999994</c:v>
                </c:pt>
                <c:pt idx="9064">
                  <c:v>-85.300133000000002</c:v>
                </c:pt>
                <c:pt idx="9065">
                  <c:v>-72.180430000000001</c:v>
                </c:pt>
                <c:pt idx="9066">
                  <c:v>-84.871955999999997</c:v>
                </c:pt>
                <c:pt idx="9067">
                  <c:v>-88.401036000000005</c:v>
                </c:pt>
                <c:pt idx="9068">
                  <c:v>-123.97348</c:v>
                </c:pt>
                <c:pt idx="9069">
                  <c:v>-140.41514000000001</c:v>
                </c:pt>
                <c:pt idx="9070">
                  <c:v>-104.882819</c:v>
                </c:pt>
                <c:pt idx="9071">
                  <c:v>-91.269049999999993</c:v>
                </c:pt>
                <c:pt idx="9072">
                  <c:v>-82.005680999999996</c:v>
                </c:pt>
                <c:pt idx="9073">
                  <c:v>-60.484748000000003</c:v>
                </c:pt>
                <c:pt idx="9074">
                  <c:v>-65.969228999999999</c:v>
                </c:pt>
                <c:pt idx="9075">
                  <c:v>-76.675132000000005</c:v>
                </c:pt>
                <c:pt idx="9076">
                  <c:v>-71.595713000000003</c:v>
                </c:pt>
                <c:pt idx="9077">
                  <c:v>-31.961549999999999</c:v>
                </c:pt>
                <c:pt idx="9078">
                  <c:v>-40.545395999999997</c:v>
                </c:pt>
                <c:pt idx="9079">
                  <c:v>-90.656313999999995</c:v>
                </c:pt>
                <c:pt idx="9080">
                  <c:v>-90.112024000000005</c:v>
                </c:pt>
                <c:pt idx="9081">
                  <c:v>-100.957945</c:v>
                </c:pt>
                <c:pt idx="9082">
                  <c:v>-102.884139</c:v>
                </c:pt>
                <c:pt idx="9083">
                  <c:v>-90.635977999999994</c:v>
                </c:pt>
                <c:pt idx="9084">
                  <c:v>-79.457065999999998</c:v>
                </c:pt>
                <c:pt idx="9085">
                  <c:v>-84.803600000000003</c:v>
                </c:pt>
                <c:pt idx="9086">
                  <c:v>-77.199796000000006</c:v>
                </c:pt>
                <c:pt idx="9087">
                  <c:v>-85.172045999999995</c:v>
                </c:pt>
                <c:pt idx="9088">
                  <c:v>-101.904681</c:v>
                </c:pt>
                <c:pt idx="9089">
                  <c:v>-87.082879000000005</c:v>
                </c:pt>
                <c:pt idx="9090">
                  <c:v>-75.100526000000002</c:v>
                </c:pt>
                <c:pt idx="9091">
                  <c:v>-106.702786</c:v>
                </c:pt>
                <c:pt idx="9092">
                  <c:v>-92.426068999999998</c:v>
                </c:pt>
                <c:pt idx="9093">
                  <c:v>-97.158409000000006</c:v>
                </c:pt>
                <c:pt idx="9094">
                  <c:v>-97.166460999999998</c:v>
                </c:pt>
                <c:pt idx="9095">
                  <c:v>-91.251540000000006</c:v>
                </c:pt>
                <c:pt idx="9096">
                  <c:v>-81.431060000000002</c:v>
                </c:pt>
                <c:pt idx="9097">
                  <c:v>-78.424125000000004</c:v>
                </c:pt>
                <c:pt idx="9098">
                  <c:v>-54.391601999999999</c:v>
                </c:pt>
                <c:pt idx="9099">
                  <c:v>-44.900185999999998</c:v>
                </c:pt>
                <c:pt idx="9100">
                  <c:v>-69.939069000000003</c:v>
                </c:pt>
                <c:pt idx="9101">
                  <c:v>-82.234333000000007</c:v>
                </c:pt>
                <c:pt idx="9102">
                  <c:v>-64.011680999999996</c:v>
                </c:pt>
                <c:pt idx="9103">
                  <c:v>-73.901480000000006</c:v>
                </c:pt>
                <c:pt idx="9104">
                  <c:v>-54.362794000000001</c:v>
                </c:pt>
                <c:pt idx="9105">
                  <c:v>-75.935709000000003</c:v>
                </c:pt>
                <c:pt idx="9106">
                  <c:v>-62.842905000000002</c:v>
                </c:pt>
                <c:pt idx="9107">
                  <c:v>-84.437635</c:v>
                </c:pt>
                <c:pt idx="9108">
                  <c:v>-77.160231999999993</c:v>
                </c:pt>
                <c:pt idx="9109">
                  <c:v>-77.231761000000006</c:v>
                </c:pt>
                <c:pt idx="9110">
                  <c:v>-84.604350999999994</c:v>
                </c:pt>
                <c:pt idx="9111">
                  <c:v>-66.325220999999999</c:v>
                </c:pt>
                <c:pt idx="9112">
                  <c:v>-65.569074999999998</c:v>
                </c:pt>
                <c:pt idx="9113">
                  <c:v>-69.785223999999999</c:v>
                </c:pt>
                <c:pt idx="9114">
                  <c:v>-79.786124000000001</c:v>
                </c:pt>
                <c:pt idx="9115">
                  <c:v>-78.327985999999996</c:v>
                </c:pt>
                <c:pt idx="9116">
                  <c:v>-67.941574000000003</c:v>
                </c:pt>
                <c:pt idx="9117">
                  <c:v>-78.968943999999993</c:v>
                </c:pt>
                <c:pt idx="9118">
                  <c:v>-67.174532999999997</c:v>
                </c:pt>
                <c:pt idx="9119">
                  <c:v>-83.686627999999999</c:v>
                </c:pt>
                <c:pt idx="9120">
                  <c:v>-86.141127999999995</c:v>
                </c:pt>
                <c:pt idx="9121">
                  <c:v>-81.703625000000002</c:v>
                </c:pt>
                <c:pt idx="9122">
                  <c:v>-72.392442000000003</c:v>
                </c:pt>
                <c:pt idx="9123">
                  <c:v>-80.060495000000003</c:v>
                </c:pt>
                <c:pt idx="9124">
                  <c:v>-79.012097999999995</c:v>
                </c:pt>
                <c:pt idx="9125">
                  <c:v>-73.876084000000006</c:v>
                </c:pt>
                <c:pt idx="9126">
                  <c:v>-61.660283</c:v>
                </c:pt>
                <c:pt idx="9127">
                  <c:v>-67.101992999999993</c:v>
                </c:pt>
                <c:pt idx="9128">
                  <c:v>-67.240607999999995</c:v>
                </c:pt>
                <c:pt idx="9129">
                  <c:v>-75.512955000000005</c:v>
                </c:pt>
                <c:pt idx="9130">
                  <c:v>-73.831365000000005</c:v>
                </c:pt>
                <c:pt idx="9131">
                  <c:v>-90.16995</c:v>
                </c:pt>
                <c:pt idx="9132">
                  <c:v>-84.477632</c:v>
                </c:pt>
                <c:pt idx="9133">
                  <c:v>-68.670813999999993</c:v>
                </c:pt>
                <c:pt idx="9134">
                  <c:v>-66.333529999999996</c:v>
                </c:pt>
                <c:pt idx="9135">
                  <c:v>-60.861054000000003</c:v>
                </c:pt>
                <c:pt idx="9136">
                  <c:v>-71.636538999999999</c:v>
                </c:pt>
                <c:pt idx="9137">
                  <c:v>-74.824878999999996</c:v>
                </c:pt>
                <c:pt idx="9138">
                  <c:v>-77.159588999999997</c:v>
                </c:pt>
                <c:pt idx="9139">
                  <c:v>-63.309652</c:v>
                </c:pt>
                <c:pt idx="9140">
                  <c:v>-70.929237000000001</c:v>
                </c:pt>
                <c:pt idx="9141">
                  <c:v>-98.393219999999999</c:v>
                </c:pt>
                <c:pt idx="9142">
                  <c:v>-66.515545000000003</c:v>
                </c:pt>
                <c:pt idx="9143">
                  <c:v>-85.887956000000003</c:v>
                </c:pt>
                <c:pt idx="9144">
                  <c:v>-75.818929999999995</c:v>
                </c:pt>
                <c:pt idx="9145">
                  <c:v>-93.190280999999999</c:v>
                </c:pt>
                <c:pt idx="9146">
                  <c:v>-82.989410000000007</c:v>
                </c:pt>
                <c:pt idx="9147">
                  <c:v>-88.939419000000001</c:v>
                </c:pt>
                <c:pt idx="9148">
                  <c:v>-71.574905999999999</c:v>
                </c:pt>
                <c:pt idx="9149">
                  <c:v>-78.893620999999996</c:v>
                </c:pt>
                <c:pt idx="9150">
                  <c:v>-87.379756</c:v>
                </c:pt>
                <c:pt idx="9151">
                  <c:v>-101.379237</c:v>
                </c:pt>
                <c:pt idx="9152">
                  <c:v>-99.007772000000003</c:v>
                </c:pt>
                <c:pt idx="9153">
                  <c:v>-93.576992000000004</c:v>
                </c:pt>
                <c:pt idx="9154">
                  <c:v>-73.524649999999994</c:v>
                </c:pt>
                <c:pt idx="9155">
                  <c:v>-88.272825999999995</c:v>
                </c:pt>
                <c:pt idx="9156">
                  <c:v>-72.301321999999999</c:v>
                </c:pt>
                <c:pt idx="9157">
                  <c:v>-84.060616999999993</c:v>
                </c:pt>
                <c:pt idx="9158">
                  <c:v>-72.638810000000007</c:v>
                </c:pt>
                <c:pt idx="9159">
                  <c:v>-60.569310000000002</c:v>
                </c:pt>
                <c:pt idx="9160">
                  <c:v>-92.462215999999998</c:v>
                </c:pt>
                <c:pt idx="9161">
                  <c:v>-96.183304000000007</c:v>
                </c:pt>
                <c:pt idx="9162">
                  <c:v>-64.531587000000002</c:v>
                </c:pt>
                <c:pt idx="9163">
                  <c:v>-76.463717000000003</c:v>
                </c:pt>
                <c:pt idx="9164">
                  <c:v>-75.391735999999995</c:v>
                </c:pt>
                <c:pt idx="9165">
                  <c:v>-64.581771000000003</c:v>
                </c:pt>
                <c:pt idx="9166">
                  <c:v>-85.502763000000002</c:v>
                </c:pt>
                <c:pt idx="9167">
                  <c:v>-66.507392999999993</c:v>
                </c:pt>
                <c:pt idx="9168">
                  <c:v>-81.708284000000006</c:v>
                </c:pt>
                <c:pt idx="9169">
                  <c:v>-82.640065000000007</c:v>
                </c:pt>
                <c:pt idx="9170">
                  <c:v>-68.465351999999996</c:v>
                </c:pt>
                <c:pt idx="9171">
                  <c:v>-91.602410000000006</c:v>
                </c:pt>
                <c:pt idx="9172">
                  <c:v>-97.636846000000006</c:v>
                </c:pt>
                <c:pt idx="9173">
                  <c:v>-66.977928000000006</c:v>
                </c:pt>
                <c:pt idx="9174">
                  <c:v>-71.366744999999995</c:v>
                </c:pt>
                <c:pt idx="9175">
                  <c:v>-71.067796999999999</c:v>
                </c:pt>
                <c:pt idx="9176">
                  <c:v>-83.275735999999995</c:v>
                </c:pt>
                <c:pt idx="9177">
                  <c:v>-64.721412000000001</c:v>
                </c:pt>
                <c:pt idx="9178">
                  <c:v>-78.350459000000001</c:v>
                </c:pt>
                <c:pt idx="9179">
                  <c:v>-91.217860999999999</c:v>
                </c:pt>
                <c:pt idx="9180">
                  <c:v>-73.547511999999998</c:v>
                </c:pt>
                <c:pt idx="9181">
                  <c:v>-96.688548999999995</c:v>
                </c:pt>
                <c:pt idx="9182">
                  <c:v>-94.298012</c:v>
                </c:pt>
                <c:pt idx="9183">
                  <c:v>-91.940336000000002</c:v>
                </c:pt>
                <c:pt idx="9184">
                  <c:v>-63.067652000000002</c:v>
                </c:pt>
                <c:pt idx="9185">
                  <c:v>-69.084361999999999</c:v>
                </c:pt>
                <c:pt idx="9186">
                  <c:v>-75.951848999999996</c:v>
                </c:pt>
                <c:pt idx="9187">
                  <c:v>-76.725567999999996</c:v>
                </c:pt>
                <c:pt idx="9188">
                  <c:v>-65.698729</c:v>
                </c:pt>
                <c:pt idx="9189">
                  <c:v>-70.760582999999997</c:v>
                </c:pt>
                <c:pt idx="9190">
                  <c:v>-89.112206999999998</c:v>
                </c:pt>
                <c:pt idx="9191">
                  <c:v>-51.919038999999998</c:v>
                </c:pt>
                <c:pt idx="9192">
                  <c:v>-69.502831</c:v>
                </c:pt>
                <c:pt idx="9193">
                  <c:v>-55.294432</c:v>
                </c:pt>
                <c:pt idx="9194">
                  <c:v>-80.272812000000002</c:v>
                </c:pt>
                <c:pt idx="9195">
                  <c:v>-71.380927999999997</c:v>
                </c:pt>
                <c:pt idx="9196">
                  <c:v>-59.428646000000001</c:v>
                </c:pt>
                <c:pt idx="9197">
                  <c:v>-75.983631000000003</c:v>
                </c:pt>
                <c:pt idx="9198">
                  <c:v>-44.292883000000003</c:v>
                </c:pt>
                <c:pt idx="9199">
                  <c:v>-35.169060999999999</c:v>
                </c:pt>
                <c:pt idx="9200">
                  <c:v>-71.282646</c:v>
                </c:pt>
                <c:pt idx="9201">
                  <c:v>-75.195161999999996</c:v>
                </c:pt>
                <c:pt idx="9202">
                  <c:v>-83.826583999999997</c:v>
                </c:pt>
                <c:pt idx="9203">
                  <c:v>-59.15231</c:v>
                </c:pt>
                <c:pt idx="9204">
                  <c:v>-40.849091000000001</c:v>
                </c:pt>
                <c:pt idx="9205">
                  <c:v>-72.281636000000006</c:v>
                </c:pt>
                <c:pt idx="9206">
                  <c:v>-63.757857000000001</c:v>
                </c:pt>
                <c:pt idx="9207">
                  <c:v>-65.957365999999993</c:v>
                </c:pt>
                <c:pt idx="9208">
                  <c:v>-67.830747000000002</c:v>
                </c:pt>
                <c:pt idx="9209">
                  <c:v>-66.525184999999993</c:v>
                </c:pt>
                <c:pt idx="9210">
                  <c:v>-85.349886999999995</c:v>
                </c:pt>
                <c:pt idx="9211">
                  <c:v>-64.497204999999994</c:v>
                </c:pt>
                <c:pt idx="9212">
                  <c:v>-64.682785999999993</c:v>
                </c:pt>
                <c:pt idx="9213">
                  <c:v>-75.627635999999995</c:v>
                </c:pt>
                <c:pt idx="9214">
                  <c:v>-65.730378999999999</c:v>
                </c:pt>
                <c:pt idx="9215">
                  <c:v>-71.868195999999998</c:v>
                </c:pt>
                <c:pt idx="9216">
                  <c:v>-70.151921999999999</c:v>
                </c:pt>
                <c:pt idx="9217">
                  <c:v>-74.068329000000006</c:v>
                </c:pt>
                <c:pt idx="9218">
                  <c:v>-58.819535000000002</c:v>
                </c:pt>
                <c:pt idx="9219">
                  <c:v>-79.269475</c:v>
                </c:pt>
                <c:pt idx="9220">
                  <c:v>-73.670681999999999</c:v>
                </c:pt>
                <c:pt idx="9221">
                  <c:v>-68.771144000000007</c:v>
                </c:pt>
                <c:pt idx="9222">
                  <c:v>-78.293729999999996</c:v>
                </c:pt>
                <c:pt idx="9223">
                  <c:v>-72.992374999999996</c:v>
                </c:pt>
                <c:pt idx="9224">
                  <c:v>-99.557570999999996</c:v>
                </c:pt>
                <c:pt idx="9225">
                  <c:v>-87.920793000000003</c:v>
                </c:pt>
                <c:pt idx="9226">
                  <c:v>-78.656149999999997</c:v>
                </c:pt>
                <c:pt idx="9227">
                  <c:v>-76.773904000000002</c:v>
                </c:pt>
                <c:pt idx="9228">
                  <c:v>-68.401430000000005</c:v>
                </c:pt>
                <c:pt idx="9229">
                  <c:v>-64.457644999999999</c:v>
                </c:pt>
                <c:pt idx="9230">
                  <c:v>-76.793356000000003</c:v>
                </c:pt>
                <c:pt idx="9231">
                  <c:v>-84.244596999999999</c:v>
                </c:pt>
                <c:pt idx="9232">
                  <c:v>-74.042950000000005</c:v>
                </c:pt>
                <c:pt idx="9233">
                  <c:v>-75.986081999999996</c:v>
                </c:pt>
                <c:pt idx="9234">
                  <c:v>-76.108474000000001</c:v>
                </c:pt>
                <c:pt idx="9235">
                  <c:v>-74.546709000000007</c:v>
                </c:pt>
                <c:pt idx="9236">
                  <c:v>-81.501891000000001</c:v>
                </c:pt>
                <c:pt idx="9237">
                  <c:v>-85.773533999999998</c:v>
                </c:pt>
                <c:pt idx="9238">
                  <c:v>-67.917491999999996</c:v>
                </c:pt>
                <c:pt idx="9239">
                  <c:v>-80.286642999999998</c:v>
                </c:pt>
                <c:pt idx="9240">
                  <c:v>-65.756491999999994</c:v>
                </c:pt>
                <c:pt idx="9241">
                  <c:v>-71.996116000000001</c:v>
                </c:pt>
                <c:pt idx="9242">
                  <c:v>-73.044756000000007</c:v>
                </c:pt>
                <c:pt idx="9243">
                  <c:v>-65.490589999999997</c:v>
                </c:pt>
                <c:pt idx="9244">
                  <c:v>-70.519041999999999</c:v>
                </c:pt>
                <c:pt idx="9245">
                  <c:v>-78.669799999999995</c:v>
                </c:pt>
                <c:pt idx="9246">
                  <c:v>-69.427730999999994</c:v>
                </c:pt>
                <c:pt idx="9247">
                  <c:v>-79.894063000000003</c:v>
                </c:pt>
                <c:pt idx="9248">
                  <c:v>-71.348411999999996</c:v>
                </c:pt>
                <c:pt idx="9249">
                  <c:v>-87.299751999999998</c:v>
                </c:pt>
                <c:pt idx="9250">
                  <c:v>-92.013906000000006</c:v>
                </c:pt>
                <c:pt idx="9251">
                  <c:v>-72.525424000000001</c:v>
                </c:pt>
                <c:pt idx="9252">
                  <c:v>-86.047495999999995</c:v>
                </c:pt>
                <c:pt idx="9253">
                  <c:v>-92.678752000000003</c:v>
                </c:pt>
                <c:pt idx="9254">
                  <c:v>-70.205250000000007</c:v>
                </c:pt>
                <c:pt idx="9255">
                  <c:v>-74.827647999999996</c:v>
                </c:pt>
                <c:pt idx="9256">
                  <c:v>-77.262629000000004</c:v>
                </c:pt>
                <c:pt idx="9257">
                  <c:v>-65.626869999999997</c:v>
                </c:pt>
                <c:pt idx="9258">
                  <c:v>-83.544366999999994</c:v>
                </c:pt>
                <c:pt idx="9259">
                  <c:v>-75.834746999999993</c:v>
                </c:pt>
                <c:pt idx="9260">
                  <c:v>-74.823217</c:v>
                </c:pt>
                <c:pt idx="9261">
                  <c:v>-72.968429</c:v>
                </c:pt>
                <c:pt idx="9262">
                  <c:v>-70.043077999999994</c:v>
                </c:pt>
                <c:pt idx="9263">
                  <c:v>-86.842213000000001</c:v>
                </c:pt>
                <c:pt idx="9264">
                  <c:v>-74.853227000000004</c:v>
                </c:pt>
                <c:pt idx="9265">
                  <c:v>-67.184944000000002</c:v>
                </c:pt>
                <c:pt idx="9266">
                  <c:v>-75.553905999999998</c:v>
                </c:pt>
                <c:pt idx="9267">
                  <c:v>-84.491939000000002</c:v>
                </c:pt>
                <c:pt idx="9268">
                  <c:v>-76.359722000000005</c:v>
                </c:pt>
                <c:pt idx="9269">
                  <c:v>-92.320929000000007</c:v>
                </c:pt>
                <c:pt idx="9270">
                  <c:v>-68.268894000000003</c:v>
                </c:pt>
                <c:pt idx="9271">
                  <c:v>-77.911936999999995</c:v>
                </c:pt>
                <c:pt idx="9272">
                  <c:v>-74.319028000000003</c:v>
                </c:pt>
                <c:pt idx="9273">
                  <c:v>-68.296205</c:v>
                </c:pt>
                <c:pt idx="9274">
                  <c:v>-90.915548000000001</c:v>
                </c:pt>
                <c:pt idx="9275">
                  <c:v>-68.200057000000001</c:v>
                </c:pt>
                <c:pt idx="9276">
                  <c:v>-82.723680999999999</c:v>
                </c:pt>
                <c:pt idx="9277">
                  <c:v>-72.438136</c:v>
                </c:pt>
                <c:pt idx="9278">
                  <c:v>-81.369110000000006</c:v>
                </c:pt>
                <c:pt idx="9279">
                  <c:v>-84.658430999999993</c:v>
                </c:pt>
                <c:pt idx="9280">
                  <c:v>-87.553966000000003</c:v>
                </c:pt>
                <c:pt idx="9281">
                  <c:v>-89.838361000000006</c:v>
                </c:pt>
                <c:pt idx="9282">
                  <c:v>-101.69501</c:v>
                </c:pt>
                <c:pt idx="9283">
                  <c:v>-91.577850999999995</c:v>
                </c:pt>
                <c:pt idx="9284">
                  <c:v>-64.952411999999995</c:v>
                </c:pt>
                <c:pt idx="9285">
                  <c:v>-74.610669000000001</c:v>
                </c:pt>
                <c:pt idx="9286">
                  <c:v>-73.605590000000007</c:v>
                </c:pt>
                <c:pt idx="9287">
                  <c:v>-77.681318000000005</c:v>
                </c:pt>
                <c:pt idx="9288">
                  <c:v>-80.374651999999998</c:v>
                </c:pt>
                <c:pt idx="9289">
                  <c:v>-86.583791000000005</c:v>
                </c:pt>
                <c:pt idx="9290">
                  <c:v>-74.319986</c:v>
                </c:pt>
                <c:pt idx="9291">
                  <c:v>-73.261894999999996</c:v>
                </c:pt>
                <c:pt idx="9292">
                  <c:v>-85.354290000000006</c:v>
                </c:pt>
                <c:pt idx="9293">
                  <c:v>-89.977092999999996</c:v>
                </c:pt>
                <c:pt idx="9294">
                  <c:v>-87.318044</c:v>
                </c:pt>
                <c:pt idx="9295">
                  <c:v>-67.392426</c:v>
                </c:pt>
                <c:pt idx="9296">
                  <c:v>-64.405091999999996</c:v>
                </c:pt>
                <c:pt idx="9297">
                  <c:v>-66.941869999999994</c:v>
                </c:pt>
                <c:pt idx="9298">
                  <c:v>-54.430643000000003</c:v>
                </c:pt>
                <c:pt idx="9299">
                  <c:v>-77.369461000000001</c:v>
                </c:pt>
                <c:pt idx="9300">
                  <c:v>-87.250485999999995</c:v>
                </c:pt>
                <c:pt idx="9301">
                  <c:v>-61.777183999999998</c:v>
                </c:pt>
                <c:pt idx="9302">
                  <c:v>-73.330580999999995</c:v>
                </c:pt>
                <c:pt idx="9303">
                  <c:v>-64.239609999999999</c:v>
                </c:pt>
                <c:pt idx="9304">
                  <c:v>-85.775773999999998</c:v>
                </c:pt>
                <c:pt idx="9305">
                  <c:v>-68.282668000000001</c:v>
                </c:pt>
                <c:pt idx="9306">
                  <c:v>-81.486348000000007</c:v>
                </c:pt>
                <c:pt idx="9307">
                  <c:v>-66.217324000000005</c:v>
                </c:pt>
                <c:pt idx="9308">
                  <c:v>-69.459275000000005</c:v>
                </c:pt>
                <c:pt idx="9309">
                  <c:v>-57.959774000000003</c:v>
                </c:pt>
                <c:pt idx="9310">
                  <c:v>-70.334091000000001</c:v>
                </c:pt>
                <c:pt idx="9311">
                  <c:v>-76.478356000000005</c:v>
                </c:pt>
                <c:pt idx="9312">
                  <c:v>-70.254312999999996</c:v>
                </c:pt>
                <c:pt idx="9313">
                  <c:v>-80.299271000000005</c:v>
                </c:pt>
                <c:pt idx="9314">
                  <c:v>-61.620846</c:v>
                </c:pt>
                <c:pt idx="9315">
                  <c:v>-73.961027999999999</c:v>
                </c:pt>
                <c:pt idx="9316">
                  <c:v>-88.432299</c:v>
                </c:pt>
                <c:pt idx="9317">
                  <c:v>-76.740900999999994</c:v>
                </c:pt>
                <c:pt idx="9318">
                  <c:v>-56.968826999999997</c:v>
                </c:pt>
                <c:pt idx="9319">
                  <c:v>-81.753394</c:v>
                </c:pt>
                <c:pt idx="9320">
                  <c:v>-80.558064999999999</c:v>
                </c:pt>
                <c:pt idx="9321">
                  <c:v>-63.788502999999999</c:v>
                </c:pt>
                <c:pt idx="9322">
                  <c:v>-78.668963000000005</c:v>
                </c:pt>
                <c:pt idx="9323">
                  <c:v>-84.639961999999997</c:v>
                </c:pt>
                <c:pt idx="9324">
                  <c:v>-70.203683999999996</c:v>
                </c:pt>
                <c:pt idx="9325">
                  <c:v>-76.442456000000007</c:v>
                </c:pt>
                <c:pt idx="9326">
                  <c:v>-64.246245999999999</c:v>
                </c:pt>
                <c:pt idx="9327">
                  <c:v>-73.098832000000002</c:v>
                </c:pt>
                <c:pt idx="9328">
                  <c:v>-87.701158000000007</c:v>
                </c:pt>
                <c:pt idx="9329">
                  <c:v>-72.231449999999995</c:v>
                </c:pt>
                <c:pt idx="9330">
                  <c:v>-78.412385</c:v>
                </c:pt>
                <c:pt idx="9331">
                  <c:v>-75.854506999999998</c:v>
                </c:pt>
                <c:pt idx="9332">
                  <c:v>-76.092290000000006</c:v>
                </c:pt>
                <c:pt idx="9333">
                  <c:v>-72.556317000000007</c:v>
                </c:pt>
                <c:pt idx="9334">
                  <c:v>-81.280619999999999</c:v>
                </c:pt>
                <c:pt idx="9335">
                  <c:v>-85.021310999999997</c:v>
                </c:pt>
                <c:pt idx="9336">
                  <c:v>-108.07865700000001</c:v>
                </c:pt>
                <c:pt idx="9337">
                  <c:v>-97.752669999999995</c:v>
                </c:pt>
                <c:pt idx="9338">
                  <c:v>-94.108208000000005</c:v>
                </c:pt>
                <c:pt idx="9339">
                  <c:v>-72.341515999999999</c:v>
                </c:pt>
                <c:pt idx="9340">
                  <c:v>-69.088742999999994</c:v>
                </c:pt>
                <c:pt idx="9341">
                  <c:v>-70.950879</c:v>
                </c:pt>
                <c:pt idx="9342">
                  <c:v>-83.986752999999993</c:v>
                </c:pt>
                <c:pt idx="9343">
                  <c:v>-68.718965999999995</c:v>
                </c:pt>
                <c:pt idx="9344">
                  <c:v>-80.160559000000006</c:v>
                </c:pt>
                <c:pt idx="9345">
                  <c:v>-50.469467000000002</c:v>
                </c:pt>
                <c:pt idx="9346">
                  <c:v>-78.64846</c:v>
                </c:pt>
                <c:pt idx="9347">
                  <c:v>-74.746172000000001</c:v>
                </c:pt>
                <c:pt idx="9348">
                  <c:v>-72.709007999999997</c:v>
                </c:pt>
                <c:pt idx="9349">
                  <c:v>-88.817706999999999</c:v>
                </c:pt>
                <c:pt idx="9350">
                  <c:v>-83.538027999999997</c:v>
                </c:pt>
                <c:pt idx="9351">
                  <c:v>-53.742139000000002</c:v>
                </c:pt>
                <c:pt idx="9352">
                  <c:v>-72.506930999999994</c:v>
                </c:pt>
                <c:pt idx="9353">
                  <c:v>-95.604535999999996</c:v>
                </c:pt>
                <c:pt idx="9354">
                  <c:v>-88.222932</c:v>
                </c:pt>
                <c:pt idx="9355">
                  <c:v>-68.897795000000002</c:v>
                </c:pt>
                <c:pt idx="9356">
                  <c:v>-86.625664999999998</c:v>
                </c:pt>
                <c:pt idx="9357">
                  <c:v>-88.128344999999996</c:v>
                </c:pt>
                <c:pt idx="9358">
                  <c:v>-69.661676999999997</c:v>
                </c:pt>
                <c:pt idx="9359">
                  <c:v>-69.022338000000005</c:v>
                </c:pt>
                <c:pt idx="9360">
                  <c:v>-69.794534999999996</c:v>
                </c:pt>
                <c:pt idx="9361">
                  <c:v>-70.260666000000001</c:v>
                </c:pt>
                <c:pt idx="9362">
                  <c:v>-92.373942999999997</c:v>
                </c:pt>
                <c:pt idx="9363">
                  <c:v>-71.033493000000007</c:v>
                </c:pt>
                <c:pt idx="9364">
                  <c:v>-78.642902000000007</c:v>
                </c:pt>
                <c:pt idx="9365">
                  <c:v>-74.454454999999996</c:v>
                </c:pt>
                <c:pt idx="9366">
                  <c:v>-66.690815000000001</c:v>
                </c:pt>
                <c:pt idx="9367">
                  <c:v>-74.710167999999996</c:v>
                </c:pt>
                <c:pt idx="9368">
                  <c:v>-55.920028000000002</c:v>
                </c:pt>
                <c:pt idx="9369">
                  <c:v>-61.924703999999998</c:v>
                </c:pt>
                <c:pt idx="9370">
                  <c:v>-77.647889000000006</c:v>
                </c:pt>
                <c:pt idx="9371">
                  <c:v>-79.055667</c:v>
                </c:pt>
                <c:pt idx="9372">
                  <c:v>-67.341120000000004</c:v>
                </c:pt>
                <c:pt idx="9373">
                  <c:v>-60.652295000000002</c:v>
                </c:pt>
                <c:pt idx="9374">
                  <c:v>-73.676942999999994</c:v>
                </c:pt>
                <c:pt idx="9375">
                  <c:v>-74.245760000000004</c:v>
                </c:pt>
                <c:pt idx="9376">
                  <c:v>-73.855866000000006</c:v>
                </c:pt>
                <c:pt idx="9377">
                  <c:v>-72.877409999999998</c:v>
                </c:pt>
                <c:pt idx="9378">
                  <c:v>-73.426371000000003</c:v>
                </c:pt>
                <c:pt idx="9379">
                  <c:v>-67.707831999999996</c:v>
                </c:pt>
                <c:pt idx="9380">
                  <c:v>-58.056144000000003</c:v>
                </c:pt>
                <c:pt idx="9381">
                  <c:v>-64.65343</c:v>
                </c:pt>
                <c:pt idx="9382">
                  <c:v>-75.293468000000004</c:v>
                </c:pt>
                <c:pt idx="9383">
                  <c:v>-75.479696000000004</c:v>
                </c:pt>
                <c:pt idx="9384">
                  <c:v>-70.932332000000002</c:v>
                </c:pt>
                <c:pt idx="9385">
                  <c:v>-75.487960999999999</c:v>
                </c:pt>
                <c:pt idx="9386">
                  <c:v>-87.586721999999995</c:v>
                </c:pt>
                <c:pt idx="9387">
                  <c:v>-72.405084000000002</c:v>
                </c:pt>
                <c:pt idx="9388">
                  <c:v>-65.077326999999997</c:v>
                </c:pt>
                <c:pt idx="9389">
                  <c:v>-97.905296000000007</c:v>
                </c:pt>
                <c:pt idx="9390">
                  <c:v>-76.632842999999994</c:v>
                </c:pt>
                <c:pt idx="9391">
                  <c:v>-73.288528999999997</c:v>
                </c:pt>
                <c:pt idx="9392">
                  <c:v>-78.225898999999998</c:v>
                </c:pt>
                <c:pt idx="9393">
                  <c:v>-83.434792000000002</c:v>
                </c:pt>
                <c:pt idx="9394">
                  <c:v>-82.280834999999996</c:v>
                </c:pt>
                <c:pt idx="9395">
                  <c:v>-109.97464100000001</c:v>
                </c:pt>
                <c:pt idx="9396">
                  <c:v>-86.198562999999993</c:v>
                </c:pt>
                <c:pt idx="9397">
                  <c:v>-74.85454</c:v>
                </c:pt>
                <c:pt idx="9398">
                  <c:v>-78.131857999999994</c:v>
                </c:pt>
                <c:pt idx="9399">
                  <c:v>-68.990660000000005</c:v>
                </c:pt>
                <c:pt idx="9400">
                  <c:v>-67.845384999999993</c:v>
                </c:pt>
                <c:pt idx="9401">
                  <c:v>-66.197068000000002</c:v>
                </c:pt>
                <c:pt idx="9402">
                  <c:v>-85.198989999999995</c:v>
                </c:pt>
                <c:pt idx="9403">
                  <c:v>-70.133673000000002</c:v>
                </c:pt>
                <c:pt idx="9404">
                  <c:v>-60.949385999999997</c:v>
                </c:pt>
                <c:pt idx="9405">
                  <c:v>-130.82475199999999</c:v>
                </c:pt>
                <c:pt idx="9406">
                  <c:v>-136.592927</c:v>
                </c:pt>
                <c:pt idx="9407">
                  <c:v>-42.981476999999998</c:v>
                </c:pt>
                <c:pt idx="9408">
                  <c:v>-83.609455999999994</c:v>
                </c:pt>
                <c:pt idx="9409">
                  <c:v>-68.604253</c:v>
                </c:pt>
                <c:pt idx="9410">
                  <c:v>-75.386456999999993</c:v>
                </c:pt>
                <c:pt idx="9411">
                  <c:v>-64.400459999999995</c:v>
                </c:pt>
                <c:pt idx="9412">
                  <c:v>-76.025681000000006</c:v>
                </c:pt>
                <c:pt idx="9413">
                  <c:v>-73.532601</c:v>
                </c:pt>
                <c:pt idx="9414">
                  <c:v>-85.527816999999999</c:v>
                </c:pt>
                <c:pt idx="9415">
                  <c:v>-93.646519999999995</c:v>
                </c:pt>
                <c:pt idx="9416">
                  <c:v>-94.659931</c:v>
                </c:pt>
                <c:pt idx="9417">
                  <c:v>-85.206879000000001</c:v>
                </c:pt>
                <c:pt idx="9418">
                  <c:v>-93.810457</c:v>
                </c:pt>
                <c:pt idx="9419">
                  <c:v>-72.866108999999994</c:v>
                </c:pt>
                <c:pt idx="9420">
                  <c:v>-73.776380000000003</c:v>
                </c:pt>
                <c:pt idx="9421">
                  <c:v>-58.275302000000003</c:v>
                </c:pt>
                <c:pt idx="9422">
                  <c:v>-72.207434000000006</c:v>
                </c:pt>
                <c:pt idx="9423">
                  <c:v>-70.151820999999998</c:v>
                </c:pt>
                <c:pt idx="9424">
                  <c:v>-70.963055999999995</c:v>
                </c:pt>
                <c:pt idx="9425">
                  <c:v>-70.155524</c:v>
                </c:pt>
                <c:pt idx="9426">
                  <c:v>-72.391677999999999</c:v>
                </c:pt>
                <c:pt idx="9427">
                  <c:v>-78.837969999999999</c:v>
                </c:pt>
                <c:pt idx="9428">
                  <c:v>-81.490889999999993</c:v>
                </c:pt>
                <c:pt idx="9429">
                  <c:v>-72.938222999999994</c:v>
                </c:pt>
                <c:pt idx="9430">
                  <c:v>-89.343485999999999</c:v>
                </c:pt>
                <c:pt idx="9431">
                  <c:v>-81.124526000000003</c:v>
                </c:pt>
                <c:pt idx="9432">
                  <c:v>-86.180484000000007</c:v>
                </c:pt>
                <c:pt idx="9433">
                  <c:v>-87.766253000000006</c:v>
                </c:pt>
                <c:pt idx="9434">
                  <c:v>-61.016049000000002</c:v>
                </c:pt>
                <c:pt idx="9435">
                  <c:v>-70.763036999999997</c:v>
                </c:pt>
                <c:pt idx="9436">
                  <c:v>-74.852875999999995</c:v>
                </c:pt>
                <c:pt idx="9437">
                  <c:v>-64.491829999999993</c:v>
                </c:pt>
                <c:pt idx="9438">
                  <c:v>-64.200119999999998</c:v>
                </c:pt>
                <c:pt idx="9439">
                  <c:v>-50.949421000000001</c:v>
                </c:pt>
                <c:pt idx="9440">
                  <c:v>-71.789540000000002</c:v>
                </c:pt>
                <c:pt idx="9441">
                  <c:v>-78.619185000000002</c:v>
                </c:pt>
                <c:pt idx="9442">
                  <c:v>-85.421510999999995</c:v>
                </c:pt>
                <c:pt idx="9443">
                  <c:v>-89.749695000000003</c:v>
                </c:pt>
                <c:pt idx="9444">
                  <c:v>-31.159607999999999</c:v>
                </c:pt>
                <c:pt idx="9445">
                  <c:v>-93.972464000000002</c:v>
                </c:pt>
                <c:pt idx="9446">
                  <c:v>-71.124735000000001</c:v>
                </c:pt>
                <c:pt idx="9447">
                  <c:v>-78.45196</c:v>
                </c:pt>
                <c:pt idx="9448">
                  <c:v>-77.985194000000007</c:v>
                </c:pt>
                <c:pt idx="9449">
                  <c:v>-91.006889000000001</c:v>
                </c:pt>
                <c:pt idx="9450">
                  <c:v>-94.115549999999999</c:v>
                </c:pt>
                <c:pt idx="9451">
                  <c:v>-85.506224000000003</c:v>
                </c:pt>
                <c:pt idx="9452">
                  <c:v>-74.756448000000006</c:v>
                </c:pt>
                <c:pt idx="9453">
                  <c:v>-70.159740999999997</c:v>
                </c:pt>
                <c:pt idx="9454">
                  <c:v>-100.199716</c:v>
                </c:pt>
                <c:pt idx="9455">
                  <c:v>-73.601687999999996</c:v>
                </c:pt>
                <c:pt idx="9456">
                  <c:v>-84.435951000000003</c:v>
                </c:pt>
                <c:pt idx="9457">
                  <c:v>-59.754260000000002</c:v>
                </c:pt>
                <c:pt idx="9458">
                  <c:v>-63.960698000000001</c:v>
                </c:pt>
                <c:pt idx="9459">
                  <c:v>-87.428129999999996</c:v>
                </c:pt>
                <c:pt idx="9460">
                  <c:v>-66.422933999999998</c:v>
                </c:pt>
                <c:pt idx="9461">
                  <c:v>-71.770741999999998</c:v>
                </c:pt>
                <c:pt idx="9462">
                  <c:v>-100.564229</c:v>
                </c:pt>
                <c:pt idx="9463">
                  <c:v>-102.509322</c:v>
                </c:pt>
                <c:pt idx="9464">
                  <c:v>-76.944215</c:v>
                </c:pt>
                <c:pt idx="9465">
                  <c:v>-73.720197999999996</c:v>
                </c:pt>
                <c:pt idx="9466">
                  <c:v>-71.699403000000004</c:v>
                </c:pt>
                <c:pt idx="9467">
                  <c:v>-65.719414</c:v>
                </c:pt>
                <c:pt idx="9468">
                  <c:v>-80.032065000000003</c:v>
                </c:pt>
                <c:pt idx="9469">
                  <c:v>-76.190316999999993</c:v>
                </c:pt>
                <c:pt idx="9470">
                  <c:v>-61.964444</c:v>
                </c:pt>
                <c:pt idx="9471">
                  <c:v>-54.044598999999998</c:v>
                </c:pt>
                <c:pt idx="9472">
                  <c:v>-71.121588000000003</c:v>
                </c:pt>
                <c:pt idx="9473">
                  <c:v>-63.230338000000003</c:v>
                </c:pt>
                <c:pt idx="9474">
                  <c:v>-72.564952000000005</c:v>
                </c:pt>
                <c:pt idx="9475">
                  <c:v>-73.629803999999993</c:v>
                </c:pt>
                <c:pt idx="9476">
                  <c:v>-80.205637999999993</c:v>
                </c:pt>
                <c:pt idx="9477">
                  <c:v>-68.282960000000003</c:v>
                </c:pt>
                <c:pt idx="9478">
                  <c:v>-77.940151999999998</c:v>
                </c:pt>
                <c:pt idx="9479">
                  <c:v>-64.132200999999995</c:v>
                </c:pt>
                <c:pt idx="9480">
                  <c:v>-75.037261999999998</c:v>
                </c:pt>
                <c:pt idx="9481">
                  <c:v>-78.234401000000005</c:v>
                </c:pt>
                <c:pt idx="9482">
                  <c:v>-70.563706999999994</c:v>
                </c:pt>
                <c:pt idx="9483">
                  <c:v>-70.508469000000005</c:v>
                </c:pt>
                <c:pt idx="9484">
                  <c:v>-74.631122000000005</c:v>
                </c:pt>
                <c:pt idx="9485">
                  <c:v>-77.423333999999997</c:v>
                </c:pt>
                <c:pt idx="9486">
                  <c:v>-69.292196000000004</c:v>
                </c:pt>
                <c:pt idx="9487">
                  <c:v>-71.754829000000001</c:v>
                </c:pt>
                <c:pt idx="9488">
                  <c:v>-67.994884999999996</c:v>
                </c:pt>
                <c:pt idx="9489">
                  <c:v>-87.474165999999997</c:v>
                </c:pt>
                <c:pt idx="9490">
                  <c:v>-66.069124000000002</c:v>
                </c:pt>
                <c:pt idx="9491">
                  <c:v>-72.976455000000001</c:v>
                </c:pt>
                <c:pt idx="9492">
                  <c:v>-87.635283000000001</c:v>
                </c:pt>
                <c:pt idx="9493">
                  <c:v>-88.915809999999993</c:v>
                </c:pt>
                <c:pt idx="9494">
                  <c:v>-91.529769999999999</c:v>
                </c:pt>
                <c:pt idx="9495">
                  <c:v>-75.747547999999995</c:v>
                </c:pt>
                <c:pt idx="9496">
                  <c:v>-68.846007</c:v>
                </c:pt>
                <c:pt idx="9497">
                  <c:v>-86.622354000000001</c:v>
                </c:pt>
                <c:pt idx="9498">
                  <c:v>-81.602275000000006</c:v>
                </c:pt>
                <c:pt idx="9499">
                  <c:v>-65.108401999999998</c:v>
                </c:pt>
                <c:pt idx="9500">
                  <c:v>-56.66348</c:v>
                </c:pt>
                <c:pt idx="9501">
                  <c:v>-103.709012</c:v>
                </c:pt>
                <c:pt idx="9502">
                  <c:v>-100.39514</c:v>
                </c:pt>
                <c:pt idx="9503">
                  <c:v>-95.380734000000004</c:v>
                </c:pt>
                <c:pt idx="9504">
                  <c:v>-95.466209000000006</c:v>
                </c:pt>
                <c:pt idx="9505">
                  <c:v>-90.862990999999994</c:v>
                </c:pt>
                <c:pt idx="9506">
                  <c:v>-99.866952999999995</c:v>
                </c:pt>
                <c:pt idx="9507">
                  <c:v>-76.537602000000007</c:v>
                </c:pt>
                <c:pt idx="9508">
                  <c:v>-68.083693999999994</c:v>
                </c:pt>
                <c:pt idx="9509">
                  <c:v>-81.897671000000003</c:v>
                </c:pt>
                <c:pt idx="9510">
                  <c:v>-89.092757000000006</c:v>
                </c:pt>
                <c:pt idx="9511">
                  <c:v>-79.171670000000006</c:v>
                </c:pt>
                <c:pt idx="9512">
                  <c:v>-65.214359000000002</c:v>
                </c:pt>
                <c:pt idx="9513">
                  <c:v>-83.563986999999997</c:v>
                </c:pt>
                <c:pt idx="9514">
                  <c:v>-78.997923</c:v>
                </c:pt>
                <c:pt idx="9515">
                  <c:v>-82.820104999999998</c:v>
                </c:pt>
                <c:pt idx="9516">
                  <c:v>-79.162807999999998</c:v>
                </c:pt>
                <c:pt idx="9517">
                  <c:v>-69.233180000000004</c:v>
                </c:pt>
                <c:pt idx="9518">
                  <c:v>-82.383581000000007</c:v>
                </c:pt>
                <c:pt idx="9519">
                  <c:v>-78.908848000000006</c:v>
                </c:pt>
                <c:pt idx="9520">
                  <c:v>-58.592334999999999</c:v>
                </c:pt>
                <c:pt idx="9521">
                  <c:v>-84.037554</c:v>
                </c:pt>
                <c:pt idx="9522">
                  <c:v>-81.038341000000003</c:v>
                </c:pt>
                <c:pt idx="9523">
                  <c:v>-75.567401000000004</c:v>
                </c:pt>
                <c:pt idx="9524">
                  <c:v>-68.640778999999995</c:v>
                </c:pt>
                <c:pt idx="9525">
                  <c:v>-71.745041999999998</c:v>
                </c:pt>
                <c:pt idx="9526">
                  <c:v>-78.287569000000005</c:v>
                </c:pt>
                <c:pt idx="9527">
                  <c:v>-79.488478999999998</c:v>
                </c:pt>
                <c:pt idx="9528">
                  <c:v>-77.607421000000002</c:v>
                </c:pt>
                <c:pt idx="9529">
                  <c:v>-77.167074999999997</c:v>
                </c:pt>
                <c:pt idx="9530">
                  <c:v>-50.981054999999998</c:v>
                </c:pt>
                <c:pt idx="9531">
                  <c:v>-49.440719000000001</c:v>
                </c:pt>
                <c:pt idx="9532">
                  <c:v>-73.920595000000006</c:v>
                </c:pt>
                <c:pt idx="9533">
                  <c:v>-85.743205000000003</c:v>
                </c:pt>
                <c:pt idx="9534">
                  <c:v>-74.423795999999996</c:v>
                </c:pt>
                <c:pt idx="9535">
                  <c:v>-59.109507999999998</c:v>
                </c:pt>
                <c:pt idx="9536">
                  <c:v>-82.472988999999998</c:v>
                </c:pt>
                <c:pt idx="9537">
                  <c:v>-82.247913999999994</c:v>
                </c:pt>
                <c:pt idx="9538">
                  <c:v>-73.555593999999999</c:v>
                </c:pt>
                <c:pt idx="9539">
                  <c:v>-98.039978000000005</c:v>
                </c:pt>
                <c:pt idx="9540">
                  <c:v>-61.133419000000004</c:v>
                </c:pt>
                <c:pt idx="9541">
                  <c:v>-104.328574</c:v>
                </c:pt>
                <c:pt idx="9542">
                  <c:v>-152.369225</c:v>
                </c:pt>
                <c:pt idx="9543">
                  <c:v>-164.36161999999999</c:v>
                </c:pt>
                <c:pt idx="9544">
                  <c:v>-157.792821</c:v>
                </c:pt>
                <c:pt idx="9545">
                  <c:v>-152.58080000000001</c:v>
                </c:pt>
                <c:pt idx="9546">
                  <c:v>-158.172687</c:v>
                </c:pt>
                <c:pt idx="9547">
                  <c:v>-160.93211099999999</c:v>
                </c:pt>
                <c:pt idx="9548">
                  <c:v>-152.222409</c:v>
                </c:pt>
                <c:pt idx="9549">
                  <c:v>-142.27974</c:v>
                </c:pt>
                <c:pt idx="9550">
                  <c:v>-146.699062</c:v>
                </c:pt>
                <c:pt idx="9551">
                  <c:v>-154.894069</c:v>
                </c:pt>
                <c:pt idx="9552">
                  <c:v>-157.29033000000001</c:v>
                </c:pt>
                <c:pt idx="9553">
                  <c:v>-162.195234</c:v>
                </c:pt>
                <c:pt idx="9554">
                  <c:v>-142.43400500000001</c:v>
                </c:pt>
                <c:pt idx="9555">
                  <c:v>-148.128175</c:v>
                </c:pt>
                <c:pt idx="9556">
                  <c:v>-138.48240899999999</c:v>
                </c:pt>
                <c:pt idx="9557">
                  <c:v>-149.46843899999999</c:v>
                </c:pt>
                <c:pt idx="9558">
                  <c:v>-80.204590999999994</c:v>
                </c:pt>
                <c:pt idx="9559">
                  <c:v>-100.02978</c:v>
                </c:pt>
                <c:pt idx="9560">
                  <c:v>-80.670229000000006</c:v>
                </c:pt>
                <c:pt idx="9561">
                  <c:v>-71.290097000000003</c:v>
                </c:pt>
                <c:pt idx="9562">
                  <c:v>-69.743455999999995</c:v>
                </c:pt>
                <c:pt idx="9563">
                  <c:v>-70.529745000000005</c:v>
                </c:pt>
                <c:pt idx="9564">
                  <c:v>-69.174576000000002</c:v>
                </c:pt>
                <c:pt idx="9565">
                  <c:v>-93.949174999999997</c:v>
                </c:pt>
                <c:pt idx="9566">
                  <c:v>-83.142837</c:v>
                </c:pt>
                <c:pt idx="9567">
                  <c:v>-91.615409999999997</c:v>
                </c:pt>
                <c:pt idx="9568">
                  <c:v>-74.679933000000005</c:v>
                </c:pt>
                <c:pt idx="9569">
                  <c:v>-89.578995000000006</c:v>
                </c:pt>
                <c:pt idx="9570">
                  <c:v>-85.621235999999996</c:v>
                </c:pt>
                <c:pt idx="9571">
                  <c:v>-72.621122</c:v>
                </c:pt>
                <c:pt idx="9572">
                  <c:v>-88.789212000000006</c:v>
                </c:pt>
                <c:pt idx="9573">
                  <c:v>-80.803773000000007</c:v>
                </c:pt>
                <c:pt idx="9574">
                  <c:v>-89.423096999999999</c:v>
                </c:pt>
                <c:pt idx="9575">
                  <c:v>-125.752073</c:v>
                </c:pt>
                <c:pt idx="9576">
                  <c:v>-140.73365699999999</c:v>
                </c:pt>
                <c:pt idx="9577">
                  <c:v>-152.87189699999999</c:v>
                </c:pt>
                <c:pt idx="9578">
                  <c:v>-157.13138900000001</c:v>
                </c:pt>
                <c:pt idx="9579">
                  <c:v>-155.25031300000001</c:v>
                </c:pt>
                <c:pt idx="9580">
                  <c:v>-163.58107799999999</c:v>
                </c:pt>
                <c:pt idx="9581">
                  <c:v>-162.422755</c:v>
                </c:pt>
                <c:pt idx="9582">
                  <c:v>-153.70693800000001</c:v>
                </c:pt>
                <c:pt idx="9583">
                  <c:v>-163.83076600000001</c:v>
                </c:pt>
                <c:pt idx="9584">
                  <c:v>-135.488415</c:v>
                </c:pt>
                <c:pt idx="9585">
                  <c:v>-165.898855</c:v>
                </c:pt>
                <c:pt idx="9586">
                  <c:v>-167.653347</c:v>
                </c:pt>
                <c:pt idx="9587">
                  <c:v>-167.70434</c:v>
                </c:pt>
                <c:pt idx="9588">
                  <c:v>-165.975357</c:v>
                </c:pt>
                <c:pt idx="9589">
                  <c:v>-133.90656000000001</c:v>
                </c:pt>
                <c:pt idx="9590">
                  <c:v>-109.643823</c:v>
                </c:pt>
                <c:pt idx="9591">
                  <c:v>-115.811104</c:v>
                </c:pt>
                <c:pt idx="9592">
                  <c:v>-84.588497000000004</c:v>
                </c:pt>
                <c:pt idx="9593">
                  <c:v>-79.228109000000003</c:v>
                </c:pt>
                <c:pt idx="9594">
                  <c:v>-73.065448000000004</c:v>
                </c:pt>
                <c:pt idx="9595">
                  <c:v>-75.283736000000005</c:v>
                </c:pt>
                <c:pt idx="9596">
                  <c:v>-63.525827999999997</c:v>
                </c:pt>
                <c:pt idx="9597">
                  <c:v>-61.053626999999999</c:v>
                </c:pt>
                <c:pt idx="9598">
                  <c:v>-81.779787999999996</c:v>
                </c:pt>
                <c:pt idx="9599">
                  <c:v>-73.562972000000002</c:v>
                </c:pt>
                <c:pt idx="9600">
                  <c:v>-67.178796000000006</c:v>
                </c:pt>
                <c:pt idx="9601">
                  <c:v>-80.925571000000005</c:v>
                </c:pt>
                <c:pt idx="9602">
                  <c:v>-76.427054999999996</c:v>
                </c:pt>
                <c:pt idx="9603">
                  <c:v>-56.887165000000003</c:v>
                </c:pt>
                <c:pt idx="9604">
                  <c:v>-78.454982999999999</c:v>
                </c:pt>
                <c:pt idx="9605">
                  <c:v>-66.955813000000006</c:v>
                </c:pt>
                <c:pt idx="9606">
                  <c:v>-76.157358000000002</c:v>
                </c:pt>
                <c:pt idx="9607">
                  <c:v>-63.214409000000003</c:v>
                </c:pt>
                <c:pt idx="9608">
                  <c:v>-65.080423999999994</c:v>
                </c:pt>
                <c:pt idx="9609">
                  <c:v>-71.844497000000004</c:v>
                </c:pt>
                <c:pt idx="9610">
                  <c:v>-59.627347</c:v>
                </c:pt>
                <c:pt idx="9611">
                  <c:v>-74.479116000000005</c:v>
                </c:pt>
                <c:pt idx="9612">
                  <c:v>-64.797162</c:v>
                </c:pt>
                <c:pt idx="9613">
                  <c:v>-81.105575999999999</c:v>
                </c:pt>
                <c:pt idx="9614">
                  <c:v>-81.699253999999996</c:v>
                </c:pt>
                <c:pt idx="9615">
                  <c:v>-48.306547000000002</c:v>
                </c:pt>
                <c:pt idx="9616">
                  <c:v>-67.664642999999998</c:v>
                </c:pt>
                <c:pt idx="9617">
                  <c:v>-66.153872000000007</c:v>
                </c:pt>
                <c:pt idx="9618">
                  <c:v>-70.044403000000003</c:v>
                </c:pt>
                <c:pt idx="9619">
                  <c:v>-73.745667999999995</c:v>
                </c:pt>
                <c:pt idx="9620">
                  <c:v>-72.560216999999994</c:v>
                </c:pt>
                <c:pt idx="9621">
                  <c:v>-86.748363999999995</c:v>
                </c:pt>
                <c:pt idx="9622">
                  <c:v>-62.453659999999999</c:v>
                </c:pt>
                <c:pt idx="9623">
                  <c:v>-87.925010999999998</c:v>
                </c:pt>
                <c:pt idx="9624">
                  <c:v>-86.276776999999996</c:v>
                </c:pt>
                <c:pt idx="9625">
                  <c:v>-77.846248000000003</c:v>
                </c:pt>
                <c:pt idx="9626">
                  <c:v>-68.411091999999996</c:v>
                </c:pt>
                <c:pt idx="9627">
                  <c:v>-60.214933000000002</c:v>
                </c:pt>
                <c:pt idx="9628">
                  <c:v>-50.24532</c:v>
                </c:pt>
                <c:pt idx="9629">
                  <c:v>-76.690791000000004</c:v>
                </c:pt>
                <c:pt idx="9630">
                  <c:v>-68.657447000000005</c:v>
                </c:pt>
                <c:pt idx="9631">
                  <c:v>-72.465241000000006</c:v>
                </c:pt>
                <c:pt idx="9632">
                  <c:v>-73.753630999999999</c:v>
                </c:pt>
                <c:pt idx="9633">
                  <c:v>-71.980773999999997</c:v>
                </c:pt>
                <c:pt idx="9634">
                  <c:v>-68.714258000000001</c:v>
                </c:pt>
                <c:pt idx="9635">
                  <c:v>-74.158024999999995</c:v>
                </c:pt>
                <c:pt idx="9636">
                  <c:v>-67.839044000000001</c:v>
                </c:pt>
                <c:pt idx="9637">
                  <c:v>-68.701752999999997</c:v>
                </c:pt>
                <c:pt idx="9638">
                  <c:v>-69.386078999999995</c:v>
                </c:pt>
                <c:pt idx="9639">
                  <c:v>-76.403092000000001</c:v>
                </c:pt>
                <c:pt idx="9640">
                  <c:v>-57.591031999999998</c:v>
                </c:pt>
                <c:pt idx="9641">
                  <c:v>-79.009331000000003</c:v>
                </c:pt>
                <c:pt idx="9642">
                  <c:v>-103.14555300000001</c:v>
                </c:pt>
                <c:pt idx="9643">
                  <c:v>-66.236306999999996</c:v>
                </c:pt>
                <c:pt idx="9644">
                  <c:v>-64.795287999999999</c:v>
                </c:pt>
                <c:pt idx="9645">
                  <c:v>-76.985960000000006</c:v>
                </c:pt>
                <c:pt idx="9646">
                  <c:v>-75.369549000000006</c:v>
                </c:pt>
                <c:pt idx="9647">
                  <c:v>-75.035088000000002</c:v>
                </c:pt>
                <c:pt idx="9648">
                  <c:v>-67.943247</c:v>
                </c:pt>
                <c:pt idx="9649">
                  <c:v>-59.794835999999997</c:v>
                </c:pt>
                <c:pt idx="9650">
                  <c:v>-71.154585999999995</c:v>
                </c:pt>
                <c:pt idx="9651">
                  <c:v>-60.249344000000001</c:v>
                </c:pt>
                <c:pt idx="9652">
                  <c:v>-76.19744</c:v>
                </c:pt>
                <c:pt idx="9653">
                  <c:v>-61.797134</c:v>
                </c:pt>
                <c:pt idx="9654">
                  <c:v>-73.421430000000001</c:v>
                </c:pt>
                <c:pt idx="9655">
                  <c:v>-70.736063000000001</c:v>
                </c:pt>
                <c:pt idx="9656">
                  <c:v>-82.106224999999995</c:v>
                </c:pt>
                <c:pt idx="9657">
                  <c:v>-86.260938999999993</c:v>
                </c:pt>
                <c:pt idx="9658">
                  <c:v>-84.991693999999995</c:v>
                </c:pt>
                <c:pt idx="9659">
                  <c:v>-84.355362999999997</c:v>
                </c:pt>
                <c:pt idx="9660">
                  <c:v>-77.316134000000005</c:v>
                </c:pt>
                <c:pt idx="9661">
                  <c:v>-87.662758999999994</c:v>
                </c:pt>
                <c:pt idx="9662">
                  <c:v>-88.153480000000002</c:v>
                </c:pt>
                <c:pt idx="9663">
                  <c:v>-73.865590999999995</c:v>
                </c:pt>
                <c:pt idx="9664">
                  <c:v>-82.806797000000003</c:v>
                </c:pt>
                <c:pt idx="9665">
                  <c:v>-74.089977000000005</c:v>
                </c:pt>
                <c:pt idx="9666">
                  <c:v>-82.506778999999995</c:v>
                </c:pt>
                <c:pt idx="9667">
                  <c:v>-72.484159000000005</c:v>
                </c:pt>
                <c:pt idx="9668">
                  <c:v>-82.96011</c:v>
                </c:pt>
                <c:pt idx="9669">
                  <c:v>-68.700620000000001</c:v>
                </c:pt>
                <c:pt idx="9670">
                  <c:v>-67.777175</c:v>
                </c:pt>
                <c:pt idx="9671">
                  <c:v>-72.646360000000001</c:v>
                </c:pt>
                <c:pt idx="9672">
                  <c:v>-66.980559999999997</c:v>
                </c:pt>
                <c:pt idx="9673">
                  <c:v>-77.124602999999993</c:v>
                </c:pt>
                <c:pt idx="9674">
                  <c:v>-62.055346</c:v>
                </c:pt>
                <c:pt idx="9675">
                  <c:v>-72.507722999999999</c:v>
                </c:pt>
                <c:pt idx="9676">
                  <c:v>-76.112482999999997</c:v>
                </c:pt>
                <c:pt idx="9677">
                  <c:v>-89.583000999999996</c:v>
                </c:pt>
                <c:pt idx="9678">
                  <c:v>-59.760157999999997</c:v>
                </c:pt>
                <c:pt idx="9679">
                  <c:v>-73.539450000000002</c:v>
                </c:pt>
                <c:pt idx="9680">
                  <c:v>-64.346446</c:v>
                </c:pt>
                <c:pt idx="9681">
                  <c:v>-66.88252</c:v>
                </c:pt>
                <c:pt idx="9682">
                  <c:v>-79.034317000000001</c:v>
                </c:pt>
                <c:pt idx="9683">
                  <c:v>-99.361969000000002</c:v>
                </c:pt>
                <c:pt idx="9684">
                  <c:v>-83.175237999999993</c:v>
                </c:pt>
                <c:pt idx="9685">
                  <c:v>-63.813136</c:v>
                </c:pt>
                <c:pt idx="9686">
                  <c:v>-72.303483999999997</c:v>
                </c:pt>
                <c:pt idx="9687">
                  <c:v>-77.286332999999999</c:v>
                </c:pt>
                <c:pt idx="9688">
                  <c:v>-68.874084999999994</c:v>
                </c:pt>
                <c:pt idx="9689">
                  <c:v>-79.303196</c:v>
                </c:pt>
                <c:pt idx="9690">
                  <c:v>-71.198566999999997</c:v>
                </c:pt>
                <c:pt idx="9691">
                  <c:v>-69.040091000000004</c:v>
                </c:pt>
                <c:pt idx="9692">
                  <c:v>-67.793898999999996</c:v>
                </c:pt>
                <c:pt idx="9693">
                  <c:v>-88.742160999999996</c:v>
                </c:pt>
                <c:pt idx="9694">
                  <c:v>-75.031163000000006</c:v>
                </c:pt>
                <c:pt idx="9695">
                  <c:v>-79.431184999999999</c:v>
                </c:pt>
                <c:pt idx="9696">
                  <c:v>-66.471968000000004</c:v>
                </c:pt>
                <c:pt idx="9697">
                  <c:v>-63.704630000000002</c:v>
                </c:pt>
                <c:pt idx="9698">
                  <c:v>-83.045411999999999</c:v>
                </c:pt>
                <c:pt idx="9699">
                  <c:v>-168.80205900000001</c:v>
                </c:pt>
                <c:pt idx="9700">
                  <c:v>-73.727625000000003</c:v>
                </c:pt>
                <c:pt idx="9701">
                  <c:v>-65.697939000000005</c:v>
                </c:pt>
                <c:pt idx="9702">
                  <c:v>-87.043784000000002</c:v>
                </c:pt>
                <c:pt idx="9703">
                  <c:v>-94.585750000000004</c:v>
                </c:pt>
                <c:pt idx="9704">
                  <c:v>-74.738597999999996</c:v>
                </c:pt>
                <c:pt idx="9705">
                  <c:v>-69.706585000000004</c:v>
                </c:pt>
                <c:pt idx="9706">
                  <c:v>-85.613736000000003</c:v>
                </c:pt>
                <c:pt idx="9707">
                  <c:v>-65.350947000000005</c:v>
                </c:pt>
                <c:pt idx="9708">
                  <c:v>-73.886627000000004</c:v>
                </c:pt>
                <c:pt idx="9709">
                  <c:v>-75.981207999999995</c:v>
                </c:pt>
                <c:pt idx="9710">
                  <c:v>-89.816717999999995</c:v>
                </c:pt>
                <c:pt idx="9711">
                  <c:v>-92.380750000000006</c:v>
                </c:pt>
                <c:pt idx="9712">
                  <c:v>-83.025178999999994</c:v>
                </c:pt>
                <c:pt idx="9713">
                  <c:v>-70.116583000000006</c:v>
                </c:pt>
                <c:pt idx="9714">
                  <c:v>-69.105213000000006</c:v>
                </c:pt>
                <c:pt idx="9715">
                  <c:v>-100.562681</c:v>
                </c:pt>
                <c:pt idx="9716">
                  <c:v>-85.460441000000003</c:v>
                </c:pt>
                <c:pt idx="9717">
                  <c:v>-94.354348999999999</c:v>
                </c:pt>
                <c:pt idx="9718">
                  <c:v>-97.143362999999994</c:v>
                </c:pt>
                <c:pt idx="9719">
                  <c:v>-93.995067000000006</c:v>
                </c:pt>
                <c:pt idx="9720">
                  <c:v>-69.639208999999994</c:v>
                </c:pt>
                <c:pt idx="9721">
                  <c:v>-57.482787999999999</c:v>
                </c:pt>
                <c:pt idx="9722">
                  <c:v>-76.402175999999997</c:v>
                </c:pt>
                <c:pt idx="9723">
                  <c:v>-70.520895999999993</c:v>
                </c:pt>
                <c:pt idx="9724">
                  <c:v>-47.085742000000003</c:v>
                </c:pt>
                <c:pt idx="9725">
                  <c:v>-80.081123000000005</c:v>
                </c:pt>
                <c:pt idx="9726">
                  <c:v>-75.792395999999997</c:v>
                </c:pt>
                <c:pt idx="9727">
                  <c:v>-68.395895999999993</c:v>
                </c:pt>
                <c:pt idx="9728">
                  <c:v>-73.029674</c:v>
                </c:pt>
                <c:pt idx="9729">
                  <c:v>-82.497681999999998</c:v>
                </c:pt>
                <c:pt idx="9730">
                  <c:v>-79.558040000000005</c:v>
                </c:pt>
                <c:pt idx="9731">
                  <c:v>-79.615405999999993</c:v>
                </c:pt>
                <c:pt idx="9732">
                  <c:v>-66.822070999999994</c:v>
                </c:pt>
                <c:pt idx="9733">
                  <c:v>-79.696342000000001</c:v>
                </c:pt>
                <c:pt idx="9734">
                  <c:v>-64.620857000000001</c:v>
                </c:pt>
                <c:pt idx="9735">
                  <c:v>-82.723356999999993</c:v>
                </c:pt>
                <c:pt idx="9736">
                  <c:v>-77.448526999999999</c:v>
                </c:pt>
                <c:pt idx="9737">
                  <c:v>-73.083830000000006</c:v>
                </c:pt>
                <c:pt idx="9738">
                  <c:v>-62.251330000000003</c:v>
                </c:pt>
                <c:pt idx="9739">
                  <c:v>-56.003452000000003</c:v>
                </c:pt>
                <c:pt idx="9740">
                  <c:v>-57.658845999999997</c:v>
                </c:pt>
                <c:pt idx="9741">
                  <c:v>-82.744714000000002</c:v>
                </c:pt>
                <c:pt idx="9742">
                  <c:v>-72.981804999999994</c:v>
                </c:pt>
                <c:pt idx="9743">
                  <c:v>-100.13866899999999</c:v>
                </c:pt>
                <c:pt idx="9744">
                  <c:v>-71.468827000000005</c:v>
                </c:pt>
                <c:pt idx="9745">
                  <c:v>-78.982136999999994</c:v>
                </c:pt>
                <c:pt idx="9746">
                  <c:v>-102.416544</c:v>
                </c:pt>
                <c:pt idx="9747">
                  <c:v>-93.229844</c:v>
                </c:pt>
                <c:pt idx="9748">
                  <c:v>-104.887198</c:v>
                </c:pt>
                <c:pt idx="9749">
                  <c:v>-94.040154000000001</c:v>
                </c:pt>
                <c:pt idx="9750">
                  <c:v>-94.582040000000006</c:v>
                </c:pt>
                <c:pt idx="9751">
                  <c:v>-101.77782999999999</c:v>
                </c:pt>
                <c:pt idx="9752">
                  <c:v>-90.451245</c:v>
                </c:pt>
                <c:pt idx="9753">
                  <c:v>-67.481728000000004</c:v>
                </c:pt>
                <c:pt idx="9754">
                  <c:v>-82.392469000000006</c:v>
                </c:pt>
                <c:pt idx="9755">
                  <c:v>-79.344606999999996</c:v>
                </c:pt>
                <c:pt idx="9756">
                  <c:v>-80.090344000000002</c:v>
                </c:pt>
                <c:pt idx="9757">
                  <c:v>-100.317661</c:v>
                </c:pt>
                <c:pt idx="9758">
                  <c:v>-83.086464000000007</c:v>
                </c:pt>
                <c:pt idx="9759">
                  <c:v>-88.918361000000004</c:v>
                </c:pt>
                <c:pt idx="9760">
                  <c:v>-105.800591</c:v>
                </c:pt>
                <c:pt idx="9761">
                  <c:v>-76.471881999999994</c:v>
                </c:pt>
                <c:pt idx="9762">
                  <c:v>-83.034582</c:v>
                </c:pt>
                <c:pt idx="9763">
                  <c:v>-81.842748999999998</c:v>
                </c:pt>
                <c:pt idx="9764">
                  <c:v>-85.834461000000005</c:v>
                </c:pt>
                <c:pt idx="9765">
                  <c:v>-83.385914999999997</c:v>
                </c:pt>
                <c:pt idx="9766">
                  <c:v>-69.664327999999998</c:v>
                </c:pt>
                <c:pt idx="9767">
                  <c:v>-79.870520999999997</c:v>
                </c:pt>
                <c:pt idx="9768">
                  <c:v>-76.467331000000001</c:v>
                </c:pt>
                <c:pt idx="9769">
                  <c:v>-62.816538999999999</c:v>
                </c:pt>
                <c:pt idx="9770">
                  <c:v>-65.551361</c:v>
                </c:pt>
                <c:pt idx="9771">
                  <c:v>-28.538281000000001</c:v>
                </c:pt>
                <c:pt idx="9772">
                  <c:v>-90.848967000000002</c:v>
                </c:pt>
                <c:pt idx="9773">
                  <c:v>-90.108714000000006</c:v>
                </c:pt>
                <c:pt idx="9774">
                  <c:v>-89.459537999999995</c:v>
                </c:pt>
                <c:pt idx="9775">
                  <c:v>-69.776644000000005</c:v>
                </c:pt>
                <c:pt idx="9776">
                  <c:v>-83.935890000000001</c:v>
                </c:pt>
                <c:pt idx="9777">
                  <c:v>-64.923483000000004</c:v>
                </c:pt>
                <c:pt idx="9778">
                  <c:v>-150.669949</c:v>
                </c:pt>
                <c:pt idx="9779">
                  <c:v>-172.32476700000001</c:v>
                </c:pt>
                <c:pt idx="9780">
                  <c:v>-163.87503100000001</c:v>
                </c:pt>
                <c:pt idx="9781">
                  <c:v>-141.35328200000001</c:v>
                </c:pt>
                <c:pt idx="9782">
                  <c:v>-88.935682999999997</c:v>
                </c:pt>
                <c:pt idx="9783">
                  <c:v>-77.173670999999999</c:v>
                </c:pt>
                <c:pt idx="9784">
                  <c:v>-68.698187000000004</c:v>
                </c:pt>
                <c:pt idx="9785">
                  <c:v>-63.378256</c:v>
                </c:pt>
                <c:pt idx="9786">
                  <c:v>-72.243189000000001</c:v>
                </c:pt>
                <c:pt idx="9787">
                  <c:v>-82.659024000000002</c:v>
                </c:pt>
                <c:pt idx="9788">
                  <c:v>-54.091320000000003</c:v>
                </c:pt>
                <c:pt idx="9789">
                  <c:v>-70.599900000000005</c:v>
                </c:pt>
                <c:pt idx="9790">
                  <c:v>-69.640991</c:v>
                </c:pt>
                <c:pt idx="9791">
                  <c:v>-58.167827000000003</c:v>
                </c:pt>
                <c:pt idx="9792">
                  <c:v>-70.163351000000006</c:v>
                </c:pt>
                <c:pt idx="9793">
                  <c:v>-49.147227999999998</c:v>
                </c:pt>
                <c:pt idx="9794">
                  <c:v>-93.657353000000001</c:v>
                </c:pt>
                <c:pt idx="9795">
                  <c:v>-33.329166999999998</c:v>
                </c:pt>
                <c:pt idx="9796">
                  <c:v>-76.227645999999993</c:v>
                </c:pt>
                <c:pt idx="9797">
                  <c:v>-75.126773999999997</c:v>
                </c:pt>
                <c:pt idx="9798">
                  <c:v>-64.232468999999995</c:v>
                </c:pt>
                <c:pt idx="9799">
                  <c:v>-64.623744000000002</c:v>
                </c:pt>
                <c:pt idx="9800">
                  <c:v>-77.088921999999997</c:v>
                </c:pt>
                <c:pt idx="9801">
                  <c:v>-66.426717999999994</c:v>
                </c:pt>
                <c:pt idx="9802">
                  <c:v>-79.739435</c:v>
                </c:pt>
                <c:pt idx="9803">
                  <c:v>-83.359780000000001</c:v>
                </c:pt>
                <c:pt idx="9804">
                  <c:v>-69.766222999999997</c:v>
                </c:pt>
                <c:pt idx="9805">
                  <c:v>-75.758076000000003</c:v>
                </c:pt>
                <c:pt idx="9806">
                  <c:v>-77.477383000000003</c:v>
                </c:pt>
                <c:pt idx="9807">
                  <c:v>-86.094279</c:v>
                </c:pt>
                <c:pt idx="9808">
                  <c:v>-75.809528</c:v>
                </c:pt>
                <c:pt idx="9809">
                  <c:v>-75.534007000000003</c:v>
                </c:pt>
                <c:pt idx="9810">
                  <c:v>-68.682334999999995</c:v>
                </c:pt>
                <c:pt idx="9811">
                  <c:v>-77.086202999999998</c:v>
                </c:pt>
                <c:pt idx="9812">
                  <c:v>-68.622664</c:v>
                </c:pt>
                <c:pt idx="9813">
                  <c:v>-89.633742999999996</c:v>
                </c:pt>
                <c:pt idx="9814">
                  <c:v>-67.231723000000002</c:v>
                </c:pt>
                <c:pt idx="9815">
                  <c:v>-54.437769000000003</c:v>
                </c:pt>
                <c:pt idx="9816">
                  <c:v>-70.639103000000006</c:v>
                </c:pt>
                <c:pt idx="9817">
                  <c:v>-79.572474</c:v>
                </c:pt>
                <c:pt idx="9818">
                  <c:v>-79.449786000000003</c:v>
                </c:pt>
                <c:pt idx="9819">
                  <c:v>-63.615684999999999</c:v>
                </c:pt>
                <c:pt idx="9820">
                  <c:v>-69.702145999999999</c:v>
                </c:pt>
                <c:pt idx="9821">
                  <c:v>-53.637917999999999</c:v>
                </c:pt>
                <c:pt idx="9822">
                  <c:v>-84.178972999999999</c:v>
                </c:pt>
                <c:pt idx="9823">
                  <c:v>-76.733560999999995</c:v>
                </c:pt>
                <c:pt idx="9824">
                  <c:v>-68.508298999999994</c:v>
                </c:pt>
                <c:pt idx="9825">
                  <c:v>-76.991775000000004</c:v>
                </c:pt>
                <c:pt idx="9826">
                  <c:v>-75.174316000000005</c:v>
                </c:pt>
                <c:pt idx="9827">
                  <c:v>-74.096852999999996</c:v>
                </c:pt>
                <c:pt idx="9828">
                  <c:v>-63.691012999999998</c:v>
                </c:pt>
                <c:pt idx="9829">
                  <c:v>-69.336603999999994</c:v>
                </c:pt>
                <c:pt idx="9830">
                  <c:v>-82.364582999999996</c:v>
                </c:pt>
                <c:pt idx="9831">
                  <c:v>-74.990076999999999</c:v>
                </c:pt>
                <c:pt idx="9832">
                  <c:v>-76.297032000000002</c:v>
                </c:pt>
                <c:pt idx="9833">
                  <c:v>-77.202451999999994</c:v>
                </c:pt>
                <c:pt idx="9834">
                  <c:v>-76.669884999999994</c:v>
                </c:pt>
                <c:pt idx="9835">
                  <c:v>-74.993737999999993</c:v>
                </c:pt>
                <c:pt idx="9836">
                  <c:v>-75.822918999999999</c:v>
                </c:pt>
                <c:pt idx="9837">
                  <c:v>-64.112409999999997</c:v>
                </c:pt>
                <c:pt idx="9838">
                  <c:v>-93.453717999999995</c:v>
                </c:pt>
                <c:pt idx="9839">
                  <c:v>-71.283214000000001</c:v>
                </c:pt>
                <c:pt idx="9840">
                  <c:v>-75.194128000000006</c:v>
                </c:pt>
                <c:pt idx="9841">
                  <c:v>-78.536602999999999</c:v>
                </c:pt>
                <c:pt idx="9842">
                  <c:v>-43.319794999999999</c:v>
                </c:pt>
                <c:pt idx="9843">
                  <c:v>-78.202792000000002</c:v>
                </c:pt>
                <c:pt idx="9844">
                  <c:v>-72.456215999999998</c:v>
                </c:pt>
                <c:pt idx="9845">
                  <c:v>-68.157308</c:v>
                </c:pt>
                <c:pt idx="9846">
                  <c:v>-71.006192999999996</c:v>
                </c:pt>
                <c:pt idx="9847">
                  <c:v>-75.266441999999998</c:v>
                </c:pt>
                <c:pt idx="9848">
                  <c:v>-62.637371000000002</c:v>
                </c:pt>
                <c:pt idx="9849">
                  <c:v>-73.494288999999995</c:v>
                </c:pt>
                <c:pt idx="9850">
                  <c:v>-73.735699999999994</c:v>
                </c:pt>
                <c:pt idx="9851">
                  <c:v>-64.701154000000002</c:v>
                </c:pt>
                <c:pt idx="9852">
                  <c:v>-74.083346000000006</c:v>
                </c:pt>
                <c:pt idx="9853">
                  <c:v>-76.463265000000007</c:v>
                </c:pt>
                <c:pt idx="9854">
                  <c:v>-71.211816999999996</c:v>
                </c:pt>
                <c:pt idx="9855">
                  <c:v>-81.751576999999997</c:v>
                </c:pt>
                <c:pt idx="9856">
                  <c:v>-84.372578000000004</c:v>
                </c:pt>
                <c:pt idx="9857">
                  <c:v>-70.007720000000006</c:v>
                </c:pt>
                <c:pt idx="9858">
                  <c:v>-89.482249999999993</c:v>
                </c:pt>
                <c:pt idx="9859">
                  <c:v>-100.730728</c:v>
                </c:pt>
                <c:pt idx="9860">
                  <c:v>-70.078393000000005</c:v>
                </c:pt>
                <c:pt idx="9861">
                  <c:v>-83.071337999999997</c:v>
                </c:pt>
                <c:pt idx="9862">
                  <c:v>-75.734207999999995</c:v>
                </c:pt>
                <c:pt idx="9863">
                  <c:v>-69.877747999999997</c:v>
                </c:pt>
                <c:pt idx="9864">
                  <c:v>-86.921205</c:v>
                </c:pt>
                <c:pt idx="9865">
                  <c:v>-86.276043000000001</c:v>
                </c:pt>
                <c:pt idx="9866">
                  <c:v>-92.146743000000001</c:v>
                </c:pt>
                <c:pt idx="9867">
                  <c:v>-89.412594999999996</c:v>
                </c:pt>
                <c:pt idx="9868">
                  <c:v>-78.035732999999993</c:v>
                </c:pt>
                <c:pt idx="9869">
                  <c:v>-66.443881000000005</c:v>
                </c:pt>
                <c:pt idx="9870">
                  <c:v>-89.939756000000003</c:v>
                </c:pt>
                <c:pt idx="9871">
                  <c:v>-75.108467000000005</c:v>
                </c:pt>
                <c:pt idx="9872">
                  <c:v>-89.530890999999997</c:v>
                </c:pt>
                <c:pt idx="9873">
                  <c:v>-85.383444999999995</c:v>
                </c:pt>
                <c:pt idx="9874">
                  <c:v>-73.399749999999997</c:v>
                </c:pt>
                <c:pt idx="9875">
                  <c:v>-95.958882000000003</c:v>
                </c:pt>
                <c:pt idx="9876">
                  <c:v>-72.132096000000004</c:v>
                </c:pt>
                <c:pt idx="9877">
                  <c:v>-81.151956999999996</c:v>
                </c:pt>
                <c:pt idx="9878">
                  <c:v>-84.138540000000006</c:v>
                </c:pt>
                <c:pt idx="9879">
                  <c:v>-73.777013999999994</c:v>
                </c:pt>
                <c:pt idx="9880">
                  <c:v>-73.101939000000002</c:v>
                </c:pt>
                <c:pt idx="9881">
                  <c:v>-67.177800000000005</c:v>
                </c:pt>
                <c:pt idx="9882">
                  <c:v>-89.482875000000007</c:v>
                </c:pt>
                <c:pt idx="9883">
                  <c:v>-76.718808999999993</c:v>
                </c:pt>
                <c:pt idx="9884">
                  <c:v>-82.582502000000005</c:v>
                </c:pt>
                <c:pt idx="9885">
                  <c:v>-79.527291000000005</c:v>
                </c:pt>
                <c:pt idx="9886">
                  <c:v>-73.917927000000006</c:v>
                </c:pt>
                <c:pt idx="9887">
                  <c:v>-95.275231000000005</c:v>
                </c:pt>
                <c:pt idx="9888">
                  <c:v>-70.421764999999994</c:v>
                </c:pt>
                <c:pt idx="9889">
                  <c:v>-81.182542999999995</c:v>
                </c:pt>
                <c:pt idx="9890">
                  <c:v>-74.917855000000003</c:v>
                </c:pt>
                <c:pt idx="9891">
                  <c:v>-75.646990000000002</c:v>
                </c:pt>
                <c:pt idx="9892">
                  <c:v>-87.449133000000003</c:v>
                </c:pt>
                <c:pt idx="9893">
                  <c:v>-80.993009000000001</c:v>
                </c:pt>
                <c:pt idx="9894">
                  <c:v>-65.377360999999993</c:v>
                </c:pt>
                <c:pt idx="9895">
                  <c:v>-77.579186000000007</c:v>
                </c:pt>
                <c:pt idx="9896">
                  <c:v>-58.390850999999998</c:v>
                </c:pt>
                <c:pt idx="9897">
                  <c:v>-77.214809000000002</c:v>
                </c:pt>
                <c:pt idx="9898">
                  <c:v>-77.907235999999997</c:v>
                </c:pt>
                <c:pt idx="9899">
                  <c:v>-69.452444999999997</c:v>
                </c:pt>
                <c:pt idx="9900">
                  <c:v>-67.368086000000005</c:v>
                </c:pt>
                <c:pt idx="9901">
                  <c:v>-76.536777000000001</c:v>
                </c:pt>
                <c:pt idx="9902">
                  <c:v>-67.037570000000002</c:v>
                </c:pt>
                <c:pt idx="9903">
                  <c:v>-67.837631999999999</c:v>
                </c:pt>
                <c:pt idx="9904">
                  <c:v>-74.342922999999999</c:v>
                </c:pt>
                <c:pt idx="9905">
                  <c:v>-66.521404000000004</c:v>
                </c:pt>
                <c:pt idx="9906">
                  <c:v>-70.509225999999998</c:v>
                </c:pt>
                <c:pt idx="9907">
                  <c:v>-64.711836000000005</c:v>
                </c:pt>
                <c:pt idx="9908">
                  <c:v>-63.145184999999998</c:v>
                </c:pt>
                <c:pt idx="9909">
                  <c:v>-56.210650999999999</c:v>
                </c:pt>
                <c:pt idx="9910">
                  <c:v>-70.370155999999994</c:v>
                </c:pt>
                <c:pt idx="9911">
                  <c:v>-76.651398999999998</c:v>
                </c:pt>
                <c:pt idx="9912">
                  <c:v>-66.177976000000001</c:v>
                </c:pt>
                <c:pt idx="9913">
                  <c:v>-62.514243999999998</c:v>
                </c:pt>
                <c:pt idx="9914">
                  <c:v>-68.050773000000007</c:v>
                </c:pt>
                <c:pt idx="9915">
                  <c:v>-74.996871999999996</c:v>
                </c:pt>
                <c:pt idx="9916">
                  <c:v>-71.931912999999994</c:v>
                </c:pt>
                <c:pt idx="9917">
                  <c:v>-64.036143999999993</c:v>
                </c:pt>
                <c:pt idx="9918">
                  <c:v>-78.243219999999994</c:v>
                </c:pt>
                <c:pt idx="9919">
                  <c:v>-86.454364999999996</c:v>
                </c:pt>
                <c:pt idx="9920">
                  <c:v>-95.071594000000005</c:v>
                </c:pt>
                <c:pt idx="9921">
                  <c:v>-101.77400400000001</c:v>
                </c:pt>
                <c:pt idx="9922">
                  <c:v>-96.822795999999997</c:v>
                </c:pt>
                <c:pt idx="9923">
                  <c:v>-103.081311</c:v>
                </c:pt>
                <c:pt idx="9924">
                  <c:v>-98.844053000000002</c:v>
                </c:pt>
                <c:pt idx="9925">
                  <c:v>-90.617715000000004</c:v>
                </c:pt>
                <c:pt idx="9926">
                  <c:v>-92.076661999999999</c:v>
                </c:pt>
                <c:pt idx="9927">
                  <c:v>-68.727708000000007</c:v>
                </c:pt>
                <c:pt idx="9928">
                  <c:v>-140.95998700000001</c:v>
                </c:pt>
                <c:pt idx="9929">
                  <c:v>-165.27003400000001</c:v>
                </c:pt>
                <c:pt idx="9930">
                  <c:v>-172.22559899999999</c:v>
                </c:pt>
                <c:pt idx="9931">
                  <c:v>-170.057354</c:v>
                </c:pt>
                <c:pt idx="9932">
                  <c:v>-165.323305</c:v>
                </c:pt>
                <c:pt idx="9933">
                  <c:v>-165.65019799999999</c:v>
                </c:pt>
                <c:pt idx="9934">
                  <c:v>-179.467671</c:v>
                </c:pt>
                <c:pt idx="9935">
                  <c:v>-170.637156</c:v>
                </c:pt>
                <c:pt idx="9936">
                  <c:v>-176.940628</c:v>
                </c:pt>
                <c:pt idx="9937">
                  <c:v>-163.55430000000001</c:v>
                </c:pt>
                <c:pt idx="9938">
                  <c:v>-164.76908499999999</c:v>
                </c:pt>
                <c:pt idx="9939">
                  <c:v>-168.38171600000001</c:v>
                </c:pt>
                <c:pt idx="9940">
                  <c:v>-173.98009999999999</c:v>
                </c:pt>
                <c:pt idx="9941">
                  <c:v>-173.92838</c:v>
                </c:pt>
                <c:pt idx="9942">
                  <c:v>-164.62486999999999</c:v>
                </c:pt>
                <c:pt idx="9943">
                  <c:v>-172.96559400000001</c:v>
                </c:pt>
                <c:pt idx="9944">
                  <c:v>-164.90119200000001</c:v>
                </c:pt>
                <c:pt idx="9945">
                  <c:v>-164.05504500000001</c:v>
                </c:pt>
                <c:pt idx="9946">
                  <c:v>-162.782228</c:v>
                </c:pt>
                <c:pt idx="9947">
                  <c:v>-161.66632799999999</c:v>
                </c:pt>
                <c:pt idx="9948">
                  <c:v>-146.38848999999999</c:v>
                </c:pt>
                <c:pt idx="9949">
                  <c:v>-159.379718</c:v>
                </c:pt>
                <c:pt idx="9950">
                  <c:v>-172.75239500000001</c:v>
                </c:pt>
                <c:pt idx="9951">
                  <c:v>-171.99167199999999</c:v>
                </c:pt>
                <c:pt idx="9952">
                  <c:v>-157.94735700000001</c:v>
                </c:pt>
                <c:pt idx="9953">
                  <c:v>-171.335768</c:v>
                </c:pt>
                <c:pt idx="9954">
                  <c:v>-80.073840000000004</c:v>
                </c:pt>
                <c:pt idx="9955">
                  <c:v>-104.405115</c:v>
                </c:pt>
                <c:pt idx="9956">
                  <c:v>-88.354333999999994</c:v>
                </c:pt>
                <c:pt idx="9957">
                  <c:v>-91.508156999999997</c:v>
                </c:pt>
                <c:pt idx="9958">
                  <c:v>-90.121253999999993</c:v>
                </c:pt>
                <c:pt idx="9959">
                  <c:v>-83.590918000000002</c:v>
                </c:pt>
                <c:pt idx="9960">
                  <c:v>-79.475775999999996</c:v>
                </c:pt>
                <c:pt idx="9961">
                  <c:v>-71.224221999999997</c:v>
                </c:pt>
                <c:pt idx="9962">
                  <c:v>-57.008046</c:v>
                </c:pt>
                <c:pt idx="9963">
                  <c:v>-90.192021999999994</c:v>
                </c:pt>
                <c:pt idx="9964">
                  <c:v>-93.483706999999995</c:v>
                </c:pt>
                <c:pt idx="9965">
                  <c:v>-148.835543</c:v>
                </c:pt>
                <c:pt idx="9966">
                  <c:v>-151.339249</c:v>
                </c:pt>
                <c:pt idx="9967">
                  <c:v>-160.47006099999999</c:v>
                </c:pt>
                <c:pt idx="9968">
                  <c:v>-148.40807799999999</c:v>
                </c:pt>
                <c:pt idx="9969">
                  <c:v>-168.39613499999999</c:v>
                </c:pt>
                <c:pt idx="9970">
                  <c:v>-157.62700899999999</c:v>
                </c:pt>
                <c:pt idx="9971">
                  <c:v>-172.02007499999999</c:v>
                </c:pt>
                <c:pt idx="9972">
                  <c:v>-155.55378999999999</c:v>
                </c:pt>
                <c:pt idx="9973">
                  <c:v>-161.87585799999999</c:v>
                </c:pt>
                <c:pt idx="9974">
                  <c:v>-140.43473399999999</c:v>
                </c:pt>
                <c:pt idx="9975">
                  <c:v>-135.94125500000001</c:v>
                </c:pt>
                <c:pt idx="9976">
                  <c:v>-144.41552100000001</c:v>
                </c:pt>
                <c:pt idx="9977">
                  <c:v>-145.13129900000001</c:v>
                </c:pt>
                <c:pt idx="9978">
                  <c:v>-149.50221500000001</c:v>
                </c:pt>
                <c:pt idx="9979">
                  <c:v>-152.51384100000001</c:v>
                </c:pt>
                <c:pt idx="9980">
                  <c:v>-150.66803300000001</c:v>
                </c:pt>
                <c:pt idx="9981">
                  <c:v>-157.09654399999999</c:v>
                </c:pt>
                <c:pt idx="9982">
                  <c:v>-162.20102299999999</c:v>
                </c:pt>
                <c:pt idx="9983">
                  <c:v>-124.787038</c:v>
                </c:pt>
                <c:pt idx="9984">
                  <c:v>-104.52920399999999</c:v>
                </c:pt>
                <c:pt idx="9985">
                  <c:v>-69.703727000000001</c:v>
                </c:pt>
                <c:pt idx="9986">
                  <c:v>-67.655078000000003</c:v>
                </c:pt>
                <c:pt idx="9987">
                  <c:v>-59.49821</c:v>
                </c:pt>
                <c:pt idx="9988">
                  <c:v>-10.555099</c:v>
                </c:pt>
                <c:pt idx="9989">
                  <c:v>10.944447</c:v>
                </c:pt>
                <c:pt idx="9990">
                  <c:v>55.896926999999998</c:v>
                </c:pt>
                <c:pt idx="9991">
                  <c:v>28.326881</c:v>
                </c:pt>
                <c:pt idx="9992">
                  <c:v>15.675712000000001</c:v>
                </c:pt>
                <c:pt idx="9993">
                  <c:v>-20.792587999999999</c:v>
                </c:pt>
                <c:pt idx="9994">
                  <c:v>-61.199367000000002</c:v>
                </c:pt>
                <c:pt idx="9995">
                  <c:v>-59.387815000000003</c:v>
                </c:pt>
                <c:pt idx="9996">
                  <c:v>-73.885616999999996</c:v>
                </c:pt>
                <c:pt idx="9997">
                  <c:v>-73.976907999999995</c:v>
                </c:pt>
                <c:pt idx="9998">
                  <c:v>-85.453007999999997</c:v>
                </c:pt>
                <c:pt idx="9999">
                  <c:v>-68.166295000000005</c:v>
                </c:pt>
                <c:pt idx="10000">
                  <c:v>-67.67182300000000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83833104"/>
        <c:axId val="-2083826576"/>
      </c:scatterChart>
      <c:valAx>
        <c:axId val="-2083833104"/>
        <c:scaling>
          <c:orientation val="minMax"/>
          <c:max val="5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 dirty="0"/>
                  <a:t>Time</a:t>
                </a:r>
                <a:r>
                  <a:rPr lang="en-GB" sz="1200" b="1" baseline="0" dirty="0"/>
                  <a:t> </a:t>
                </a:r>
                <a:r>
                  <a:rPr lang="en-GB" sz="1200" b="1" baseline="0" dirty="0" smtClean="0"/>
                  <a:t>(</a:t>
                </a:r>
                <a:r>
                  <a:rPr lang="en-GB" sz="1200" b="1" baseline="0" dirty="0"/>
                  <a:t>n</a:t>
                </a:r>
                <a:r>
                  <a:rPr lang="en-GB" sz="1200" b="1" baseline="0" dirty="0" smtClean="0"/>
                  <a:t>s</a:t>
                </a:r>
                <a:r>
                  <a:rPr lang="en-GB" sz="1200" b="1" baseline="0" dirty="0"/>
                  <a:t>)</a:t>
                </a:r>
                <a:endParaRPr lang="en-GB" sz="1200" b="1" dirty="0"/>
              </a:p>
            </c:rich>
          </c:tx>
          <c:layout>
            <c:manualLayout>
              <c:xMode val="edge"/>
              <c:yMode val="edge"/>
              <c:x val="0.47055314180803798"/>
              <c:y val="0.4933949942024120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83826576"/>
        <c:crosses val="autoZero"/>
        <c:crossBetween val="midCat"/>
      </c:valAx>
      <c:valAx>
        <c:axId val="-2083826576"/>
        <c:scaling>
          <c:orientation val="minMax"/>
          <c:max val="180"/>
          <c:min val="-18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>
                    <a:solidFill>
                      <a:sysClr val="windowText" lastClr="000000"/>
                    </a:solidFill>
                  </a:rPr>
                  <a:t>Dihedral angle,</a:t>
                </a:r>
                <a:r>
                  <a:rPr lang="en-GB" sz="1200" b="1" baseline="0">
                    <a:solidFill>
                      <a:sysClr val="windowText" lastClr="000000"/>
                    </a:solidFill>
                  </a:rPr>
                  <a:t> c4-zr-c2-c9</a:t>
                </a:r>
                <a:endParaRPr lang="en-GB" sz="1200" b="1">
                  <a:solidFill>
                    <a:sysClr val="windowText" lastClr="000000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838331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212273849569511"/>
          <c:y val="0.12411299421985335"/>
          <c:w val="0.86700768054107624"/>
          <c:h val="0.73202686051175792"/>
        </c:manualLayout>
      </c:layout>
      <c:scatterChart>
        <c:scatterStyle val="lineMarker"/>
        <c:varyColors val="0"/>
        <c:ser>
          <c:idx val="0"/>
          <c:order val="0"/>
          <c:tx>
            <c:v>A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3!$B$3:$B$9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</c:numCache>
            </c:numRef>
          </c:xVal>
          <c:yVal>
            <c:numRef>
              <c:f>Sheet3!$E$3:$E$9</c:f>
              <c:numCache>
                <c:formatCode>General</c:formatCode>
                <c:ptCount val="7"/>
                <c:pt idx="0">
                  <c:v>0</c:v>
                </c:pt>
                <c:pt idx="1">
                  <c:v>-19.388317095019048</c:v>
                </c:pt>
                <c:pt idx="2">
                  <c:v>-18.638273217223063</c:v>
                </c:pt>
                <c:pt idx="3">
                  <c:v>-45.637449451173786</c:v>
                </c:pt>
                <c:pt idx="4">
                  <c:v>-60.786048506667044</c:v>
                </c:pt>
                <c:pt idx="5">
                  <c:v>-51.468861603084861</c:v>
                </c:pt>
                <c:pt idx="6">
                  <c:v>-73.259403632162616</c:v>
                </c:pt>
              </c:numCache>
            </c:numRef>
          </c:yVal>
          <c:smooth val="0"/>
        </c:ser>
        <c:ser>
          <c:idx val="1"/>
          <c:order val="1"/>
          <c:tx>
            <c:v>C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3!$B$3:$B$9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</c:numCache>
            </c:numRef>
          </c:xVal>
          <c:yVal>
            <c:numRef>
              <c:f>Sheet3!$G$3:$G$9</c:f>
              <c:numCache>
                <c:formatCode>General</c:formatCode>
                <c:ptCount val="7"/>
                <c:pt idx="0">
                  <c:v>0</c:v>
                </c:pt>
                <c:pt idx="1">
                  <c:v>-19.388317095019048</c:v>
                </c:pt>
                <c:pt idx="2">
                  <c:v>-18.638273217223063</c:v>
                </c:pt>
                <c:pt idx="3">
                  <c:v>-45.637449451173786</c:v>
                </c:pt>
                <c:pt idx="4">
                  <c:v>-64.198654965005247</c:v>
                </c:pt>
                <c:pt idx="5">
                  <c:v>-58.828706764519239</c:v>
                </c:pt>
                <c:pt idx="6">
                  <c:v>-75.760903221005563</c:v>
                </c:pt>
              </c:numCache>
            </c:numRef>
          </c:yVal>
          <c:smooth val="0"/>
        </c:ser>
        <c:ser>
          <c:idx val="2"/>
          <c:order val="2"/>
          <c:tx>
            <c:v>D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Sheet3!$B$3:$B$9</c:f>
              <c:numCache>
                <c:formatCode>General</c:formatCode>
                <c:ptCount val="7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</c:numCache>
            </c:numRef>
          </c:xVal>
          <c:yVal>
            <c:numRef>
              <c:f>Sheet3!$I$3:$I$9</c:f>
              <c:numCache>
                <c:formatCode>General</c:formatCode>
                <c:ptCount val="7"/>
                <c:pt idx="0">
                  <c:v>0</c:v>
                </c:pt>
                <c:pt idx="1">
                  <c:v>-19.388317095019048</c:v>
                </c:pt>
                <c:pt idx="2">
                  <c:v>-18.638273217223063</c:v>
                </c:pt>
                <c:pt idx="3">
                  <c:v>-45.637449451173786</c:v>
                </c:pt>
                <c:pt idx="4">
                  <c:v>-58.392543388886736</c:v>
                </c:pt>
                <c:pt idx="5">
                  <c:v>-51.726674086572437</c:v>
                </c:pt>
                <c:pt idx="6">
                  <c:v>-69.60914031154587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800155184"/>
        <c:axId val="-1800148112"/>
      </c:scatterChart>
      <c:valAx>
        <c:axId val="-1800155184"/>
        <c:scaling>
          <c:orientation val="minMax"/>
        </c:scaling>
        <c:delete val="1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>
                    <a:solidFill>
                      <a:sysClr val="windowText" lastClr="000000"/>
                    </a:solidFill>
                  </a:rPr>
                  <a:t>Reaction coordinate</a:t>
                </a:r>
              </a:p>
            </c:rich>
          </c:tx>
          <c:layout>
            <c:manualLayout>
              <c:xMode val="edge"/>
              <c:yMode val="edge"/>
              <c:x val="0.37952001746473557"/>
              <c:y val="0.8882200954006914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crossAx val="-1800148112"/>
        <c:crosses val="autoZero"/>
        <c:crossBetween val="midCat"/>
      </c:valAx>
      <c:valAx>
        <c:axId val="-1800148112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 sz="1200" b="1">
                    <a:solidFill>
                      <a:sysClr val="windowText" lastClr="000000"/>
                    </a:solidFill>
                  </a:rPr>
                  <a:t>Relative eerngy</a:t>
                </a:r>
                <a:r>
                  <a:rPr lang="en-GB" sz="1200" b="1" baseline="0">
                    <a:solidFill>
                      <a:sysClr val="windowText" lastClr="000000"/>
                    </a:solidFill>
                  </a:rPr>
                  <a:t> in kcal/mol</a:t>
                </a:r>
                <a:endParaRPr lang="en-GB" sz="1200" b="1">
                  <a:solidFill>
                    <a:sysClr val="windowText" lastClr="000000"/>
                  </a:solidFill>
                </a:endParaRP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800155184"/>
        <c:crosses val="autoZero"/>
        <c:crossBetween val="midCat"/>
        <c:majorUnit val="10"/>
        <c:minorUnit val="2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5794209815837937"/>
          <c:y val="0.74476368674250104"/>
          <c:w val="0.26478642910656963"/>
          <c:h val="6.766963587399429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254156391335288"/>
          <c:y val="0.10913120249695984"/>
          <c:w val="0.7820468808142601"/>
          <c:h val="0.76451493014018423"/>
        </c:manualLayout>
      </c:layout>
      <c:scatterChart>
        <c:scatterStyle val="lineMarker"/>
        <c:varyColors val="0"/>
        <c:ser>
          <c:idx val="0"/>
          <c:order val="0"/>
          <c:tx>
            <c:v>A path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strRef>
              <c:f>Sheet3!$C$23:$C$26</c:f>
              <c:strCache>
                <c:ptCount val="4"/>
                <c:pt idx="0">
                  <c:v>cat2</c:v>
                </c:pt>
                <c:pt idx="1">
                  <c:v>rea</c:v>
                </c:pt>
                <c:pt idx="2">
                  <c:v>TS</c:v>
                </c:pt>
                <c:pt idx="3">
                  <c:v>pdt</c:v>
                </c:pt>
              </c:strCache>
            </c:strRef>
          </c:xVal>
          <c:yVal>
            <c:numRef>
              <c:f>Sheet3!$F$23:$F$26</c:f>
              <c:numCache>
                <c:formatCode>General</c:formatCode>
                <c:ptCount val="4"/>
                <c:pt idx="0">
                  <c:v>0</c:v>
                </c:pt>
                <c:pt idx="1">
                  <c:v>-28.941281405693807</c:v>
                </c:pt>
                <c:pt idx="2">
                  <c:v>-13.815422685016943</c:v>
                </c:pt>
                <c:pt idx="3">
                  <c:v>-26.932270490106667</c:v>
                </c:pt>
              </c:numCache>
            </c:numRef>
          </c:yVal>
          <c:smooth val="0"/>
        </c:ser>
        <c:ser>
          <c:idx val="1"/>
          <c:order val="1"/>
          <c:tx>
            <c:v>B path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strRef>
              <c:f>Sheet3!$C$23:$C$26</c:f>
              <c:strCache>
                <c:ptCount val="4"/>
                <c:pt idx="0">
                  <c:v>cat2</c:v>
                </c:pt>
                <c:pt idx="1">
                  <c:v>rea</c:v>
                </c:pt>
                <c:pt idx="2">
                  <c:v>TS</c:v>
                </c:pt>
                <c:pt idx="3">
                  <c:v>pdt</c:v>
                </c:pt>
              </c:strCache>
            </c:strRef>
          </c:xVal>
          <c:yVal>
            <c:numRef>
              <c:f>Sheet3!$I$23:$I$26</c:f>
              <c:numCache>
                <c:formatCode>General</c:formatCode>
                <c:ptCount val="4"/>
                <c:pt idx="0">
                  <c:v>0</c:v>
                </c:pt>
                <c:pt idx="1">
                  <c:v>-29.300091623686779</c:v>
                </c:pt>
                <c:pt idx="2">
                  <c:v>-9.6967294245107585</c:v>
                </c:pt>
                <c:pt idx="3">
                  <c:v>-25.367091122442531</c:v>
                </c:pt>
              </c:numCache>
            </c:numRef>
          </c:yVal>
          <c:smooth val="0"/>
        </c:ser>
        <c:ser>
          <c:idx val="2"/>
          <c:order val="2"/>
          <c:tx>
            <c:v>C path</c:v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3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strRef>
              <c:f>Sheet3!$C$23:$C$26</c:f>
              <c:strCache>
                <c:ptCount val="4"/>
                <c:pt idx="0">
                  <c:v>cat2</c:v>
                </c:pt>
                <c:pt idx="1">
                  <c:v>rea</c:v>
                </c:pt>
                <c:pt idx="2">
                  <c:v>TS</c:v>
                </c:pt>
                <c:pt idx="3">
                  <c:v>pdt</c:v>
                </c:pt>
              </c:strCache>
            </c:strRef>
          </c:xVal>
          <c:yVal>
            <c:numRef>
              <c:f>Sheet3!$L$23:$L$26</c:f>
              <c:numCache>
                <c:formatCode>General</c:formatCode>
                <c:ptCount val="4"/>
                <c:pt idx="0">
                  <c:v>0</c:v>
                </c:pt>
                <c:pt idx="1">
                  <c:v>-30.250185689377187</c:v>
                </c:pt>
                <c:pt idx="2">
                  <c:v>-15.207333991573252</c:v>
                </c:pt>
                <c:pt idx="3">
                  <c:v>-29.344519331688751</c:v>
                </c:pt>
              </c:numCache>
            </c:numRef>
          </c:yVal>
          <c:smooth val="0"/>
        </c:ser>
        <c:ser>
          <c:idx val="3"/>
          <c:order val="3"/>
          <c:tx>
            <c:v>D path</c:v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xVal>
            <c:strRef>
              <c:f>Sheet3!$C$23:$C$26</c:f>
              <c:strCache>
                <c:ptCount val="4"/>
                <c:pt idx="0">
                  <c:v>cat2</c:v>
                </c:pt>
                <c:pt idx="1">
                  <c:v>rea</c:v>
                </c:pt>
                <c:pt idx="2">
                  <c:v>TS</c:v>
                </c:pt>
                <c:pt idx="3">
                  <c:v>pdt</c:v>
                </c:pt>
              </c:strCache>
            </c:strRef>
          </c:xVal>
          <c:yVal>
            <c:numRef>
              <c:f>Sheet3!$O$23:$O$26</c:f>
              <c:numCache>
                <c:formatCode>General</c:formatCode>
                <c:ptCount val="4"/>
                <c:pt idx="0">
                  <c:v>0</c:v>
                </c:pt>
                <c:pt idx="1">
                  <c:v>-29.083613223943942</c:v>
                </c:pt>
                <c:pt idx="2">
                  <c:v>-9.9850388940782846</c:v>
                </c:pt>
                <c:pt idx="3">
                  <c:v>-22.56355842036028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800145392"/>
        <c:axId val="-1800149200"/>
      </c:scatterChart>
      <c:valAx>
        <c:axId val="-1800145392"/>
        <c:scaling>
          <c:orientation val="minMax"/>
        </c:scaling>
        <c:delete val="1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>
                    <a:solidFill>
                      <a:sysClr val="windowText" lastClr="000000"/>
                    </a:solidFill>
                  </a:rPr>
                  <a:t>Reaction coordinate</a:t>
                </a:r>
              </a:p>
            </c:rich>
          </c:tx>
          <c:layout>
            <c:manualLayout>
              <c:xMode val="edge"/>
              <c:yMode val="edge"/>
              <c:x val="0.30978749913476844"/>
              <c:y val="0.8485948518942368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majorTickMark val="in"/>
        <c:minorTickMark val="none"/>
        <c:tickLblPos val="high"/>
        <c:crossAx val="-1800149200"/>
        <c:crosses val="autoZero"/>
        <c:crossBetween val="midCat"/>
      </c:valAx>
      <c:valAx>
        <c:axId val="-1800149200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GB">
                    <a:solidFill>
                      <a:sysClr val="windowText" lastClr="000000"/>
                    </a:solidFill>
                  </a:rPr>
                  <a:t>Relative energy in kcal/mol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1" i="0" u="none" strike="noStrike" kern="1200" baseline="0">
                  <a:solidFill>
                    <a:sysClr val="windowText" lastClr="000000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80014539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8154369521048539"/>
          <c:y val="0.28703564591641928"/>
          <c:w val="0.18169025299143907"/>
          <c:h val="0.34242461401699464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1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200" b="1"/>
      </a:pPr>
      <a:endParaRPr lang="en-US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2386</cdr:x>
      <cdr:y>0.25451</cdr:y>
    </cdr:from>
    <cdr:to>
      <cdr:x>0.64461</cdr:x>
      <cdr:y>0.4621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966954" y="1120813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dirty="0" smtClean="0"/>
            <a:t>B</a:t>
          </a:r>
          <a:endParaRPr lang="en-GB" sz="1800" b="1" dirty="0"/>
        </a:p>
      </cdr:txBody>
    </cdr:sp>
  </cdr:relSizeAnchor>
  <cdr:relSizeAnchor xmlns:cdr="http://schemas.openxmlformats.org/drawingml/2006/chartDrawing">
    <cdr:from>
      <cdr:x>0.94725</cdr:x>
      <cdr:y>0.27036</cdr:y>
    </cdr:from>
    <cdr:to>
      <cdr:x>1</cdr:x>
      <cdr:y>0.33442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7173114" y="1190592"/>
          <a:ext cx="399468" cy="2821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800" b="1" dirty="0" smtClean="0"/>
            <a:t>A</a:t>
          </a:r>
          <a:endParaRPr lang="en-GB" sz="1800" b="1" dirty="0"/>
        </a:p>
      </cdr:txBody>
    </cdr:sp>
  </cdr:relSizeAnchor>
  <cdr:relSizeAnchor xmlns:cdr="http://schemas.openxmlformats.org/drawingml/2006/chartDrawing">
    <cdr:from>
      <cdr:x>0.11274</cdr:x>
      <cdr:y>0.37377</cdr:y>
    </cdr:from>
    <cdr:to>
      <cdr:x>0.23349</cdr:x>
      <cdr:y>0.58141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853729" y="1645989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800" b="1" dirty="0" smtClean="0"/>
            <a:t>A</a:t>
          </a:r>
          <a:endParaRPr lang="en-GB" sz="1800" b="1" dirty="0"/>
        </a:p>
      </cdr:txBody>
    </cdr:sp>
  </cdr:relSizeAnchor>
  <cdr:relSizeAnchor xmlns:cdr="http://schemas.openxmlformats.org/drawingml/2006/chartDrawing">
    <cdr:from>
      <cdr:x>0.76979</cdr:x>
      <cdr:y>0.31129</cdr:y>
    </cdr:from>
    <cdr:to>
      <cdr:x>0.90367</cdr:x>
      <cdr:y>0.53906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5258027" y="1249754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GB" sz="1100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31569</cdr:x>
      <cdr:y>0.84361</cdr:y>
    </cdr:from>
    <cdr:to>
      <cdr:x>0.66919</cdr:x>
      <cdr:y>0.84361</cdr:y>
    </cdr:to>
    <cdr:cxnSp macro="">
      <cdr:nvCxnSpPr>
        <cdr:cNvPr id="3" name="Straight Arrow Connector 2"/>
        <cdr:cNvCxnSpPr/>
      </cdr:nvCxnSpPr>
      <cdr:spPr>
        <a:xfrm xmlns:a="http://schemas.openxmlformats.org/drawingml/2006/main">
          <a:off x="1590676" y="2671764"/>
          <a:ext cx="1781175" cy="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9982</cdr:x>
      <cdr:y>0.06867</cdr:y>
    </cdr:from>
    <cdr:to>
      <cdr:x>0.72714</cdr:x>
      <cdr:y>0.18528</cdr:y>
    </cdr:to>
    <cdr:sp macro="" textlink="">
      <cdr:nvSpPr>
        <cdr:cNvPr id="5" name="TextBox 8"/>
        <cdr:cNvSpPr txBox="1"/>
      </cdr:nvSpPr>
      <cdr:spPr>
        <a:xfrm xmlns:a="http://schemas.openxmlformats.org/drawingml/2006/main">
          <a:off x="2263417" y="197663"/>
          <a:ext cx="1029386" cy="335687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dirty="0" smtClean="0">
              <a:solidFill>
                <a:srgbClr val="FF0000"/>
              </a:solidFill>
            </a:rPr>
            <a:t>Pathway II</a:t>
          </a:r>
          <a:endParaRPr lang="en-GB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79808</cdr:x>
      <cdr:y>0.80362</cdr:y>
    </cdr:from>
    <cdr:to>
      <cdr:x>1</cdr:x>
      <cdr:y>0.922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3614071" y="2506320"/>
          <a:ext cx="914386" cy="37200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b="1" dirty="0" smtClean="0"/>
            <a:t>P1</a:t>
          </a:r>
          <a:r>
            <a:rPr lang="en-US" sz="1100" b="1" dirty="0" smtClean="0"/>
            <a:t>b</a:t>
          </a:r>
          <a:endParaRPr lang="en-GB" sz="1100" b="1" dirty="0"/>
        </a:p>
      </cdr:txBody>
    </cdr:sp>
  </cdr:relSizeAnchor>
  <cdr:relSizeAnchor xmlns:cdr="http://schemas.openxmlformats.org/drawingml/2006/chartDrawing">
    <cdr:from>
      <cdr:x>0.59083</cdr:x>
      <cdr:y>0.72169</cdr:y>
    </cdr:from>
    <cdr:to>
      <cdr:x>0.74057</cdr:x>
      <cdr:y>0.88322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2675561" y="2077422"/>
          <a:ext cx="678091" cy="46497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200" b="1" dirty="0" smtClean="0"/>
            <a:t>R2b </a:t>
          </a:r>
          <a:endParaRPr lang="en-GB" sz="1200" b="1" dirty="0"/>
        </a:p>
      </cdr:txBody>
    </cdr:sp>
  </cdr:relSizeAnchor>
  <cdr:relSizeAnchor xmlns:cdr="http://schemas.openxmlformats.org/drawingml/2006/chartDrawing">
    <cdr:from>
      <cdr:x>0.37578</cdr:x>
      <cdr:y>0.2129</cdr:y>
    </cdr:from>
    <cdr:to>
      <cdr:x>0.5786</cdr:x>
      <cdr:y>0.30941</cdr:y>
    </cdr:to>
    <cdr:pic>
      <cdr:nvPicPr>
        <cdr:cNvPr id="4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1701715" y="663980"/>
          <a:ext cx="918454" cy="300989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73976</cdr:x>
      <cdr:y>0.52888</cdr:y>
    </cdr:from>
    <cdr:to>
      <cdr:x>0.94168</cdr:x>
      <cdr:y>0.84654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3349951" y="1522398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GB" sz="1100" dirty="0"/>
        </a:p>
      </cdr:txBody>
    </cdr:sp>
  </cdr:relSizeAnchor>
  <cdr:relSizeAnchor xmlns:cdr="http://schemas.openxmlformats.org/drawingml/2006/chartDrawing">
    <cdr:from>
      <cdr:x>0.70487</cdr:x>
      <cdr:y>0.50618</cdr:y>
    </cdr:from>
    <cdr:to>
      <cdr:x>0.90679</cdr:x>
      <cdr:y>0.62546</cdr:y>
    </cdr:to>
    <cdr:sp macro="" textlink="">
      <cdr:nvSpPr>
        <cdr:cNvPr id="9" name="TextBox 1"/>
        <cdr:cNvSpPr txBox="1"/>
      </cdr:nvSpPr>
      <cdr:spPr>
        <a:xfrm xmlns:a="http://schemas.openxmlformats.org/drawingml/2006/main">
          <a:off x="3191991" y="1578657"/>
          <a:ext cx="914386" cy="37200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b="1" dirty="0" smtClean="0"/>
            <a:t>TS2</a:t>
          </a:r>
          <a:r>
            <a:rPr lang="en-US" sz="1100" b="1" dirty="0" smtClean="0"/>
            <a:t>b</a:t>
          </a:r>
          <a:endParaRPr lang="en-GB" sz="1100" b="1" dirty="0"/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28144</cdr:x>
      <cdr:y>0.83164</cdr:y>
    </cdr:from>
    <cdr:to>
      <cdr:x>0.58885</cdr:x>
      <cdr:y>0.83164</cdr:y>
    </cdr:to>
    <cdr:cxnSp macro="">
      <cdr:nvCxnSpPr>
        <cdr:cNvPr id="5" name="Straight Arrow Connector 4"/>
        <cdr:cNvCxnSpPr/>
      </cdr:nvCxnSpPr>
      <cdr:spPr>
        <a:xfrm xmlns:a="http://schemas.openxmlformats.org/drawingml/2006/main">
          <a:off x="1244168" y="2529664"/>
          <a:ext cx="1358992" cy="0"/>
        </a:xfrm>
        <a:prstGeom xmlns:a="http://schemas.openxmlformats.org/drawingml/2006/main" prst="straightConnector1">
          <a:avLst/>
        </a:prstGeom>
        <a:ln xmlns:a="http://schemas.openxmlformats.org/drawingml/2006/main" w="12700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0825</cdr:x>
      <cdr:y>0.03762</cdr:y>
    </cdr:from>
    <cdr:to>
      <cdr:x>0.35821</cdr:x>
      <cdr:y>0.1505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873441" y="114436"/>
          <a:ext cx="628970" cy="34335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200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Cat3 + </a:t>
          </a:r>
          <a:r>
            <a:rPr lang="en-US" sz="1200" b="1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octene</a:t>
          </a:r>
          <a:endParaRPr lang="en-GB" sz="1200" b="1" dirty="0"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66091</cdr:x>
      <cdr:y>0.06615</cdr:y>
    </cdr:from>
    <cdr:to>
      <cdr:x>0.86986</cdr:x>
      <cdr:y>0.17903</cdr:y>
    </cdr:to>
    <cdr:sp macro="" textlink="">
      <cdr:nvSpPr>
        <cdr:cNvPr id="8" name="TextBox 4"/>
        <cdr:cNvSpPr txBox="1"/>
      </cdr:nvSpPr>
      <cdr:spPr>
        <a:xfrm xmlns:a="http://schemas.openxmlformats.org/drawingml/2006/main">
          <a:off x="2921757" y="201224"/>
          <a:ext cx="923722" cy="343356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9144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dirty="0" smtClean="0">
              <a:solidFill>
                <a:srgbClr val="FF0000"/>
              </a:solidFill>
            </a:rPr>
            <a:t>Pathway I</a:t>
          </a:r>
          <a:endParaRPr lang="en-GB" dirty="0">
            <a:solidFill>
              <a:srgbClr val="FF0000"/>
            </a:solidFill>
          </a:endParaRPr>
        </a:p>
      </cdr:txBody>
    </cdr:sp>
  </cdr:relSizeAnchor>
  <cdr:relSizeAnchor xmlns:cdr="http://schemas.openxmlformats.org/drawingml/2006/chartDrawing">
    <cdr:from>
      <cdr:x>0.61417</cdr:x>
      <cdr:y>0.22341</cdr:y>
    </cdr:from>
    <cdr:to>
      <cdr:x>0.83218</cdr:x>
      <cdr:y>0.52402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2575973" y="679551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100" b="1" dirty="0" smtClean="0"/>
            <a:t>TS1a</a:t>
          </a:r>
          <a:endParaRPr lang="en-GB" sz="1100" b="1" dirty="0"/>
        </a:p>
      </cdr:txBody>
    </cdr:sp>
  </cdr:relSizeAnchor>
  <cdr:relSizeAnchor xmlns:cdr="http://schemas.openxmlformats.org/drawingml/2006/chartDrawing">
    <cdr:from>
      <cdr:x>0.38005</cdr:x>
      <cdr:y>0.72234</cdr:y>
    </cdr:from>
    <cdr:to>
      <cdr:x>0.5512</cdr:x>
      <cdr:y>0.93739</cdr:y>
    </cdr:to>
    <cdr:sp macro="" textlink="">
      <cdr:nvSpPr>
        <cdr:cNvPr id="9" name="TextBox 8"/>
        <cdr:cNvSpPr txBox="1"/>
      </cdr:nvSpPr>
      <cdr:spPr>
        <a:xfrm xmlns:a="http://schemas.openxmlformats.org/drawingml/2006/main">
          <a:off x="1594037" y="2197197"/>
          <a:ext cx="717846" cy="65413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200" b="1" dirty="0" smtClean="0"/>
            <a:t>R1a</a:t>
          </a:r>
          <a:endParaRPr lang="en-GB" sz="1200" b="1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1696" y="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296924-4657-483E-BC2B-2972A3E0030E}" type="datetimeFigureOut">
              <a:rPr lang="en-GB" smtClean="0"/>
              <a:t>13/07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741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1696" y="6457410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C2AD2E-E685-48B4-93E2-F06D1E3F552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01780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22799" y="0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ACEDE0-118D-4F1E-8F4D-467A41794AD1}" type="datetimeFigureOut">
              <a:rPr lang="en-GB" smtClean="0"/>
              <a:t>13/07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435350" y="850900"/>
            <a:ext cx="3055938" cy="22923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92665" y="3271381"/>
            <a:ext cx="7941310" cy="26765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22799" y="6456612"/>
            <a:ext cx="4301543" cy="3410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C62D21-CFC1-43B7-AD09-5B351AF5E3A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7189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62D21-CFC1-43B7-AD09-5B351AF5E3A4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1865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C62D21-CFC1-43B7-AD09-5B351AF5E3A4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12369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>
          <a:xfrm>
            <a:off x="3435350" y="850900"/>
            <a:ext cx="3055938" cy="2292350"/>
          </a:xfrm>
        </p:spPr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6CBE4F-0DEB-45F7-877E-2F7DD519AD79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02932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94AE5B44-3C20-49E2-83BD-8FBF337E3951}" type="datetime1">
              <a:rPr lang="en-GB" smtClean="0"/>
              <a:t>13/07/20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125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435350" y="850900"/>
            <a:ext cx="3055938" cy="22923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94AE5B44-3C20-49E2-83BD-8FBF337E3951}" type="datetime1">
              <a:rPr lang="en-GB" smtClean="0"/>
              <a:t>13/07/20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71849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E72537-105D-4A72-BFA9-3A191C4605AE}" type="datetime1">
              <a:rPr lang="en-GB" smtClean="0"/>
              <a:t>13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25279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8BE3EB-C3B9-4FC3-B9D1-2C14754EEF3C}" type="datetime1">
              <a:rPr lang="en-GB" smtClean="0"/>
              <a:t>13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9615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2F07A6-7036-4B8F-88B1-CD35319BCDA0}" type="datetime1">
              <a:rPr lang="en-GB" smtClean="0"/>
              <a:t>13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75566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CB5E3-19E1-42B1-BEB1-2253021CDFB4}" type="datetime1">
              <a:rPr lang="en-GB" smtClean="0"/>
              <a:t>13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38970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F312B-2D1A-4BC5-A29E-6BD1CD988398}" type="datetime1">
              <a:rPr lang="en-GB" smtClean="0"/>
              <a:t>13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2107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D30D7C-24AA-47C4-BC18-AFB4258272D2}" type="datetime1">
              <a:rPr lang="en-GB" smtClean="0"/>
              <a:t>13/07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93383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93597B-C33E-489F-A411-6E223D83BAF8}" type="datetime1">
              <a:rPr lang="en-GB" smtClean="0"/>
              <a:t>13/07/20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86777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F7E69-A680-4163-B60D-2514CD4E51A5}" type="datetime1">
              <a:rPr lang="en-GB" smtClean="0"/>
              <a:t>13/07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2433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8FDA-3DE5-4D6C-83B5-D8A3011A7C8C}" type="datetime1">
              <a:rPr lang="en-GB" smtClean="0"/>
              <a:t>13/07/20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61244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592B00-7970-45B1-A773-44BB5C682B53}" type="datetime1">
              <a:rPr lang="en-GB" smtClean="0"/>
              <a:t>13/07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9286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C66C8-F13E-4CB7-BCF4-CEBBABAE56EE}" type="datetime1">
              <a:rPr lang="en-GB" smtClean="0"/>
              <a:t>13/07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1233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422DFA-0335-4F22-B075-A4FFFCD8C050}" type="datetime1">
              <a:rPr lang="en-GB" smtClean="0"/>
              <a:t>13/07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3C7076-BC6B-480D-B9C2-0EC34CFF90F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3745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chart" Target="../charts/chart1.x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chart" Target="../charts/chart4.xml"/><Relationship Id="rId5" Type="http://schemas.openxmlformats.org/officeDocument/2006/relationships/chart" Target="../charts/chart3.xml"/><Relationship Id="rId4" Type="http://schemas.openxmlformats.org/officeDocument/2006/relationships/chart" Target="../charts/char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png"/><Relationship Id="rId4" Type="http://schemas.openxmlformats.org/officeDocument/2006/relationships/image" Target="../media/image9.emf"/><Relationship Id="rId9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png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5477" y="1393926"/>
            <a:ext cx="8255237" cy="1417639"/>
          </a:xfrm>
        </p:spPr>
        <p:txBody>
          <a:bodyPr>
            <a:normAutofit fontScale="90000"/>
          </a:bodyPr>
          <a:lstStyle/>
          <a:p>
            <a:r>
              <a:rPr lang="en-GB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D Simulation on [(CH</a:t>
            </a:r>
            <a:r>
              <a:rPr lang="en-GB" sz="36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36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(</a:t>
            </a:r>
            <a:r>
              <a:rPr lang="en-GB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  <a:r>
              <a:rPr lang="en-GB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36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rMe(C</a:t>
            </a:r>
            <a:r>
              <a:rPr lang="en-GB" sz="36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GB" sz="36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r>
              <a:rPr lang="en-GB" sz="3600" b="1" baseline="30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GB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GB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GB" sz="36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C</a:t>
            </a:r>
            <a:r>
              <a:rPr lang="en-GB" sz="36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36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GB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36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GB" sz="3600" b="1" baseline="30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GB" sz="36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</a:t>
            </a:r>
            <a:r>
              <a:rPr lang="en-GB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ved force field parameters </a:t>
            </a:r>
            <a:r>
              <a:rPr lang="en-GB" sz="36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06609" y="3653316"/>
            <a:ext cx="6315342" cy="1286154"/>
          </a:xfrm>
        </p:spPr>
        <p:txBody>
          <a:bodyPr>
            <a:noAutofit/>
          </a:bodyPr>
          <a:lstStyle/>
          <a:p>
            <a:endParaRPr lang="en-US" sz="1800" dirty="0" smtClean="0"/>
          </a:p>
          <a:p>
            <a:r>
              <a:rPr lang="en-US" sz="1800" dirty="0" smtClean="0"/>
              <a:t>K. S. Sandhya </a:t>
            </a:r>
          </a:p>
          <a:p>
            <a:r>
              <a:rPr lang="en-US" sz="1800" dirty="0" smtClean="0"/>
              <a:t>30/06/2015</a:t>
            </a:r>
          </a:p>
          <a:p>
            <a:endParaRPr lang="en-US" sz="1800" dirty="0" smtClean="0"/>
          </a:p>
          <a:p>
            <a:endParaRPr lang="en-US" sz="1800" dirty="0"/>
          </a:p>
          <a:p>
            <a:r>
              <a:rPr lang="en-US" sz="1800" dirty="0" smtClean="0"/>
              <a:t> </a:t>
            </a:r>
            <a:endParaRPr lang="en-GB" sz="18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6792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791538"/>
              </p:ext>
            </p:extLst>
          </p:nvPr>
        </p:nvGraphicFramePr>
        <p:xfrm>
          <a:off x="284163" y="3759200"/>
          <a:ext cx="4300537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6" name="CS ChemDraw Drawing" r:id="rId4" imgW="6279934" imgH="2797683" progId="ChemDraw.Document.6.0">
                  <p:embed/>
                </p:oleObj>
              </mc:Choice>
              <mc:Fallback>
                <p:oleObj name="CS ChemDraw Drawing" r:id="rId4" imgW="6279934" imgH="27976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4163" y="3759200"/>
                        <a:ext cx="4300537" cy="1914525"/>
                      </a:xfrm>
                      <a:prstGeom prst="rect">
                        <a:avLst/>
                      </a:prstGeom>
                      <a:ln>
                        <a:solidFill>
                          <a:schemeClr val="accent5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00012"/>
              </p:ext>
            </p:extLst>
          </p:nvPr>
        </p:nvGraphicFramePr>
        <p:xfrm>
          <a:off x="4789488" y="1579563"/>
          <a:ext cx="34798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7" name="CS ChemDraw Drawing" r:id="rId6" imgW="5354882" imgH="5790724" progId="ChemDraw.Document.6.0">
                  <p:embed/>
                </p:oleObj>
              </mc:Choice>
              <mc:Fallback>
                <p:oleObj name="CS ChemDraw Drawing" r:id="rId6" imgW="5354882" imgH="57907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9488" y="1579563"/>
                        <a:ext cx="3479800" cy="4140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4656" y="3139802"/>
            <a:ext cx="385394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agation steps of two catalysts</a:t>
            </a:r>
            <a:endParaRPr lang="en-GB" sz="21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47345" y="1018405"/>
            <a:ext cx="437447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metallatio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I of two catalysts</a:t>
            </a:r>
            <a:endParaRPr lang="en-GB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4469" y="6019456"/>
            <a:ext cx="567431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/>
              <a:t>Propagation affords catalysts bearing two different polymers in a same pot.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 err="1"/>
              <a:t>Transmetallation</a:t>
            </a:r>
            <a:r>
              <a:rPr lang="en-US" sz="1350" dirty="0"/>
              <a:t> leads to the formation of four different reactive</a:t>
            </a:r>
          </a:p>
          <a:p>
            <a:r>
              <a:rPr lang="en-US" sz="1350" dirty="0"/>
              <a:t>species from two different reactants </a:t>
            </a:r>
            <a:r>
              <a:rPr lang="en-US" sz="1350" i="1" dirty="0"/>
              <a:t>i.e.  </a:t>
            </a:r>
            <a:r>
              <a:rPr lang="en-US" sz="1350" dirty="0"/>
              <a:t>A, B, C and D</a:t>
            </a:r>
            <a:endParaRPr lang="en-GB" sz="1350" dirty="0"/>
          </a:p>
        </p:txBody>
      </p:sp>
      <p:sp>
        <p:nvSpPr>
          <p:cNvPr id="13" name="TextBox 12"/>
          <p:cNvSpPr txBox="1"/>
          <p:nvPr/>
        </p:nvSpPr>
        <p:spPr>
          <a:xfrm>
            <a:off x="6809014" y="3588180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GB" sz="1350" dirty="0"/>
          </a:p>
        </p:txBody>
      </p:sp>
      <p:sp>
        <p:nvSpPr>
          <p:cNvPr id="14" name="TextBox 13"/>
          <p:cNvSpPr txBox="1"/>
          <p:nvPr/>
        </p:nvSpPr>
        <p:spPr>
          <a:xfrm>
            <a:off x="7837714" y="3588180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GB" sz="1350" dirty="0"/>
          </a:p>
        </p:txBody>
      </p:sp>
      <p:sp>
        <p:nvSpPr>
          <p:cNvPr id="21" name="TextBox 20"/>
          <p:cNvSpPr txBox="1"/>
          <p:nvPr/>
        </p:nvSpPr>
        <p:spPr>
          <a:xfrm>
            <a:off x="6928157" y="5719374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GB" sz="1350" dirty="0"/>
          </a:p>
        </p:txBody>
      </p:sp>
      <p:sp>
        <p:nvSpPr>
          <p:cNvPr id="22" name="TextBox 21"/>
          <p:cNvSpPr txBox="1"/>
          <p:nvPr/>
        </p:nvSpPr>
        <p:spPr>
          <a:xfrm>
            <a:off x="7956857" y="5719374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GB" sz="1350" dirty="0"/>
          </a:p>
        </p:txBody>
      </p:sp>
      <p:sp>
        <p:nvSpPr>
          <p:cNvPr id="3" name="TextBox 2"/>
          <p:cNvSpPr txBox="1"/>
          <p:nvPr/>
        </p:nvSpPr>
        <p:spPr>
          <a:xfrm>
            <a:off x="934768" y="2826842"/>
            <a:ext cx="2717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sible mechanistic step 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120761" y="47978"/>
            <a:ext cx="15448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ject  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endParaRPr lang="en-GB" sz="2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10</a:t>
            </a:fld>
            <a:endParaRPr lang="en-GB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56405"/>
              </p:ext>
            </p:extLst>
          </p:nvPr>
        </p:nvGraphicFramePr>
        <p:xfrm>
          <a:off x="2012308" y="740071"/>
          <a:ext cx="1679903" cy="1170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8" name="CS ChemDraw Drawing" r:id="rId8" imgW="1843635" imgH="1284494" progId="ChemDraw.Document.6.0">
                  <p:embed/>
                </p:oleObj>
              </mc:Choice>
              <mc:Fallback>
                <p:oleObj name="CS ChemDraw Drawing" r:id="rId8" imgW="1843635" imgH="12844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12308" y="740071"/>
                        <a:ext cx="1679903" cy="1170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16932"/>
              </p:ext>
            </p:extLst>
          </p:nvPr>
        </p:nvGraphicFramePr>
        <p:xfrm>
          <a:off x="242888" y="704850"/>
          <a:ext cx="1385887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9" name="CS ChemDraw Drawing" r:id="rId10" imgW="1750687" imgH="1538859" progId="ChemDraw.Document.6.0">
                  <p:embed/>
                </p:oleObj>
              </mc:Choice>
              <mc:Fallback>
                <p:oleObj name="CS ChemDraw Drawing" r:id="rId10" imgW="1750687" imgH="15388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2888" y="704850"/>
                        <a:ext cx="1385887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638898"/>
              </p:ext>
            </p:extLst>
          </p:nvPr>
        </p:nvGraphicFramePr>
        <p:xfrm>
          <a:off x="2058201" y="2138977"/>
          <a:ext cx="936226" cy="22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0" name="CS ChemDraw Drawing" r:id="rId12" imgW="772182" imgH="185356" progId="ChemDraw.Document.6.0">
                  <p:embed/>
                </p:oleObj>
              </mc:Choice>
              <mc:Fallback>
                <p:oleObj name="CS ChemDraw Drawing" r:id="rId12" imgW="772182" imgH="1853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8201" y="2138977"/>
                        <a:ext cx="936226" cy="22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90728"/>
              </p:ext>
            </p:extLst>
          </p:nvPr>
        </p:nvGraphicFramePr>
        <p:xfrm>
          <a:off x="88994" y="2135534"/>
          <a:ext cx="1691548" cy="22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1" name="CS ChemDraw Drawing" r:id="rId14" imgW="1197426" imgH="162687" progId="ChemDraw.Document.6.0">
                  <p:embed/>
                </p:oleObj>
              </mc:Choice>
              <mc:Fallback>
                <p:oleObj name="CS ChemDraw Drawing" r:id="rId14" imgW="1197426" imgH="1626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8994" y="2135534"/>
                        <a:ext cx="1691548" cy="22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161732"/>
              </p:ext>
            </p:extLst>
          </p:nvPr>
        </p:nvGraphicFramePr>
        <p:xfrm>
          <a:off x="3263344" y="2197855"/>
          <a:ext cx="373063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2" name="CS ChemDraw Drawing" r:id="rId16" imgW="232880" imgH="71009" progId="ChemDraw.Document.6.0">
                  <p:embed/>
                </p:oleObj>
              </mc:Choice>
              <mc:Fallback>
                <p:oleObj name="CS ChemDraw Drawing" r:id="rId16" imgW="232880" imgH="710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63344" y="2197855"/>
                        <a:ext cx="373063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7033" y="291474"/>
            <a:ext cx="3866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talyst for the chain shuttling reaction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1651054" y="1576999"/>
            <a:ext cx="582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t1</a:t>
            </a:r>
            <a:endParaRPr lang="en-GB" dirty="0"/>
          </a:p>
        </p:txBody>
      </p:sp>
      <p:sp>
        <p:nvSpPr>
          <p:cNvPr id="23" name="TextBox 22"/>
          <p:cNvSpPr txBox="1"/>
          <p:nvPr/>
        </p:nvSpPr>
        <p:spPr>
          <a:xfrm>
            <a:off x="3537781" y="1597284"/>
            <a:ext cx="582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t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66056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150909" y="360438"/>
            <a:ext cx="5844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agation steps of </a:t>
            </a:r>
            <a:r>
              <a:rPr lang="en-US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talyst- Two cases</a:t>
            </a:r>
            <a:endParaRPr lang="en-GB" sz="2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86054"/>
              </p:ext>
            </p:extLst>
          </p:nvPr>
        </p:nvGraphicFramePr>
        <p:xfrm>
          <a:off x="1015551" y="1060182"/>
          <a:ext cx="7869973" cy="5296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CS ChemDraw Drawing" r:id="rId4" imgW="6475022" imgH="4358211" progId="ChemDraw.Document.6.0">
                  <p:embed/>
                </p:oleObj>
              </mc:Choice>
              <mc:Fallback>
                <p:oleObj name="CS ChemDraw Drawing" r:id="rId4" imgW="6475022" imgH="43582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5551" y="1060182"/>
                        <a:ext cx="7869973" cy="5296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45615" y="2270804"/>
            <a:ext cx="1087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thway I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286508" y="3850758"/>
            <a:ext cx="1145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thway II</a:t>
            </a:r>
            <a:endParaRPr lang="en-GB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6314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65219" y="0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 activate catalyst is cat4?  </a:t>
            </a:r>
            <a:endParaRPr lang="en-GB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030906" y="473160"/>
          <a:ext cx="2806042" cy="194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" name="CS ChemDraw Drawing" r:id="rId3" imgW="2378851" imgH="1651540" progId="ChemDraw.Document.6.0">
                  <p:embed/>
                </p:oleObj>
              </mc:Choice>
              <mc:Fallback>
                <p:oleObj name="CS ChemDraw Drawing" r:id="rId3" imgW="2378851" imgH="16515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0906" y="473160"/>
                        <a:ext cx="2806042" cy="1948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302492" y="2447762"/>
            <a:ext cx="6206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3</a:t>
            </a:r>
            <a:endParaRPr lang="en-GB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185743"/>
              </p:ext>
            </p:extLst>
          </p:nvPr>
        </p:nvGraphicFramePr>
        <p:xfrm>
          <a:off x="5117889" y="468216"/>
          <a:ext cx="3142624" cy="2185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" name="CS ChemDraw Drawing" r:id="rId5" imgW="2308714" imgH="1604534" progId="ChemDraw.Document.6.0">
                  <p:embed/>
                </p:oleObj>
              </mc:Choice>
              <mc:Fallback>
                <p:oleObj name="CS ChemDraw Drawing" r:id="rId5" imgW="2308714" imgH="16045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7889" y="468216"/>
                        <a:ext cx="3142624" cy="2185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917263" y="2617165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4</a:t>
            </a:r>
            <a:endParaRPr lang="en-GB" dirty="0"/>
          </a:p>
        </p:txBody>
      </p:sp>
      <p:sp>
        <p:nvSpPr>
          <p:cNvPr id="15" name="Rectangle 14"/>
          <p:cNvSpPr/>
          <p:nvPr/>
        </p:nvSpPr>
        <p:spPr>
          <a:xfrm>
            <a:off x="1030909" y="3234257"/>
            <a:ext cx="52052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nsertion of </a:t>
            </a:r>
            <a:r>
              <a:rPr lang="en-US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tene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cat4 is really required ???? </a:t>
            </a:r>
            <a:endParaRPr lang="en-GB" dirty="0">
              <a:solidFill>
                <a:srgbClr val="00B05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91066"/>
              </p:ext>
            </p:extLst>
          </p:nvPr>
        </p:nvGraphicFramePr>
        <p:xfrm>
          <a:off x="2684596" y="4710254"/>
          <a:ext cx="3751722" cy="12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5" name="CS ChemDraw Drawing" r:id="rId7" imgW="3965091" imgH="1316498" progId="ChemDraw.Document.6.0">
                  <p:embed/>
                </p:oleObj>
              </mc:Choice>
              <mc:Fallback>
                <p:oleObj name="CS ChemDraw Drawing" r:id="rId7" imgW="3965091" imgH="13164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4596" y="4710254"/>
                        <a:ext cx="3751722" cy="124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273187"/>
              </p:ext>
            </p:extLst>
          </p:nvPr>
        </p:nvGraphicFramePr>
        <p:xfrm>
          <a:off x="3852652" y="5569921"/>
          <a:ext cx="126523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" name="CS ChemDraw Drawing" r:id="rId9" imgW="1264498" imgH="1090803" progId="ChemDraw.Document.6.0">
                  <p:embed/>
                </p:oleObj>
              </mc:Choice>
              <mc:Fallback>
                <p:oleObj name="CS ChemDraw Drawing" r:id="rId9" imgW="1264498" imgH="10908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52652" y="5569921"/>
                        <a:ext cx="1265237" cy="109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669004"/>
              </p:ext>
            </p:extLst>
          </p:nvPr>
        </p:nvGraphicFramePr>
        <p:xfrm>
          <a:off x="3913219" y="4463256"/>
          <a:ext cx="11906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" name="CS ChemDraw Drawing" r:id="rId11" imgW="1191298" imgH="1094137" progId="ChemDraw.Document.6.0">
                  <p:embed/>
                </p:oleObj>
              </mc:Choice>
              <mc:Fallback>
                <p:oleObj name="CS ChemDraw Drawing" r:id="rId11" imgW="1191298" imgH="10941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13219" y="4463256"/>
                        <a:ext cx="1190625" cy="1093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54735"/>
              </p:ext>
            </p:extLst>
          </p:nvPr>
        </p:nvGraphicFramePr>
        <p:xfrm>
          <a:off x="377010" y="4630086"/>
          <a:ext cx="2306624" cy="200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" name="CS ChemDraw Drawing" r:id="rId13" imgW="2491545" imgH="2168271" progId="ChemDraw.Document.6.0">
                  <p:embed/>
                </p:oleObj>
              </mc:Choice>
              <mc:Fallback>
                <p:oleObj name="CS ChemDraw Drawing" r:id="rId13" imgW="2491545" imgH="21682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7010" y="4630086"/>
                        <a:ext cx="2306624" cy="2008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34404"/>
              </p:ext>
            </p:extLst>
          </p:nvPr>
        </p:nvGraphicFramePr>
        <p:xfrm>
          <a:off x="6628994" y="4598311"/>
          <a:ext cx="2089074" cy="181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" name="CS ChemDraw Drawing" r:id="rId15" imgW="2491545" imgH="2166604" progId="ChemDraw.Document.6.0">
                  <p:embed/>
                </p:oleObj>
              </mc:Choice>
              <mc:Fallback>
                <p:oleObj name="CS ChemDraw Drawing" r:id="rId15" imgW="2491545" imgH="21666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28994" y="4598311"/>
                        <a:ext cx="2089074" cy="1817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4972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0.0007 L -0.03923 0.01319 C -0.04739 0.01643 -0.05972 0.01759 -0.07222 0.01759 C -0.08663 0.01759 -0.09844 0.01643 -0.10642 0.01319 L -0.14548 -0.0007 " pathEditMode="relative" rAng="10800000" ptsTypes="AAAAA">
                                      <p:cBhvr>
                                        <p:cTn id="1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22" y="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96 -0.04329 L 0.0434 -0.07107 C 0.05312 -0.07732 0.0677 -0.0801 0.08298 -0.0801 C 0.10034 -0.0801 0.11423 -0.07732 0.12395 -0.07107 L 0.17066 -0.04329 " pathEditMode="relative" rAng="0" ptsTypes="AAAAA">
                                      <p:cBhvr>
                                        <p:cTn id="2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81" y="-1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Char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5995663"/>
              </p:ext>
            </p:extLst>
          </p:nvPr>
        </p:nvGraphicFramePr>
        <p:xfrm>
          <a:off x="0" y="511500"/>
          <a:ext cx="4528457" cy="31187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1" name="Char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19536001"/>
              </p:ext>
            </p:extLst>
          </p:nvPr>
        </p:nvGraphicFramePr>
        <p:xfrm>
          <a:off x="4094568" y="614972"/>
          <a:ext cx="4420782" cy="30417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6213" y="22229"/>
            <a:ext cx="6821630" cy="401076"/>
          </a:xfrm>
        </p:spPr>
        <p:txBody>
          <a:bodyPr>
            <a:norm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ion energy profile for the insertion step from </a:t>
            </a:r>
            <a:r>
              <a:rPr 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4</a:t>
            </a:r>
            <a:endParaRPr lang="en-GB" sz="2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07500" y="3811680"/>
            <a:ext cx="3486250" cy="24950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990" y="3620013"/>
            <a:ext cx="3095001" cy="212055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7439" y="6118755"/>
            <a:ext cx="1297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S in A path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7436582" y="5980258"/>
            <a:ext cx="1306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S in D path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4637028" y="6118755"/>
            <a:ext cx="1287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S in C path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6798941" y="6385154"/>
            <a:ext cx="1681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S in B path ???</a:t>
            </a:r>
            <a:endParaRPr lang="en-GB" dirty="0"/>
          </a:p>
        </p:txBody>
      </p:sp>
      <p:sp>
        <p:nvSpPr>
          <p:cNvPr id="14" name="Rectangle 13"/>
          <p:cNvSpPr/>
          <p:nvPr/>
        </p:nvSpPr>
        <p:spPr>
          <a:xfrm>
            <a:off x="506930" y="633352"/>
            <a:ext cx="179889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t3 + ethylene +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ctene</a:t>
            </a:r>
            <a:endParaRPr lang="en-GB" sz="12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944123" y="2181086"/>
            <a:ext cx="5004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t4</a:t>
            </a:r>
            <a:endParaRPr lang="en-GB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10357" y="2925095"/>
            <a:ext cx="2233643" cy="3037381"/>
          </a:xfrm>
          <a:prstGeom prst="rect">
            <a:avLst/>
          </a:prstGeom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13</a:t>
            </a:fld>
            <a:endParaRPr lang="en-GB"/>
          </a:p>
        </p:txBody>
      </p:sp>
      <p:sp>
        <p:nvSpPr>
          <p:cNvPr id="18" name="TextBox 17"/>
          <p:cNvSpPr txBox="1"/>
          <p:nvPr/>
        </p:nvSpPr>
        <p:spPr>
          <a:xfrm>
            <a:off x="1177984" y="1476469"/>
            <a:ext cx="10163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R1b + </a:t>
            </a:r>
            <a:r>
              <a:rPr lang="en-US" sz="1200" b="1" dirty="0" err="1" smtClean="0"/>
              <a:t>octene</a:t>
            </a:r>
            <a:endParaRPr lang="en-GB" sz="1200" b="1" dirty="0"/>
          </a:p>
        </p:txBody>
      </p:sp>
    </p:spTree>
    <p:extLst>
      <p:ext uri="{BB962C8B-B14F-4D97-AF65-F5344CB8AC3E}">
        <p14:creationId xmlns:p14="http://schemas.microsoft.com/office/powerpoint/2010/main" val="1154724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3738" y="188204"/>
            <a:ext cx="4437027" cy="410078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en-GB" sz="2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3" y="688355"/>
            <a:ext cx="8645577" cy="5105693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mproved parameters give more reliable results based on refinement of MM relaxed optimization which fits reasonably good with DFT scan of dihedral rotation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roach of CA changes with respect to conformers and this can be one of the important factors for predominating primary insertion reaction than secondary insertion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(CH</a:t>
            </a:r>
            <a:r>
              <a:rPr lang="en-GB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(</a:t>
            </a:r>
            <a:r>
              <a:rPr lang="en-GB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rMe(C</a:t>
            </a:r>
            <a:r>
              <a:rPr lang="en-GB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GB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] [CH</a:t>
            </a:r>
            <a:r>
              <a:rPr lang="en-GB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(C</a:t>
            </a:r>
            <a:r>
              <a:rPr lang="en-GB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ws a metastable form of propylene conformer at 273K, 300K and 343 K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tastable structure existence clearly indicate that the metastable conformer of propylene is highly favorable for insertion reaction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33738" y="4035630"/>
            <a:ext cx="2902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</a:rPr>
              <a:t>Future </a:t>
            </a:r>
            <a:r>
              <a:rPr lang="en-US" sz="2400" b="1" dirty="0" smtClean="0">
                <a:solidFill>
                  <a:srgbClr val="00B050"/>
                </a:solidFill>
              </a:rPr>
              <a:t>plan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3683" y="4683824"/>
            <a:ext cx="842989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Probability </a:t>
            </a:r>
            <a:r>
              <a:rPr lang="en-US" sz="1600" dirty="0" smtClean="0"/>
              <a:t>distribution function and </a:t>
            </a:r>
            <a:r>
              <a:rPr lang="en-US" sz="1600" dirty="0"/>
              <a:t>radial distribution functions will be calculated for reference and all conformer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With the improved parameters, I will </a:t>
            </a:r>
            <a:r>
              <a:rPr lang="en-US" sz="1600" dirty="0" smtClean="0"/>
              <a:t>conduct further trial </a:t>
            </a:r>
            <a:r>
              <a:rPr lang="en-US" sz="1600" dirty="0"/>
              <a:t>MCMD </a:t>
            </a:r>
            <a:r>
              <a:rPr lang="en-US" sz="1600" dirty="0" smtClean="0"/>
              <a:t>simulations for displacement reaction.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Finding the missing reaction energy profile for the </a:t>
            </a:r>
            <a:r>
              <a:rPr lang="en-US" sz="1600" dirty="0" err="1"/>
              <a:t>transmetallation</a:t>
            </a:r>
            <a:r>
              <a:rPr lang="en-US" sz="1600" dirty="0"/>
              <a:t> reactions- CSP 2</a:t>
            </a:r>
            <a:endParaRPr lang="en-GB" sz="16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53534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5338" y="2104405"/>
            <a:ext cx="3055435" cy="1497438"/>
          </a:xfrm>
        </p:spPr>
        <p:txBody>
          <a:bodyPr/>
          <a:lstStyle/>
          <a:p>
            <a:r>
              <a:rPr lang="en-US" dirty="0" smtClean="0">
                <a:solidFill>
                  <a:srgbClr val="00B050"/>
                </a:solidFill>
              </a:rPr>
              <a:t>Thank you………</a:t>
            </a:r>
            <a:endParaRPr lang="en-GB" dirty="0">
              <a:solidFill>
                <a:srgbClr val="00B05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781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37692"/>
            <a:ext cx="7886700" cy="913022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line </a:t>
            </a: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presentation</a:t>
            </a:r>
            <a:endParaRPr lang="en-GB" sz="2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77863"/>
            <a:ext cx="7886700" cy="435133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ion pair complex for MD simulation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D simulation of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(CH</a:t>
            </a:r>
            <a:r>
              <a:rPr lang="en-GB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(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rMe(C</a:t>
            </a:r>
            <a:r>
              <a:rPr lang="en-GB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GB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] [CH</a:t>
            </a:r>
            <a:r>
              <a:rPr lang="en-GB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(C</a:t>
            </a:r>
            <a:r>
              <a:rPr lang="en-GB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improved parameter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on the approach of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CH</a:t>
            </a:r>
            <a:r>
              <a:rPr lang="en-GB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(C</a:t>
            </a:r>
            <a:r>
              <a:rPr lang="en-GB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during the MD simulation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on the metastable structure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al MC/MD simulations</a:t>
            </a:r>
          </a:p>
          <a:p>
            <a:pPr marL="0" indent="0"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Project -2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ction mechanism with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sit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enerated new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talyst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of energy profile with Cat3 catalyst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Future plan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2</a:t>
            </a:fld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3712754" y="1009576"/>
            <a:ext cx="13815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Project 1 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1528158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388823"/>
              </p:ext>
            </p:extLst>
          </p:nvPr>
        </p:nvGraphicFramePr>
        <p:xfrm>
          <a:off x="103519" y="1197838"/>
          <a:ext cx="16668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" name="CS ChemDraw Drawing" r:id="rId4" imgW="1666932" imgH="1840897" progId="ChemDraw.Document.6.0">
                  <p:embed/>
                </p:oleObj>
              </mc:Choice>
              <mc:Fallback>
                <p:oleObj name="CS ChemDraw Drawing" r:id="rId4" imgW="1666932" imgH="184089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19" y="1197838"/>
                        <a:ext cx="1666875" cy="184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線矢印コネクタ 4"/>
          <p:cNvCxnSpPr/>
          <p:nvPr/>
        </p:nvCxnSpPr>
        <p:spPr>
          <a:xfrm>
            <a:off x="1552264" y="1665808"/>
            <a:ext cx="2064709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/>
          <p:cNvSpPr txBox="1"/>
          <p:nvPr/>
        </p:nvSpPr>
        <p:spPr>
          <a:xfrm>
            <a:off x="1268433" y="1088166"/>
            <a:ext cx="28591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/>
              <a:t>Parameters are transferred to</a:t>
            </a:r>
          </a:p>
          <a:p>
            <a:r>
              <a:rPr lang="en-US" altLang="ja-JP" sz="1400" dirty="0" smtClean="0"/>
              <a:t>all conformers </a:t>
            </a:r>
            <a:r>
              <a:rPr lang="en-US" altLang="ja-JP" sz="1400" dirty="0"/>
              <a:t>with </a:t>
            </a:r>
            <a:r>
              <a:rPr lang="en-US" altLang="ja-JP" sz="1400" dirty="0" err="1"/>
              <a:t>counteranion</a:t>
            </a:r>
            <a:endParaRPr lang="en-US" altLang="ja-JP" sz="1400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714631" y="35349"/>
            <a:ext cx="6535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erability of force filed parameters from A to other systems</a:t>
            </a:r>
            <a:endParaRPr kumimoji="1" lang="ja-JP" alt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847046"/>
              </p:ext>
            </p:extLst>
          </p:nvPr>
        </p:nvGraphicFramePr>
        <p:xfrm>
          <a:off x="2638425" y="893763"/>
          <a:ext cx="6105525" cy="294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" name="CS ChemDraw Drawing" r:id="rId6" imgW="6106295" imgH="2944035" progId="ChemDraw.Document.6.0">
                  <p:embed/>
                </p:oleObj>
              </mc:Choice>
              <mc:Fallback>
                <p:oleObj name="CS ChemDraw Drawing" r:id="rId6" imgW="6106295" imgH="29440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8425" y="893763"/>
                        <a:ext cx="6105525" cy="294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20734"/>
              </p:ext>
            </p:extLst>
          </p:nvPr>
        </p:nvGraphicFramePr>
        <p:xfrm>
          <a:off x="4763" y="3143247"/>
          <a:ext cx="6453187" cy="297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" name="CS ChemDraw Drawing" r:id="rId8" imgW="6453913" imgH="2972705" progId="ChemDraw.Document.6.0">
                  <p:embed/>
                </p:oleObj>
              </mc:Choice>
              <mc:Fallback>
                <p:oleObj name="CS ChemDraw Drawing" r:id="rId8" imgW="6453913" imgH="29727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3" y="3143247"/>
                        <a:ext cx="6453187" cy="297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691830" y="5364320"/>
            <a:ext cx="34115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s for 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CH</a:t>
            </a:r>
            <a:r>
              <a:rPr lang="en-GB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(C</a:t>
            </a:r>
            <a:r>
              <a:rPr lang="en-GB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 been </a:t>
            </a:r>
          </a:p>
          <a:p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en from recent paper. </a:t>
            </a:r>
            <a:r>
              <a:rPr lang="en-GB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52264" y="5949095"/>
            <a:ext cx="66552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Analyze the approach of </a:t>
            </a:r>
            <a:r>
              <a:rPr lang="en-US" sz="1600" dirty="0" err="1"/>
              <a:t>counteranion</a:t>
            </a:r>
            <a:r>
              <a:rPr lang="en-US" sz="1600" dirty="0"/>
              <a:t> with respect to </a:t>
            </a:r>
            <a:r>
              <a:rPr lang="en-US" sz="1600" dirty="0" smtClean="0"/>
              <a:t>propylen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It can influence the reaction pathway by altering the activation barrier and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  preference of primary insertion than secondary insertion.</a:t>
            </a:r>
            <a:endParaRPr lang="en-GB" sz="16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3</a:t>
            </a:fld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192389" y="564659"/>
            <a:ext cx="14232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A general approach</a:t>
            </a:r>
            <a:endParaRPr lang="en-GB" sz="1200" b="1" dirty="0"/>
          </a:p>
        </p:txBody>
      </p:sp>
    </p:spTree>
    <p:extLst>
      <p:ext uri="{BB962C8B-B14F-4D97-AF65-F5344CB8AC3E}">
        <p14:creationId xmlns:p14="http://schemas.microsoft.com/office/powerpoint/2010/main" val="2647888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956830"/>
              </p:ext>
            </p:extLst>
          </p:nvPr>
        </p:nvGraphicFramePr>
        <p:xfrm>
          <a:off x="276225" y="928688"/>
          <a:ext cx="4800600" cy="342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CS ChemDraw Drawing" r:id="rId3" imgW="5115533" imgH="3649456" progId="ChemDraw.Document.6.0">
                  <p:embed/>
                </p:oleObj>
              </mc:Choice>
              <mc:Fallback>
                <p:oleObj name="CS ChemDraw Drawing" r:id="rId3" imgW="5115533" imgH="36494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225" y="928688"/>
                        <a:ext cx="4800600" cy="342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376230"/>
              </p:ext>
            </p:extLst>
          </p:nvPr>
        </p:nvGraphicFramePr>
        <p:xfrm>
          <a:off x="6154985" y="854762"/>
          <a:ext cx="2017712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CS ChemDraw Drawing" r:id="rId5" imgW="2017273" imgH="1893903" progId="ChemDraw.Document.6.0">
                  <p:embed/>
                </p:oleObj>
              </mc:Choice>
              <mc:Fallback>
                <p:oleObj name="CS ChemDraw Drawing" r:id="rId5" imgW="2017273" imgH="18939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4985" y="854762"/>
                        <a:ext cx="2017712" cy="189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15687" y="2884634"/>
            <a:ext cx="2993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Model : 5 </a:t>
            </a:r>
            <a:r>
              <a:rPr lang="en-US" dirty="0" err="1">
                <a:sym typeface="Symbol" panose="05050102010706020507" pitchFamily="18" charset="2"/>
              </a:rPr>
              <a:t>Cp</a:t>
            </a:r>
            <a:r>
              <a:rPr lang="en-US" dirty="0">
                <a:sym typeface="Symbol" panose="05050102010706020507" pitchFamily="18" charset="2"/>
              </a:rPr>
              <a:t> ring and one </a:t>
            </a:r>
            <a:r>
              <a:rPr lang="en-US" dirty="0" err="1">
                <a:sym typeface="Symbol" panose="05050102010706020507" pitchFamily="18" charset="2"/>
              </a:rPr>
              <a:t>Zr</a:t>
            </a:r>
            <a:endParaRPr lang="en-GB" dirty="0"/>
          </a:p>
        </p:txBody>
      </p:sp>
      <p:sp>
        <p:nvSpPr>
          <p:cNvPr id="8" name="Rectangle 7"/>
          <p:cNvSpPr/>
          <p:nvPr/>
        </p:nvSpPr>
        <p:spPr>
          <a:xfrm>
            <a:off x="2326235" y="4534116"/>
            <a:ext cx="650097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talyst, one </a:t>
            </a: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CH</a:t>
            </a:r>
            <a:r>
              <a:rPr lang="en-GB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(C</a:t>
            </a:r>
            <a:r>
              <a:rPr lang="en-GB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,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e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ylene and 647 pentane solvent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iodic boundary conditions are appli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T-MD for 20ps (300K and 1atm) for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ilibration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VT-MD (300K)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molecular dynamic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0ps) simul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 M06 DFT method for optimiz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is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for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r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ECP with LanL2DZ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ll other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s - 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-31++G(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,p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K method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ving same level was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ed to calculate ESP charge for the complexes from the optimized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ometry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42746" y="3982265"/>
            <a:ext cx="2371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ational details</a:t>
            </a:r>
            <a:endParaRPr lang="en-GB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5856" y="171444"/>
            <a:ext cx="88610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ation of</a:t>
            </a: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for 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(CH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(</a:t>
            </a:r>
            <a:r>
              <a:rPr lang="en-GB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rMe(C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 [CH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C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eference complex) </a:t>
            </a:r>
            <a:endParaRPr lang="en-GB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013908" y="1861867"/>
            <a:ext cx="546945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PRP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7925674" y="1123476"/>
            <a:ext cx="494046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ME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6246033" y="854762"/>
            <a:ext cx="534121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IND</a:t>
            </a:r>
            <a:endParaRPr lang="en-GB" dirty="0"/>
          </a:p>
        </p:txBody>
      </p:sp>
      <p:sp>
        <p:nvSpPr>
          <p:cNvPr id="21" name="TextBox 20"/>
          <p:cNvSpPr txBox="1"/>
          <p:nvPr/>
        </p:nvSpPr>
        <p:spPr>
          <a:xfrm>
            <a:off x="6758707" y="1611952"/>
            <a:ext cx="417102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ZR</a:t>
            </a:r>
            <a:endParaRPr lang="en-GB" dirty="0"/>
          </a:p>
        </p:txBody>
      </p:sp>
      <p:sp>
        <p:nvSpPr>
          <p:cNvPr id="23" name="TextBox 22"/>
          <p:cNvSpPr txBox="1"/>
          <p:nvPr/>
        </p:nvSpPr>
        <p:spPr>
          <a:xfrm>
            <a:off x="1761657" y="2301059"/>
            <a:ext cx="564578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PH3</a:t>
            </a:r>
            <a:endParaRPr lang="en-GB" dirty="0"/>
          </a:p>
        </p:txBody>
      </p:sp>
      <p:sp>
        <p:nvSpPr>
          <p:cNvPr id="25" name="TextBox 24"/>
          <p:cNvSpPr txBox="1"/>
          <p:nvPr/>
        </p:nvSpPr>
        <p:spPr>
          <a:xfrm>
            <a:off x="4344107" y="1259460"/>
            <a:ext cx="564578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PH1</a:t>
            </a:r>
            <a:endParaRPr lang="en-GB" dirty="0"/>
          </a:p>
        </p:txBody>
      </p:sp>
      <p:sp>
        <p:nvSpPr>
          <p:cNvPr id="27" name="TextBox 26"/>
          <p:cNvSpPr txBox="1"/>
          <p:nvPr/>
        </p:nvSpPr>
        <p:spPr>
          <a:xfrm>
            <a:off x="1889096" y="1262062"/>
            <a:ext cx="564578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H2</a:t>
            </a:r>
            <a:endParaRPr lang="en-GB" dirty="0"/>
          </a:p>
        </p:txBody>
      </p:sp>
      <p:sp>
        <p:nvSpPr>
          <p:cNvPr id="28" name="TextBox 27"/>
          <p:cNvSpPr txBox="1"/>
          <p:nvPr/>
        </p:nvSpPr>
        <p:spPr>
          <a:xfrm>
            <a:off x="3532526" y="2769695"/>
            <a:ext cx="619080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MEB</a:t>
            </a:r>
            <a:endParaRPr lang="en-GB" dirty="0"/>
          </a:p>
        </p:txBody>
      </p:sp>
      <p:sp>
        <p:nvSpPr>
          <p:cNvPr id="29" name="TextBox 28"/>
          <p:cNvSpPr txBox="1"/>
          <p:nvPr/>
        </p:nvSpPr>
        <p:spPr>
          <a:xfrm>
            <a:off x="2869493" y="2116393"/>
            <a:ext cx="309700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GB" dirty="0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4</a:t>
            </a:fld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4117923" y="3738346"/>
            <a:ext cx="452368" cy="369332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9779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568796"/>
              </p:ext>
            </p:extLst>
          </p:nvPr>
        </p:nvGraphicFramePr>
        <p:xfrm>
          <a:off x="7078233" y="159998"/>
          <a:ext cx="20367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CS ChemDraw Drawing" r:id="rId3" imgW="2037021" imgH="1474851" progId="ChemDraw.Document.6.0">
                  <p:embed/>
                </p:oleObj>
              </mc:Choice>
              <mc:Fallback>
                <p:oleObj name="CS ChemDraw Drawing" r:id="rId3" imgW="2037021" imgH="14748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78233" y="159998"/>
                        <a:ext cx="2036763" cy="147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718" y="4982066"/>
            <a:ext cx="845622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etter agreement of MM optimization after</a:t>
            </a:r>
          </a:p>
          <a:p>
            <a:r>
              <a:rPr lang="en-US" dirty="0"/>
              <a:t>      fitting empirical force filed parameters with DFT optimized</a:t>
            </a:r>
          </a:p>
          <a:p>
            <a:r>
              <a:rPr lang="en-US" dirty="0"/>
              <a:t>      relaxed scan on dihedral rotation</a:t>
            </a:r>
            <a:r>
              <a:rPr lang="en-US" dirty="0" smtClean="0"/>
              <a:t>.</a:t>
            </a:r>
          </a:p>
          <a:p>
            <a:r>
              <a:rPr lang="en-US" dirty="0"/>
              <a:t> </a:t>
            </a:r>
            <a:r>
              <a:rPr lang="en-US" dirty="0" smtClean="0"/>
              <a:t>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improved parameters will be used in the MD simulations and MCMD calculations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151161" y="2088184"/>
            <a:ext cx="596188" cy="539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下カーブ矢印 24"/>
          <p:cNvSpPr/>
          <p:nvPr/>
        </p:nvSpPr>
        <p:spPr>
          <a:xfrm rot="19926767">
            <a:off x="6459738" y="2401766"/>
            <a:ext cx="268566" cy="11150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684615" y="11187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-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6546053" y="4757651"/>
            <a:ext cx="225037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70C0"/>
                </a:solidFill>
              </a:rPr>
              <a:t>Blue</a:t>
            </a:r>
            <a:r>
              <a:rPr lang="en-US" sz="1200" dirty="0"/>
              <a:t> DFT relaxed </a:t>
            </a:r>
            <a:r>
              <a:rPr lang="en-US" sz="1200" dirty="0" smtClean="0"/>
              <a:t>scan</a:t>
            </a:r>
            <a:endParaRPr lang="en-US" sz="1200" dirty="0"/>
          </a:p>
          <a:p>
            <a:r>
              <a:rPr lang="en-US" sz="1200" dirty="0">
                <a:solidFill>
                  <a:schemeClr val="bg2">
                    <a:lumMod val="50000"/>
                  </a:schemeClr>
                </a:solidFill>
              </a:rPr>
              <a:t>Gray</a:t>
            </a:r>
            <a:r>
              <a:rPr lang="en-US" sz="1200" dirty="0"/>
              <a:t>  MM optimized scan with</a:t>
            </a:r>
          </a:p>
          <a:p>
            <a:r>
              <a:rPr lang="en-US" sz="1200" dirty="0"/>
              <a:t>Force field parameters from DFT</a:t>
            </a:r>
          </a:p>
          <a:p>
            <a:r>
              <a:rPr lang="en-US" sz="1200" dirty="0">
                <a:solidFill>
                  <a:schemeClr val="accent2">
                    <a:lumMod val="75000"/>
                  </a:schemeClr>
                </a:solidFill>
              </a:rPr>
              <a:t>Orange</a:t>
            </a:r>
            <a:r>
              <a:rPr lang="en-US" sz="1200" dirty="0"/>
              <a:t> MM optimized scan with </a:t>
            </a:r>
          </a:p>
          <a:p>
            <a:r>
              <a:rPr lang="en-US" sz="1200" dirty="0"/>
              <a:t> modified force field parameters</a:t>
            </a:r>
            <a:endParaRPr lang="en-GB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39742" y="-33055"/>
            <a:ext cx="78157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 refinement of dihedral rotation with DFT relaxed optimized scan</a:t>
            </a:r>
            <a:endParaRPr lang="en-GB" sz="2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249521" y="1450120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dirty="0"/>
              <a:t>c4</a:t>
            </a:r>
            <a:endParaRPr kumimoji="1" lang="ja-JP" altLang="en-US" dirty="0"/>
          </a:p>
        </p:txBody>
      </p:sp>
      <p:sp>
        <p:nvSpPr>
          <p:cNvPr id="14" name="Rectangle 13"/>
          <p:cNvSpPr/>
          <p:nvPr/>
        </p:nvSpPr>
        <p:spPr>
          <a:xfrm>
            <a:off x="6479447" y="2044427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dirty="0"/>
              <a:t>c9</a:t>
            </a:r>
            <a:endParaRPr lang="en-GB" dirty="0"/>
          </a:p>
        </p:txBody>
      </p:sp>
      <p:sp>
        <p:nvSpPr>
          <p:cNvPr id="15" name="Rectangle 14"/>
          <p:cNvSpPr/>
          <p:nvPr/>
        </p:nvSpPr>
        <p:spPr>
          <a:xfrm>
            <a:off x="5677702" y="1760744"/>
            <a:ext cx="356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dirty="0" err="1"/>
              <a:t>zr</a:t>
            </a:r>
            <a:endParaRPr lang="en-GB" dirty="0"/>
          </a:p>
        </p:txBody>
      </p:sp>
      <p:graphicFrame>
        <p:nvGraphicFramePr>
          <p:cNvPr id="18" name="Char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9571528"/>
              </p:ext>
            </p:extLst>
          </p:nvPr>
        </p:nvGraphicFramePr>
        <p:xfrm>
          <a:off x="91640" y="510990"/>
          <a:ext cx="6830430" cy="40147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9" name="テキスト ボックス 7"/>
          <p:cNvSpPr txBox="1"/>
          <p:nvPr/>
        </p:nvSpPr>
        <p:spPr>
          <a:xfrm>
            <a:off x="6453997" y="1080788"/>
            <a:ext cx="1237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c9-c2-zr-c4</a:t>
            </a:r>
            <a:endParaRPr kumimoji="1" lang="ja-JP" alt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8231133" y="905022"/>
            <a:ext cx="596188" cy="539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下カーブ矢印 24"/>
          <p:cNvSpPr/>
          <p:nvPr/>
        </p:nvSpPr>
        <p:spPr>
          <a:xfrm rot="19926767" flipV="1">
            <a:off x="8530974" y="1218464"/>
            <a:ext cx="268566" cy="16071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627587" y="720124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dirty="0"/>
              <a:t>c9</a:t>
            </a:r>
            <a:endParaRPr lang="en-GB" dirty="0"/>
          </a:p>
        </p:txBody>
      </p:sp>
      <p:sp>
        <p:nvSpPr>
          <p:cNvPr id="24" name="Rectangle 23"/>
          <p:cNvSpPr/>
          <p:nvPr/>
        </p:nvSpPr>
        <p:spPr>
          <a:xfrm>
            <a:off x="8206481" y="1036552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dirty="0"/>
              <a:t>c2</a:t>
            </a:r>
            <a:endParaRPr lang="en-GB" dirty="0"/>
          </a:p>
        </p:txBody>
      </p:sp>
      <p:sp>
        <p:nvSpPr>
          <p:cNvPr id="25" name="Rectangle 24"/>
          <p:cNvSpPr/>
          <p:nvPr/>
        </p:nvSpPr>
        <p:spPr>
          <a:xfrm>
            <a:off x="8427853" y="326324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dirty="0"/>
              <a:t>c4</a:t>
            </a:r>
            <a:endParaRPr kumimoji="1" lang="ja-JP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184344" y="2130076"/>
            <a:ext cx="1739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ym typeface="Symbol" panose="05050102010706020507" pitchFamily="18" charset="2"/>
              </a:rPr>
              <a:t>-  anticlockwise</a:t>
            </a:r>
            <a:endParaRPr lang="en-GB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5</a:t>
            </a:fld>
            <a:endParaRPr lang="en-GB"/>
          </a:p>
        </p:txBody>
      </p:sp>
      <p:sp>
        <p:nvSpPr>
          <p:cNvPr id="31" name="Rectangle 30"/>
          <p:cNvSpPr/>
          <p:nvPr/>
        </p:nvSpPr>
        <p:spPr>
          <a:xfrm>
            <a:off x="7828653" y="694567"/>
            <a:ext cx="356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dirty="0" err="1" smtClean="0"/>
              <a:t>zr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22923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549444" y="4457309"/>
            <a:ext cx="965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 343 K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8032396" y="846404"/>
            <a:ext cx="965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 273 K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3515806" y="846404"/>
            <a:ext cx="965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 300 K</a:t>
            </a:r>
            <a:endParaRPr lang="en-GB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4582" y="4322070"/>
            <a:ext cx="2598708" cy="2274417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 flipH="1">
            <a:off x="2588770" y="5177724"/>
            <a:ext cx="490331" cy="265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9765" y="3860405"/>
            <a:ext cx="1866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A of </a:t>
            </a:r>
            <a:r>
              <a:rPr lang="en-US" sz="1200" dirty="0" smtClean="0"/>
              <a:t>CH3 C…</a:t>
            </a:r>
            <a:r>
              <a:rPr lang="en-US" sz="1200" dirty="0" err="1" smtClean="0"/>
              <a:t>Zr</a:t>
            </a:r>
            <a:r>
              <a:rPr lang="en-US" sz="1200" dirty="0" smtClean="0"/>
              <a:t> of catalyst </a:t>
            </a:r>
          </a:p>
          <a:p>
            <a:r>
              <a:rPr lang="en-US" sz="1200" dirty="0" smtClean="0"/>
              <a:t>Average distance </a:t>
            </a:r>
            <a:r>
              <a:rPr lang="en-US" sz="1200" dirty="0"/>
              <a:t>5.2 Å</a:t>
            </a:r>
            <a:endParaRPr lang="en-GB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49765" y="6538913"/>
            <a:ext cx="22776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nap shoot structure at 10ps</a:t>
            </a:r>
            <a:endParaRPr lang="en-GB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142696" y="-50800"/>
            <a:ext cx="6201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MD simulation of 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(CH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(</a:t>
            </a:r>
            <a:r>
              <a:rPr lang="en-GB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rMe(C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 [CH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C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b="1" dirty="0">
                <a:solidFill>
                  <a:srgbClr val="00B050"/>
                </a:solidFill>
              </a:rPr>
              <a:t> </a:t>
            </a:r>
            <a:endParaRPr lang="en-GB" b="1" dirty="0">
              <a:solidFill>
                <a:srgbClr val="00B050"/>
              </a:solidFill>
            </a:endParaRP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6</a:t>
            </a:fld>
            <a:endParaRPr lang="en-GB"/>
          </a:p>
        </p:txBody>
      </p:sp>
      <p:sp>
        <p:nvSpPr>
          <p:cNvPr id="27" name="TextBox 26"/>
          <p:cNvSpPr txBox="1"/>
          <p:nvPr/>
        </p:nvSpPr>
        <p:spPr>
          <a:xfrm>
            <a:off x="2416740" y="4903343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5.2 Å</a:t>
            </a:r>
            <a:endParaRPr lang="en-GB" dirty="0">
              <a:solidFill>
                <a:schemeClr val="bg1"/>
              </a:solidFill>
            </a:endParaRPr>
          </a:p>
        </p:txBody>
      </p:sp>
      <p:graphicFrame>
        <p:nvGraphicFramePr>
          <p:cNvPr id="28" name="Chart 2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62806368"/>
              </p:ext>
            </p:extLst>
          </p:nvPr>
        </p:nvGraphicFramePr>
        <p:xfrm>
          <a:off x="49765" y="414768"/>
          <a:ext cx="4685212" cy="26799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30" name="Chart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5815179"/>
              </p:ext>
            </p:extLst>
          </p:nvPr>
        </p:nvGraphicFramePr>
        <p:xfrm>
          <a:off x="4180952" y="3995644"/>
          <a:ext cx="4963048" cy="277360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31" name="Chart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24987350"/>
              </p:ext>
            </p:extLst>
          </p:nvPr>
        </p:nvGraphicFramePr>
        <p:xfrm>
          <a:off x="4644323" y="391886"/>
          <a:ext cx="4499677" cy="28516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808380"/>
              </p:ext>
            </p:extLst>
          </p:nvPr>
        </p:nvGraphicFramePr>
        <p:xfrm>
          <a:off x="2416740" y="2320134"/>
          <a:ext cx="20367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CS ChemDraw Drawing" r:id="rId7" imgW="2037021" imgH="1474851" progId="ChemDraw.Document.6.0">
                  <p:embed/>
                </p:oleObj>
              </mc:Choice>
              <mc:Fallback>
                <p:oleObj name="CS ChemDraw Drawing" r:id="rId7" imgW="2037021" imgH="14748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6740" y="2320134"/>
                        <a:ext cx="2036763" cy="1474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023122" y="3278836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ym typeface="Symbol" panose="05050102010706020507" pitchFamily="18" charset="2"/>
              </a:rPr>
              <a:t></a:t>
            </a:r>
            <a:endParaRPr lang="en-GB" dirty="0"/>
          </a:p>
        </p:txBody>
      </p:sp>
      <p:sp>
        <p:nvSpPr>
          <p:cNvPr id="34" name="テキスト ボックス 7"/>
          <p:cNvSpPr txBox="1"/>
          <p:nvPr/>
        </p:nvSpPr>
        <p:spPr>
          <a:xfrm>
            <a:off x="1792504" y="3240924"/>
            <a:ext cx="1237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/>
              <a:t>c9-c2-zr-c4</a:t>
            </a:r>
            <a:endParaRPr kumimoji="1" lang="ja-JP" altLang="en-US" dirty="0"/>
          </a:p>
        </p:txBody>
      </p:sp>
      <p:sp>
        <p:nvSpPr>
          <p:cNvPr id="35" name="下カーブ矢印 24"/>
          <p:cNvSpPr/>
          <p:nvPr/>
        </p:nvSpPr>
        <p:spPr>
          <a:xfrm rot="19926767" flipV="1">
            <a:off x="3869481" y="3378600"/>
            <a:ext cx="268566" cy="160715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966094" y="2880260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dirty="0"/>
              <a:t>c9</a:t>
            </a:r>
            <a:endParaRPr lang="en-GB" dirty="0"/>
          </a:p>
        </p:txBody>
      </p:sp>
      <p:sp>
        <p:nvSpPr>
          <p:cNvPr id="37" name="Rectangle 36"/>
          <p:cNvSpPr/>
          <p:nvPr/>
        </p:nvSpPr>
        <p:spPr>
          <a:xfrm>
            <a:off x="3544988" y="3196688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dirty="0"/>
              <a:t>c2</a:t>
            </a:r>
            <a:endParaRPr lang="en-GB" dirty="0"/>
          </a:p>
        </p:txBody>
      </p:sp>
      <p:sp>
        <p:nvSpPr>
          <p:cNvPr id="38" name="Rectangle 37"/>
          <p:cNvSpPr/>
          <p:nvPr/>
        </p:nvSpPr>
        <p:spPr>
          <a:xfrm>
            <a:off x="3766360" y="2486460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dirty="0"/>
              <a:t>c4</a:t>
            </a:r>
            <a:endParaRPr kumimoji="1" lang="ja-JP" altLang="en-US" dirty="0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3538576" y="3085580"/>
            <a:ext cx="596188" cy="5390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3205985" y="2781190"/>
            <a:ext cx="356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ja-JP" dirty="0" err="1" smtClean="0"/>
              <a:t>zr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111701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chart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95952" y="3411476"/>
            <a:ext cx="3706115" cy="267457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708876" y="2142544"/>
            <a:ext cx="22392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average </a:t>
            </a:r>
            <a:r>
              <a:rPr lang="en-US" dirty="0" smtClean="0"/>
              <a:t>dihedral</a:t>
            </a:r>
          </a:p>
          <a:p>
            <a:r>
              <a:rPr lang="en-US" dirty="0" smtClean="0"/>
              <a:t> rotation is 78 </a:t>
            </a:r>
            <a:r>
              <a:rPr lang="en-US" dirty="0"/>
              <a:t>degree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6784" y="49814"/>
            <a:ext cx="7563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MD </a:t>
            </a:r>
            <a:r>
              <a:rPr lang="en-US" b="1" dirty="0">
                <a:solidFill>
                  <a:srgbClr val="00B050"/>
                </a:solidFill>
              </a:rPr>
              <a:t>simulation of 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(CH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(</a:t>
            </a:r>
            <a:r>
              <a:rPr lang="en-GB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rMe(C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 [CH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C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GB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for long time</a:t>
            </a:r>
            <a:r>
              <a:rPr lang="en-US" b="1" dirty="0" smtClean="0">
                <a:solidFill>
                  <a:srgbClr val="00B050"/>
                </a:solidFill>
              </a:rPr>
              <a:t> </a:t>
            </a:r>
            <a:endParaRPr lang="en-GB" b="1" dirty="0">
              <a:solidFill>
                <a:srgbClr val="00B050"/>
              </a:solidFill>
            </a:endParaRPr>
          </a:p>
        </p:txBody>
      </p:sp>
      <p:sp>
        <p:nvSpPr>
          <p:cNvPr id="21" name="Arc 20"/>
          <p:cNvSpPr/>
          <p:nvPr/>
        </p:nvSpPr>
        <p:spPr>
          <a:xfrm rot="5125309">
            <a:off x="7018179" y="4235052"/>
            <a:ext cx="915524" cy="1064983"/>
          </a:xfrm>
          <a:prstGeom prst="arc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9535193" y="4640468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4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301614" y="4914766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9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129653" y="4310639"/>
            <a:ext cx="404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cb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021519" y="6394259"/>
            <a:ext cx="1479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nap shoot at 3ns</a:t>
            </a:r>
            <a:endParaRPr lang="en-GB" sz="1400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7</a:t>
            </a:fld>
            <a:endParaRPr lang="en-GB"/>
          </a:p>
        </p:txBody>
      </p:sp>
      <p:sp>
        <p:nvSpPr>
          <p:cNvPr id="31" name="Rectangle 30"/>
          <p:cNvSpPr/>
          <p:nvPr/>
        </p:nvSpPr>
        <p:spPr>
          <a:xfrm>
            <a:off x="7967911" y="4640468"/>
            <a:ext cx="3994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4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03668" y="4495305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/>
              <a:t>The distance between cation and anion is analyzed</a:t>
            </a:r>
          </a:p>
          <a:p>
            <a:r>
              <a:rPr lang="en-US" sz="1400" dirty="0" smtClean="0"/>
              <a:t>by noting the distance between CH3 carbon of borate</a:t>
            </a:r>
          </a:p>
          <a:p>
            <a:r>
              <a:rPr lang="en-US" sz="1400" dirty="0" smtClean="0"/>
              <a:t>And </a:t>
            </a:r>
            <a:r>
              <a:rPr lang="en-US" sz="1400" dirty="0" err="1" smtClean="0"/>
              <a:t>Zr</a:t>
            </a:r>
            <a:r>
              <a:rPr lang="en-US" sz="1400" dirty="0" smtClean="0"/>
              <a:t> of catalyst.</a:t>
            </a:r>
            <a:endParaRPr lang="en-GB" sz="1400" dirty="0"/>
          </a:p>
        </p:txBody>
      </p:sp>
      <p:sp>
        <p:nvSpPr>
          <p:cNvPr id="37" name="Rectangle 36"/>
          <p:cNvSpPr/>
          <p:nvPr/>
        </p:nvSpPr>
        <p:spPr>
          <a:xfrm>
            <a:off x="548914" y="5284098"/>
            <a:ext cx="262235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The average distance is 5.5 Å</a:t>
            </a:r>
            <a:endParaRPr lang="en-GB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6774499" y="4140777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5.5 Å</a:t>
            </a:r>
            <a:endParaRPr lang="en-GB" dirty="0">
              <a:solidFill>
                <a:schemeClr val="bg1"/>
              </a:solidFill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 flipV="1">
            <a:off x="6749009" y="4458603"/>
            <a:ext cx="898373" cy="1822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7325281" y="4560238"/>
            <a:ext cx="404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2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7497118" y="4310639"/>
            <a:ext cx="356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zr</a:t>
            </a:r>
            <a:endParaRPr lang="en-GB" dirty="0">
              <a:solidFill>
                <a:schemeClr val="bg1"/>
              </a:solidFill>
            </a:endParaRPr>
          </a:p>
        </p:txBody>
      </p:sp>
      <p:graphicFrame>
        <p:nvGraphicFramePr>
          <p:cNvPr id="47" name="Chart 4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2379880"/>
              </p:ext>
            </p:extLst>
          </p:nvPr>
        </p:nvGraphicFramePr>
        <p:xfrm>
          <a:off x="165525" y="425106"/>
          <a:ext cx="5610225" cy="31099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501230" y="1335277"/>
            <a:ext cx="965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343 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03145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/>
      <p:bldP spid="27" grpId="0"/>
      <p:bldP spid="31" grpId="0"/>
      <p:bldP spid="40" grpId="0"/>
      <p:bldP spid="45" grpId="0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2440" y="128263"/>
            <a:ext cx="7575790" cy="529121"/>
          </a:xfrm>
        </p:spPr>
        <p:txBody>
          <a:bodyPr>
            <a:normAutofit fontScale="90000"/>
          </a:bodyPr>
          <a:lstStyle/>
          <a:p>
            <a:r>
              <a:rPr lang="en-US" sz="225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al MC/MD simulation on [SiH</a:t>
            </a:r>
            <a:r>
              <a:rPr lang="en-US" sz="225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5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5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  <a:r>
              <a:rPr lang="en-US" sz="225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5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5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rCH</a:t>
            </a:r>
            <a:r>
              <a:rPr lang="en-US" sz="225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5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2250" b="1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25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CH</a:t>
            </a:r>
            <a:r>
              <a:rPr lang="en-US" sz="225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5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C</a:t>
            </a:r>
            <a:r>
              <a:rPr lang="en-US" sz="225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25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5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25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25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5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2250" b="1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GB" sz="225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875954" y="3677287"/>
          <a:ext cx="2351484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2" name="CS ChemDraw Drawing" r:id="rId3" imgW="3134690" imgH="2165271" progId="ChemDraw.Document.6.0">
                  <p:embed/>
                </p:oleObj>
              </mc:Choice>
              <mc:Fallback>
                <p:oleObj name="CS ChemDraw Drawing" r:id="rId3" imgW="3134690" imgH="21652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5954" y="3677287"/>
                        <a:ext cx="2351484" cy="162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3487341" y="4836260"/>
            <a:ext cx="109299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873228" y="4745414"/>
            <a:ext cx="100950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/>
              <a:t>No reaction</a:t>
            </a:r>
            <a:endParaRPr lang="en-GB" sz="135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186125" y="1991369"/>
          <a:ext cx="1513284" cy="1420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3" name="CS ChemDraw Drawing" r:id="rId5" imgW="2017614" imgH="1893903" progId="ChemDraw.Document.6.0">
                  <p:embed/>
                </p:oleObj>
              </mc:Choice>
              <mc:Fallback>
                <p:oleObj name="CS ChemDraw Drawing" r:id="rId5" imgW="2017614" imgH="18939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6125" y="1991369"/>
                        <a:ext cx="1513284" cy="1420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547077" y="2050452"/>
          <a:ext cx="1614488" cy="1420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4" name="CS ChemDraw Drawing" r:id="rId7" imgW="2153120" imgH="1894237" progId="ChemDraw.Document.6.0">
                  <p:embed/>
                </p:oleObj>
              </mc:Choice>
              <mc:Fallback>
                <p:oleObj name="CS ChemDraw Drawing" r:id="rId7" imgW="2153120" imgH="18942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7077" y="2050452"/>
                        <a:ext cx="1614488" cy="1420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3163862" y="2644203"/>
            <a:ext cx="109299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78908" y="2537398"/>
            <a:ext cx="502990" cy="50027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11398" y="4639240"/>
            <a:ext cx="467451" cy="44570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11943" y="1272753"/>
            <a:ext cx="8054834" cy="7155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Periodic boundary conditions are </a:t>
            </a:r>
            <a:r>
              <a:rPr lang="en-US" sz="1350" dirty="0" smtClean="0"/>
              <a:t>applied.</a:t>
            </a:r>
            <a:endParaRPr lang="en-US" sz="1350" dirty="0"/>
          </a:p>
          <a:p>
            <a:r>
              <a:rPr lang="en-US" sz="1350" dirty="0"/>
              <a:t>NPT-MD for 10ps (300K and 1atm) for equilibration.</a:t>
            </a:r>
          </a:p>
          <a:p>
            <a:r>
              <a:rPr lang="en-US" sz="1350" dirty="0"/>
              <a:t>NVT-MD for 50ps before MC/MD simulation. Then NVT-MD (300K) simulation time in one MC/MD cycle is 10 ps.</a:t>
            </a:r>
          </a:p>
        </p:txBody>
      </p:sp>
      <p:sp>
        <p:nvSpPr>
          <p:cNvPr id="5" name="Rectangle 4"/>
          <p:cNvSpPr/>
          <p:nvPr/>
        </p:nvSpPr>
        <p:spPr>
          <a:xfrm>
            <a:off x="3314489" y="4182159"/>
            <a:ext cx="5412636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NVT-MD (300K) simulation time in one MC/MD cycle is 1ns. Total 10 cycl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837" y="5747187"/>
            <a:ext cx="9055684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/>
              <a:t>The strong </a:t>
            </a:r>
            <a:r>
              <a:rPr lang="en-US" sz="1350" dirty="0" smtClean="0"/>
              <a:t>electrostatic interaction between catalyst and borate did </a:t>
            </a:r>
            <a:r>
              <a:rPr lang="en-US" sz="1350" dirty="0"/>
              <a:t>not allow </a:t>
            </a:r>
            <a:r>
              <a:rPr lang="en-US" sz="1350" dirty="0" smtClean="0"/>
              <a:t>the </a:t>
            </a:r>
            <a:r>
              <a:rPr lang="en-US" sz="1350" dirty="0"/>
              <a:t>propylene </a:t>
            </a:r>
            <a:r>
              <a:rPr lang="en-US" sz="1350" dirty="0" smtClean="0"/>
              <a:t>to accommodate in the vacant</a:t>
            </a:r>
          </a:p>
          <a:p>
            <a:r>
              <a:rPr lang="en-US" sz="1350" dirty="0" smtClean="0"/>
              <a:t>      shell of </a:t>
            </a:r>
            <a:r>
              <a:rPr lang="en-US" sz="1350" dirty="0" err="1" smtClean="0"/>
              <a:t>Zr</a:t>
            </a:r>
            <a:r>
              <a:rPr lang="en-US" sz="1350" dirty="0" smtClean="0"/>
              <a:t> catalyst for the insertion step.</a:t>
            </a:r>
            <a:endParaRPr lang="en-US" sz="1350" dirty="0"/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/>
              <a:t> Hence, dissociation of CA should be anticipated prior to insertion.</a:t>
            </a:r>
            <a:endParaRPr lang="en-GB" sz="1350" dirty="0"/>
          </a:p>
        </p:txBody>
      </p:sp>
      <p:sp>
        <p:nvSpPr>
          <p:cNvPr id="11" name="Rectangle 10"/>
          <p:cNvSpPr/>
          <p:nvPr/>
        </p:nvSpPr>
        <p:spPr>
          <a:xfrm>
            <a:off x="3342951" y="2375153"/>
            <a:ext cx="78098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/MD</a:t>
            </a:r>
            <a:endParaRPr lang="en-GB" sz="1350" dirty="0"/>
          </a:p>
        </p:txBody>
      </p:sp>
      <p:sp>
        <p:nvSpPr>
          <p:cNvPr id="17" name="Rectangle 16"/>
          <p:cNvSpPr/>
          <p:nvPr/>
        </p:nvSpPr>
        <p:spPr>
          <a:xfrm>
            <a:off x="3565195" y="4541818"/>
            <a:ext cx="78098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>
                <a:latin typeface="Times New Roman" panose="02020603050405020304" pitchFamily="18" charset="0"/>
                <a:cs typeface="Times New Roman" panose="02020603050405020304" pitchFamily="18" charset="0"/>
              </a:rPr>
              <a:t>MC/MD</a:t>
            </a:r>
            <a:endParaRPr lang="en-GB" sz="1350" dirty="0"/>
          </a:p>
        </p:txBody>
      </p:sp>
      <p:sp>
        <p:nvSpPr>
          <p:cNvPr id="13" name="Rectangle 12"/>
          <p:cNvSpPr/>
          <p:nvPr/>
        </p:nvSpPr>
        <p:spPr>
          <a:xfrm>
            <a:off x="37121" y="3643586"/>
            <a:ext cx="3305830" cy="17501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350"/>
              <a:t>PEN</a:t>
            </a:r>
            <a:endParaRPr lang="en-GB" sz="1350" dirty="0"/>
          </a:p>
        </p:txBody>
      </p:sp>
      <p:sp>
        <p:nvSpPr>
          <p:cNvPr id="19" name="TextBox 18"/>
          <p:cNvSpPr txBox="1"/>
          <p:nvPr/>
        </p:nvSpPr>
        <p:spPr>
          <a:xfrm>
            <a:off x="37121" y="4827139"/>
            <a:ext cx="132555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+ 1687 pentane</a:t>
            </a:r>
          </a:p>
          <a:p>
            <a:r>
              <a:rPr lang="en-US" sz="1350" dirty="0"/>
              <a:t>+ 186 Propylene</a:t>
            </a:r>
            <a:endParaRPr lang="en-GB" sz="1350" dirty="0"/>
          </a:p>
        </p:txBody>
      </p:sp>
      <p:sp>
        <p:nvSpPr>
          <p:cNvPr id="20" name="Rectangle 19"/>
          <p:cNvSpPr/>
          <p:nvPr/>
        </p:nvSpPr>
        <p:spPr>
          <a:xfrm>
            <a:off x="1121244" y="1998952"/>
            <a:ext cx="2042618" cy="158594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350"/>
              <a:t>PEN</a:t>
            </a:r>
            <a:endParaRPr lang="en-GB" sz="1350" dirty="0"/>
          </a:p>
        </p:txBody>
      </p:sp>
      <p:sp>
        <p:nvSpPr>
          <p:cNvPr id="21" name="Rectangle 20"/>
          <p:cNvSpPr/>
          <p:nvPr/>
        </p:nvSpPr>
        <p:spPr>
          <a:xfrm>
            <a:off x="2049627" y="3302627"/>
            <a:ext cx="119725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+ 184 pentane</a:t>
            </a:r>
            <a:endParaRPr lang="en-GB" sz="135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8</a:t>
            </a:fld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193031" y="3177765"/>
            <a:ext cx="16280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With reference catalyst</a:t>
            </a:r>
            <a:endParaRPr lang="en-GB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1937703" y="5426579"/>
            <a:ext cx="10425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Initial catalyst</a:t>
            </a:r>
            <a:endParaRPr lang="en-GB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2276818" y="2005821"/>
            <a:ext cx="749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ial 1</a:t>
            </a:r>
            <a:endParaRPr lang="en-GB" dirty="0"/>
          </a:p>
        </p:txBody>
      </p:sp>
      <p:sp>
        <p:nvSpPr>
          <p:cNvPr id="25" name="Rectangle 24"/>
          <p:cNvSpPr/>
          <p:nvPr/>
        </p:nvSpPr>
        <p:spPr>
          <a:xfrm>
            <a:off x="52837" y="3698711"/>
            <a:ext cx="749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rial 2</a:t>
            </a:r>
            <a:endParaRPr lang="en-GB" dirty="0"/>
          </a:p>
        </p:txBody>
      </p:sp>
      <p:sp>
        <p:nvSpPr>
          <p:cNvPr id="26" name="TextBox 25"/>
          <p:cNvSpPr txBox="1"/>
          <p:nvPr/>
        </p:nvSpPr>
        <p:spPr>
          <a:xfrm>
            <a:off x="3968703" y="3464209"/>
            <a:ext cx="4278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his test calculation shows that well working of MCMD method</a:t>
            </a:r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3436663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5511" y="129509"/>
            <a:ext cx="8714131" cy="528763"/>
          </a:xfrm>
        </p:spPr>
        <p:txBody>
          <a:bodyPr>
            <a:no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rd Trial MC/MD simulation on [</a:t>
            </a:r>
            <a:r>
              <a:rPr 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</a:t>
            </a:r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="1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1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</a:t>
            </a:r>
            <a:r>
              <a:rPr 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1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rCH</a:t>
            </a:r>
            <a:r>
              <a:rPr lang="en-US" sz="2000" b="1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2000" b="1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CH</a:t>
            </a:r>
            <a:r>
              <a:rPr lang="en-US" sz="20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C</a:t>
            </a:r>
            <a:r>
              <a:rPr lang="en-US" sz="20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sz="2000" b="1" baseline="30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GB" sz="2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64749"/>
              </p:ext>
            </p:extLst>
          </p:nvPr>
        </p:nvGraphicFramePr>
        <p:xfrm>
          <a:off x="2226366" y="1274794"/>
          <a:ext cx="2211387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8" name="CS ChemDraw Drawing" r:id="rId3" imgW="3134349" imgH="2165271" progId="ChemDraw.Document.6.0">
                  <p:embed/>
                </p:oleObj>
              </mc:Choice>
              <mc:Fallback>
                <p:oleObj name="CS ChemDraw Drawing" r:id="rId3" imgW="3134349" imgH="21652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6366" y="1274794"/>
                        <a:ext cx="2211387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4596822" y="2208368"/>
            <a:ext cx="145732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720112" y="2279849"/>
            <a:ext cx="1282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reaction</a:t>
            </a:r>
            <a:endParaRPr lang="en-GB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0882" y="1921577"/>
            <a:ext cx="623268" cy="59427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054581" y="1227648"/>
            <a:ext cx="38117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NVT-MD (300K) simulation time in </a:t>
            </a:r>
            <a:r>
              <a:rPr lang="en-US" dirty="0" smtClean="0"/>
              <a:t>one</a:t>
            </a:r>
          </a:p>
          <a:p>
            <a:r>
              <a:rPr lang="en-US" dirty="0" smtClean="0"/>
              <a:t> </a:t>
            </a:r>
            <a:r>
              <a:rPr lang="en-US" dirty="0"/>
              <a:t>MC/MD cycle is 1ns. </a:t>
            </a:r>
            <a:r>
              <a:rPr lang="en-US" dirty="0" smtClean="0"/>
              <a:t>Total </a:t>
            </a:r>
            <a:r>
              <a:rPr lang="en-US" dirty="0"/>
              <a:t>1000 cycl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0384" y="631128"/>
            <a:ext cx="74060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issociation </a:t>
            </a:r>
            <a:r>
              <a:rPr lang="en-US" dirty="0"/>
              <a:t>of </a:t>
            </a:r>
            <a:r>
              <a:rPr lang="en-US" dirty="0" smtClean="0"/>
              <a:t>borate with respect to catalyst </a:t>
            </a:r>
            <a:r>
              <a:rPr lang="en-US" dirty="0"/>
              <a:t>is conducted prior to insertion.</a:t>
            </a:r>
            <a:endParaRPr lang="en-GB" dirty="0"/>
          </a:p>
        </p:txBody>
      </p:sp>
      <p:sp>
        <p:nvSpPr>
          <p:cNvPr id="17" name="Rectangle 16"/>
          <p:cNvSpPr/>
          <p:nvPr/>
        </p:nvSpPr>
        <p:spPr>
          <a:xfrm>
            <a:off x="4835608" y="1818184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/MD</a:t>
            </a:r>
            <a:endParaRPr lang="en-GB" dirty="0"/>
          </a:p>
        </p:txBody>
      </p:sp>
      <p:sp>
        <p:nvSpPr>
          <p:cNvPr id="13" name="Rectangle 12"/>
          <p:cNvSpPr/>
          <p:nvPr/>
        </p:nvSpPr>
        <p:spPr>
          <a:xfrm>
            <a:off x="426860" y="1224896"/>
            <a:ext cx="3960647" cy="165220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/>
              <a:t>PEN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572363" y="1556205"/>
            <a:ext cx="17042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 </a:t>
            </a:r>
            <a:r>
              <a:rPr lang="en-US" dirty="0" smtClean="0"/>
              <a:t>1687 </a:t>
            </a:r>
            <a:r>
              <a:rPr lang="en-US" dirty="0"/>
              <a:t>pentane</a:t>
            </a:r>
          </a:p>
          <a:p>
            <a:r>
              <a:rPr lang="en-US" dirty="0"/>
              <a:t>+ 186 Propylene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273530" y="3025238"/>
            <a:ext cx="86465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ven after dissociation of CA, propylene </a:t>
            </a:r>
            <a:r>
              <a:rPr lang="en-US" dirty="0"/>
              <a:t>is not in the close contact (reaction criteria) for the insertion reaction.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 smtClean="0"/>
              <a:t>     Hence</a:t>
            </a:r>
            <a:r>
              <a:rPr lang="en-US" dirty="0"/>
              <a:t>, real condition is required. The exact ratio of the reaction </a:t>
            </a:r>
            <a:r>
              <a:rPr lang="en-US" dirty="0" smtClean="0"/>
              <a:t>is </a:t>
            </a:r>
            <a:r>
              <a:rPr lang="en-US" dirty="0"/>
              <a:t>calculated</a:t>
            </a:r>
            <a:r>
              <a:rPr lang="en-US" dirty="0" smtClean="0"/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67337" y="4100083"/>
            <a:ext cx="3952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the next trial will be </a:t>
            </a:r>
            <a:r>
              <a:rPr lang="en-US" dirty="0" smtClean="0"/>
              <a:t>1 : </a:t>
            </a:r>
            <a:r>
              <a:rPr lang="en-US" dirty="0"/>
              <a:t>1 </a:t>
            </a:r>
            <a:r>
              <a:rPr lang="en-US" dirty="0" smtClean="0"/>
              <a:t>: </a:t>
            </a:r>
            <a:r>
              <a:rPr lang="en-US" dirty="0"/>
              <a:t>46 </a:t>
            </a:r>
            <a:r>
              <a:rPr lang="en-US" dirty="0" smtClean="0"/>
              <a:t> </a:t>
            </a:r>
            <a:r>
              <a:rPr lang="en-US" dirty="0"/>
              <a:t>: </a:t>
            </a:r>
            <a:r>
              <a:rPr lang="en-US" dirty="0" smtClean="0"/>
              <a:t>14226</a:t>
            </a:r>
            <a:endParaRPr lang="en-GB" dirty="0"/>
          </a:p>
        </p:txBody>
      </p:sp>
      <p:sp>
        <p:nvSpPr>
          <p:cNvPr id="22" name="TextBox 21"/>
          <p:cNvSpPr txBox="1"/>
          <p:nvPr/>
        </p:nvSpPr>
        <p:spPr>
          <a:xfrm>
            <a:off x="572363" y="4406647"/>
            <a:ext cx="4060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luene : Propylene ratio can be </a:t>
            </a:r>
            <a:r>
              <a:rPr lang="en-US" b="1" dirty="0"/>
              <a:t>5 : 1422 </a:t>
            </a:r>
            <a:endParaRPr lang="en-GB" b="1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3C7076-BC6B-480D-B9C2-0EC34CFF90FE}" type="slidenum">
              <a:rPr lang="en-GB" smtClean="0"/>
              <a:t>9</a:t>
            </a:fld>
            <a:endParaRPr lang="en-GB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83648"/>
              </p:ext>
            </p:extLst>
          </p:nvPr>
        </p:nvGraphicFramePr>
        <p:xfrm>
          <a:off x="1185669" y="5229132"/>
          <a:ext cx="60960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9" name="CS ChemDraw Drawing" r:id="rId6" imgW="9183105" imgH="2410635" progId="ChemDraw.Document.6.0">
                  <p:embed/>
                </p:oleObj>
              </mc:Choice>
              <mc:Fallback>
                <p:oleObj name="CS ChemDraw Drawing" r:id="rId6" imgW="9183105" imgH="24106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5669" y="5229132"/>
                        <a:ext cx="60960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29106" y="4798016"/>
            <a:ext cx="79945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b="1" dirty="0" smtClean="0">
                <a:solidFill>
                  <a:schemeClr val="accent2"/>
                </a:solidFill>
              </a:rPr>
              <a:t>       Displacement of CA with propylene is necessary for the insertion.</a:t>
            </a:r>
            <a:endParaRPr lang="en-GB" b="1" dirty="0">
              <a:solidFill>
                <a:schemeClr val="accent2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895441" y="3821054"/>
            <a:ext cx="6767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(Catalyst) : 2049 (MAO) : 94146 ( Toluene) : 145674904 (Propylene)</a:t>
            </a:r>
            <a:endParaRPr lang="en-GB" dirty="0" smtClean="0"/>
          </a:p>
          <a:p>
            <a:endParaRPr lang="en-GB" dirty="0"/>
          </a:p>
        </p:txBody>
      </p:sp>
      <p:sp>
        <p:nvSpPr>
          <p:cNvPr id="29" name="Rectangle 28"/>
          <p:cNvSpPr/>
          <p:nvPr/>
        </p:nvSpPr>
        <p:spPr>
          <a:xfrm>
            <a:off x="572363" y="1142500"/>
            <a:ext cx="749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rial 3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573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812</TotalTime>
  <Words>1100</Words>
  <Application>Microsoft Office PowerPoint</Application>
  <PresentationFormat>On-screen Show (4:3)</PresentationFormat>
  <Paragraphs>220</Paragraphs>
  <Slides>1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ＭＳ Ｐゴシック</vt:lpstr>
      <vt:lpstr>Arial</vt:lpstr>
      <vt:lpstr>Calibri</vt:lpstr>
      <vt:lpstr>Calibri Light</vt:lpstr>
      <vt:lpstr>Symbol</vt:lpstr>
      <vt:lpstr>Times New Roman</vt:lpstr>
      <vt:lpstr>Wingdings</vt:lpstr>
      <vt:lpstr>Office Theme</vt:lpstr>
      <vt:lpstr>CS ChemDraw Drawing</vt:lpstr>
      <vt:lpstr>MD Simulation on [(CH3)2Si(Ind)2ZrMe(C3H6)]+[CH3B(C6F5)3]-using improved force field parameters  </vt:lpstr>
      <vt:lpstr>Outline of the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ial MC/MD simulation on [SiH2(Ind)2ZrCH3]+[CH3B(C6F5)3]-</vt:lpstr>
      <vt:lpstr>Third Trial MC/MD simulation on [Si(CH3)2(Ind)2ZrCH3]+[CH3B(C6F5)3]-</vt:lpstr>
      <vt:lpstr>PowerPoint Presentation</vt:lpstr>
      <vt:lpstr>PowerPoint Presentation</vt:lpstr>
      <vt:lpstr>PowerPoint Presentation</vt:lpstr>
      <vt:lpstr>Reaction energy profile for the insertion step from cat4</vt:lpstr>
      <vt:lpstr>Conclusions</vt:lpstr>
      <vt:lpstr>PowerPoint Presentation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D Simulation on [(CH3)2Si(Ind)2ZrMe(C3H6)] [CH3B(C6F5)3] using improved force field parameters</dc:title>
  <dc:creator>Sandhya k s</dc:creator>
  <cp:lastModifiedBy>Sandhya k s</cp:lastModifiedBy>
  <cp:revision>117</cp:revision>
  <cp:lastPrinted>2015-06-30T04:26:10Z</cp:lastPrinted>
  <dcterms:created xsi:type="dcterms:W3CDTF">2015-06-26T03:52:15Z</dcterms:created>
  <dcterms:modified xsi:type="dcterms:W3CDTF">2015-07-13T02:15:58Z</dcterms:modified>
</cp:coreProperties>
</file>